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7AA6" w:rsidRPr="00F02A9E" w:rsidRDefault="005113E0" w:rsidP="00655602">
      <w:pPr>
        <w:spacing w:after="0" w:line="240" w:lineRule="auto"/>
        <w:contextualSpacing/>
        <w:jc w:val="both"/>
        <w:rPr>
          <w:rFonts w:ascii="Arial" w:hAnsi="Arial" w:cs="Arial"/>
          <w:sz w:val="28"/>
          <w:szCs w:val="28"/>
          <w:lang w:val="ru-RU"/>
        </w:rPr>
      </w:pPr>
      <w:bookmarkStart w:id="0" w:name="_Toc116032510"/>
      <w:r w:rsidRPr="005113E0">
        <w:rPr>
          <w:rFonts w:ascii="Arial" w:hAnsi="Arial" w:cs="Arial"/>
          <w:sz w:val="28"/>
          <w:szCs w:val="28"/>
          <w:lang w:val="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3.35pt;height:711.4pt">
            <v:imagedata r:id="rId8" o:title="тит лист ООО раб пр"/>
          </v:shape>
        </w:pict>
      </w:r>
    </w:p>
    <w:p w:rsidR="00935D9A" w:rsidRPr="00F02A9E" w:rsidRDefault="00935D9A"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lastRenderedPageBreak/>
        <w:t>Общие положе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Образовательная программа основного общего образования (далее – ОП ООО) разработана </w:t>
      </w:r>
      <w:r w:rsidR="00885367">
        <w:rPr>
          <w:rFonts w:ascii="Arial" w:hAnsi="Arial" w:cs="Arial"/>
          <w:sz w:val="28"/>
          <w:szCs w:val="28"/>
          <w:lang w:val="ru-RU"/>
        </w:rPr>
        <w:t xml:space="preserve">НОУ ООШ «Радуга» </w:t>
      </w:r>
      <w:r w:rsidRPr="00F02A9E">
        <w:rPr>
          <w:rFonts w:ascii="Arial" w:hAnsi="Arial" w:cs="Arial"/>
          <w:sz w:val="28"/>
          <w:szCs w:val="28"/>
          <w:lang w:val="ru-RU"/>
        </w:rPr>
        <w:t>в соответствии с Порядком разработ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одержание ОП ООО представлено учебно-методической документацией ( учебный план,  календарный учебный график,  рабочие программы учебных предметов, курсов, дисциплин (модулей), иных компонентов, Рабочая программа воспитания,  календарный план воспитательной работы), определяющей единые для Российской Федерации базовые объём и содержание образования уровня основного общего образования, планируемые результаты освоения образовательной программы</w:t>
      </w:r>
      <w:r w:rsidR="00E51A19" w:rsidRPr="00F02A9E">
        <w:rPr>
          <w:rFonts w:ascii="Arial" w:hAnsi="Arial" w:cs="Arial"/>
          <w:sz w:val="28"/>
          <w:szCs w:val="28"/>
          <w:lang w:val="ru-RU"/>
        </w:rPr>
        <w:t>.</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Организации, осуществляющие образовательную деятельность по имеющим государственную аккредитацию образовательным программам основного общего образования, разрабатывают основную образовательную программу основного общего образования (далее соответственно – образовательная организация, ООП ООО) в соответствии с федеральным государственным образовательным стандартом основного общего образования (далее – ФГОС ООО) и ОП ООО. При этом содержание и планируемые результаты разработанной образовательной организацией ООП ООО должны быть не ниже соответствующих содержания и планируемых результатов ОП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При разработке ООП ООО образовательная организация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и защиты Родины».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ОП ООО включает три раздела: целевой, содержательный, организационны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Целевой раздел определяет общее назначение, цели, задачи и планируемые результаты реализации ОП ООО, а также способы определения достижения этих целей и результа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Целевой раздел ОП ООО включае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яснительную записк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уемые результаты освоения обучающимися ОП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у оценки достижения планируемых результатов освоения ОП ООО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Содержательный раздел ОП ООО включает следующие программы, ориентированные на достижение предметных, метапредметных и личностных результа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 рабочие программы учебных предме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у формирования универсальных учебных действий у обучающих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чую программу воспит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рабочие программы учебных предметов обеспечивают достижение планируемых результатов освоения ОП ООО и разработаны на основе требований ФГОС ООО к результатам освоения программы основного общего образов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Программа формирования универсальных учебных действий у обучающихся содержи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взаимосвязи универсальных учебных действий с содержанием учебных предме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и регулятивных, познавательных, коммуникативных универсальных учебных действий обучающих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3. 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4. 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5. Организационный раздел 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  и включае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учебный план;</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календарный учебный график;</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 внеурочной деятель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w:t>
      </w:r>
      <w:r w:rsidRPr="00F02A9E">
        <w:rPr>
          <w:rFonts w:ascii="Arial" w:hAnsi="Arial" w:cs="Arial"/>
          <w:sz w:val="28"/>
          <w:szCs w:val="28"/>
          <w:lang w:val="ru-RU"/>
        </w:rPr>
        <w:lastRenderedPageBreak/>
        <w:t>образовательная организация принимает участие в учебном году или периоде обучения.</w:t>
      </w:r>
    </w:p>
    <w:p w:rsidR="00935D9A" w:rsidRPr="00F02A9E" w:rsidRDefault="00935D9A"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II. Целевой раздел ОП ООО</w:t>
      </w:r>
    </w:p>
    <w:p w:rsidR="00935D9A" w:rsidRPr="00F02A9E" w:rsidRDefault="00935D9A"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16. Пояснительная записк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1. ОП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2. Целями реализации ОП ООО являют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ловий для становления и формирования личности обучающего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6.3. Достижение поставленных целей реализации ОП ООО предусматривает решение следующих основных задач: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еспечение преемственности основного общего и среднего общего образован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ижение планируемых результатов освоения ОП ООО всеми обучающимися, в том числе обучающимися с ограниченными возможностями здоровь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еспечение доступности получения качественного основного общего образован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нтеллектуальных и творческих соревнований, научно-</w:t>
      </w:r>
      <w:r w:rsidRPr="00F02A9E">
        <w:rPr>
          <w:rFonts w:ascii="Arial" w:hAnsi="Arial" w:cs="Arial"/>
          <w:sz w:val="28"/>
          <w:szCs w:val="28"/>
          <w:lang w:val="ru-RU"/>
        </w:rPr>
        <w:lastRenderedPageBreak/>
        <w:t>технического творчества и проектно-исследовательской деятель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4. ОП ООО учитывает следующие принцип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 учёта ФГОС ООО: 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 учёта языка обучения: с учётом условий функционирования образовательной организации 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учёта ведущей деятельности обучающегося: 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индивидуализации обучения: 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ринцип обеспечения фундаментального характера образования, учета специфики изучаемых учебных предме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интеграции обучения и воспитания: ОП О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5. ОП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w:t>
      </w:r>
      <w:r w:rsidR="00546223" w:rsidRPr="00F02A9E">
        <w:rPr>
          <w:rFonts w:ascii="Arial" w:hAnsi="Arial" w:cs="Arial"/>
          <w:sz w:val="28"/>
          <w:szCs w:val="28"/>
          <w:lang w:val="ru-RU"/>
        </w:rPr>
        <w:t>338</w:t>
      </w:r>
      <w:r w:rsidRPr="00F02A9E">
        <w:rPr>
          <w:rFonts w:ascii="Arial" w:hAnsi="Arial" w:cs="Arial"/>
          <w:sz w:val="28"/>
          <w:szCs w:val="28"/>
          <w:lang w:val="ru-RU"/>
        </w:rPr>
        <w:t xml:space="preserve">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6. 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p>
    <w:p w:rsidR="00935D9A" w:rsidRPr="00F02A9E" w:rsidRDefault="00935D9A"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17. Планируемые результаты освоения ОП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7.1. Планируемые результаты освоения ОП ООО соответствуют </w:t>
      </w:r>
      <w:r w:rsidRPr="00F02A9E">
        <w:rPr>
          <w:rFonts w:ascii="Arial" w:hAnsi="Arial" w:cs="Arial"/>
          <w:sz w:val="28"/>
          <w:szCs w:val="28"/>
          <w:lang w:val="ru-RU"/>
        </w:rPr>
        <w:lastRenderedPageBreak/>
        <w:t xml:space="preserve">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7.2. Требования к личностным результатам освоения обучающимися 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7.3. Метапредметные результаты включаю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их использовать в учебной, познавательной и социальной практик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7.4. Метапредметные результаты сгруппированы по трем </w:t>
      </w:r>
      <w:r w:rsidRPr="00F02A9E">
        <w:rPr>
          <w:rFonts w:ascii="Arial" w:hAnsi="Arial" w:cs="Arial"/>
          <w:sz w:val="28"/>
          <w:szCs w:val="28"/>
          <w:lang w:val="ru-RU"/>
        </w:rPr>
        <w:lastRenderedPageBreak/>
        <w:t>направлениям и отражают способность обучающихся использовать на практике универсальные учебные действия, составляющие умение овладевать:</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ыми универсальными учебными действиям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ми универсальными учебными действиям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ятивными универсальными учебными действиям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7.5. Предметные результаты включают: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к предметным результатам:</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улированы в деятельностной форме с усилением акцента на применение знаний и конкретные уме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ют требования к результатам освоения программ основного общего образования по учебным предметам;</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иливают акценты на изучение явлений и процессов современной России и мира в целом, современного состояния науки.</w:t>
      </w:r>
    </w:p>
    <w:p w:rsidR="00935D9A" w:rsidRPr="00F02A9E" w:rsidRDefault="00935D9A"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18. Система оценки достижения планируемых результатов освоения ОП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П ООО и обеспечение эффективной обратной связи, позволяющей осуществлять управление образовательным процессом.</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 Основными направлениями и целями оценочной деятельности в образовательной организации являют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ка образовательных достижений обучающихся на различных </w:t>
      </w:r>
      <w:r w:rsidRPr="00F02A9E">
        <w:rPr>
          <w:rFonts w:ascii="Arial" w:hAnsi="Arial" w:cs="Arial"/>
          <w:sz w:val="28"/>
          <w:szCs w:val="28"/>
          <w:lang w:val="ru-RU"/>
        </w:rPr>
        <w:lastRenderedPageBreak/>
        <w:t>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результатов деятельности образовательной организации как основа аккредитационных процедур.</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3. Основным объектом системы оценки, её содержательной и критериальной базой выступают требования ФГОС ООО, которые конкретизируются в планируемых результатах освоения обучающимися ОП ООО. Система оценки включает процедуры внутренней и внешней оценк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4. Внутренняя оценка включае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ртовую диагностик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ущую и тематическую оценк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тоговую оценк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межуточную аттестацию;</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сихолого-педагогическое наблюдени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утренний мониторинг образовательных достижений обучающих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5. Внешняя оценка включае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зависимую оценку качества подготовки обучающих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тоговую аттестацию.</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7. 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8. Уровневый подход 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0. Комплексный подход к оценке образовательных достижений реализуется через:</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у предметных и метапредметных результа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разнообразных методов и форм оценки, взаимно дополняющих друг друга, в том числе оценок проектов, практических, исследовательских, творческих работ, наблюде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1. 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2.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3. 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14. 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5. При оценке метапредметных результатов оцениваются достижения планируемых результатов освоения ОП ООО, которые отражают совокупность познавательных, коммуникативных и регулятивных универсальных учебных действ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16. Формирование метапредметных результатов обеспечивается комплексом освоения программ учебных предметов и внеурочной </w:t>
      </w:r>
      <w:r w:rsidRPr="00F02A9E">
        <w:rPr>
          <w:rFonts w:ascii="Arial" w:hAnsi="Arial" w:cs="Arial"/>
          <w:sz w:val="28"/>
          <w:szCs w:val="28"/>
          <w:lang w:val="ru-RU"/>
        </w:rPr>
        <w:lastRenderedPageBreak/>
        <w:t>деятель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7. Основным объектом оценки метапредметных результатов является овладени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8.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19. Формы оценк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ля проверки читательской грамотности ‒ письменная работа на межпредметной основ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ля проверки цифровой грамотности ‒ практическая работа в сочетании с письменной (компьютеризованной) частью;</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ждый из перечисленных видов диагностики проводится с периодичностью не менее чем один раз в два год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0. Групповые и (или) индивидуальные учебные исследования и проекты (далее – проект) выполняются обучающимся в рамках одного из </w:t>
      </w:r>
      <w:r w:rsidRPr="00F02A9E">
        <w:rPr>
          <w:rFonts w:ascii="Arial" w:hAnsi="Arial" w:cs="Arial"/>
          <w:sz w:val="28"/>
          <w:szCs w:val="28"/>
          <w:lang w:val="ru-RU"/>
        </w:rPr>
        <w:lastRenderedPageBreak/>
        <w:t xml:space="preserve">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0.1. Выбор темы проекта осуществляется обучающими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0.2. Результатом проекта является одна из следующих рабо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риальный объект, макет, иное конструкторское издели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чётные материалы по социальному проект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0.3. Требования к организации проектной деятельности, к содержанию и направленности проекта разрабатываются образовательной организацией.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0.4. Проект оценивается по критериям сформирован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1. Предметные результаты освоения ОП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18.22. При оценке предметных результатов оцениваются достижения обучающихся планируемых результатов по отдельным учебным предметам.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5. Особенности оценки по отдельному учебному предмету фиксируются в приложении к ООП ООО.</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оценки предметных результатов по отдельному учебному предмету включает:</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афик контрольных мероприятий.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6. 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6.1. Стартовая диагностика проводится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6.2.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6.3. 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7. При текущей оценке оценивается индивидуальное продвижение обучающегося в освоении программы учебного предмета.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7.1. 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w:t>
      </w:r>
      <w:r w:rsidRPr="00F02A9E">
        <w:rPr>
          <w:rFonts w:ascii="Arial" w:hAnsi="Arial" w:cs="Arial"/>
          <w:sz w:val="28"/>
          <w:szCs w:val="28"/>
          <w:lang w:val="ru-RU"/>
        </w:rPr>
        <w:lastRenderedPageBreak/>
        <w:t>способствующей выявлению и осознанию педагогическим работником и обучающимся существующих проблем в обучени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7.2. 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27.3. 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7.4. Результаты текущей оценки являются основой для индивидуализации учебного процесс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8. При тематической оценке оценивается уровень достижения тематических планируемых результатов по учебному предмету.</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8.29. Внутренний мониторинг включает следующие процедуры:</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ртовая диагностика;</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уровня достижения предметных и метапредметных результатов;</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уровня функциональной грамотности;</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rsidR="00935D9A" w:rsidRPr="00F02A9E" w:rsidRDefault="00935D9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9F3542" w:rsidRPr="00F02A9E" w:rsidRDefault="009F3542"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8.30. Длительность контрольной работы, являющейся формой письменной проверки результатов обучения с целью оценки уровня достижения предметных и (или) метапредметных результатов, составляет от одного до двух уроков (не более чем 45 минут каждый).</w:t>
      </w:r>
    </w:p>
    <w:p w:rsidR="009F3542" w:rsidRPr="00F02A9E" w:rsidRDefault="009F3542"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лительность практической работы, являющейся формой организации учебного процесса, направленной на выработку у обучающихся практических умений, включая лабораторные, интерактивные и иные работы и не являющейся формой контроля, составляет один урок (не более чем 45 минут).</w:t>
      </w:r>
    </w:p>
    <w:p w:rsidR="00A94407" w:rsidRPr="00F02A9E" w:rsidRDefault="009F3542"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 этом объем учебного времени, затрачиваемого на проведение оценочных процедур, не должен превышать 10% от всего объема учебного времени, отводимого на изучение данного учебного предмета в данном классе в текущем учебном году.</w:t>
      </w:r>
    </w:p>
    <w:p w:rsidR="0060087D" w:rsidRPr="00F02A9E" w:rsidRDefault="00E3345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18.31. В федеральных и региональных процедурах оценки качества образования используется перечень (кодификатор) проверяемых </w:t>
      </w:r>
      <w:r w:rsidRPr="00F02A9E">
        <w:rPr>
          <w:rFonts w:ascii="Arial" w:eastAsia="SchoolBookSanPin" w:hAnsi="Arial" w:cs="Arial"/>
          <w:sz w:val="28"/>
          <w:szCs w:val="28"/>
          <w:lang w:val="ru-RU"/>
        </w:rPr>
        <w:lastRenderedPageBreak/>
        <w:t>требований к метапредметным результатам освоения основной образовательной программы основного общего образования.</w:t>
      </w:r>
    </w:p>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кодификатор) проверяемых</w:t>
      </w:r>
    </w:p>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ребований к метапредметным результатам освоения основной</w:t>
      </w:r>
    </w:p>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основного общего образова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62" w:type="dxa"/>
          <w:bottom w:w="57" w:type="dxa"/>
          <w:right w:w="62" w:type="dxa"/>
        </w:tblCellMar>
        <w:tblLook w:val="04A0"/>
      </w:tblPr>
      <w:tblGrid>
        <w:gridCol w:w="1699"/>
        <w:gridCol w:w="8490"/>
      </w:tblGrid>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4168"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метапредметным результатам освоения основной образовательной программы основного общего образования</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b/>
                <w:i/>
                <w:sz w:val="24"/>
                <w:lang w:val="ru-RU" w:eastAsia="ru-RU"/>
              </w:rPr>
            </w:pPr>
            <w:r w:rsidRPr="00F02A9E">
              <w:rPr>
                <w:rFonts w:ascii="Arial" w:eastAsia="Times New Roman" w:hAnsi="Arial" w:cs="Arial"/>
                <w:b/>
                <w:i/>
                <w:sz w:val="24"/>
                <w:lang w:val="ru-RU" w:eastAsia="ru-RU"/>
              </w:rPr>
              <w:t>Познавательные УУД</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Базовые логические действия</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и характеризовать существенные признаки объектов (явлени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существенный признак классификации, основания для обобщения и сравнения, критерии проводимого анализа</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 учетом предложенной задачи выявлять закономерности и противоречия в рассматриваемых фактах, данных и наблюдениях;</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агать критерии для выявления закономерностей и противоречий;</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дефицит информации, данных, необходимых для решения поставленной задачи</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причинно-следственные связи при изучении явлений и процессов</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лать выводы с использованием дедуктивных и индуктивных умозаключений, умозаключений по аналогии, формулировать гипотезы о взаимосвязях</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Базовые исследовательские действия</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на применимость и достоверность информацию, полученную в ходе исследования (эксперимента)</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5</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вопросы как исследовательский инструмент позна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формировать гипотезу об истинности собственных суждений и суждений других, аргументировать свою позицию, мнение</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Работа с информацие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анализировать, систематизировать и интерпретировать информацию различных видов и форм представле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сходные аргументы (подтверждающие или опровергающие одну и ту же идею, версию) в различных информационных источниках</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надежность информации по критериям, предложенным педагогическим работником или сформулированным самостоятельно</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5</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ффективно запоминать и систематизировать информацию</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b/>
                <w:i/>
                <w:sz w:val="24"/>
                <w:lang w:val="ru-RU" w:eastAsia="ru-RU"/>
              </w:rPr>
            </w:pPr>
            <w:r w:rsidRPr="00F02A9E">
              <w:rPr>
                <w:rFonts w:ascii="Arial" w:eastAsia="Times New Roman" w:hAnsi="Arial" w:cs="Arial"/>
                <w:b/>
                <w:i/>
                <w:sz w:val="24"/>
                <w:lang w:val="ru-RU" w:eastAsia="ru-RU"/>
              </w:rPr>
              <w:t>Коммуникативные УУД</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Общение</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ать себя (свою точку зрения) в устных и письменных текстах</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свои суждения с суждениями других участников диалога, обнаруживать различие и сходство позици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чно представлять результаты выполненного опыта (эксперимента, исследования, проекта);</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и формулировать суждения, выражать эмоции в соответствии с целями и условиями обще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намерения других, проявлять уважительное отношение к собеседнику и в корректной форме формулировать свои возражения</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Совместная деятельность</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инимать цель совместной деятельности, коллективно строить действия по ее достижению: распределять роли, договариваться, обсуждать </w:t>
            </w:r>
            <w:r w:rsidRPr="00F02A9E">
              <w:rPr>
                <w:rFonts w:ascii="Arial" w:eastAsia="Times New Roman" w:hAnsi="Arial" w:cs="Arial"/>
                <w:sz w:val="24"/>
                <w:lang w:val="ru-RU" w:eastAsia="ru-RU"/>
              </w:rPr>
              <w:lastRenderedPageBreak/>
              <w:t>процесс и результат совместной работы;</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обобщать мнения нескольких человек, проявлять готовность руководить, выполнять поручения, подчинятьс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b/>
                <w:i/>
                <w:sz w:val="24"/>
                <w:lang w:val="ru-RU" w:eastAsia="ru-RU"/>
              </w:rPr>
            </w:pPr>
            <w:r w:rsidRPr="00F02A9E">
              <w:rPr>
                <w:rFonts w:ascii="Arial" w:eastAsia="Times New Roman" w:hAnsi="Arial" w:cs="Arial"/>
                <w:b/>
                <w:i/>
                <w:sz w:val="24"/>
                <w:lang w:val="ru-RU" w:eastAsia="ru-RU"/>
              </w:rPr>
              <w:t>Регулятивные УУД</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Самоорганизация</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проблемы для решения в жизненных и учебных ситуациях;</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иентироваться в различных подходах принятия решений (индивидуальное, принятие решения в группе, принятие решений группой);</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лать выбор и брать ответственность за решение</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Самоконтроль</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способами самоконтроля, самомотивации и рефлексии</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2</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осить коррективы в деятельность на основе новых обстоятельств, изменившихся ситуаций, установленных ошибок, возникших трудностей</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вать адекватную оценку ситуации и предлагать план ее изменени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соответствие результата цели и условиям</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Эмоциональный интеллект</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зывать и управлять собственными эмоциями и эмоциями других;</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и анализировать причины эмоций;</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тавить себя на место другого человека, понимать мотивы и намерения </w:t>
            </w:r>
            <w:r w:rsidRPr="00F02A9E">
              <w:rPr>
                <w:rFonts w:ascii="Arial" w:eastAsia="Times New Roman" w:hAnsi="Arial" w:cs="Arial"/>
                <w:sz w:val="24"/>
                <w:lang w:val="ru-RU" w:eastAsia="ru-RU"/>
              </w:rPr>
              <w:lastRenderedPageBreak/>
              <w:t>другого;</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гулировать способ выражения эмоций</w:t>
            </w:r>
          </w:p>
        </w:tc>
      </w:tr>
      <w:tr w:rsidR="00E33453" w:rsidRPr="00F02A9E"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4</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i/>
                <w:sz w:val="24"/>
                <w:lang w:val="ru-RU" w:eastAsia="ru-RU"/>
              </w:rPr>
            </w:pPr>
            <w:r w:rsidRPr="00F02A9E">
              <w:rPr>
                <w:rFonts w:ascii="Arial" w:eastAsia="Times New Roman" w:hAnsi="Arial" w:cs="Arial"/>
                <w:i/>
                <w:sz w:val="24"/>
                <w:lang w:val="ru-RU" w:eastAsia="ru-RU"/>
              </w:rPr>
              <w:t>Принятие себя и других</w:t>
            </w:r>
          </w:p>
        </w:tc>
      </w:tr>
      <w:tr w:rsidR="00E33453" w:rsidRPr="00885367" w:rsidTr="00293283">
        <w:tc>
          <w:tcPr>
            <w:tcW w:w="832" w:type="pct"/>
          </w:tcPr>
          <w:p w:rsidR="00E33453" w:rsidRPr="00F02A9E" w:rsidRDefault="00E33453"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1</w:t>
            </w:r>
          </w:p>
        </w:tc>
        <w:tc>
          <w:tcPr>
            <w:tcW w:w="4168" w:type="pct"/>
          </w:tcPr>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знанно относиться к другому человеку, его мнению; признавать свое право на ошибку и такое же право другого; принимать себя и других, не осуждая;</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крытость себе и другим;</w:t>
            </w:r>
          </w:p>
          <w:p w:rsidR="00E33453" w:rsidRPr="00F02A9E" w:rsidRDefault="00E33453"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знавать невозможность контролировать все вокруг</w:t>
            </w:r>
          </w:p>
        </w:tc>
      </w:tr>
    </w:tbl>
    <w:p w:rsidR="00E33453" w:rsidRPr="00F02A9E" w:rsidRDefault="00E33453" w:rsidP="00655602">
      <w:pPr>
        <w:widowControl/>
        <w:spacing w:after="0" w:line="240" w:lineRule="auto"/>
        <w:contextualSpacing/>
        <w:rPr>
          <w:rFonts w:ascii="Arial" w:eastAsia="Times New Roman" w:hAnsi="Arial" w:cs="Arial"/>
          <w:lang w:val="ru-RU" w:eastAsia="ru-RU"/>
        </w:rPr>
      </w:pP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 русскому языку</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 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литературе</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по иностранному (английскому, немецкому, французскому, испанскому) языку</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математике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веряемые элементы содержания (5, 6, 7, 8, 9 класс); </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информатике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 xml:space="preserve">образовательной программы (7, 8, 9 класс);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истории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обществознанию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 образовательной программы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географии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физике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7,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7,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химии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8, 9 класс);</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8, 9 класс);</w:t>
      </w:r>
    </w:p>
    <w:p w:rsidR="0071383D" w:rsidRPr="00F02A9E" w:rsidRDefault="0071383D" w:rsidP="00655602">
      <w:pPr>
        <w:spacing w:after="0" w:line="240" w:lineRule="auto"/>
        <w:ind w:firstLine="709"/>
        <w:contextualSpacing/>
        <w:jc w:val="both"/>
        <w:rPr>
          <w:rFonts w:ascii="Arial" w:eastAsia="SchoolBookSanPin" w:hAnsi="Arial" w:cs="Arial"/>
          <w:b/>
          <w:bCs/>
          <w:i/>
          <w:iCs/>
          <w:sz w:val="28"/>
          <w:szCs w:val="28"/>
          <w:lang w:val="ru-RU"/>
        </w:rPr>
      </w:pPr>
      <w:r w:rsidRPr="00F02A9E">
        <w:rPr>
          <w:rFonts w:ascii="Arial" w:eastAsia="SchoolBookSanPin" w:hAnsi="Arial" w:cs="Arial"/>
          <w:b/>
          <w:bCs/>
          <w:i/>
          <w:iCs/>
          <w:sz w:val="28"/>
          <w:szCs w:val="28"/>
          <w:lang w:val="ru-RU"/>
        </w:rPr>
        <w:t xml:space="preserve">по биологии </w:t>
      </w:r>
    </w:p>
    <w:p w:rsidR="0071383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требования к результатам освоения основной</w:t>
      </w:r>
      <w:r w:rsidR="00C46ECF" w:rsidRPr="00F02A9E">
        <w:rPr>
          <w:rFonts w:ascii="Arial" w:eastAsia="SchoolBookSanPin" w:hAnsi="Arial" w:cs="Arial"/>
          <w:sz w:val="28"/>
          <w:szCs w:val="28"/>
          <w:lang w:val="ru-RU"/>
        </w:rPr>
        <w:t xml:space="preserve"> </w:t>
      </w:r>
      <w:r w:rsidRPr="00F02A9E">
        <w:rPr>
          <w:rFonts w:ascii="Arial" w:eastAsia="SchoolBookSanPin" w:hAnsi="Arial" w:cs="Arial"/>
          <w:sz w:val="28"/>
          <w:szCs w:val="28"/>
          <w:lang w:val="ru-RU"/>
        </w:rPr>
        <w:t>образовательной программы (5, 6, 7, 8, 9 класс);</w:t>
      </w:r>
    </w:p>
    <w:p w:rsidR="0060087D" w:rsidRPr="00F02A9E" w:rsidRDefault="0071383D"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ряемые элементы содержания (5, 6, 7, 8, 9 класс).</w:t>
      </w:r>
    </w:p>
    <w:p w:rsidR="00A94407" w:rsidRPr="00F02A9E" w:rsidRDefault="005626F3" w:rsidP="00655602">
      <w:pPr>
        <w:spacing w:after="0" w:line="240" w:lineRule="auto"/>
        <w:contextualSpacing/>
        <w:jc w:val="center"/>
        <w:rPr>
          <w:rFonts w:ascii="Arial" w:eastAsia="SchoolBookSanPin" w:hAnsi="Arial" w:cs="Arial"/>
          <w:b/>
          <w:sz w:val="28"/>
          <w:szCs w:val="28"/>
          <w:lang w:val="ru-RU"/>
        </w:rPr>
      </w:pPr>
      <w:r w:rsidRPr="00F02A9E">
        <w:rPr>
          <w:rFonts w:ascii="Arial" w:eastAsia="SchoolBookSanPin" w:hAnsi="Arial" w:cs="Arial"/>
          <w:b/>
          <w:sz w:val="28"/>
          <w:szCs w:val="28"/>
          <w:lang w:val="ru-RU"/>
        </w:rPr>
        <w:t>III. Содержательный раздел.</w:t>
      </w:r>
    </w:p>
    <w:p w:rsidR="00A94407" w:rsidRPr="00F02A9E" w:rsidRDefault="005626F3" w:rsidP="00655602">
      <w:pPr>
        <w:pStyle w:val="1"/>
        <w:pBdr>
          <w:bottom w:val="none" w:sz="0" w:space="0" w:color="000000"/>
        </w:pBdr>
        <w:tabs>
          <w:tab w:val="left" w:pos="1276"/>
        </w:tabs>
        <w:spacing w:before="0" w:line="240" w:lineRule="auto"/>
        <w:ind w:firstLine="708"/>
        <w:contextualSpacing/>
        <w:jc w:val="both"/>
        <w:rPr>
          <w:rFonts w:ascii="Arial" w:hAnsi="Arial" w:cs="Arial"/>
          <w:bCs/>
          <w:szCs w:val="28"/>
          <w:lang w:val="ru-RU"/>
        </w:rPr>
      </w:pPr>
      <w:bookmarkStart w:id="1" w:name="_Hlk115428603"/>
      <w:bookmarkEnd w:id="0"/>
      <w:r w:rsidRPr="00F02A9E">
        <w:rPr>
          <w:rFonts w:ascii="Arial" w:eastAsia="SchoolBookSanPin" w:hAnsi="Arial" w:cs="Arial"/>
          <w:bCs/>
          <w:szCs w:val="28"/>
          <w:lang w:val="ru-RU"/>
        </w:rPr>
        <w:t>19. </w:t>
      </w:r>
      <w:r w:rsidR="005628B2" w:rsidRPr="00F02A9E">
        <w:rPr>
          <w:rFonts w:ascii="Arial" w:eastAsia="SchoolBookSanPin" w:hAnsi="Arial" w:cs="Arial"/>
          <w:bCs/>
          <w:szCs w:val="28"/>
          <w:lang w:val="ru-RU"/>
        </w:rPr>
        <w:t>Рабочая программа</w:t>
      </w:r>
      <w:r w:rsidRPr="00F02A9E">
        <w:rPr>
          <w:rFonts w:ascii="Arial" w:eastAsia="SchoolBookSanPin" w:hAnsi="Arial" w:cs="Arial"/>
          <w:bCs/>
          <w:szCs w:val="28"/>
          <w:lang w:val="ru-RU"/>
        </w:rPr>
        <w:t xml:space="preserve"> по учебному предмету «Русский язык».</w:t>
      </w:r>
      <w:r w:rsidRPr="00F02A9E">
        <w:rPr>
          <w:rFonts w:ascii="Arial" w:hAnsi="Arial" w:cs="Arial"/>
          <w:bCs/>
          <w:szCs w:val="28"/>
          <w:lang w:val="ru-RU"/>
        </w:rPr>
        <w:t xml:space="preserve">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w:t>
      </w:r>
      <w:r w:rsidRPr="00F02A9E">
        <w:rPr>
          <w:rFonts w:ascii="Arial" w:hAnsi="Arial" w:cs="Arial"/>
          <w:sz w:val="28"/>
          <w:szCs w:val="28"/>
          <w:lang w:val="ru-RU"/>
        </w:rPr>
        <w:t xml:space="preserve"> </w:t>
      </w:r>
      <w:r w:rsidR="005628B2" w:rsidRPr="00F02A9E">
        <w:rPr>
          <w:rFonts w:ascii="Arial" w:eastAsia="SchoolBookSanPin" w:hAnsi="Arial" w:cs="Arial"/>
          <w:sz w:val="28"/>
          <w:szCs w:val="28"/>
          <w:lang w:val="ru-RU"/>
        </w:rPr>
        <w:t>Рабочая программа</w:t>
      </w:r>
      <w:r w:rsidRPr="00F02A9E">
        <w:rPr>
          <w:rFonts w:ascii="Arial" w:eastAsia="SchoolBookSanPin" w:hAnsi="Arial" w:cs="Arial"/>
          <w:sz w:val="28"/>
          <w:szCs w:val="28"/>
          <w:lang w:val="ru-RU"/>
        </w:rPr>
        <w:t xml:space="preserve">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5. Пояснительная запис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1. </w:t>
      </w:r>
      <w:r w:rsidRPr="00F02A9E">
        <w:rPr>
          <w:rFonts w:ascii="Arial" w:eastAsia="SchoolBookSanPin" w:hAnsi="Arial" w:cs="Arial"/>
          <w:sz w:val="28"/>
          <w:szCs w:val="28"/>
          <w:lang w:val="ru-RU"/>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2. </w:t>
      </w:r>
      <w:r w:rsidRPr="00F02A9E">
        <w:rPr>
          <w:rFonts w:ascii="Arial" w:eastAsia="SchoolBookSanPin" w:hAnsi="Arial" w:cs="Arial"/>
          <w:sz w:val="28"/>
          <w:szCs w:val="28"/>
          <w:lang w:val="ru-RU"/>
        </w:rPr>
        <w:t xml:space="preserve">Программа по русскому языку </w:t>
      </w:r>
      <w:r w:rsidRPr="00F02A9E">
        <w:rPr>
          <w:rFonts w:ascii="Arial" w:eastAsia="SchoolBookSanPin" w:hAnsi="Arial" w:cs="Arial"/>
          <w:position w:val="1"/>
          <w:sz w:val="28"/>
          <w:szCs w:val="28"/>
          <w:lang w:val="ru-RU"/>
        </w:rPr>
        <w:t>позволит учител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пределить и структурировать планируемые результаты обучения и содержание русского языка по годам обучения в соответствии с ФГОС </w:t>
      </w:r>
      <w:r w:rsidRPr="00F02A9E">
        <w:rPr>
          <w:rFonts w:ascii="Arial" w:eastAsia="SchoolBookSanPin" w:hAnsi="Arial" w:cs="Arial"/>
          <w:position w:val="1"/>
          <w:sz w:val="28"/>
          <w:szCs w:val="28"/>
          <w:lang w:val="ru-RU"/>
        </w:rPr>
        <w:lastRenderedPageBreak/>
        <w:t>ООО;</w:t>
      </w:r>
      <w:r w:rsidRPr="00F02A9E">
        <w:rPr>
          <w:rFonts w:ascii="Arial" w:eastAsia="SchoolBookSanPin" w:hAnsi="Arial" w:cs="Arial"/>
          <w:sz w:val="28"/>
          <w:szCs w:val="28"/>
          <w:lang w:val="ru-RU"/>
        </w:rPr>
        <w:t xml:space="preserve">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ать календарно-тематическое планирование с учётом особенностей конкретного класс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3. </w:t>
      </w:r>
      <w:r w:rsidRPr="00F02A9E">
        <w:rPr>
          <w:rFonts w:ascii="Arial" w:eastAsia="SchoolBookSanPin" w:hAnsi="Arial" w:cs="Arial"/>
          <w:sz w:val="28"/>
          <w:szCs w:val="28"/>
          <w:lang w:val="ru-RU"/>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4. </w:t>
      </w:r>
      <w:r w:rsidRPr="00F02A9E">
        <w:rPr>
          <w:rFonts w:ascii="Arial" w:eastAsia="SchoolBookSanPin" w:hAnsi="Arial" w:cs="Arial"/>
          <w:sz w:val="28"/>
          <w:szCs w:val="28"/>
          <w:lang w:val="ru-RU"/>
        </w:rPr>
        <w:t>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5. </w:t>
      </w:r>
      <w:r w:rsidRPr="00F02A9E">
        <w:rPr>
          <w:rFonts w:ascii="Arial" w:eastAsia="SchoolBookSanPin" w:hAnsi="Arial" w:cs="Arial"/>
          <w:sz w:val="28"/>
          <w:szCs w:val="28"/>
          <w:lang w:val="ru-RU"/>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5.6. </w:t>
      </w:r>
      <w:r w:rsidRPr="00F02A9E">
        <w:rPr>
          <w:rFonts w:ascii="Arial" w:eastAsia="SchoolBookSanPin" w:hAnsi="Arial" w:cs="Arial"/>
          <w:sz w:val="28"/>
          <w:szCs w:val="28"/>
          <w:lang w:val="ru-RU"/>
        </w:rPr>
        <w:t>Изучение русского языка направлено на достижение следующих цел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w:t>
      </w:r>
      <w:r w:rsidRPr="00F02A9E">
        <w:rPr>
          <w:rFonts w:ascii="Arial" w:eastAsia="SchoolBookSanPin" w:hAnsi="Arial" w:cs="Arial"/>
          <w:sz w:val="28"/>
          <w:szCs w:val="28"/>
          <w:lang w:val="ru-RU"/>
        </w:rPr>
        <w:lastRenderedPageBreak/>
        <w:t>человеческой деятельности, проявление уважения к общероссийской и русской культуре, к культуре и языкам всех народо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1652F"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5.7. </w:t>
      </w:r>
      <w:r w:rsidR="00A1652F" w:rsidRPr="00F02A9E">
        <w:rPr>
          <w:rFonts w:ascii="Arial" w:eastAsia="OfficinaSansBoldITC" w:hAnsi="Arial" w:cs="Arial"/>
          <w:sz w:val="28"/>
          <w:szCs w:val="28"/>
          <w:lang w:val="ru-RU"/>
        </w:rPr>
        <w:t>Учитывать общее количество часов, рекомендованных на изучение учебного предмета в зависимости от варианта федерального учебного плана.</w:t>
      </w:r>
    </w:p>
    <w:p w:rsidR="00A1652F" w:rsidRPr="00F02A9E" w:rsidRDefault="00A1652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По вариантам УП № 1 – 3: общее число часов, рекомендованных для изучения русского языка, - 714 часов: в 5 классе - 170 часов (5 часов в неделю), в 6 классе - 204 часа (6 часов в неделю), в 7 классе - 136 часов (4 часа в неделю), в 8 классе - 102 часа (3 часа в неделю), в 9 классе - 102 часа (3 часа в неделю).</w:t>
      </w:r>
    </w:p>
    <w:p w:rsidR="00A1652F" w:rsidRPr="00F02A9E" w:rsidRDefault="00A1652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По варианту № 4: общее количество часов, - 680 часов в 5 классе - 170 часов (5 часов в неделю), в 6 классе - 170 часов (5 часов в неделю), в 7 классе 136 часов (4 часа в неделю), в 8 классе - 102 часа (3 часа в неделю), в 9 классе - 102 часа (3 часа в неделю).</w:t>
      </w:r>
    </w:p>
    <w:p w:rsidR="00A94407" w:rsidRPr="00F02A9E" w:rsidRDefault="00A1652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lastRenderedPageBreak/>
        <w:t>По варианту № 5 федерального учебного плана: общее число часов - 540 (4 часа в неделю в каждом классе): в 1 классе - 132 часа, во 2 - 4 классах - по 136 часов</w:t>
      </w:r>
      <w:r w:rsidR="005626F3"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9.6. Содержание обучения в 5 класс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6.1. 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огатство и выразительность русского языка. Лингвистика как наука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разделы лингвистик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6.2. 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Язык и речь. Речь устная и письменная, монологическая и диалогическая, поли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речевой деятельности (говорение, слушание, чтение, письмо), их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ый пересказ прочитанного или прослушанного текста, в том числе с изменением лица рассказч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в диалоге на лингвистические темы (в рамках изученного) и темы на основе жизненных наблюд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чевые формулы приветствия, прощания, просьбы, благодар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аудирования: выборочное, ознакомительное, детальное. Виды чтения: изучающее, ознакомительное, просмотровое, поисково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6.3.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екст и его основные признаки. Тема и главная мысль текста. Микротема текста. Ключев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ункционально-смысловые типы речи: описание, повествование, рассуждение; их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мпозиционная структура текста. Абзац как средство членения текста на композиционно-смысловые ча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вествование как тип речи. Рассказ.</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формационная переработка текста: простой и сложный план текс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lastRenderedPageBreak/>
        <w:t>19.6.4. 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6.5. Система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1. </w:t>
      </w:r>
      <w:r w:rsidRPr="00F02A9E">
        <w:rPr>
          <w:rFonts w:ascii="Arial" w:eastAsia="SchoolBookSanPin" w:hAnsi="Arial" w:cs="Arial"/>
          <w:bCs/>
          <w:sz w:val="28"/>
          <w:szCs w:val="28"/>
          <w:lang w:val="ru-RU"/>
        </w:rPr>
        <w:t>Фонетика. Графика. Орфоэп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нетика и графика как разделы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Звук как единица языка. Смыслоразличительная роль зву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стема гласных зву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стема согласных зву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зменение звуков в речевом потоке. Элементы фонетической транскрип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г. Ударение. Свойства русского удар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отношение звуков и бук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нетический анализ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пособы обозначения [й’], мягкости соглас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новные выразительные средства фоне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писные и строчные букв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тонация, её функции. Основные элементы интон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2. </w:t>
      </w:r>
      <w:r w:rsidRPr="00F02A9E">
        <w:rPr>
          <w:rFonts w:ascii="Arial" w:eastAsia="SchoolBookSanPin" w:hAnsi="Arial" w:cs="Arial"/>
          <w:bCs/>
          <w:position w:val="1"/>
          <w:sz w:val="28"/>
          <w:szCs w:val="28"/>
          <w:lang w:val="ru-RU"/>
        </w:rPr>
        <w:t>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фография как раздел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ятие «орфограмма». Буквенные и небуквенные орфограм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разделительных </w:t>
      </w:r>
      <w:r w:rsidRPr="00F02A9E">
        <w:rPr>
          <w:rFonts w:ascii="Arial" w:eastAsia="SchoolBookSanPin" w:hAnsi="Arial" w:cs="Arial"/>
          <w:bCs/>
          <w:position w:val="1"/>
          <w:sz w:val="28"/>
          <w:szCs w:val="28"/>
          <w:lang w:val="ru-RU"/>
        </w:rPr>
        <w:t xml:space="preserve">ъ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ь</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3. </w:t>
      </w:r>
      <w:r w:rsidRPr="00F02A9E">
        <w:rPr>
          <w:rFonts w:ascii="Arial" w:eastAsia="SchoolBookSanPin" w:hAnsi="Arial" w:cs="Arial"/>
          <w:bCs/>
          <w:position w:val="1"/>
          <w:sz w:val="28"/>
          <w:szCs w:val="28"/>
          <w:lang w:val="ru-RU"/>
        </w:rPr>
        <w:t>Лексиколог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кология как раздел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сновные способы разъяснения значения слова (по контексту, с помощью толкового словар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нонимы. Антонимы. Омонимы. Парони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ческий анализ с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4. </w:t>
      </w:r>
      <w:r w:rsidRPr="00F02A9E">
        <w:rPr>
          <w:rFonts w:ascii="Arial" w:eastAsia="SchoolBookSanPin" w:hAnsi="Arial" w:cs="Arial"/>
          <w:bCs/>
          <w:position w:val="1"/>
          <w:sz w:val="28"/>
          <w:szCs w:val="28"/>
          <w:lang w:val="ru-RU"/>
        </w:rPr>
        <w:t>Морфемика.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емика как раздел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ема как минимальная значимая единица языка. Основа слова. Виды морфем (корень, приставка, суффикс, оконч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Чередование звуков в морфемах (в том числе чередование гласных с нулём зву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емный анализ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Уместное использование слов с суффиксами оценки в собственной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корней с безударными проверяемыми, непроверяемыми гласными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корней с проверяемыми, непроверяемыми, непроизносимыми согласными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w:t>
      </w:r>
      <w:r w:rsidRPr="00F02A9E">
        <w:rPr>
          <w:rFonts w:ascii="Arial" w:eastAsia="SchoolBookSanPin" w:hAnsi="Arial" w:cs="Arial"/>
          <w:bCs/>
          <w:position w:val="1"/>
          <w:sz w:val="28"/>
          <w:szCs w:val="28"/>
          <w:lang w:val="ru-RU"/>
        </w:rPr>
        <w:t xml:space="preserve">ё – о </w:t>
      </w:r>
      <w:r w:rsidRPr="00F02A9E">
        <w:rPr>
          <w:rFonts w:ascii="Arial" w:eastAsia="SchoolBookSanPin" w:hAnsi="Arial" w:cs="Arial"/>
          <w:position w:val="1"/>
          <w:sz w:val="28"/>
          <w:szCs w:val="28"/>
          <w:lang w:val="ru-RU"/>
        </w:rPr>
        <w:t>после шипящих в корн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неизменяемых при письме приставок и приставок на </w:t>
      </w:r>
      <w:r w:rsidRPr="00F02A9E">
        <w:rPr>
          <w:rFonts w:ascii="Arial" w:eastAsia="SchoolBookSanPin" w:hAnsi="Arial" w:cs="Arial"/>
          <w:bCs/>
          <w:position w:val="1"/>
          <w:sz w:val="28"/>
          <w:szCs w:val="28"/>
          <w:lang w:val="ru-RU"/>
        </w:rPr>
        <w:t xml:space="preserve">-з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с</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w:t>
      </w:r>
      <w:r w:rsidRPr="00F02A9E">
        <w:rPr>
          <w:rFonts w:ascii="Arial" w:eastAsia="SchoolBookSanPin" w:hAnsi="Arial" w:cs="Arial"/>
          <w:bCs/>
          <w:position w:val="1"/>
          <w:sz w:val="28"/>
          <w:szCs w:val="28"/>
          <w:lang w:val="ru-RU"/>
        </w:rPr>
        <w:t xml:space="preserve">ы – и </w:t>
      </w:r>
      <w:r w:rsidRPr="00F02A9E">
        <w:rPr>
          <w:rFonts w:ascii="Arial" w:eastAsia="SchoolBookSanPin" w:hAnsi="Arial" w:cs="Arial"/>
          <w:position w:val="1"/>
          <w:sz w:val="28"/>
          <w:szCs w:val="28"/>
          <w:lang w:val="ru-RU"/>
        </w:rPr>
        <w:t>после приставо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w:t>
      </w:r>
      <w:r w:rsidRPr="00F02A9E">
        <w:rPr>
          <w:rFonts w:ascii="Arial" w:eastAsia="SchoolBookSanPin" w:hAnsi="Arial" w:cs="Arial"/>
          <w:bCs/>
          <w:position w:val="1"/>
          <w:sz w:val="28"/>
          <w:szCs w:val="28"/>
          <w:lang w:val="ru-RU"/>
        </w:rPr>
        <w:t xml:space="preserve">ы – и </w:t>
      </w:r>
      <w:r w:rsidRPr="00F02A9E">
        <w:rPr>
          <w:rFonts w:ascii="Arial" w:eastAsia="SchoolBookSanPin" w:hAnsi="Arial" w:cs="Arial"/>
          <w:position w:val="1"/>
          <w:sz w:val="28"/>
          <w:szCs w:val="28"/>
          <w:lang w:val="ru-RU"/>
        </w:rPr>
        <w:t xml:space="preserve">после </w:t>
      </w:r>
      <w:r w:rsidRPr="00F02A9E">
        <w:rPr>
          <w:rFonts w:ascii="Arial" w:eastAsia="SchoolBookSanPin" w:hAnsi="Arial" w:cs="Arial"/>
          <w:bCs/>
          <w:position w:val="1"/>
          <w:sz w:val="28"/>
          <w:szCs w:val="28"/>
          <w:lang w:val="ru-RU"/>
        </w:rPr>
        <w:t>ц</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фографический анализ слова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5. </w:t>
      </w:r>
      <w:r w:rsidRPr="00F02A9E">
        <w:rPr>
          <w:rFonts w:ascii="Arial" w:eastAsia="SchoolBookSanPin" w:hAnsi="Arial" w:cs="Arial"/>
          <w:bCs/>
          <w:position w:val="1"/>
          <w:sz w:val="28"/>
          <w:szCs w:val="28"/>
          <w:lang w:val="ru-RU"/>
        </w:rPr>
        <w:t>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я как раздел грамматики. Грамматическое значени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Части речи как лексико-грамматические разряды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стема частей речи в русском языке. Самостоятельные и служебные части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 xml:space="preserve">19.6.5.6. </w:t>
      </w:r>
      <w:r w:rsidRPr="00F02A9E">
        <w:rPr>
          <w:rFonts w:ascii="Arial" w:eastAsia="SchoolBookSanPin" w:hAnsi="Arial" w:cs="Arial"/>
          <w:bCs/>
          <w:position w:val="1"/>
          <w:sz w:val="28"/>
          <w:szCs w:val="28"/>
          <w:lang w:val="ru-RU"/>
        </w:rPr>
        <w:t>Имя существи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од, число, падеж имени существительного.</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Имена существительные общего р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на существительные, имеющие форму только единственного или только множественного чис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ипы склонения имён существительных. Разносклоняемые имена существительные. Несклоняемые имена существите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собственных имён существительных. Правописа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на конце имён существительных после шипящ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безударных окончаний имён существительных. Правописание </w:t>
      </w:r>
      <w:r w:rsidRPr="00F02A9E">
        <w:rPr>
          <w:rFonts w:ascii="Arial" w:eastAsia="SchoolBookSanPin" w:hAnsi="Arial" w:cs="Arial"/>
          <w:bCs/>
          <w:position w:val="1"/>
          <w:sz w:val="28"/>
          <w:szCs w:val="28"/>
          <w:lang w:val="ru-RU"/>
        </w:rPr>
        <w:t xml:space="preserve">о – е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ё</w:t>
      </w:r>
      <w:r w:rsidRPr="00F02A9E">
        <w:rPr>
          <w:rFonts w:ascii="Arial" w:eastAsia="SchoolBookSanPin" w:hAnsi="Arial" w:cs="Arial"/>
          <w:position w:val="1"/>
          <w:sz w:val="28"/>
          <w:szCs w:val="28"/>
          <w:lang w:val="ru-RU"/>
        </w:rPr>
        <w:t xml:space="preserve">) после шипящих и </w:t>
      </w:r>
      <w:r w:rsidRPr="00F02A9E">
        <w:rPr>
          <w:rFonts w:ascii="Arial" w:eastAsia="SchoolBookSanPin" w:hAnsi="Arial" w:cs="Arial"/>
          <w:bCs/>
          <w:position w:val="1"/>
          <w:sz w:val="28"/>
          <w:szCs w:val="28"/>
          <w:lang w:val="ru-RU"/>
        </w:rPr>
        <w:t xml:space="preserve">ц </w:t>
      </w:r>
      <w:r w:rsidRPr="00F02A9E">
        <w:rPr>
          <w:rFonts w:ascii="Arial" w:eastAsia="SchoolBookSanPin" w:hAnsi="Arial" w:cs="Arial"/>
          <w:position w:val="1"/>
          <w:sz w:val="28"/>
          <w:szCs w:val="28"/>
          <w:lang w:val="ru-RU"/>
        </w:rPr>
        <w:t>в суффиксах и окончаниях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суффиксов </w:t>
      </w:r>
      <w:r w:rsidRPr="00F02A9E">
        <w:rPr>
          <w:rFonts w:ascii="Arial" w:eastAsia="SchoolBookSanPin" w:hAnsi="Arial" w:cs="Arial"/>
          <w:bCs/>
          <w:position w:val="1"/>
          <w:sz w:val="28"/>
          <w:szCs w:val="28"/>
          <w:lang w:val="ru-RU"/>
        </w:rPr>
        <w:t>-чик- – -щик-</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 xml:space="preserve">ек- – -ик-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чик-</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корней с чередованием </w:t>
      </w:r>
      <w:r w:rsidRPr="00F02A9E">
        <w:rPr>
          <w:rFonts w:ascii="Arial" w:eastAsia="SchoolBookSanPin" w:hAnsi="Arial" w:cs="Arial"/>
          <w:bCs/>
          <w:position w:val="1"/>
          <w:sz w:val="28"/>
          <w:szCs w:val="28"/>
          <w:lang w:val="ru-RU"/>
        </w:rPr>
        <w:t xml:space="preserve">а </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о</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лаг</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лож</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раст</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ращ</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рос</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га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гор</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за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зор</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клан- – -клон-</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скак- – -ско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именами существительны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bCs/>
          <w:position w:val="1"/>
          <w:sz w:val="28"/>
          <w:szCs w:val="28"/>
          <w:lang w:val="ru-RU"/>
        </w:rPr>
        <w:lastRenderedPageBreak/>
        <w:t>Орфографический анализ имён существи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7. </w:t>
      </w:r>
      <w:r w:rsidRPr="00F02A9E">
        <w:rPr>
          <w:rFonts w:ascii="Arial" w:eastAsia="SchoolBookSanPin" w:hAnsi="Arial" w:cs="Arial"/>
          <w:bCs/>
          <w:position w:val="1"/>
          <w:sz w:val="28"/>
          <w:szCs w:val="28"/>
          <w:lang w:val="ru-RU"/>
        </w:rPr>
        <w:t>Имя прилага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мена прилагательные полные и краткие, их синтаксические фун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клонение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имён прилага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словоизменения, произношения имён прилагательных, постановки удар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безударных окончаний имён прилагательных. Правописание </w:t>
      </w:r>
      <w:r w:rsidRPr="00F02A9E">
        <w:rPr>
          <w:rFonts w:ascii="Arial" w:eastAsia="SchoolBookSanPin" w:hAnsi="Arial" w:cs="Arial"/>
          <w:bCs/>
          <w:position w:val="1"/>
          <w:sz w:val="28"/>
          <w:szCs w:val="28"/>
          <w:lang w:val="ru-RU"/>
        </w:rPr>
        <w:t xml:space="preserve">о – е </w:t>
      </w:r>
      <w:r w:rsidRPr="00F02A9E">
        <w:rPr>
          <w:rFonts w:ascii="Arial" w:eastAsia="SchoolBookSanPin" w:hAnsi="Arial" w:cs="Arial"/>
          <w:position w:val="1"/>
          <w:sz w:val="28"/>
          <w:szCs w:val="28"/>
          <w:lang w:val="ru-RU"/>
        </w:rPr>
        <w:t xml:space="preserve">после шипящих и </w:t>
      </w:r>
      <w:r w:rsidRPr="00F02A9E">
        <w:rPr>
          <w:rFonts w:ascii="Arial" w:eastAsia="SchoolBookSanPin" w:hAnsi="Arial" w:cs="Arial"/>
          <w:bCs/>
          <w:position w:val="1"/>
          <w:sz w:val="28"/>
          <w:szCs w:val="28"/>
          <w:lang w:val="ru-RU"/>
        </w:rPr>
        <w:t xml:space="preserve">ц </w:t>
      </w:r>
      <w:r w:rsidRPr="00F02A9E">
        <w:rPr>
          <w:rFonts w:ascii="Arial" w:eastAsia="SchoolBookSanPin" w:hAnsi="Arial" w:cs="Arial"/>
          <w:position w:val="1"/>
          <w:sz w:val="28"/>
          <w:szCs w:val="28"/>
          <w:lang w:val="ru-RU"/>
        </w:rPr>
        <w:t>в суффиксах и окончания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кратких форм имён прилагательных с основой на шипящ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именами прилагательны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фографический анализ имён прилага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6.5.8. </w:t>
      </w:r>
      <w:r w:rsidRPr="00F02A9E">
        <w:rPr>
          <w:rFonts w:ascii="Arial" w:eastAsia="SchoolBookSanPin" w:hAnsi="Arial" w:cs="Arial"/>
          <w:bCs/>
          <w:position w:val="1"/>
          <w:sz w:val="28"/>
          <w:szCs w:val="28"/>
          <w:lang w:val="ru-RU"/>
        </w:rPr>
        <w:t>Глаго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оль глагола в словосочетании и предложении,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Глаголы совершенного и несовершенного вида, возвратные и невозврат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финитив и его грамматические свойства. Основа инфинитива, основа настоящего (будущего простого) времени глаго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пряжение глагол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Морфологический анализ глаго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словоизменения глаголов, постановки ударения в глагольных форма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корней с чередованием </w:t>
      </w:r>
      <w:r w:rsidRPr="00F02A9E">
        <w:rPr>
          <w:rFonts w:ascii="Arial" w:eastAsia="SchoolBookSanPin" w:hAnsi="Arial" w:cs="Arial"/>
          <w:bCs/>
          <w:position w:val="1"/>
          <w:sz w:val="28"/>
          <w:szCs w:val="28"/>
          <w:lang w:val="ru-RU"/>
        </w:rPr>
        <w:t xml:space="preserve">е </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 xml:space="preserve">и: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бе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бир</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блест</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блист</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де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дир</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жег</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жиг</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ме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мир</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пе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пир</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стел</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стил</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тер</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тир</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Использова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как показателя грамматической формы в инфинитиве, в форме 2-го лица единственного числа после шипящ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w:t>
      </w:r>
      <w:r w:rsidRPr="00F02A9E">
        <w:rPr>
          <w:rFonts w:ascii="Arial" w:eastAsia="SchoolBookSanPin" w:hAnsi="Arial" w:cs="Arial"/>
          <w:bCs/>
          <w:position w:val="1"/>
          <w:sz w:val="28"/>
          <w:szCs w:val="28"/>
          <w:lang w:val="ru-RU"/>
        </w:rPr>
        <w:t xml:space="preserve">-тся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ться </w:t>
      </w:r>
      <w:r w:rsidRPr="00F02A9E">
        <w:rPr>
          <w:rFonts w:ascii="Arial" w:eastAsia="SchoolBookSanPin" w:hAnsi="Arial" w:cs="Arial"/>
          <w:position w:val="1"/>
          <w:sz w:val="28"/>
          <w:szCs w:val="28"/>
          <w:lang w:val="ru-RU"/>
        </w:rPr>
        <w:t xml:space="preserve">в глаголах, суффиксов </w:t>
      </w:r>
      <w:r w:rsidRPr="00F02A9E">
        <w:rPr>
          <w:rFonts w:ascii="Arial" w:eastAsia="SchoolBookSanPin" w:hAnsi="Arial" w:cs="Arial"/>
          <w:bCs/>
          <w:position w:val="1"/>
          <w:sz w:val="28"/>
          <w:szCs w:val="28"/>
          <w:lang w:val="ru-RU"/>
        </w:rPr>
        <w:t>-ова</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ева</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ыва- – -ива-</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безударных личных окончаний глаго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гласной перед суффиксом </w:t>
      </w:r>
      <w:r w:rsidRPr="00F02A9E">
        <w:rPr>
          <w:rFonts w:ascii="Arial" w:eastAsia="SchoolBookSanPin" w:hAnsi="Arial" w:cs="Arial"/>
          <w:bCs/>
          <w:position w:val="1"/>
          <w:sz w:val="28"/>
          <w:szCs w:val="28"/>
          <w:lang w:val="ru-RU"/>
        </w:rPr>
        <w:t xml:space="preserve">-л- </w:t>
      </w:r>
      <w:r w:rsidRPr="00F02A9E">
        <w:rPr>
          <w:rFonts w:ascii="Arial" w:eastAsia="SchoolBookSanPin" w:hAnsi="Arial" w:cs="Arial"/>
          <w:position w:val="1"/>
          <w:sz w:val="28"/>
          <w:szCs w:val="28"/>
          <w:lang w:val="ru-RU"/>
        </w:rPr>
        <w:t>в формах прошедшего времени глаго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глаголами.</w:t>
      </w:r>
    </w:p>
    <w:p w:rsidR="00A94407" w:rsidRPr="00F02A9E" w:rsidRDefault="005626F3" w:rsidP="00655602">
      <w:pPr>
        <w:spacing w:after="0" w:line="240" w:lineRule="auto"/>
        <w:ind w:firstLine="709"/>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Орфографический анализ глаго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 xml:space="preserve">19.6.5.9. </w:t>
      </w:r>
      <w:r w:rsidRPr="00F02A9E">
        <w:rPr>
          <w:rFonts w:ascii="Arial" w:eastAsia="SchoolBookSanPin" w:hAnsi="Arial" w:cs="Arial"/>
          <w:bCs/>
          <w:position w:val="1"/>
          <w:sz w:val="28"/>
          <w:szCs w:val="28"/>
          <w:lang w:val="ru-RU"/>
        </w:rPr>
        <w:t>С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Синтаксис как раздел грамматики. Словосочетание и предложение как единицы синтаксис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нтаксический анализ словосоче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Тире между подлежащим и сказуемым.</w:t>
      </w:r>
    </w:p>
    <w:p w:rsidR="00A94407" w:rsidRPr="00F02A9E" w:rsidRDefault="005626F3" w:rsidP="00655602">
      <w:pPr>
        <w:tabs>
          <w:tab w:val="left" w:pos="1940"/>
          <w:tab w:val="left" w:pos="3980"/>
          <w:tab w:val="left" w:pos="4340"/>
        </w:tabs>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ожения распространённые и нераспространё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sidRPr="00F02A9E">
        <w:rPr>
          <w:rFonts w:ascii="Arial" w:eastAsia="SchoolBookSanPin" w:hAnsi="Arial" w:cs="Arial"/>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союзами </w:t>
      </w:r>
      <w:r w:rsidRPr="00F02A9E">
        <w:rPr>
          <w:rFonts w:ascii="Arial" w:eastAsia="SchoolBookSanPin" w:hAnsi="Arial" w:cs="Arial"/>
          <w:bCs/>
          <w:sz w:val="28"/>
          <w:szCs w:val="28"/>
          <w:lang w:val="ru-RU"/>
        </w:rPr>
        <w:t>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однак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зат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Предложения с обобщающим словом при однородных чле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ложения с обращением, особенности интонации. Обращение и средства его выра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нтаксический анализ простого и простого осложнённого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союзами </w:t>
      </w:r>
      <w:r w:rsidRPr="00F02A9E">
        <w:rPr>
          <w:rFonts w:ascii="Arial" w:eastAsia="SchoolBookSanPin" w:hAnsi="Arial" w:cs="Arial"/>
          <w:bCs/>
          <w:sz w:val="28"/>
          <w:szCs w:val="28"/>
          <w:lang w:val="ru-RU"/>
        </w:rPr>
        <w:t>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однак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зат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унктуационное оформление сложных предложений, состоящих из частей, связанных бессоюзной связью и союзами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однак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зат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да</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Предложения с прямой речь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унктуационное оформление предложений с прямой речь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Диа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унктуационное оформление диалога при письм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унктуация как раздел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унктуационный анализ предложения (в рамках изученного).</w:t>
      </w:r>
    </w:p>
    <w:p w:rsidR="00A94407" w:rsidRPr="00F02A9E" w:rsidRDefault="005626F3"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9.7. Содержание обучения в 6 класс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1. 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усский язык – государственный язык Российской Федерации и язык межнационального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ятие о литературном язык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2. 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нолог-описание, монолог-повествование, монолог-рассуждение; сообщение на лингвистическую тему.</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Виды диалога: побуждение к действию, обмен мнения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3.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как тип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внешности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поме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прир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мес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действий.</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4. 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фициально-деловой стиль. Заявление. Расписка. Научный стиль. Словарная статья. Научное сообщени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9.7.5. Система языка. </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5.1. Лексикология. Культура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ка русского языка с точки зрения её происхождения: исконно русские и заимствованн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ка русского языка с точки зрения принадлежности к активному и пассивному запасу: неологизмы, устаревшие слова (историзмы и архаиз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илистические пласты лексики: стилистически нейтральная, высокая и сниженная лекс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Лексический анализ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Фразеологизмы. Их признаки и значение. Употребление лексических средств в соответствии с ситуацией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ка своей и чужой речи с точки зрения точного, уместного и выразительного словоупотреб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Эпитеты, метафоры, олицетворения.</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Лексические словар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5.2. Словообразование.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ообразующие и словообразующие морфемы. Производящая осн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ятие об этимологии (общее представл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фемный и словообразовательный анализ слов. Правописание сложных и сложносокращённых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авописания корня -</w:t>
      </w:r>
      <w:r w:rsidRPr="00F02A9E">
        <w:rPr>
          <w:rFonts w:ascii="Arial" w:eastAsia="SchoolBookSanPin" w:hAnsi="Arial" w:cs="Arial"/>
          <w:bCs/>
          <w:sz w:val="28"/>
          <w:szCs w:val="28"/>
          <w:lang w:val="ru-RU"/>
        </w:rPr>
        <w:t>кас</w:t>
      </w:r>
      <w:r w:rsidRPr="00F02A9E">
        <w:rPr>
          <w:rFonts w:ascii="Arial" w:eastAsia="SchoolBookSanPin" w:hAnsi="Arial" w:cs="Arial"/>
          <w:sz w:val="28"/>
          <w:szCs w:val="28"/>
          <w:lang w:val="ru-RU"/>
        </w:rPr>
        <w:t>- – -</w:t>
      </w:r>
      <w:r w:rsidRPr="00F02A9E">
        <w:rPr>
          <w:rFonts w:ascii="Arial" w:eastAsia="SchoolBookSanPin" w:hAnsi="Arial" w:cs="Arial"/>
          <w:bCs/>
          <w:sz w:val="28"/>
          <w:szCs w:val="28"/>
          <w:lang w:val="ru-RU"/>
        </w:rPr>
        <w:t>кос</w:t>
      </w:r>
      <w:r w:rsidRPr="00F02A9E">
        <w:rPr>
          <w:rFonts w:ascii="Arial" w:eastAsia="SchoolBookSanPin" w:hAnsi="Arial" w:cs="Arial"/>
          <w:sz w:val="28"/>
          <w:szCs w:val="28"/>
          <w:lang w:val="ru-RU"/>
        </w:rPr>
        <w:t xml:space="preserve">- с чередованием </w:t>
      </w:r>
      <w:r w:rsidRPr="00F02A9E">
        <w:rPr>
          <w:rFonts w:ascii="Arial" w:eastAsia="SchoolBookSanPin" w:hAnsi="Arial" w:cs="Arial"/>
          <w:bCs/>
          <w:position w:val="1"/>
          <w:sz w:val="28"/>
          <w:szCs w:val="28"/>
          <w:lang w:val="ru-RU"/>
        </w:rPr>
        <w:t xml:space="preserve">а </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о</w:t>
      </w:r>
      <w:r w:rsidRPr="00F02A9E">
        <w:rPr>
          <w:rFonts w:ascii="Arial" w:eastAsia="SchoolBookSanPin" w:hAnsi="Arial" w:cs="Arial"/>
          <w:position w:val="1"/>
          <w:sz w:val="28"/>
          <w:szCs w:val="28"/>
          <w:lang w:val="ru-RU"/>
        </w:rPr>
        <w:t xml:space="preserve">, гласных в приставках </w:t>
      </w:r>
      <w:r w:rsidRPr="00F02A9E">
        <w:rPr>
          <w:rFonts w:ascii="Arial" w:eastAsia="SchoolBookSanPin" w:hAnsi="Arial" w:cs="Arial"/>
          <w:bCs/>
          <w:position w:val="1"/>
          <w:sz w:val="28"/>
          <w:szCs w:val="28"/>
          <w:lang w:val="ru-RU"/>
        </w:rPr>
        <w:t>пре</w:t>
      </w:r>
      <w:r w:rsidRPr="00F02A9E">
        <w:rPr>
          <w:rFonts w:ascii="Arial" w:eastAsia="SchoolBookSanPin" w:hAnsi="Arial" w:cs="Arial"/>
          <w:position w:val="1"/>
          <w:sz w:val="28"/>
          <w:szCs w:val="28"/>
          <w:lang w:val="ru-RU"/>
        </w:rPr>
        <w:t xml:space="preserve">- и </w:t>
      </w:r>
      <w:r w:rsidRPr="00F02A9E">
        <w:rPr>
          <w:rFonts w:ascii="Arial" w:eastAsia="SchoolBookSanPin" w:hAnsi="Arial" w:cs="Arial"/>
          <w:bCs/>
          <w:position w:val="1"/>
          <w:sz w:val="28"/>
          <w:szCs w:val="28"/>
          <w:lang w:val="ru-RU"/>
        </w:rPr>
        <w:t>при</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Орфографический анализ слов (в рамках изученного).</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7.5.3. 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7.5.3.1. </w:t>
      </w:r>
      <w:r w:rsidRPr="00F02A9E">
        <w:rPr>
          <w:rFonts w:ascii="Arial" w:eastAsia="SchoolBookSanPin" w:hAnsi="Arial" w:cs="Arial"/>
          <w:bCs/>
          <w:sz w:val="28"/>
          <w:szCs w:val="28"/>
          <w:lang w:val="ru-RU"/>
        </w:rPr>
        <w:t>Имя существи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бенности слово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произношения имён существительных, нормы постановки удар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словоизменения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Морфологический анализ имён существительных.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а слитного и дефисного написания </w:t>
      </w:r>
      <w:r w:rsidRPr="00F02A9E">
        <w:rPr>
          <w:rFonts w:ascii="Arial" w:eastAsia="SchoolBookSanPin" w:hAnsi="Arial" w:cs="Arial"/>
          <w:bCs/>
          <w:position w:val="1"/>
          <w:sz w:val="28"/>
          <w:szCs w:val="28"/>
          <w:lang w:val="ru-RU"/>
        </w:rPr>
        <w:t>пол</w:t>
      </w:r>
      <w:r w:rsidRPr="00F02A9E">
        <w:rPr>
          <w:rFonts w:ascii="Arial" w:eastAsia="SchoolBookSanPin" w:hAnsi="Arial" w:cs="Arial"/>
          <w:position w:val="1"/>
          <w:sz w:val="28"/>
          <w:szCs w:val="28"/>
          <w:lang w:val="ru-RU"/>
        </w:rPr>
        <w:t xml:space="preserve">- и </w:t>
      </w:r>
      <w:r w:rsidRPr="00F02A9E">
        <w:rPr>
          <w:rFonts w:ascii="Arial" w:eastAsia="SchoolBookSanPin" w:hAnsi="Arial" w:cs="Arial"/>
          <w:bCs/>
          <w:position w:val="1"/>
          <w:sz w:val="28"/>
          <w:szCs w:val="28"/>
          <w:lang w:val="ru-RU"/>
        </w:rPr>
        <w:t>полу</w:t>
      </w:r>
      <w:r w:rsidRPr="00F02A9E">
        <w:rPr>
          <w:rFonts w:ascii="Arial" w:eastAsia="SchoolBookSanPin" w:hAnsi="Arial" w:cs="Arial"/>
          <w:position w:val="1"/>
          <w:sz w:val="28"/>
          <w:szCs w:val="28"/>
          <w:lang w:val="ru-RU"/>
        </w:rPr>
        <w:t>- со словами.</w:t>
      </w:r>
    </w:p>
    <w:p w:rsidR="00A94407" w:rsidRPr="00F02A9E" w:rsidRDefault="005626F3" w:rsidP="00655602">
      <w:pPr>
        <w:spacing w:after="0" w:line="240" w:lineRule="auto"/>
        <w:ind w:firstLine="709"/>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Орфографический анализ имён существи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7.5.3.2. </w:t>
      </w:r>
      <w:r w:rsidRPr="00F02A9E">
        <w:rPr>
          <w:rFonts w:ascii="Arial" w:eastAsia="SchoolBookSanPin" w:hAnsi="Arial" w:cs="Arial"/>
          <w:bCs/>
          <w:position w:val="1"/>
          <w:sz w:val="28"/>
          <w:szCs w:val="28"/>
          <w:lang w:val="ru-RU"/>
        </w:rPr>
        <w:t>Имя прилага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ачественные, относительные и притяжательные имена прилагате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епени сравнения качественны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вообразование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w:t>
      </w:r>
      <w:r w:rsidRPr="00F02A9E">
        <w:rPr>
          <w:rFonts w:ascii="Arial" w:eastAsia="SchoolBookSanPin" w:hAnsi="Arial" w:cs="Arial"/>
          <w:bCs/>
          <w:position w:val="1"/>
          <w:sz w:val="28"/>
          <w:szCs w:val="28"/>
          <w:lang w:val="ru-RU"/>
        </w:rPr>
        <w:t xml:space="preserve">н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н </w:t>
      </w:r>
      <w:r w:rsidRPr="00F02A9E">
        <w:rPr>
          <w:rFonts w:ascii="Arial" w:eastAsia="SchoolBookSanPin" w:hAnsi="Arial" w:cs="Arial"/>
          <w:position w:val="1"/>
          <w:sz w:val="28"/>
          <w:szCs w:val="28"/>
          <w:lang w:val="ru-RU"/>
        </w:rPr>
        <w:t>в именах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суффиксов -</w:t>
      </w:r>
      <w:r w:rsidRPr="00F02A9E">
        <w:rPr>
          <w:rFonts w:ascii="Arial" w:eastAsia="SchoolBookSanPin" w:hAnsi="Arial" w:cs="Arial"/>
          <w:bCs/>
          <w:position w:val="1"/>
          <w:sz w:val="28"/>
          <w:szCs w:val="28"/>
          <w:lang w:val="ru-RU"/>
        </w:rPr>
        <w:t>к</w:t>
      </w:r>
      <w:r w:rsidRPr="00F02A9E">
        <w:rPr>
          <w:rFonts w:ascii="Arial" w:eastAsia="SchoolBookSanPin" w:hAnsi="Arial" w:cs="Arial"/>
          <w:position w:val="1"/>
          <w:sz w:val="28"/>
          <w:szCs w:val="28"/>
          <w:lang w:val="ru-RU"/>
        </w:rPr>
        <w:t>- и -</w:t>
      </w:r>
      <w:r w:rsidRPr="00F02A9E">
        <w:rPr>
          <w:rFonts w:ascii="Arial" w:eastAsia="SchoolBookSanPin" w:hAnsi="Arial" w:cs="Arial"/>
          <w:bCs/>
          <w:position w:val="1"/>
          <w:sz w:val="28"/>
          <w:szCs w:val="28"/>
          <w:lang w:val="ru-RU"/>
        </w:rPr>
        <w:t>ск</w:t>
      </w:r>
      <w:r w:rsidRPr="00F02A9E">
        <w:rPr>
          <w:rFonts w:ascii="Arial" w:eastAsia="SchoolBookSanPin" w:hAnsi="Arial" w:cs="Arial"/>
          <w:position w:val="1"/>
          <w:sz w:val="28"/>
          <w:szCs w:val="28"/>
          <w:lang w:val="ru-RU"/>
        </w:rPr>
        <w:t>-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сложны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Нормы произношения имён прилагательных, нормы удар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фографический анализ имени прилагательного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7.5.3.3. </w:t>
      </w:r>
      <w:r w:rsidRPr="00F02A9E">
        <w:rPr>
          <w:rFonts w:ascii="Arial" w:eastAsia="SchoolBookSanPin" w:hAnsi="Arial" w:cs="Arial"/>
          <w:bCs/>
          <w:position w:val="1"/>
          <w:sz w:val="28"/>
          <w:szCs w:val="28"/>
          <w:lang w:val="ru-RU"/>
        </w:rPr>
        <w:t>Имя числи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щее грамматическое значение имени числительного. Синтаксические функции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Разряды имён числительных по значению: количественные</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целые, дробные, собирательные), порядковые числите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ряды имён числительных по строению: простые, сложные, составные числите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вообразование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клонение количественных и порядковых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авильное образование форм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авильное употребление собирательных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фологический анализ имён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а правописания имён числительных: написа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94407" w:rsidRPr="00F02A9E" w:rsidRDefault="005626F3" w:rsidP="00655602">
      <w:pPr>
        <w:spacing w:after="0" w:line="240" w:lineRule="auto"/>
        <w:ind w:firstLine="709"/>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Орфографический анализ имён числи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7.5.3.4. </w:t>
      </w:r>
      <w:r w:rsidRPr="00F02A9E">
        <w:rPr>
          <w:rFonts w:ascii="Arial" w:eastAsia="SchoolBookSanPin" w:hAnsi="Arial" w:cs="Arial"/>
          <w:bCs/>
          <w:position w:val="1"/>
          <w:sz w:val="28"/>
          <w:szCs w:val="28"/>
          <w:lang w:val="ru-RU"/>
        </w:rPr>
        <w:t>Местоим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щее грамматическое значение местоимения. Синтаксические функции местоимений. Роль местоимений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клонение местоим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вообразование местоим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местоим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а правописания местоимений: правописание местоимений с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ни</w:t>
      </w:r>
      <w:r w:rsidRPr="00F02A9E">
        <w:rPr>
          <w:rFonts w:ascii="Arial" w:eastAsia="SchoolBookSanPin" w:hAnsi="Arial" w:cs="Arial"/>
          <w:position w:val="1"/>
          <w:sz w:val="28"/>
          <w:szCs w:val="28"/>
          <w:lang w:val="ru-RU"/>
        </w:rPr>
        <w:t>; слитное, раздельное и дефисное написание местоимений.</w:t>
      </w:r>
    </w:p>
    <w:p w:rsidR="00A94407" w:rsidRPr="00F02A9E" w:rsidRDefault="005626F3" w:rsidP="00655602">
      <w:pPr>
        <w:spacing w:after="0" w:line="240" w:lineRule="auto"/>
        <w:ind w:firstLine="709"/>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Орфографический анализ местоимений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7.5.3.5. </w:t>
      </w:r>
      <w:r w:rsidRPr="00F02A9E">
        <w:rPr>
          <w:rFonts w:ascii="Arial" w:eastAsia="SchoolBookSanPin" w:hAnsi="Arial" w:cs="Arial"/>
          <w:bCs/>
          <w:position w:val="1"/>
          <w:sz w:val="28"/>
          <w:szCs w:val="28"/>
          <w:lang w:val="ru-RU"/>
        </w:rPr>
        <w:t>Глаго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ереходные и непереходные глагол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носпрягаемые глагол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Безличные глаголы. Использование личных глаголов в безличном знач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глаголов.</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Использова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как показателя грамматической формы в повелительном наклонении глагол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рфографический анализ глаголов (в рамках изученного).</w:t>
      </w:r>
    </w:p>
    <w:p w:rsidR="00A94407" w:rsidRPr="00F02A9E" w:rsidRDefault="005626F3"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lastRenderedPageBreak/>
        <w:t>19.8. Содержание обучения в 7 класс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8.1. 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усский язык как развивающееся явление. Взаимосвязь языка, культуры и истории народ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8.2. 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нолог-описание, монолог-рассуждение, монолог-повеств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диалога: побуждение к действию, обмен мнениями, запрос информации, сообщение информаци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8.3.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екст как речевое произведение. Основные признаки текста (</w:t>
      </w:r>
      <w:r w:rsidRPr="00F02A9E">
        <w:rPr>
          <w:rFonts w:ascii="Arial" w:eastAsia="SchoolBookSanPin" w:hAnsi="Arial" w:cs="Arial"/>
          <w:position w:val="1"/>
          <w:sz w:val="28"/>
          <w:szCs w:val="28"/>
          <w:lang w:val="ru-RU"/>
        </w:rPr>
        <w:t>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руктура текста. Абзац.</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пособы и средства связи предложений в тексте (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Языковые средства выразительности в тексте: фонетические</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звукопись), словообразовательные, лексические (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суждение как функционально-смысловой тип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руктурные особенности текста-рассуж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8.4. 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цистический стиль. Сфера употребления, функции, языковые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Жанры публицистического стиля (репортаж, заметка, интервь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потребление языковых средств выразительности в текстах публицистического стил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фициально-деловой стиль. Сфера употребления, функции, языковые особенности. Инструкци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9.8.5. Система языка. </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8.5.1. 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фология как раздел науки о языке (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2. </w:t>
      </w:r>
      <w:r w:rsidRPr="00F02A9E">
        <w:rPr>
          <w:rFonts w:ascii="Arial" w:eastAsia="SchoolBookSanPin" w:hAnsi="Arial" w:cs="Arial"/>
          <w:bCs/>
          <w:position w:val="1"/>
          <w:sz w:val="28"/>
          <w:szCs w:val="28"/>
          <w:lang w:val="ru-RU"/>
        </w:rPr>
        <w:t>Причасти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ичастие как особая форма глагола. Признаки глагола и имени прилагательного в причастии. Синтаксические функции причастия, роль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ичастный оборот. Знаки препинания в предложениях с причастным оборотом.</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Действительные и страдательные причас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Полные и краткие формы страдательных причас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w:t>
      </w:r>
      <w:r w:rsidRPr="00F02A9E">
        <w:rPr>
          <w:rFonts w:ascii="Arial" w:eastAsia="SchoolBookSanPin" w:hAnsi="Arial" w:cs="Arial"/>
          <w:bCs/>
          <w:position w:val="1"/>
          <w:sz w:val="28"/>
          <w:szCs w:val="28"/>
          <w:lang w:val="ru-RU"/>
        </w:rPr>
        <w:t>висящий — висячий</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горящий — горячий</w:t>
      </w:r>
      <w:r w:rsidRPr="00F02A9E">
        <w:rPr>
          <w:rFonts w:ascii="Arial" w:eastAsia="SchoolBookSanPin" w:hAnsi="Arial" w:cs="Arial"/>
          <w:position w:val="1"/>
          <w:sz w:val="28"/>
          <w:szCs w:val="28"/>
          <w:lang w:val="ru-RU"/>
        </w:rPr>
        <w:t>). Ударение в некоторых формах причас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причас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гласных в суффиксах причастий. Правописание </w:t>
      </w:r>
      <w:r w:rsidRPr="00F02A9E">
        <w:rPr>
          <w:rFonts w:ascii="Arial" w:eastAsia="SchoolBookSanPin" w:hAnsi="Arial" w:cs="Arial"/>
          <w:bCs/>
          <w:position w:val="1"/>
          <w:sz w:val="28"/>
          <w:szCs w:val="28"/>
          <w:lang w:val="ru-RU"/>
        </w:rPr>
        <w:t xml:space="preserve">н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н </w:t>
      </w:r>
      <w:r w:rsidRPr="00F02A9E">
        <w:rPr>
          <w:rFonts w:ascii="Arial" w:eastAsia="SchoolBookSanPin" w:hAnsi="Arial" w:cs="Arial"/>
          <w:position w:val="1"/>
          <w:sz w:val="28"/>
          <w:szCs w:val="28"/>
          <w:lang w:val="ru-RU"/>
        </w:rPr>
        <w:t>в суффиксах причастий и отглагольны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причастиям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рфографический анализ причастий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интаксический и пунктуационный анализ предложений с причастным оборотом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3. </w:t>
      </w:r>
      <w:r w:rsidRPr="00F02A9E">
        <w:rPr>
          <w:rFonts w:ascii="Arial" w:eastAsia="SchoolBookSanPin" w:hAnsi="Arial" w:cs="Arial"/>
          <w:bCs/>
          <w:position w:val="1"/>
          <w:sz w:val="28"/>
          <w:szCs w:val="28"/>
          <w:lang w:val="ru-RU"/>
        </w:rPr>
        <w:t>Деепричасти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Деепричастие как особая форма глагола. Признаки глагола и наречия в деепричастии. Синтаксическая функция деепричастия, роль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Деепричастия совершенного и несовершенного вида. Постановка ударения в деепричаст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деепричас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гласных в суффиксах деепричастий. 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деепричастиям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рфографический анализ деепричастий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интаксический и пунктуационный анализ предложений с деепричастным оборотом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4. </w:t>
      </w:r>
      <w:r w:rsidRPr="00F02A9E">
        <w:rPr>
          <w:rFonts w:ascii="Arial" w:eastAsia="SchoolBookSanPin" w:hAnsi="Arial" w:cs="Arial"/>
          <w:bCs/>
          <w:position w:val="1"/>
          <w:sz w:val="28"/>
          <w:szCs w:val="28"/>
          <w:lang w:val="ru-RU"/>
        </w:rPr>
        <w:t>Нареч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бщее грамматическое значение наречий. </w:t>
      </w:r>
      <w:r w:rsidRPr="00F02A9E">
        <w:rPr>
          <w:rFonts w:ascii="Arial" w:eastAsia="SchoolBookSanPin" w:hAnsi="Arial" w:cs="Arial"/>
          <w:sz w:val="28"/>
          <w:szCs w:val="28"/>
          <w:lang w:val="ru-RU"/>
        </w:rPr>
        <w:t>Синтаксические свойства наречий. Роль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Разряды наречий по значению. Простая и составная формы сравнительной и превосходной степеней сравнения наречий. </w:t>
      </w:r>
      <w:r w:rsidRPr="00F02A9E">
        <w:rPr>
          <w:rFonts w:ascii="Arial" w:eastAsia="SchoolBookSanPin" w:hAnsi="Arial" w:cs="Arial"/>
          <w:sz w:val="28"/>
          <w:szCs w:val="28"/>
          <w:lang w:val="ru-RU"/>
        </w:rPr>
        <w:t>Нормы постановки ударения в наречиях, нормы произношения наречий. Нормы образования степеней сравнения нареч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ловообразование нареч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фологический анализ нареч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описание наречий: слитное, раздельное, дефисное написание; 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с наречиями; </w:t>
      </w:r>
      <w:r w:rsidRPr="00F02A9E">
        <w:rPr>
          <w:rFonts w:ascii="Arial" w:eastAsia="SchoolBookSanPin" w:hAnsi="Arial" w:cs="Arial"/>
          <w:bCs/>
          <w:position w:val="1"/>
          <w:sz w:val="28"/>
          <w:szCs w:val="28"/>
          <w:lang w:val="ru-RU"/>
        </w:rPr>
        <w:t xml:space="preserve">н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н </w:t>
      </w:r>
      <w:r w:rsidRPr="00F02A9E">
        <w:rPr>
          <w:rFonts w:ascii="Arial" w:eastAsia="SchoolBookSanPin" w:hAnsi="Arial" w:cs="Arial"/>
          <w:position w:val="1"/>
          <w:sz w:val="28"/>
          <w:szCs w:val="28"/>
          <w:lang w:val="ru-RU"/>
        </w:rPr>
        <w:t>в наречиях на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е</w:t>
      </w:r>
      <w:r w:rsidRPr="00F02A9E">
        <w:rPr>
          <w:rFonts w:ascii="Arial" w:eastAsia="SchoolBookSanPin" w:hAnsi="Arial" w:cs="Arial"/>
          <w:position w:val="1"/>
          <w:sz w:val="28"/>
          <w:szCs w:val="28"/>
          <w:lang w:val="ru-RU"/>
        </w:rPr>
        <w:t>); правописание суффиксов -</w:t>
      </w:r>
      <w:r w:rsidRPr="00F02A9E">
        <w:rPr>
          <w:rFonts w:ascii="Arial" w:eastAsia="SchoolBookSanPin" w:hAnsi="Arial" w:cs="Arial"/>
          <w:bCs/>
          <w:position w:val="1"/>
          <w:sz w:val="28"/>
          <w:szCs w:val="28"/>
          <w:lang w:val="ru-RU"/>
        </w:rPr>
        <w:t xml:space="preserve">а </w:t>
      </w:r>
      <w:r w:rsidRPr="00F02A9E">
        <w:rPr>
          <w:rFonts w:ascii="Arial" w:eastAsia="SchoolBookSanPin" w:hAnsi="Arial" w:cs="Arial"/>
          <w:position w:val="1"/>
          <w:sz w:val="28"/>
          <w:szCs w:val="28"/>
          <w:lang w:val="ru-RU"/>
        </w:rPr>
        <w:t>и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 xml:space="preserve">наречий с приставками </w:t>
      </w:r>
      <w:r w:rsidRPr="00F02A9E">
        <w:rPr>
          <w:rFonts w:ascii="Arial" w:eastAsia="SchoolBookSanPin" w:hAnsi="Arial" w:cs="Arial"/>
          <w:bCs/>
          <w:position w:val="1"/>
          <w:sz w:val="28"/>
          <w:szCs w:val="28"/>
          <w:lang w:val="ru-RU"/>
        </w:rPr>
        <w:t>из-</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до-</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в-</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на-</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за-</w:t>
      </w:r>
      <w:r w:rsidRPr="00F02A9E">
        <w:rPr>
          <w:rFonts w:ascii="Arial" w:eastAsia="SchoolBookSanPin" w:hAnsi="Arial" w:cs="Arial"/>
          <w:position w:val="1"/>
          <w:sz w:val="28"/>
          <w:szCs w:val="28"/>
          <w:lang w:val="ru-RU"/>
        </w:rPr>
        <w:t xml:space="preserve">; употребле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после шипящих на конце наречий; правописание суффиксов наречий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и -</w:t>
      </w:r>
      <w:r w:rsidRPr="00F02A9E">
        <w:rPr>
          <w:rFonts w:ascii="Arial" w:eastAsia="SchoolBookSanPin" w:hAnsi="Arial" w:cs="Arial"/>
          <w:bCs/>
          <w:position w:val="1"/>
          <w:sz w:val="28"/>
          <w:szCs w:val="28"/>
          <w:lang w:val="ru-RU"/>
        </w:rPr>
        <w:t xml:space="preserve">е </w:t>
      </w:r>
      <w:r w:rsidRPr="00F02A9E">
        <w:rPr>
          <w:rFonts w:ascii="Arial" w:eastAsia="SchoolBookSanPin" w:hAnsi="Arial" w:cs="Arial"/>
          <w:position w:val="1"/>
          <w:sz w:val="28"/>
          <w:szCs w:val="28"/>
          <w:lang w:val="ru-RU"/>
        </w:rPr>
        <w:t>после шипящих.</w:t>
      </w:r>
    </w:p>
    <w:p w:rsidR="00A94407" w:rsidRPr="00F02A9E" w:rsidRDefault="005626F3" w:rsidP="00655602">
      <w:pPr>
        <w:spacing w:after="0" w:line="240" w:lineRule="auto"/>
        <w:ind w:firstLine="709"/>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Орфографический анализ наречий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5. </w:t>
      </w:r>
      <w:r w:rsidRPr="00F02A9E">
        <w:rPr>
          <w:rFonts w:ascii="Arial" w:eastAsia="SchoolBookSanPin" w:hAnsi="Arial" w:cs="Arial"/>
          <w:bCs/>
          <w:position w:val="1"/>
          <w:sz w:val="28"/>
          <w:szCs w:val="28"/>
          <w:lang w:val="ru-RU"/>
        </w:rPr>
        <w:t>Слова категории состоя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опрос о словах категории состояния в системе частей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6. </w:t>
      </w:r>
      <w:r w:rsidRPr="00F02A9E">
        <w:rPr>
          <w:rFonts w:ascii="Arial" w:eastAsia="SchoolBookSanPin" w:hAnsi="Arial" w:cs="Arial"/>
          <w:bCs/>
          <w:position w:val="1"/>
          <w:sz w:val="28"/>
          <w:szCs w:val="28"/>
          <w:lang w:val="ru-RU"/>
        </w:rPr>
        <w:t>Служебные части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щая характеристика служебных частей речи. Отличие самостоятельных частей речи от служеб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7. </w:t>
      </w:r>
      <w:r w:rsidRPr="00F02A9E">
        <w:rPr>
          <w:rFonts w:ascii="Arial" w:eastAsia="SchoolBookSanPin" w:hAnsi="Arial" w:cs="Arial"/>
          <w:bCs/>
          <w:position w:val="1"/>
          <w:sz w:val="28"/>
          <w:szCs w:val="28"/>
          <w:lang w:val="ru-RU"/>
        </w:rPr>
        <w:t>Пред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ог как служебная часть речи. Грамматические функции пред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пред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F02A9E">
        <w:rPr>
          <w:rFonts w:ascii="Arial" w:eastAsia="SchoolBookSanPin" w:hAnsi="Arial" w:cs="Arial"/>
          <w:bCs/>
          <w:position w:val="1"/>
          <w:sz w:val="28"/>
          <w:szCs w:val="28"/>
          <w:lang w:val="ru-RU"/>
        </w:rPr>
        <w:t>из–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в–на</w:t>
      </w:r>
      <w:r w:rsidRPr="00F02A9E">
        <w:rPr>
          <w:rFonts w:ascii="Arial" w:eastAsia="SchoolBookSanPin" w:hAnsi="Arial" w:cs="Arial"/>
          <w:position w:val="1"/>
          <w:sz w:val="28"/>
          <w:szCs w:val="28"/>
          <w:lang w:val="ru-RU"/>
        </w:rPr>
        <w:t xml:space="preserve">. Правильное образование предложно-падежных форм с предлогами </w:t>
      </w:r>
      <w:r w:rsidRPr="00F02A9E">
        <w:rPr>
          <w:rFonts w:ascii="Arial" w:eastAsia="SchoolBookSanPin" w:hAnsi="Arial" w:cs="Arial"/>
          <w:bCs/>
          <w:position w:val="1"/>
          <w:sz w:val="28"/>
          <w:szCs w:val="28"/>
          <w:lang w:val="ru-RU"/>
        </w:rPr>
        <w:t>по</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благодаря</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согласно</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вопрек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наперерез</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производных пред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8. </w:t>
      </w:r>
      <w:r w:rsidRPr="00F02A9E">
        <w:rPr>
          <w:rFonts w:ascii="Arial" w:eastAsia="SchoolBookSanPin" w:hAnsi="Arial" w:cs="Arial"/>
          <w:bCs/>
          <w:position w:val="1"/>
          <w:sz w:val="28"/>
          <w:szCs w:val="28"/>
          <w:lang w:val="ru-RU"/>
        </w:rPr>
        <w:t>Союз.</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фологический анализ союз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описание союз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Знаки препинания в сложных союзных предложениях (в рамках изученного). Знаки препинания в предложениях с союзом </w:t>
      </w:r>
      <w:r w:rsidRPr="00F02A9E">
        <w:rPr>
          <w:rFonts w:ascii="Arial" w:eastAsia="SchoolBookSanPin" w:hAnsi="Arial" w:cs="Arial"/>
          <w:bCs/>
          <w:position w:val="1"/>
          <w:sz w:val="28"/>
          <w:szCs w:val="28"/>
          <w:lang w:val="ru-RU"/>
        </w:rPr>
        <w:t>и</w:t>
      </w:r>
      <w:r w:rsidRPr="00F02A9E">
        <w:rPr>
          <w:rFonts w:ascii="Arial" w:eastAsia="SchoolBookSanPin" w:hAnsi="Arial" w:cs="Arial"/>
          <w:position w:val="1"/>
          <w:sz w:val="28"/>
          <w:szCs w:val="28"/>
          <w:lang w:val="ru-RU"/>
        </w:rPr>
        <w:t>, связывающим однородные члены и части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8.5.9. </w:t>
      </w:r>
      <w:r w:rsidRPr="00F02A9E">
        <w:rPr>
          <w:rFonts w:ascii="Arial" w:eastAsia="SchoolBookSanPin" w:hAnsi="Arial" w:cs="Arial"/>
          <w:bCs/>
          <w:position w:val="1"/>
          <w:sz w:val="28"/>
          <w:szCs w:val="28"/>
          <w:lang w:val="ru-RU"/>
        </w:rPr>
        <w:t>Частиц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ряды частиц по значению и употреблению: формообразующие, отрицательные, мода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частиц.</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мысловые различия частиц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ни</w:t>
      </w:r>
      <w:r w:rsidRPr="00F02A9E">
        <w:rPr>
          <w:rFonts w:ascii="Arial" w:eastAsia="SchoolBookSanPin" w:hAnsi="Arial" w:cs="Arial"/>
          <w:position w:val="1"/>
          <w:sz w:val="28"/>
          <w:szCs w:val="28"/>
          <w:lang w:val="ru-RU"/>
        </w:rPr>
        <w:t xml:space="preserve">. Использование частиц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и </w:t>
      </w:r>
      <w:r w:rsidRPr="00F02A9E">
        <w:rPr>
          <w:rFonts w:ascii="Arial" w:eastAsia="SchoolBookSanPin" w:hAnsi="Arial" w:cs="Arial"/>
          <w:position w:val="1"/>
          <w:sz w:val="28"/>
          <w:szCs w:val="28"/>
          <w:lang w:val="ru-RU"/>
        </w:rPr>
        <w:t xml:space="preserve">в письменной речи. Различение приставки </w:t>
      </w:r>
      <w:r w:rsidRPr="00F02A9E">
        <w:rPr>
          <w:rFonts w:ascii="Arial" w:eastAsia="SchoolBookSanPin" w:hAnsi="Arial" w:cs="Arial"/>
          <w:bCs/>
          <w:position w:val="1"/>
          <w:sz w:val="28"/>
          <w:szCs w:val="28"/>
          <w:lang w:val="ru-RU"/>
        </w:rPr>
        <w:t>не</w:t>
      </w:r>
      <w:r w:rsidRPr="00F02A9E">
        <w:rPr>
          <w:rFonts w:ascii="Arial" w:eastAsia="SchoolBookSanPin" w:hAnsi="Arial" w:cs="Arial"/>
          <w:position w:val="1"/>
          <w:sz w:val="28"/>
          <w:szCs w:val="28"/>
          <w:lang w:val="ru-RU"/>
        </w:rPr>
        <w:t xml:space="preserve">- и частицы </w:t>
      </w:r>
      <w:r w:rsidRPr="00F02A9E">
        <w:rPr>
          <w:rFonts w:ascii="Arial" w:eastAsia="SchoolBookSanPin" w:hAnsi="Arial" w:cs="Arial"/>
          <w:bCs/>
          <w:position w:val="1"/>
          <w:sz w:val="28"/>
          <w:szCs w:val="28"/>
          <w:lang w:val="ru-RU"/>
        </w:rPr>
        <w:t>не</w:t>
      </w:r>
      <w:r w:rsidRPr="00F02A9E">
        <w:rPr>
          <w:rFonts w:ascii="Arial" w:eastAsia="SchoolBookSanPin" w:hAnsi="Arial" w:cs="Arial"/>
          <w:position w:val="1"/>
          <w:sz w:val="28"/>
          <w:szCs w:val="28"/>
          <w:lang w:val="ru-RU"/>
        </w:rPr>
        <w:t xml:space="preserve">. 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с разными частями речи (обобщение). Правописание частиц </w:t>
      </w:r>
      <w:r w:rsidRPr="00F02A9E">
        <w:rPr>
          <w:rFonts w:ascii="Arial" w:eastAsia="SchoolBookSanPin" w:hAnsi="Arial" w:cs="Arial"/>
          <w:bCs/>
          <w:position w:val="1"/>
          <w:sz w:val="28"/>
          <w:szCs w:val="28"/>
          <w:lang w:val="ru-RU"/>
        </w:rPr>
        <w:t>бы</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л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 xml:space="preserve">же </w:t>
      </w:r>
      <w:r w:rsidRPr="00F02A9E">
        <w:rPr>
          <w:rFonts w:ascii="Arial" w:eastAsia="SchoolBookSanPin" w:hAnsi="Arial" w:cs="Arial"/>
          <w:position w:val="1"/>
          <w:sz w:val="28"/>
          <w:szCs w:val="28"/>
          <w:lang w:val="ru-RU"/>
        </w:rPr>
        <w:t>с другими словами. Дефисное написание частиц -</w:t>
      </w:r>
      <w:r w:rsidRPr="00F02A9E">
        <w:rPr>
          <w:rFonts w:ascii="Arial" w:eastAsia="SchoolBookSanPin" w:hAnsi="Arial" w:cs="Arial"/>
          <w:bCs/>
          <w:position w:val="1"/>
          <w:sz w:val="28"/>
          <w:szCs w:val="28"/>
          <w:lang w:val="ru-RU"/>
        </w:rPr>
        <w:t>то</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таки</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ка</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lastRenderedPageBreak/>
        <w:t>19.8.5.10. </w:t>
      </w:r>
      <w:r w:rsidRPr="00F02A9E">
        <w:rPr>
          <w:rFonts w:ascii="Arial" w:eastAsia="SchoolBookSanPin" w:hAnsi="Arial" w:cs="Arial"/>
          <w:bCs/>
          <w:position w:val="1"/>
          <w:sz w:val="28"/>
          <w:szCs w:val="28"/>
          <w:lang w:val="ru-RU"/>
        </w:rPr>
        <w:t>Междометия и звукоподражательн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еждометия как особая группа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орфологический анализ междоме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Звукоподражательн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монимия слов разных частей речи. Грамматическая омонимия. Использование грамматических омонимов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19.9. Содержание обучения в 8 класс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усский язык в кругу других славянских языков.</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нолог-описание, монолог-рассуждение, монолог-повествование; выступление с научным сообще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иалог.</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екст и его основные призна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бенности функционально-смысловых типов речи (повествование, описание, рассужд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фициально-деловой стиль. Сфера употребления, функции, языковые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Жанры официально-делового стиля (заявление, объяснительная записка, автобиография, характерист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учный стиль. Сфера употребления, функции, языковые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5. </w:t>
      </w:r>
      <w:r w:rsidRPr="00F02A9E">
        <w:rPr>
          <w:rFonts w:ascii="Arial" w:eastAsia="OfficinaSansBoldITC" w:hAnsi="Arial" w:cs="Arial"/>
          <w:sz w:val="28"/>
          <w:szCs w:val="28"/>
          <w:lang w:val="ru-RU"/>
        </w:rPr>
        <w:t>Система язык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5.1. </w:t>
      </w:r>
      <w:r w:rsidRPr="00F02A9E">
        <w:rPr>
          <w:rFonts w:ascii="Arial" w:eastAsia="OfficinaSansBoldITC" w:hAnsi="Arial" w:cs="Arial"/>
          <w:sz w:val="28"/>
          <w:szCs w:val="28"/>
          <w:lang w:val="ru-RU"/>
        </w:rPr>
        <w:t>С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нтаксис как раздел лингвис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восочетание и предложение как единицы синтаксис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унктуация. Функции знаков препинани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5.2. </w:t>
      </w:r>
      <w:r w:rsidRPr="00F02A9E">
        <w:rPr>
          <w:rFonts w:ascii="Arial" w:eastAsia="OfficinaSansBoldITC" w:hAnsi="Arial" w:cs="Arial"/>
          <w:sz w:val="28"/>
          <w:szCs w:val="28"/>
          <w:lang w:val="ru-RU"/>
        </w:rPr>
        <w:t>Словосочет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признаки словосоче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Виды словосочетаний по морфологическим свойствам главного слова: глагольные, именные, нареч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Типы подчинительной связи слов в словосочетании: согласование, управление, примыкани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интаксический анализ словосочет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рамматическая синонимия словосочетаний. Нормы построения словосочетаний.</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19.9.5.3. </w:t>
      </w:r>
      <w:r w:rsidRPr="00F02A9E">
        <w:rPr>
          <w:rFonts w:ascii="Arial" w:eastAsia="OfficinaSansBoldITC" w:hAnsi="Arial" w:cs="Arial"/>
          <w:sz w:val="28"/>
          <w:szCs w:val="28"/>
          <w:lang w:val="ru-RU"/>
        </w:rPr>
        <w:t>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ложение. Основные признаки предложения: смысловая и интонационная законченность, грамматическая оформлен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потребление языковых форм выражения побуждения в побудительных предлож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едства оформления предложения в устной и письменной речи (интонация, логическое ударение, знаки препи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предложений по количеству грамматических основ (</w:t>
      </w:r>
      <w:r w:rsidRPr="00F02A9E">
        <w:rPr>
          <w:rFonts w:ascii="Arial" w:eastAsia="SchoolBookSanPin" w:hAnsi="Arial" w:cs="Arial"/>
          <w:position w:val="1"/>
          <w:sz w:val="28"/>
          <w:szCs w:val="28"/>
          <w:lang w:val="ru-RU"/>
        </w:rPr>
        <w:t>простые, слож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иды простых предложений по наличию главных членов</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двусоставные, односостав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иды предложений по наличию второстепенных членов (распространённые, нераспространё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ожения полные и непол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потребление неполных предложений в диалогической речи, соблюдение в устной речи интонации непол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Грамматические, интонационные и пунктуационные особенности предложений со словами </w:t>
      </w:r>
      <w:r w:rsidRPr="00F02A9E">
        <w:rPr>
          <w:rFonts w:ascii="Arial" w:eastAsia="SchoolBookSanPin" w:hAnsi="Arial" w:cs="Arial"/>
          <w:bCs/>
          <w:position w:val="1"/>
          <w:sz w:val="28"/>
          <w:szCs w:val="28"/>
          <w:lang w:val="ru-RU"/>
        </w:rPr>
        <w:t>да</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нет</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построения простого предложения, использования инвер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4. </w:t>
      </w:r>
      <w:r w:rsidRPr="00F02A9E">
        <w:rPr>
          <w:rFonts w:ascii="Arial" w:eastAsia="SchoolBookSanPin" w:hAnsi="Arial" w:cs="Arial"/>
          <w:bCs/>
          <w:position w:val="1"/>
          <w:sz w:val="28"/>
          <w:szCs w:val="28"/>
          <w:lang w:val="ru-RU"/>
        </w:rPr>
        <w:t>Двусостав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4.1. </w:t>
      </w:r>
      <w:r w:rsidRPr="00F02A9E">
        <w:rPr>
          <w:rFonts w:ascii="Arial" w:eastAsia="SchoolBookSanPin" w:hAnsi="Arial" w:cs="Arial"/>
          <w:bCs/>
          <w:position w:val="1"/>
          <w:sz w:val="28"/>
          <w:szCs w:val="28"/>
          <w:lang w:val="ru-RU"/>
        </w:rPr>
        <w:t>Главные члены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длежащее и сказуемое как главные члены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пособы выражения подлежаще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иды сказуемого (простое глагольное, составное глагольное, составное именное) и способы его выра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Тире между подлежащим и сказуем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F02A9E">
        <w:rPr>
          <w:rFonts w:ascii="Arial" w:eastAsia="SchoolBookSanPin" w:hAnsi="Arial" w:cs="Arial"/>
          <w:bCs/>
          <w:position w:val="1"/>
          <w:sz w:val="28"/>
          <w:szCs w:val="28"/>
          <w:lang w:val="ru-RU"/>
        </w:rPr>
        <w:t>большинство – меньшинство</w:t>
      </w:r>
      <w:r w:rsidRPr="00F02A9E">
        <w:rPr>
          <w:rFonts w:ascii="Arial" w:eastAsia="SchoolBookSanPin" w:hAnsi="Arial" w:cs="Arial"/>
          <w:position w:val="1"/>
          <w:sz w:val="28"/>
          <w:szCs w:val="28"/>
          <w:lang w:val="ru-RU"/>
        </w:rPr>
        <w:t>, количественными сочетан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4.2. </w:t>
      </w:r>
      <w:r w:rsidRPr="00F02A9E">
        <w:rPr>
          <w:rFonts w:ascii="Arial" w:eastAsia="SchoolBookSanPin" w:hAnsi="Arial" w:cs="Arial"/>
          <w:bCs/>
          <w:position w:val="1"/>
          <w:sz w:val="28"/>
          <w:szCs w:val="28"/>
          <w:lang w:val="ru-RU"/>
        </w:rPr>
        <w:t>Второстепенные члены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торостепенные члены предложения, их виды.</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пределение как второстепенный член предложения. Определения согласованные и несогласова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Приложение как особый вид определения. Дополнение как второстепенный член предложения. Дополнения прямые и косве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5. </w:t>
      </w:r>
      <w:r w:rsidRPr="00F02A9E">
        <w:rPr>
          <w:rFonts w:ascii="Arial" w:eastAsia="SchoolBookSanPin" w:hAnsi="Arial" w:cs="Arial"/>
          <w:bCs/>
          <w:sz w:val="28"/>
          <w:szCs w:val="28"/>
          <w:lang w:val="ru-RU"/>
        </w:rPr>
        <w:t>Односоставные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дносоставные предложения, их грамматические призна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рамматические различия односоставных предложений и двусоставных непол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иды односоставных предложений: назывные, определённо-личные, неопределённо-личные, обобщённо-личные, безличные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нтаксическая синонимия односоставных и двусостав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потребление односоставных предложений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6. </w:t>
      </w:r>
      <w:r w:rsidRPr="00F02A9E">
        <w:rPr>
          <w:rFonts w:ascii="Arial" w:eastAsia="SchoolBookSanPin" w:hAnsi="Arial" w:cs="Arial"/>
          <w:bCs/>
          <w:position w:val="1"/>
          <w:sz w:val="28"/>
          <w:szCs w:val="28"/>
          <w:lang w:val="ru-RU"/>
        </w:rPr>
        <w:t>Простое осложнён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6.1. </w:t>
      </w:r>
      <w:r w:rsidRPr="00F02A9E">
        <w:rPr>
          <w:rFonts w:ascii="Arial" w:eastAsia="SchoolBookSanPin" w:hAnsi="Arial" w:cs="Arial"/>
          <w:bCs/>
          <w:position w:val="1"/>
          <w:sz w:val="28"/>
          <w:szCs w:val="28"/>
          <w:lang w:val="ru-RU"/>
        </w:rPr>
        <w:t>Предложения с однородными член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днородные члены предложения, их признаки, средства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юзная и бессоюзная связь однородных членов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днородные и неоднородные опред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ожения с обобщающими словами при однородных чле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Нормы построения предложений с однородными членами, связанными двойными союзами </w:t>
      </w:r>
      <w:r w:rsidRPr="00F02A9E">
        <w:rPr>
          <w:rFonts w:ascii="Arial" w:eastAsia="SchoolBookSanPin" w:hAnsi="Arial" w:cs="Arial"/>
          <w:bCs/>
          <w:position w:val="1"/>
          <w:sz w:val="28"/>
          <w:szCs w:val="28"/>
          <w:lang w:val="ru-RU"/>
        </w:rPr>
        <w:t>не только… но 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как…так 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а постановки знаков препинания в предложениях с однородными членами, связанными попарно, с помощью повторяющихся союзов (</w:t>
      </w:r>
      <w:r w:rsidRPr="00F02A9E">
        <w:rPr>
          <w:rFonts w:ascii="Arial" w:eastAsia="SchoolBookSanPin" w:hAnsi="Arial" w:cs="Arial"/>
          <w:bCs/>
          <w:position w:val="1"/>
          <w:sz w:val="28"/>
          <w:szCs w:val="28"/>
          <w:lang w:val="ru-RU"/>
        </w:rPr>
        <w:t>и... 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или... ил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либ</w:t>
      </w:r>
      <w:r w:rsidRPr="00F02A9E">
        <w:rPr>
          <w:rFonts w:ascii="Arial" w:eastAsia="SchoolBookSanPin" w:hAnsi="Arial" w:cs="Arial"/>
          <w:bCs/>
          <w:position w:val="1"/>
          <w:sz w:val="28"/>
          <w:szCs w:val="28"/>
        </w:rPr>
        <w:t>o</w:t>
      </w:r>
      <w:r w:rsidRPr="00F02A9E">
        <w:rPr>
          <w:rFonts w:ascii="Arial" w:eastAsia="SchoolBookSanPin" w:hAnsi="Arial" w:cs="Arial"/>
          <w:bCs/>
          <w:position w:val="1"/>
          <w:sz w:val="28"/>
          <w:szCs w:val="28"/>
          <w:lang w:val="ru-RU"/>
        </w:rPr>
        <w:t>... либ</w:t>
      </w:r>
      <w:r w:rsidRPr="00F02A9E">
        <w:rPr>
          <w:rFonts w:ascii="Arial" w:eastAsia="SchoolBookSanPin" w:hAnsi="Arial" w:cs="Arial"/>
          <w:bCs/>
          <w:position w:val="1"/>
          <w:sz w:val="28"/>
          <w:szCs w:val="28"/>
        </w:rPr>
        <w:t>o</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ни...ни</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т</w:t>
      </w:r>
      <w:r w:rsidRPr="00F02A9E">
        <w:rPr>
          <w:rFonts w:ascii="Arial" w:eastAsia="SchoolBookSanPin" w:hAnsi="Arial" w:cs="Arial"/>
          <w:bCs/>
          <w:position w:val="1"/>
          <w:sz w:val="28"/>
          <w:szCs w:val="28"/>
        </w:rPr>
        <w:t>o</w:t>
      </w:r>
      <w:r w:rsidRPr="00F02A9E">
        <w:rPr>
          <w:rFonts w:ascii="Arial" w:eastAsia="SchoolBookSanPin" w:hAnsi="Arial" w:cs="Arial"/>
          <w:bCs/>
          <w:position w:val="1"/>
          <w:sz w:val="28"/>
          <w:szCs w:val="28"/>
          <w:lang w:val="ru-RU"/>
        </w:rPr>
        <w:t>... т</w:t>
      </w:r>
      <w:r w:rsidRPr="00F02A9E">
        <w:rPr>
          <w:rFonts w:ascii="Arial" w:eastAsia="SchoolBookSanPin" w:hAnsi="Arial" w:cs="Arial"/>
          <w:bCs/>
          <w:position w:val="1"/>
          <w:sz w:val="28"/>
          <w:szCs w:val="28"/>
        </w:rPr>
        <w:t>o</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а постановки знаков препинания в предложениях с обобщающими словами при однородных чле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а постановки знаков препинания в простом и сложном предложениях с союзом </w:t>
      </w:r>
      <w:r w:rsidRPr="00F02A9E">
        <w:rPr>
          <w:rFonts w:ascii="Arial" w:eastAsia="SchoolBookSanPin" w:hAnsi="Arial" w:cs="Arial"/>
          <w:bCs/>
          <w:position w:val="1"/>
          <w:sz w:val="28"/>
          <w:szCs w:val="28"/>
          <w:lang w:val="ru-RU"/>
        </w:rPr>
        <w:t>и</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6.2. </w:t>
      </w:r>
      <w:r w:rsidRPr="00F02A9E">
        <w:rPr>
          <w:rFonts w:ascii="Arial" w:eastAsia="SchoolBookSanPin" w:hAnsi="Arial" w:cs="Arial"/>
          <w:bCs/>
          <w:position w:val="1"/>
          <w:sz w:val="28"/>
          <w:szCs w:val="28"/>
          <w:lang w:val="ru-RU"/>
        </w:rPr>
        <w:t>Предложения с обособленными член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точняющие члены предложения, пояснительные и присоединительные констру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а постановки знаков препинания в предложениях со сравнительным оборотом; правила обособления согласованных</w:t>
      </w:r>
      <w:r w:rsidRPr="00F02A9E">
        <w:rPr>
          <w:rFonts w:ascii="Arial" w:eastAsia="SchoolBookSanPin" w:hAnsi="Arial" w:cs="Arial"/>
          <w:sz w:val="28"/>
          <w:szCs w:val="28"/>
          <w:lang w:val="ru-RU"/>
        </w:rPr>
        <w:t xml:space="preserve">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19.9.5.6.3. </w:t>
      </w:r>
      <w:r w:rsidRPr="00F02A9E">
        <w:rPr>
          <w:rFonts w:ascii="Arial" w:eastAsia="SchoolBookSanPin" w:hAnsi="Arial" w:cs="Arial"/>
          <w:bCs/>
          <w:sz w:val="28"/>
          <w:szCs w:val="28"/>
          <w:lang w:val="ru-RU"/>
        </w:rPr>
        <w:t>Предложения с обращениями, вводными и вставными конструкц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ращение. Основные функции обращения. Распространённое и нераспространённое обра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Вводные констру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ставные констру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монимия членов предложения и вводных слов, словосочетаний и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а постановки знаков препинания в предложениях с вводными и вставными конструкциями, обращениями и междометия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Синтаксический и пунктуационный анализ простых предлож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OfficinaSansBoldITC" w:hAnsi="Arial" w:cs="Arial"/>
          <w:sz w:val="28"/>
          <w:szCs w:val="28"/>
          <w:lang w:val="ru-RU"/>
        </w:rPr>
        <w:t>19.10.</w:t>
      </w:r>
      <w:r w:rsidRPr="00F02A9E">
        <w:rPr>
          <w:rFonts w:ascii="Arial" w:eastAsia="SchoolBookSanPin" w:hAnsi="Arial" w:cs="Arial"/>
          <w:position w:val="1"/>
          <w:sz w:val="28"/>
          <w:szCs w:val="28"/>
          <w:lang w:val="ru-RU"/>
        </w:rPr>
        <w:t xml:space="preserve"> Содержание обучения в 9 классе. </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0.1.</w:t>
      </w:r>
      <w:r w:rsidRPr="00F02A9E">
        <w:rPr>
          <w:rFonts w:ascii="Arial" w:eastAsia="SchoolBookSanPin" w:hAnsi="Arial" w:cs="Arial"/>
          <w:position w:val="1"/>
          <w:sz w:val="28"/>
          <w:szCs w:val="28"/>
          <w:lang w:val="ru-RU"/>
        </w:rPr>
        <w:t>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ль русского языка в Российской Федерации. Русский язык в современном мир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0.2.</w:t>
      </w:r>
      <w:r w:rsidRPr="00F02A9E">
        <w:rPr>
          <w:rFonts w:ascii="Arial" w:eastAsia="SchoolBookSanPin" w:hAnsi="Arial" w:cs="Arial"/>
          <w:position w:val="1"/>
          <w:sz w:val="28"/>
          <w:szCs w:val="28"/>
          <w:lang w:val="ru-RU"/>
        </w:rPr>
        <w:t>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чь устная и письменная, монологическая и диалогическая, полилог (повтор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речевой деятельности: говорение, письмо, аудирование, чтение (повтор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аудирования: выборочное, ознакомительное, дета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чтения: изучающее, ознакомительное, просмотровое, поисков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дробное, сжатое, выборочное изложение прочитанного или прослушанного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ёмы работы с учебной книгой, лингвистическими словарями, справочной литературой.</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0.3.</w:t>
      </w:r>
      <w:r w:rsidRPr="00F02A9E">
        <w:rPr>
          <w:rFonts w:ascii="Arial" w:eastAsia="SchoolBookSanPin" w:hAnsi="Arial" w:cs="Arial"/>
          <w:position w:val="1"/>
          <w:sz w:val="28"/>
          <w:szCs w:val="28"/>
          <w:lang w:val="ru-RU"/>
        </w:rPr>
        <w:t>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Информационная переработка текс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0.4.</w:t>
      </w:r>
      <w:r w:rsidRPr="00F02A9E">
        <w:rPr>
          <w:rFonts w:ascii="Arial" w:eastAsia="SchoolBookSanPin" w:hAnsi="Arial" w:cs="Arial"/>
          <w:position w:val="1"/>
          <w:sz w:val="28"/>
          <w:szCs w:val="28"/>
          <w:lang w:val="ru-RU"/>
        </w:rPr>
        <w:t>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0.5.</w:t>
      </w:r>
      <w:r w:rsidRPr="00F02A9E">
        <w:rPr>
          <w:rFonts w:ascii="Arial" w:eastAsia="SchoolBookSanPin" w:hAnsi="Arial" w:cs="Arial"/>
          <w:position w:val="1"/>
          <w:sz w:val="28"/>
          <w:szCs w:val="28"/>
          <w:lang w:val="ru-RU"/>
        </w:rPr>
        <w:t> </w:t>
      </w:r>
      <w:r w:rsidRPr="00F02A9E">
        <w:rPr>
          <w:rFonts w:ascii="Arial" w:eastAsia="OfficinaSansBoldITC" w:hAnsi="Arial" w:cs="Arial"/>
          <w:sz w:val="28"/>
          <w:szCs w:val="28"/>
          <w:lang w:val="ru-RU"/>
        </w:rPr>
        <w:t>С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0.5.1.</w:t>
      </w:r>
      <w:r w:rsidRPr="00F02A9E">
        <w:rPr>
          <w:rFonts w:ascii="Arial" w:eastAsia="SchoolBookSanPin" w:hAnsi="Arial" w:cs="Arial"/>
          <w:position w:val="1"/>
          <w:sz w:val="28"/>
          <w:szCs w:val="28"/>
          <w:lang w:val="ru-RU"/>
        </w:rPr>
        <w:t> </w:t>
      </w:r>
      <w:r w:rsidRPr="00F02A9E">
        <w:rPr>
          <w:rFonts w:ascii="Arial" w:eastAsia="SchoolBookSanPin" w:hAnsi="Arial" w:cs="Arial"/>
          <w:bCs/>
          <w:sz w:val="28"/>
          <w:szCs w:val="28"/>
          <w:lang w:val="ru-RU"/>
        </w:rPr>
        <w:t>Слож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ятие о сложном предложении (повтор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лассификация слож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мысловое, структурное и интонационное единство частей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0.5.2.</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Сложносочинённое предложени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онятие о сложносочинённом предложении, его стро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сложносочинённых предложений. Средства связи частей сложносочинён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тонационные особенности сложносочинённых предложений с разными смысловыми отношениями между част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ормы построения сложносочинённого предложения; правила постановки знаков препинания в сложных предлож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нтаксический и пунктуационный анализ сложносочинён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0.5.3.</w:t>
      </w:r>
      <w:r w:rsidRPr="00F02A9E">
        <w:rPr>
          <w:rFonts w:ascii="Arial" w:eastAsia="SchoolBookSanPin" w:hAnsi="Arial" w:cs="Arial"/>
          <w:position w:val="1"/>
          <w:sz w:val="28"/>
          <w:szCs w:val="28"/>
          <w:lang w:val="ru-RU"/>
        </w:rPr>
        <w:t> </w:t>
      </w:r>
      <w:r w:rsidRPr="00F02A9E">
        <w:rPr>
          <w:rFonts w:ascii="Arial" w:eastAsia="SchoolBookSanPin" w:hAnsi="Arial" w:cs="Arial"/>
          <w:bCs/>
          <w:sz w:val="28"/>
          <w:szCs w:val="28"/>
          <w:lang w:val="ru-RU"/>
        </w:rPr>
        <w:t>Сложноподчинён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ятие о сложноподчинённом предложении. Главная и придаточная части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юзы и союзные слова. Различия подчинительных союзов и союзных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Грамматическая синонимия сложноподчинённых предложений и простых предложений с обособленными член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F02A9E">
        <w:rPr>
          <w:rFonts w:ascii="Arial" w:eastAsia="SchoolBookSanPin" w:hAnsi="Arial" w:cs="Arial"/>
          <w:bCs/>
          <w:position w:val="1"/>
          <w:sz w:val="28"/>
          <w:szCs w:val="28"/>
          <w:lang w:val="ru-RU"/>
        </w:rPr>
        <w:t>чтобы</w:t>
      </w:r>
      <w:r w:rsidRPr="00F02A9E">
        <w:rPr>
          <w:rFonts w:ascii="Arial" w:eastAsia="SchoolBookSanPin" w:hAnsi="Arial" w:cs="Arial"/>
          <w:position w:val="1"/>
          <w:sz w:val="28"/>
          <w:szCs w:val="28"/>
          <w:lang w:val="ru-RU"/>
        </w:rPr>
        <w:t xml:space="preserve">, союзными словами </w:t>
      </w:r>
      <w:r w:rsidRPr="00F02A9E">
        <w:rPr>
          <w:rFonts w:ascii="Arial" w:eastAsia="SchoolBookSanPin" w:hAnsi="Arial" w:cs="Arial"/>
          <w:bCs/>
          <w:position w:val="1"/>
          <w:sz w:val="28"/>
          <w:szCs w:val="28"/>
          <w:lang w:val="ru-RU"/>
        </w:rPr>
        <w:t>какой</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который</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Типичные грамматические ошибки при построении сложноподчинённых предлож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авила постановки знаков препинания в сложноподчинённых предлож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нтаксический и пунктуационный анализ сложноподчинён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0.5.4.</w:t>
      </w:r>
      <w:r w:rsidRPr="00F02A9E">
        <w:rPr>
          <w:rFonts w:ascii="Arial" w:eastAsia="SchoolBookSanPin" w:hAnsi="Arial" w:cs="Arial"/>
          <w:position w:val="1"/>
          <w:sz w:val="28"/>
          <w:szCs w:val="28"/>
          <w:lang w:val="ru-RU"/>
        </w:rPr>
        <w:t> </w:t>
      </w:r>
      <w:r w:rsidRPr="00F02A9E">
        <w:rPr>
          <w:rFonts w:ascii="Arial" w:eastAsia="SchoolBookSanPin" w:hAnsi="Arial" w:cs="Arial"/>
          <w:bCs/>
          <w:sz w:val="28"/>
          <w:szCs w:val="28"/>
          <w:lang w:val="ru-RU"/>
        </w:rPr>
        <w:t>Бессоюзное слож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ятие о бессоюзном сложном предло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Бессоюзные сложные предложения со значением перечисления. Запятая и точка с запятой в бессоюзном сложном предло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нтаксический и пунктуационный анализ бессоюзных слож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0.5.5.</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Сложные предложения с разными видами союзной и бессоюзной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Типы сложных предложений с разными видами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нтаксический и пунктуационный анализ сложных предложений с разными видами союзной и бессоюзной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lastRenderedPageBreak/>
        <w:t>19.10.5.6.</w:t>
      </w:r>
      <w:r w:rsidRPr="00F02A9E">
        <w:rPr>
          <w:rFonts w:ascii="Arial" w:eastAsia="SchoolBookSanPin" w:hAnsi="Arial" w:cs="Arial"/>
          <w:position w:val="1"/>
          <w:sz w:val="28"/>
          <w:szCs w:val="28"/>
          <w:lang w:val="ru-RU"/>
        </w:rPr>
        <w:t> </w:t>
      </w:r>
      <w:r w:rsidRPr="00F02A9E">
        <w:rPr>
          <w:rFonts w:ascii="Arial" w:eastAsia="SchoolBookSanPin" w:hAnsi="Arial" w:cs="Arial"/>
          <w:bCs/>
          <w:position w:val="1"/>
          <w:sz w:val="28"/>
          <w:szCs w:val="28"/>
          <w:lang w:val="ru-RU"/>
        </w:rPr>
        <w:t>Прямая и косвенная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ямая и косвенная речь. Синонимия предложений с прямой и косвенной речь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Цитирование. Способы включения цитат в высказы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именение знаний по синтаксису и пунктуации в практике правописани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19.11. Планируемые результаты освоения программы по русскому языку на уровне основного общего 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19.11.1. Личностные результаты освоения </w:t>
      </w:r>
      <w:r w:rsidRPr="00F02A9E">
        <w:rPr>
          <w:rFonts w:ascii="Arial" w:eastAsia="OfficinaSansBoldITC" w:hAnsi="Arial" w:cs="Arial"/>
          <w:sz w:val="28"/>
          <w:szCs w:val="28"/>
          <w:lang w:val="ru-RU"/>
        </w:rPr>
        <w:t>программы по русскому языку на уровне основного общего образования</w:t>
      </w:r>
      <w:r w:rsidRPr="00F02A9E">
        <w:rPr>
          <w:rFonts w:ascii="Arial" w:eastAsia="SchoolBookSanPin" w:hAnsi="Arial" w:cs="Arial"/>
          <w:sz w:val="28"/>
          <w:szCs w:val="28"/>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1) гражданск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2) патриотическ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ие российской гражданской идентичности в поликультурном и многоконфессиональном обществе, понимание</w:t>
      </w:r>
      <w:r w:rsidRPr="00F02A9E">
        <w:rPr>
          <w:rFonts w:ascii="Arial" w:eastAsia="SchoolBookSanPin" w:hAnsi="Arial" w:cs="Arial"/>
          <w:sz w:val="28"/>
          <w:szCs w:val="28"/>
          <w:lang w:val="ru-RU"/>
        </w:rPr>
        <w:t xml:space="preserve">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w:t>
      </w:r>
      <w:r w:rsidRPr="00F02A9E">
        <w:rPr>
          <w:rFonts w:ascii="Arial" w:eastAsia="SchoolBookSanPin" w:hAnsi="Arial" w:cs="Arial"/>
          <w:sz w:val="28"/>
          <w:szCs w:val="28"/>
          <w:lang w:val="ru-RU"/>
        </w:rPr>
        <w:lastRenderedPageBreak/>
        <w:t>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3) духовно-нравственн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4) эстетическ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5) физического воспитания, 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пособность адаптироваться к стрессовым ситуациям и меняю</w:t>
      </w:r>
      <w:r w:rsidRPr="00F02A9E">
        <w:rPr>
          <w:rFonts w:ascii="Arial" w:eastAsia="SchoolBookSanPin" w:hAnsi="Arial" w:cs="Arial"/>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мение принимать себя и других, не осужд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w:t>
      </w:r>
      <w:r w:rsidRPr="00F02A9E">
        <w:rPr>
          <w:rFonts w:ascii="Arial" w:eastAsia="SchoolBookSanPin" w:hAnsi="Arial" w:cs="Arial"/>
          <w:position w:val="1"/>
          <w:sz w:val="28"/>
          <w:szCs w:val="28"/>
          <w:lang w:val="ru-RU"/>
        </w:rPr>
        <w:lastRenderedPageBreak/>
        <w:t>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6) трудов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установка на активное участие в решении практических задач (в рамках семьи, общеобра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eastAsia="SchoolBookSanPin" w:hAnsi="Arial" w:cs="Arial"/>
          <w:position w:val="1"/>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мение рассказать о своих планах на будуще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7) экологического воспит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8) ценности научного поз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F02A9E">
        <w:rPr>
          <w:rFonts w:ascii="Arial" w:eastAsia="SchoolBookSanPin" w:hAnsi="Arial" w:cs="Arial"/>
          <w:sz w:val="28"/>
          <w:szCs w:val="28"/>
          <w:lang w:val="ru-RU"/>
        </w:rPr>
        <w:t>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9) адаптации обучающегос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w:t>
      </w:r>
      <w:r w:rsidRPr="00F02A9E">
        <w:rPr>
          <w:rFonts w:ascii="Arial" w:eastAsia="SchoolBookSanPin" w:hAnsi="Arial" w:cs="Arial"/>
          <w:sz w:val="28"/>
          <w:szCs w:val="28"/>
          <w:lang w:val="ru-RU"/>
        </w:rPr>
        <w:lastRenderedPageBreak/>
        <w:t>взаимодействия с людьми из другой культурно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A94407" w:rsidRPr="00F02A9E" w:rsidRDefault="005626F3"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sz w:val="28"/>
          <w:szCs w:val="28"/>
          <w:lang w:val="ru-RU"/>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w:t>
      </w:r>
      <w:r w:rsidRPr="00F02A9E">
        <w:rPr>
          <w:rFonts w:ascii="Arial" w:eastAsia="SchoolBookSanPin" w:hAnsi="Arial" w:cs="Arial"/>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1. </w:t>
      </w:r>
      <w:r w:rsidRPr="00F02A9E">
        <w:rPr>
          <w:rFonts w:ascii="Arial" w:eastAsia="SchoolBookSanPin" w:hAnsi="Arial" w:cs="Arial"/>
          <w:sz w:val="28"/>
          <w:szCs w:val="28"/>
          <w:lang w:val="ru-RU"/>
        </w:rPr>
        <w:t xml:space="preserve">У обучающегося будут сформированы следующие базовые логические действия как часть </w:t>
      </w:r>
      <w:r w:rsidRPr="00F02A9E">
        <w:rPr>
          <w:rFonts w:ascii="Arial" w:eastAsia="SchoolBookSanPin" w:hAnsi="Arial" w:cs="Arial"/>
          <w:bCs/>
          <w:sz w:val="28"/>
          <w:szCs w:val="28"/>
          <w:lang w:val="ru-RU"/>
        </w:rPr>
        <w:t>познаватель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и характеризовать существенные признаки языковых единиц, языковых явлений и процес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дефицит информации текста, необходимой для решения поставленной учеб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w:t>
      </w:r>
      <w:r w:rsidRPr="00F02A9E">
        <w:rPr>
          <w:rFonts w:ascii="Arial" w:eastAsia="SchoolBookSanPin" w:hAnsi="Arial" w:cs="Arial"/>
          <w:position w:val="1"/>
          <w:sz w:val="28"/>
          <w:szCs w:val="28"/>
          <w:lang w:val="ru-RU"/>
        </w:rPr>
        <w:lastRenderedPageBreak/>
        <w:t>гипотезы о взаимосвяз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2. </w:t>
      </w:r>
      <w:r w:rsidRPr="00F02A9E">
        <w:rPr>
          <w:rFonts w:ascii="Arial" w:eastAsia="SchoolBookSanPin" w:hAnsi="Arial" w:cs="Arial"/>
          <w:sz w:val="28"/>
          <w:szCs w:val="28"/>
          <w:lang w:val="ru-RU"/>
        </w:rPr>
        <w:t xml:space="preserve">У обучающегося будут сформированы следующие базовые исследовательские действия как часть </w:t>
      </w:r>
      <w:r w:rsidRPr="00F02A9E">
        <w:rPr>
          <w:rFonts w:ascii="Arial" w:eastAsia="SchoolBookSanPin" w:hAnsi="Arial" w:cs="Arial"/>
          <w:bCs/>
          <w:sz w:val="28"/>
          <w:szCs w:val="28"/>
          <w:lang w:val="ru-RU"/>
        </w:rPr>
        <w:t>познаватель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вопросы как исследовательский инструмент познания в языковом образова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ставлять алгоритм действий и использовать его для решения учеб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3. </w:t>
      </w:r>
      <w:r w:rsidRPr="00F02A9E">
        <w:rPr>
          <w:rFonts w:ascii="Arial" w:eastAsia="SchoolBookSanPin" w:hAnsi="Arial" w:cs="Arial"/>
          <w:sz w:val="28"/>
          <w:szCs w:val="28"/>
          <w:lang w:val="ru-RU"/>
        </w:rPr>
        <w:t xml:space="preserve">У обучающегося будут сформированы умения работать с информацией как часть </w:t>
      </w:r>
      <w:r w:rsidRPr="00F02A9E">
        <w:rPr>
          <w:rFonts w:ascii="Arial" w:eastAsia="SchoolBookSanPin" w:hAnsi="Arial" w:cs="Arial"/>
          <w:bCs/>
          <w:sz w:val="28"/>
          <w:szCs w:val="28"/>
          <w:lang w:val="ru-RU"/>
        </w:rPr>
        <w:t>познаватель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находить сходные аргументы (подтверждающие или опровергающие </w:t>
      </w:r>
      <w:r w:rsidRPr="00F02A9E">
        <w:rPr>
          <w:rFonts w:ascii="Arial" w:eastAsia="SchoolBookSanPin" w:hAnsi="Arial" w:cs="Arial"/>
          <w:position w:val="1"/>
          <w:sz w:val="28"/>
          <w:szCs w:val="28"/>
          <w:lang w:val="ru-RU"/>
        </w:rPr>
        <w:lastRenderedPageBreak/>
        <w:t>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надёжность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эффективно запоминать и систематизировать информац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4. </w:t>
      </w:r>
      <w:r w:rsidRPr="00F02A9E">
        <w:rPr>
          <w:rFonts w:ascii="Arial" w:eastAsia="SchoolBookSanPin" w:hAnsi="Arial" w:cs="Arial"/>
          <w:sz w:val="28"/>
          <w:szCs w:val="28"/>
          <w:lang w:val="ru-RU"/>
        </w:rPr>
        <w:t xml:space="preserve">У обучающегося будут сформированы умения общения как часть </w:t>
      </w:r>
      <w:r w:rsidRPr="00F02A9E">
        <w:rPr>
          <w:rFonts w:ascii="Arial" w:eastAsia="SchoolBookSanPin" w:hAnsi="Arial" w:cs="Arial"/>
          <w:bCs/>
          <w:sz w:val="28"/>
          <w:szCs w:val="28"/>
          <w:lang w:val="ru-RU"/>
        </w:rPr>
        <w:t>коммуникатив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оспринимать и формулировать суждения, выражать эмоции в соответствии с условиями и целями общения; выражать себя</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свою точку зрения) в диалогах и дискуссиях, в устной монологической речи и в письменных текс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невербальные средства общения, понимать значение социальных зна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знать и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5. </w:t>
      </w:r>
      <w:r w:rsidRPr="00F02A9E">
        <w:rPr>
          <w:rFonts w:ascii="Arial" w:eastAsia="SchoolBookSanPin" w:hAnsi="Arial" w:cs="Arial"/>
          <w:sz w:val="28"/>
          <w:szCs w:val="28"/>
          <w:lang w:val="ru-RU"/>
        </w:rPr>
        <w:t xml:space="preserve">У обучающегося будут сформированы умения самоорганизации как части </w:t>
      </w:r>
      <w:r w:rsidRPr="00F02A9E">
        <w:rPr>
          <w:rFonts w:ascii="Arial" w:eastAsia="SchoolBookSanPin" w:hAnsi="Arial" w:cs="Arial"/>
          <w:bCs/>
          <w:sz w:val="28"/>
          <w:szCs w:val="28"/>
          <w:lang w:val="ru-RU"/>
        </w:rPr>
        <w:t>регулятив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проблемы для решения в учебных и жизненных ситуациях;</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риентироваться в различных подходах к принятию решений</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индивидуальное, принятие решения в группе, принятие решения групп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составлять план действий, вносить необходимые коррективы в ходе его реализ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lastRenderedPageBreak/>
        <w:t>19.11.3.6. </w:t>
      </w:r>
      <w:r w:rsidRPr="00F02A9E">
        <w:rPr>
          <w:rFonts w:ascii="Arial" w:eastAsia="SchoolBookSanPin" w:hAnsi="Arial" w:cs="Arial"/>
          <w:sz w:val="28"/>
          <w:szCs w:val="28"/>
          <w:lang w:val="ru-RU"/>
        </w:rPr>
        <w:t xml:space="preserve">У обучающегося будут сформированы умения самоконтроля, эмоционального интеллекта как части </w:t>
      </w:r>
      <w:r w:rsidRPr="00F02A9E">
        <w:rPr>
          <w:rFonts w:ascii="Arial" w:eastAsia="SchoolBookSanPin" w:hAnsi="Arial" w:cs="Arial"/>
          <w:bCs/>
          <w:sz w:val="28"/>
          <w:szCs w:val="28"/>
          <w:lang w:val="ru-RU"/>
        </w:rPr>
        <w:t>регулятивных универсальных учебных действий</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ладеть разными способами самоконтроля (в том числе речевого), самомотивации и рефлек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давать оценку учебной ситуации и предлагать план её изме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вивать способность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но относиться к другому человеку и его мне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знавать своё и чужое право на ошиб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нимать себя и других, не осужд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являть открыт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вать невозможность контролировать всё вокру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19.11.3.7. </w:t>
      </w:r>
      <w:r w:rsidRPr="00F02A9E">
        <w:rPr>
          <w:rFonts w:ascii="Arial" w:eastAsia="SchoolBookSanPin" w:hAnsi="Arial" w:cs="Arial"/>
          <w:sz w:val="28"/>
          <w:szCs w:val="28"/>
          <w:lang w:val="ru-RU"/>
        </w:rPr>
        <w:t>У обучающегося будут сформированы умения совмест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бобщать мнения нескольких </w:t>
      </w:r>
      <w:r w:rsidRPr="00F02A9E">
        <w:rPr>
          <w:rFonts w:ascii="Arial" w:hAnsi="Arial" w:cs="Arial"/>
          <w:sz w:val="28"/>
          <w:szCs w:val="28"/>
          <w:lang w:val="ru-RU"/>
        </w:rPr>
        <w:t>человек</w:t>
      </w:r>
      <w:r w:rsidRPr="00F02A9E">
        <w:rPr>
          <w:rFonts w:ascii="Arial" w:eastAsia="SchoolBookSanPin" w:hAnsi="Arial" w:cs="Arial"/>
          <w:position w:val="1"/>
          <w:sz w:val="28"/>
          <w:szCs w:val="28"/>
          <w:lang w:val="ru-RU"/>
        </w:rPr>
        <w:t>,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r w:rsidRPr="00F02A9E">
        <w:rPr>
          <w:rFonts w:ascii="Arial" w:eastAsia="SchoolBookSanPin" w:hAnsi="Arial" w:cs="Arial"/>
          <w:position w:val="1"/>
          <w:sz w:val="28"/>
          <w:szCs w:val="28"/>
          <w:lang w:val="ru-RU"/>
        </w:rPr>
        <w:lastRenderedPageBreak/>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 </w:t>
      </w:r>
      <w:r w:rsidRPr="00F02A9E">
        <w:rPr>
          <w:rFonts w:ascii="Arial" w:eastAsia="OfficinaSansBoldITC" w:hAnsi="Arial" w:cs="Arial"/>
          <w:sz w:val="28"/>
          <w:szCs w:val="28"/>
          <w:lang w:val="ru-RU"/>
        </w:rPr>
        <w:t>К</w:t>
      </w:r>
      <w:r w:rsidRPr="00F02A9E">
        <w:rPr>
          <w:rFonts w:ascii="Arial" w:eastAsia="SchoolBookSanPin" w:hAnsi="Arial" w:cs="Arial"/>
          <w:sz w:val="28"/>
          <w:szCs w:val="28"/>
          <w:lang w:val="ru-RU"/>
        </w:rPr>
        <w:t xml:space="preserve"> концу обучения в </w:t>
      </w:r>
      <w:r w:rsidRPr="00F02A9E">
        <w:rPr>
          <w:rFonts w:ascii="Arial" w:eastAsia="SchoolBookSanPin" w:hAnsi="Arial" w:cs="Arial"/>
          <w:bCs/>
          <w:sz w:val="28"/>
          <w:szCs w:val="28"/>
          <w:lang w:val="ru-RU"/>
        </w:rPr>
        <w:t xml:space="preserve">5 классе </w:t>
      </w:r>
      <w:r w:rsidRPr="00F02A9E">
        <w:rPr>
          <w:rFonts w:ascii="Arial" w:eastAsia="SchoolBookSanPin" w:hAnsi="Arial" w:cs="Arial"/>
          <w:sz w:val="28"/>
          <w:szCs w:val="28"/>
          <w:lang w:val="ru-RU"/>
        </w:rPr>
        <w:t>обучающийся получит следующие п</w:t>
      </w:r>
      <w:r w:rsidRPr="00F02A9E">
        <w:rPr>
          <w:rFonts w:ascii="Arial" w:eastAsia="OfficinaSansBoldITC" w:hAnsi="Arial" w:cs="Arial"/>
          <w:sz w:val="28"/>
          <w:szCs w:val="28"/>
          <w:lang w:val="ru-RU"/>
        </w:rPr>
        <w:t>редметные результаты по отдельным темам программы по русскому языку</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знавать богатство и выразительность русского языка, приводить примеры, свидетельствующие об э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нать основные разделы лингвистики, основные единицы языка и речи (звук, морфема, слово, словосочетание, предложени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чтения: просмотровым, ознакомительным, изучающим, поисков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о пересказывать прочитанный или прослушанный текст объёмом не менее 10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w:t>
      </w:r>
      <w:r w:rsidRPr="00F02A9E">
        <w:rPr>
          <w:rFonts w:ascii="Arial" w:eastAsia="SchoolBookSanPin" w:hAnsi="Arial" w:cs="Arial"/>
          <w:sz w:val="28"/>
          <w:szCs w:val="28"/>
          <w:lang w:val="ru-RU"/>
        </w:rPr>
        <w:lastRenderedPageBreak/>
        <w:t>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мысловой анализ текста, его композиционных особенностей, определять количество микротем и абзац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знание основных признаков текста (повествование) в практике его созд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станавливать деформированный текст, осуществлять корректировку восстановленного текста с использованием образц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w:t>
      </w:r>
      <w:r w:rsidRPr="00F02A9E">
        <w:rPr>
          <w:rFonts w:ascii="Arial" w:eastAsia="SchoolBookSanPin" w:hAnsi="Arial" w:cs="Arial"/>
          <w:position w:val="1"/>
          <w:sz w:val="28"/>
          <w:szCs w:val="28"/>
          <w:lang w:val="ru-RU"/>
        </w:rPr>
        <w:t>текста – целостность, связность, информативность).</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ть общее представление об особенностях разговорной речи, функциональных стилей, языка художественной литера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bookmarkStart w:id="2" w:name="_Hlk128600300"/>
      <w:r w:rsidRPr="00F02A9E">
        <w:rPr>
          <w:rFonts w:ascii="Arial" w:eastAsia="SchoolBookSanPin" w:hAnsi="Arial" w:cs="Arial"/>
          <w:sz w:val="28"/>
          <w:szCs w:val="28"/>
          <w:lang w:val="ru-RU"/>
        </w:rPr>
        <w:t xml:space="preserve">19.11.4.5. </w:t>
      </w:r>
      <w:bookmarkEnd w:id="2"/>
      <w:r w:rsidRPr="00F02A9E">
        <w:rPr>
          <w:rFonts w:ascii="Arial" w:eastAsia="SchoolBookSanPin" w:hAnsi="Arial" w:cs="Arial"/>
          <w:sz w:val="28"/>
          <w:szCs w:val="28"/>
          <w:lang w:val="ru-RU"/>
        </w:rPr>
        <w:t>Система языка.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6. </w:t>
      </w:r>
      <w:r w:rsidRPr="00F02A9E">
        <w:rPr>
          <w:rFonts w:ascii="Arial" w:eastAsia="SchoolBookSanPin" w:hAnsi="Arial" w:cs="Arial"/>
          <w:bCs/>
          <w:sz w:val="28"/>
          <w:szCs w:val="28"/>
          <w:lang w:val="ru-RU"/>
        </w:rPr>
        <w:t>Фонетика. Графика. Орфоэп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Характеризовать звуки; понимать различие между звуком и буквой, характеризовать систему зву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фонетический анализ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знания по фонетике, графике и орфоэпии в практике произношения и правописания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7. </w:t>
      </w:r>
      <w:r w:rsidRPr="00F02A9E">
        <w:rPr>
          <w:rFonts w:ascii="Arial" w:eastAsia="SchoolBookSanPin" w:hAnsi="Arial" w:cs="Arial"/>
          <w:bCs/>
          <w:position w:val="1"/>
          <w:sz w:val="28"/>
          <w:szCs w:val="28"/>
          <w:lang w:val="ru-RU"/>
        </w:rPr>
        <w:t>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изученные орфограм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знания по орфографии в практике правописания</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 xml:space="preserve">в том числе применять знание о правописании разделительных </w:t>
      </w:r>
      <w:r w:rsidRPr="00F02A9E">
        <w:rPr>
          <w:rFonts w:ascii="Arial" w:eastAsia="SchoolBookSanPin" w:hAnsi="Arial" w:cs="Arial"/>
          <w:bCs/>
          <w:position w:val="1"/>
          <w:sz w:val="28"/>
          <w:szCs w:val="28"/>
          <w:lang w:val="ru-RU"/>
        </w:rPr>
        <w:t xml:space="preserve">ъ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ь</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8. </w:t>
      </w:r>
      <w:r w:rsidRPr="00F02A9E">
        <w:rPr>
          <w:rFonts w:ascii="Arial" w:eastAsia="SchoolBookSanPin" w:hAnsi="Arial" w:cs="Arial"/>
          <w:bCs/>
          <w:position w:val="1"/>
          <w:sz w:val="28"/>
          <w:szCs w:val="28"/>
          <w:lang w:val="ru-RU"/>
        </w:rPr>
        <w:t>Лексиколог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лексическое значение слова разными способами</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подбор однокоренных слов; подбор синонимов и антонимов, определение значения слова по контексту, с помощью толкового словар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однозначные и многозначные слова, различать прямое и переносное значения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синонимы, антонимы, омонимы; различать многозначные слова и омонимы, правильно употреблять слова-парони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тематические группы слов, родовые и видовые поня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лексический анализ с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льзоваться лексическими словарями (толковым словарём, словарями синонимов, антонимов, омонимов, пароним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9. </w:t>
      </w:r>
      <w:r w:rsidRPr="00F02A9E">
        <w:rPr>
          <w:rFonts w:ascii="Arial" w:eastAsia="SchoolBookSanPin" w:hAnsi="Arial" w:cs="Arial"/>
          <w:bCs/>
          <w:position w:val="1"/>
          <w:sz w:val="28"/>
          <w:szCs w:val="28"/>
          <w:lang w:val="ru-RU"/>
        </w:rPr>
        <w:t>Морфемика.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морфему как минимальную значимую единицу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морфемы в слове (корень, приставку, суффикс, окончание), выделять основу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чередование звуков в морфемах (в том числе чередование гласных с нулём зву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емный анализ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F02A9E">
        <w:rPr>
          <w:rFonts w:ascii="Arial" w:eastAsia="SchoolBookSanPin" w:hAnsi="Arial" w:cs="Arial"/>
          <w:bCs/>
          <w:position w:val="1"/>
          <w:sz w:val="28"/>
          <w:szCs w:val="28"/>
          <w:lang w:val="ru-RU"/>
        </w:rPr>
        <w:t xml:space="preserve">з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 xml:space="preserve">ы – и </w:t>
      </w:r>
      <w:r w:rsidRPr="00F02A9E">
        <w:rPr>
          <w:rFonts w:ascii="Arial" w:eastAsia="SchoolBookSanPin" w:hAnsi="Arial" w:cs="Arial"/>
          <w:position w:val="1"/>
          <w:sz w:val="28"/>
          <w:szCs w:val="28"/>
          <w:lang w:val="ru-RU"/>
        </w:rPr>
        <w:t xml:space="preserve">после приставок, корней с безударными проверяемыми, непроверяемыми, </w:t>
      </w:r>
      <w:r w:rsidRPr="00F02A9E">
        <w:rPr>
          <w:rFonts w:ascii="Arial" w:eastAsia="SchoolBookSanPin" w:hAnsi="Arial" w:cs="Arial"/>
          <w:sz w:val="28"/>
          <w:szCs w:val="28"/>
          <w:lang w:val="ru-RU"/>
        </w:rPr>
        <w:t xml:space="preserve">чередующимися гласными (в рамках изученного), корней с проверяемыми, непроверяемыми, непроизносимыми согласными (в рамках изученного), </w:t>
      </w:r>
      <w:r w:rsidRPr="00F02A9E">
        <w:rPr>
          <w:rFonts w:ascii="Arial" w:eastAsia="SchoolBookSanPin" w:hAnsi="Arial" w:cs="Arial"/>
          <w:bCs/>
          <w:sz w:val="28"/>
          <w:szCs w:val="28"/>
          <w:lang w:val="ru-RU"/>
        </w:rPr>
        <w:t xml:space="preserve">ё – о </w:t>
      </w:r>
      <w:r w:rsidRPr="00F02A9E">
        <w:rPr>
          <w:rFonts w:ascii="Arial" w:eastAsia="SchoolBookSanPin" w:hAnsi="Arial" w:cs="Arial"/>
          <w:sz w:val="28"/>
          <w:szCs w:val="28"/>
          <w:lang w:val="ru-RU"/>
        </w:rPr>
        <w:t xml:space="preserve">после шипящих в корне слова, </w:t>
      </w:r>
      <w:r w:rsidRPr="00F02A9E">
        <w:rPr>
          <w:rFonts w:ascii="Arial" w:eastAsia="SchoolBookSanPin" w:hAnsi="Arial" w:cs="Arial"/>
          <w:bCs/>
          <w:sz w:val="28"/>
          <w:szCs w:val="28"/>
          <w:lang w:val="ru-RU"/>
        </w:rPr>
        <w:t xml:space="preserve">ы – и </w:t>
      </w:r>
      <w:r w:rsidRPr="00F02A9E">
        <w:rPr>
          <w:rFonts w:ascii="Arial" w:eastAsia="SchoolBookSanPin" w:hAnsi="Arial" w:cs="Arial"/>
          <w:sz w:val="28"/>
          <w:szCs w:val="28"/>
          <w:lang w:val="ru-RU"/>
        </w:rPr>
        <w:t xml:space="preserve">после </w:t>
      </w:r>
      <w:r w:rsidRPr="00F02A9E">
        <w:rPr>
          <w:rFonts w:ascii="Arial" w:eastAsia="SchoolBookSanPin" w:hAnsi="Arial" w:cs="Arial"/>
          <w:bCs/>
          <w:sz w:val="28"/>
          <w:szCs w:val="28"/>
          <w:lang w:val="ru-RU"/>
        </w:rPr>
        <w:t>ц</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орфографический анализ с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стно использовать слова с суффиксами оценки в собственной реч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10. </w:t>
      </w:r>
      <w:r w:rsidRPr="00F02A9E">
        <w:rPr>
          <w:rFonts w:ascii="Arial" w:eastAsia="OfficinaSansBoldITC" w:hAnsi="Arial" w:cs="Arial"/>
          <w:sz w:val="28"/>
          <w:szCs w:val="28"/>
          <w:lang w:val="ru-RU"/>
        </w:rPr>
        <w:t>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именять знания о частях речи как лексико-грамматических разрядах </w:t>
      </w:r>
      <w:r w:rsidRPr="00F02A9E">
        <w:rPr>
          <w:rFonts w:ascii="Arial" w:eastAsia="SchoolBookSanPin" w:hAnsi="Arial" w:cs="Arial"/>
          <w:sz w:val="28"/>
          <w:szCs w:val="28"/>
          <w:lang w:val="ru-RU"/>
        </w:rPr>
        <w:lastRenderedPageBreak/>
        <w:t>слов, о грамматическом значении слова, о системе частей речи в русском языке для решения практико-ориентированных учеб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имена существительные, имена прилагательные, глагол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орфографический анализ имён существительных, имён прилагательных, глаголов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знания по морфолог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11. </w:t>
      </w:r>
      <w:r w:rsidRPr="00F02A9E">
        <w:rPr>
          <w:rFonts w:ascii="Arial" w:eastAsia="SchoolBookSanPin" w:hAnsi="Arial" w:cs="Arial"/>
          <w:bCs/>
          <w:position w:val="1"/>
          <w:sz w:val="28"/>
          <w:szCs w:val="28"/>
          <w:lang w:val="ru-RU"/>
        </w:rPr>
        <w:t>Имя существи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лексико-грамматические разряды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типы склонения имён существительных, выявлять разносклоняемые и несклоняемые имена существитель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анализ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облюдать правила правописания имён существительных: безударных окончаний, </w:t>
      </w:r>
      <w:r w:rsidRPr="00F02A9E">
        <w:rPr>
          <w:rFonts w:ascii="Arial" w:eastAsia="SchoolBookSanPin" w:hAnsi="Arial" w:cs="Arial"/>
          <w:bCs/>
          <w:position w:val="1"/>
          <w:sz w:val="28"/>
          <w:szCs w:val="28"/>
          <w:lang w:val="ru-RU"/>
        </w:rPr>
        <w:t xml:space="preserve">о – е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ё</w:t>
      </w:r>
      <w:r w:rsidRPr="00F02A9E">
        <w:rPr>
          <w:rFonts w:ascii="Arial" w:eastAsia="SchoolBookSanPin" w:hAnsi="Arial" w:cs="Arial"/>
          <w:position w:val="1"/>
          <w:sz w:val="28"/>
          <w:szCs w:val="28"/>
          <w:lang w:val="ru-RU"/>
        </w:rPr>
        <w:t xml:space="preserve">) после шипящих и </w:t>
      </w:r>
      <w:r w:rsidRPr="00F02A9E">
        <w:rPr>
          <w:rFonts w:ascii="Arial" w:eastAsia="SchoolBookSanPin" w:hAnsi="Arial" w:cs="Arial"/>
          <w:bCs/>
          <w:position w:val="1"/>
          <w:sz w:val="28"/>
          <w:szCs w:val="28"/>
          <w:lang w:val="ru-RU"/>
        </w:rPr>
        <w:t xml:space="preserve">ц </w:t>
      </w:r>
      <w:r w:rsidRPr="00F02A9E">
        <w:rPr>
          <w:rFonts w:ascii="Arial" w:eastAsia="SchoolBookSanPin" w:hAnsi="Arial" w:cs="Arial"/>
          <w:position w:val="1"/>
          <w:sz w:val="28"/>
          <w:szCs w:val="28"/>
          <w:lang w:val="ru-RU"/>
        </w:rPr>
        <w:t xml:space="preserve">в суффиксах и окончаниях, суффиксов </w:t>
      </w:r>
      <w:r w:rsidRPr="00F02A9E">
        <w:rPr>
          <w:rFonts w:ascii="Arial" w:eastAsia="SchoolBookSanPin" w:hAnsi="Arial" w:cs="Arial"/>
          <w:bCs/>
          <w:position w:val="1"/>
          <w:sz w:val="28"/>
          <w:szCs w:val="28"/>
          <w:lang w:val="ru-RU"/>
        </w:rPr>
        <w:t>-чик- – -щик-</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 xml:space="preserve">-ек- – -ик- (-чик-), </w:t>
      </w:r>
      <w:r w:rsidRPr="00F02A9E">
        <w:rPr>
          <w:rFonts w:ascii="Arial" w:eastAsia="SchoolBookSanPin" w:hAnsi="Arial" w:cs="Arial"/>
          <w:position w:val="1"/>
          <w:sz w:val="28"/>
          <w:szCs w:val="28"/>
          <w:lang w:val="ru-RU"/>
        </w:rPr>
        <w:t xml:space="preserve">корней с чередованием </w:t>
      </w:r>
      <w:r w:rsidRPr="00F02A9E">
        <w:rPr>
          <w:rFonts w:ascii="Arial" w:eastAsia="SchoolBookSanPin" w:hAnsi="Arial" w:cs="Arial"/>
          <w:bCs/>
          <w:position w:val="1"/>
          <w:sz w:val="28"/>
          <w:szCs w:val="28"/>
          <w:lang w:val="ru-RU"/>
        </w:rPr>
        <w:t>а (о)</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лаг- – -лож-</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раст- – -ращ- – ро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гар- – -гор-</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зар- – -зор-</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клан- – -клон-</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скак- – -скоч-</w:t>
      </w:r>
      <w:r w:rsidRPr="00F02A9E">
        <w:rPr>
          <w:rFonts w:ascii="Arial" w:eastAsia="SchoolBookSanPin" w:hAnsi="Arial" w:cs="Arial"/>
          <w:position w:val="1"/>
          <w:sz w:val="28"/>
          <w:szCs w:val="28"/>
          <w:lang w:val="ru-RU"/>
        </w:rPr>
        <w:t xml:space="preserve">, употребления (неупотребления)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 xml:space="preserve">на конце имён существительных после шипящих; слитное и раздельное написание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именами существительными; правописание собственных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12. </w:t>
      </w:r>
      <w:r w:rsidRPr="00F02A9E">
        <w:rPr>
          <w:rFonts w:ascii="Arial" w:eastAsia="SchoolBookSanPin" w:hAnsi="Arial" w:cs="Arial"/>
          <w:bCs/>
          <w:position w:val="1"/>
          <w:sz w:val="28"/>
          <w:szCs w:val="28"/>
          <w:lang w:val="ru-RU"/>
        </w:rPr>
        <w:t>Имя прилага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общее грамматическое значение, морфологические признаки и синтаксические функции имени прилагательного,</w:t>
      </w:r>
      <w:r w:rsidRPr="00F02A9E">
        <w:rPr>
          <w:rFonts w:ascii="Arial" w:eastAsia="SchoolBookSanPin" w:hAnsi="Arial" w:cs="Arial"/>
          <w:sz w:val="28"/>
          <w:szCs w:val="28"/>
          <w:lang w:val="ru-RU"/>
        </w:rPr>
        <w:t xml:space="preserve"> объяснять его роль в речи; различать полную и краткую формы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частичный морфологический анализ имён прилагательны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людать нормы словоизменения, произношения имён прилагательных, постановки в них удар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w:t>
      </w:r>
      <w:r w:rsidRPr="00F02A9E">
        <w:rPr>
          <w:rFonts w:ascii="Arial" w:eastAsia="SchoolBookSanPin" w:hAnsi="Arial" w:cs="Arial"/>
          <w:position w:val="1"/>
          <w:sz w:val="28"/>
          <w:szCs w:val="28"/>
          <w:lang w:val="ru-RU"/>
        </w:rPr>
        <w:t xml:space="preserve">правила </w:t>
      </w:r>
      <w:r w:rsidRPr="00F02A9E">
        <w:rPr>
          <w:rFonts w:ascii="Arial" w:eastAsia="SchoolBookSanPin" w:hAnsi="Arial" w:cs="Arial"/>
          <w:sz w:val="28"/>
          <w:szCs w:val="28"/>
          <w:lang w:val="ru-RU"/>
        </w:rPr>
        <w:t xml:space="preserve">правописания имён прилагательных: безударных окончаний, </w:t>
      </w:r>
      <w:r w:rsidRPr="00F02A9E">
        <w:rPr>
          <w:rFonts w:ascii="Arial" w:eastAsia="SchoolBookSanPin" w:hAnsi="Arial" w:cs="Arial"/>
          <w:bCs/>
          <w:sz w:val="28"/>
          <w:szCs w:val="28"/>
          <w:lang w:val="ru-RU"/>
        </w:rPr>
        <w:t xml:space="preserve">о – е </w:t>
      </w:r>
      <w:r w:rsidRPr="00F02A9E">
        <w:rPr>
          <w:rFonts w:ascii="Arial" w:eastAsia="SchoolBookSanPin" w:hAnsi="Arial" w:cs="Arial"/>
          <w:sz w:val="28"/>
          <w:szCs w:val="28"/>
          <w:lang w:val="ru-RU"/>
        </w:rPr>
        <w:t xml:space="preserve">после шипящих и </w:t>
      </w:r>
      <w:r w:rsidRPr="00F02A9E">
        <w:rPr>
          <w:rFonts w:ascii="Arial" w:eastAsia="SchoolBookSanPin" w:hAnsi="Arial" w:cs="Arial"/>
          <w:bCs/>
          <w:sz w:val="28"/>
          <w:szCs w:val="28"/>
          <w:lang w:val="ru-RU"/>
        </w:rPr>
        <w:t xml:space="preserve">ц </w:t>
      </w:r>
      <w:r w:rsidRPr="00F02A9E">
        <w:rPr>
          <w:rFonts w:ascii="Arial" w:eastAsia="SchoolBookSanPin" w:hAnsi="Arial" w:cs="Arial"/>
          <w:sz w:val="28"/>
          <w:szCs w:val="28"/>
          <w:lang w:val="ru-RU"/>
        </w:rPr>
        <w:t xml:space="preserve">в суффиксах и окончаниях; кратких форм имён прилагательных с основой на шипящие; </w:t>
      </w:r>
      <w:r w:rsidRPr="00F02A9E">
        <w:rPr>
          <w:rFonts w:ascii="Arial" w:eastAsia="SchoolBookSanPin" w:hAnsi="Arial" w:cs="Arial"/>
          <w:position w:val="1"/>
          <w:sz w:val="28"/>
          <w:szCs w:val="28"/>
          <w:lang w:val="ru-RU"/>
        </w:rPr>
        <w:t xml:space="preserve">правила </w:t>
      </w:r>
      <w:r w:rsidRPr="00F02A9E">
        <w:rPr>
          <w:rFonts w:ascii="Arial" w:eastAsia="SchoolBookSanPin" w:hAnsi="Arial" w:cs="Arial"/>
          <w:sz w:val="28"/>
          <w:szCs w:val="28"/>
          <w:lang w:val="ru-RU"/>
        </w:rPr>
        <w:t xml:space="preserve">слитного и раздельного написания </w:t>
      </w:r>
      <w:r w:rsidRPr="00F02A9E">
        <w:rPr>
          <w:rFonts w:ascii="Arial" w:eastAsia="SchoolBookSanPin" w:hAnsi="Arial" w:cs="Arial"/>
          <w:bCs/>
          <w:sz w:val="28"/>
          <w:szCs w:val="28"/>
          <w:lang w:val="ru-RU"/>
        </w:rPr>
        <w:t xml:space="preserve">не </w:t>
      </w:r>
      <w:r w:rsidRPr="00F02A9E">
        <w:rPr>
          <w:rFonts w:ascii="Arial" w:eastAsia="SchoolBookSanPin" w:hAnsi="Arial" w:cs="Arial"/>
          <w:sz w:val="28"/>
          <w:szCs w:val="28"/>
          <w:lang w:val="ru-RU"/>
        </w:rPr>
        <w:t xml:space="preserve">с именами прилагательными.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4.13. </w:t>
      </w:r>
      <w:r w:rsidRPr="00F02A9E">
        <w:rPr>
          <w:rFonts w:ascii="Arial" w:eastAsia="SchoolBookSanPin" w:hAnsi="Arial" w:cs="Arial"/>
          <w:bCs/>
          <w:position w:val="1"/>
          <w:sz w:val="28"/>
          <w:szCs w:val="28"/>
          <w:lang w:val="ru-RU"/>
        </w:rPr>
        <w:t>Глаго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пределять общее грамматическое значение, морфологические признаки и синтаксические функции глагола; объяснять его роль в </w:t>
      </w:r>
      <w:r w:rsidRPr="00F02A9E">
        <w:rPr>
          <w:rFonts w:ascii="Arial" w:eastAsia="SchoolBookSanPin" w:hAnsi="Arial" w:cs="Arial"/>
          <w:position w:val="1"/>
          <w:sz w:val="28"/>
          <w:szCs w:val="28"/>
          <w:lang w:val="ru-RU"/>
        </w:rPr>
        <w:lastRenderedPageBreak/>
        <w:t>словосочетании и предложении, а также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глаголы совершенного и несовершенного вида, возвратные и невозврат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пределять спряжение глагола, спрягать глагол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частичный морфологический анализ глаголов</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нормы словоизменения глаголов, постановки ударения в глагольных формах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облюдать правила правописания глаголов: корней с чередованием </w:t>
      </w:r>
      <w:r w:rsidRPr="00F02A9E">
        <w:rPr>
          <w:rFonts w:ascii="Arial" w:eastAsia="SchoolBookSanPin" w:hAnsi="Arial" w:cs="Arial"/>
          <w:bCs/>
          <w:position w:val="1"/>
          <w:sz w:val="28"/>
          <w:szCs w:val="28"/>
          <w:lang w:val="ru-RU"/>
        </w:rPr>
        <w:t xml:space="preserve">е </w:t>
      </w:r>
      <w:r w:rsidRPr="00F02A9E">
        <w:rPr>
          <w:rFonts w:ascii="Arial" w:eastAsia="SchoolBookSanPin" w:hAnsi="Arial" w:cs="Arial"/>
          <w:position w:val="1"/>
          <w:sz w:val="28"/>
          <w:szCs w:val="28"/>
          <w:lang w:val="ru-RU"/>
        </w:rPr>
        <w:t>(</w:t>
      </w:r>
      <w:r w:rsidRPr="00F02A9E">
        <w:rPr>
          <w:rFonts w:ascii="Arial" w:eastAsia="SchoolBookSanPin" w:hAnsi="Arial" w:cs="Arial"/>
          <w:bCs/>
          <w:position w:val="1"/>
          <w:sz w:val="28"/>
          <w:szCs w:val="28"/>
          <w:lang w:val="ru-RU"/>
        </w:rPr>
        <w:t>и),</w:t>
      </w:r>
      <w:r w:rsidRPr="00F02A9E">
        <w:rPr>
          <w:rFonts w:ascii="Arial" w:eastAsia="SchoolBookSanPin" w:hAnsi="Arial" w:cs="Arial"/>
          <w:position w:val="1"/>
          <w:sz w:val="28"/>
          <w:szCs w:val="28"/>
          <w:lang w:val="ru-RU"/>
        </w:rPr>
        <w:t xml:space="preserve"> использования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 xml:space="preserve">после шипящих как показателя грамматической формы в инфинитиве, в форме 2-го лица единственного числа, </w:t>
      </w:r>
      <w:r w:rsidRPr="00F02A9E">
        <w:rPr>
          <w:rFonts w:ascii="Arial" w:eastAsia="SchoolBookSanPin" w:hAnsi="Arial" w:cs="Arial"/>
          <w:bCs/>
          <w:position w:val="1"/>
          <w:sz w:val="28"/>
          <w:szCs w:val="28"/>
          <w:lang w:val="ru-RU"/>
        </w:rPr>
        <w:t xml:space="preserve">-тся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ться </w:t>
      </w:r>
      <w:r w:rsidRPr="00F02A9E">
        <w:rPr>
          <w:rFonts w:ascii="Arial" w:eastAsia="SchoolBookSanPin" w:hAnsi="Arial" w:cs="Arial"/>
          <w:position w:val="1"/>
          <w:sz w:val="28"/>
          <w:szCs w:val="28"/>
          <w:lang w:val="ru-RU"/>
        </w:rPr>
        <w:t xml:space="preserve">в глаголах; суффиксов </w:t>
      </w:r>
      <w:r w:rsidRPr="00F02A9E">
        <w:rPr>
          <w:rFonts w:ascii="Arial" w:eastAsia="SchoolBookSanPin" w:hAnsi="Arial" w:cs="Arial"/>
          <w:bCs/>
          <w:position w:val="1"/>
          <w:sz w:val="28"/>
          <w:szCs w:val="28"/>
          <w:lang w:val="ru-RU"/>
        </w:rPr>
        <w:t>-ова</w:t>
      </w:r>
      <w:r w:rsidRPr="00F02A9E">
        <w:rPr>
          <w:rFonts w:ascii="Arial" w:eastAsia="SchoolBookSanPin" w:hAnsi="Arial" w:cs="Arial"/>
          <w:position w:val="1"/>
          <w:sz w:val="28"/>
          <w:szCs w:val="28"/>
          <w:lang w:val="ru-RU"/>
        </w:rPr>
        <w:t>- – -</w:t>
      </w:r>
      <w:r w:rsidRPr="00F02A9E">
        <w:rPr>
          <w:rFonts w:ascii="Arial" w:eastAsia="SchoolBookSanPin" w:hAnsi="Arial" w:cs="Arial"/>
          <w:bCs/>
          <w:position w:val="1"/>
          <w:sz w:val="28"/>
          <w:szCs w:val="28"/>
          <w:lang w:val="ru-RU"/>
        </w:rPr>
        <w:t>ева</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ыва- – -ива-</w:t>
      </w:r>
      <w:r w:rsidRPr="00F02A9E">
        <w:rPr>
          <w:rFonts w:ascii="Arial" w:eastAsia="SchoolBookSanPin" w:hAnsi="Arial" w:cs="Arial"/>
          <w:position w:val="1"/>
          <w:sz w:val="28"/>
          <w:szCs w:val="28"/>
          <w:lang w:val="ru-RU"/>
        </w:rPr>
        <w:t xml:space="preserve">, личных окончаний глагола, гласной перед суффиксом </w:t>
      </w:r>
      <w:r w:rsidRPr="00F02A9E">
        <w:rPr>
          <w:rFonts w:ascii="Arial" w:eastAsia="SchoolBookSanPin" w:hAnsi="Arial" w:cs="Arial"/>
          <w:bCs/>
          <w:position w:val="1"/>
          <w:sz w:val="28"/>
          <w:szCs w:val="28"/>
          <w:lang w:val="ru-RU"/>
        </w:rPr>
        <w:t xml:space="preserve">-л- </w:t>
      </w:r>
      <w:r w:rsidRPr="00F02A9E">
        <w:rPr>
          <w:rFonts w:ascii="Arial" w:eastAsia="SchoolBookSanPin" w:hAnsi="Arial" w:cs="Arial"/>
          <w:position w:val="1"/>
          <w:sz w:val="28"/>
          <w:szCs w:val="28"/>
          <w:lang w:val="ru-RU"/>
        </w:rPr>
        <w:t xml:space="preserve">в формах прошедшего времени глагола, слитного и раздельного написания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глагола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4.14. </w:t>
      </w:r>
      <w:r w:rsidRPr="00F02A9E">
        <w:rPr>
          <w:rFonts w:ascii="Arial" w:eastAsia="OfficinaSansBoldITC" w:hAnsi="Arial" w:cs="Arial"/>
          <w:sz w:val="28"/>
          <w:szCs w:val="28"/>
          <w:lang w:val="ru-RU"/>
        </w:rPr>
        <w:t>С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при письме пунктуационные правила при постановке тире между подлежащим и сказуемым, выборе знаков препинания в </w:t>
      </w:r>
      <w:r w:rsidRPr="00F02A9E">
        <w:rPr>
          <w:rFonts w:ascii="Arial" w:eastAsia="SchoolBookSanPin" w:hAnsi="Arial" w:cs="Arial"/>
          <w:sz w:val="28"/>
          <w:szCs w:val="28"/>
          <w:lang w:val="ru-RU"/>
        </w:rPr>
        <w:lastRenderedPageBreak/>
        <w:t xml:space="preserve">предложениях с однородными членами, связанными бессоюзной связью, одиночным союзом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союзами </w:t>
      </w:r>
      <w:r w:rsidRPr="00F02A9E">
        <w:rPr>
          <w:rFonts w:ascii="Arial" w:eastAsia="SchoolBookSanPin" w:hAnsi="Arial" w:cs="Arial"/>
          <w:bCs/>
          <w:sz w:val="28"/>
          <w:szCs w:val="28"/>
          <w:lang w:val="ru-RU"/>
        </w:rPr>
        <w:t>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однак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зат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 xml:space="preserve">да </w:t>
      </w:r>
      <w:r w:rsidRPr="00F02A9E">
        <w:rPr>
          <w:rFonts w:ascii="Arial" w:eastAsia="SchoolBookSanPin" w:hAnsi="Arial" w:cs="Arial"/>
          <w:sz w:val="28"/>
          <w:szCs w:val="28"/>
          <w:lang w:val="ru-RU"/>
        </w:rPr>
        <w:t xml:space="preserve">(в значении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F02A9E">
        <w:rPr>
          <w:rFonts w:ascii="Arial" w:eastAsia="SchoolBookSanPin" w:hAnsi="Arial" w:cs="Arial"/>
          <w:bCs/>
          <w:sz w:val="28"/>
          <w:szCs w:val="28"/>
          <w:lang w:val="ru-RU"/>
        </w:rPr>
        <w:t>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однак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зато</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да</w:t>
      </w:r>
      <w:r w:rsidRPr="00F02A9E">
        <w:rPr>
          <w:rFonts w:ascii="Arial" w:eastAsia="SchoolBookSanPin" w:hAnsi="Arial" w:cs="Arial"/>
          <w:sz w:val="28"/>
          <w:szCs w:val="28"/>
          <w:lang w:val="ru-RU"/>
        </w:rPr>
        <w:t>; оформлять при письме диа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унктуационный анализ предлож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5. </w:t>
      </w:r>
      <w:r w:rsidRPr="00F02A9E">
        <w:rPr>
          <w:rFonts w:ascii="Arial" w:eastAsia="OfficinaSansBoldITC" w:hAnsi="Arial" w:cs="Arial"/>
          <w:sz w:val="28"/>
          <w:szCs w:val="28"/>
          <w:lang w:val="ru-RU"/>
        </w:rPr>
        <w:t>К</w:t>
      </w:r>
      <w:r w:rsidRPr="00F02A9E">
        <w:rPr>
          <w:rFonts w:ascii="Arial" w:eastAsia="SchoolBookSanPin" w:hAnsi="Arial" w:cs="Arial"/>
          <w:sz w:val="28"/>
          <w:szCs w:val="28"/>
          <w:lang w:val="ru-RU"/>
        </w:rPr>
        <w:t xml:space="preserve"> концу обучения в </w:t>
      </w:r>
      <w:r w:rsidRPr="00F02A9E">
        <w:rPr>
          <w:rFonts w:ascii="Arial" w:eastAsia="SchoolBookSanPin" w:hAnsi="Arial" w:cs="Arial"/>
          <w:bCs/>
          <w:sz w:val="28"/>
          <w:szCs w:val="28"/>
          <w:lang w:val="ru-RU"/>
        </w:rPr>
        <w:t xml:space="preserve">6 классе </w:t>
      </w:r>
      <w:r w:rsidRPr="00F02A9E">
        <w:rPr>
          <w:rFonts w:ascii="Arial" w:eastAsia="SchoolBookSanPin" w:hAnsi="Arial" w:cs="Arial"/>
          <w:sz w:val="28"/>
          <w:szCs w:val="28"/>
          <w:lang w:val="ru-RU"/>
        </w:rPr>
        <w:t>обучающийся получит следующие п</w:t>
      </w:r>
      <w:r w:rsidRPr="00F02A9E">
        <w:rPr>
          <w:rFonts w:ascii="Arial" w:eastAsia="OfficinaSansBoldITC" w:hAnsi="Arial" w:cs="Arial"/>
          <w:sz w:val="28"/>
          <w:szCs w:val="28"/>
          <w:lang w:val="ru-RU"/>
        </w:rPr>
        <w:t>редметные результаты по отдельным темам программы по русскому языку</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Иметь представление о русском литературном язык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овать в диалоге (побуждение к действию, обмен мнениями) объёмом не менее 4 репл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чтения: просмотровым, ознакомительным, изучающим, поисков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о пересказывать прочитанный или прослушанный текст объёмом не менее 11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w:t>
      </w:r>
      <w:r w:rsidRPr="00F02A9E">
        <w:rPr>
          <w:rFonts w:ascii="Arial" w:eastAsia="SchoolBookSanPin" w:hAnsi="Arial" w:cs="Arial"/>
          <w:position w:val="1"/>
          <w:sz w:val="28"/>
          <w:szCs w:val="28"/>
          <w:lang w:val="ru-RU"/>
        </w:rPr>
        <w:t>160 слов; для сжатого изложения – не менее 165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Осуществлять выбор лексических средств в соответствии с речевой ситуацией; пользоваться словарями иностранных слов, устаревших слов, </w:t>
      </w:r>
      <w:r w:rsidRPr="00F02A9E">
        <w:rPr>
          <w:rFonts w:ascii="Arial" w:eastAsia="SchoolBookSanPin" w:hAnsi="Arial" w:cs="Arial"/>
          <w:position w:val="1"/>
          <w:sz w:val="28"/>
          <w:szCs w:val="28"/>
          <w:lang w:val="ru-RU"/>
        </w:rPr>
        <w:lastRenderedPageBreak/>
        <w:t>оценивать свою и чужую речь с точки зрения точного, уместного и выразительного словоупотребления; использовать толковые словар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мысловой анализ текста, его композиционных особенностей, определять количество микротем и абзац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F02A9E">
        <w:rPr>
          <w:rFonts w:ascii="Arial" w:eastAsia="SchoolBookSanPin" w:hAnsi="Arial" w:cs="Arial"/>
          <w:position w:val="1"/>
          <w:sz w:val="28"/>
          <w:szCs w:val="28"/>
          <w:lang w:val="ru-RU"/>
        </w:rPr>
        <w:t>содержание таблицы, схемы в виде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Редактировать собственные тексты с использованием знаний норм </w:t>
      </w:r>
      <w:r w:rsidRPr="00F02A9E">
        <w:rPr>
          <w:rFonts w:ascii="Arial" w:eastAsia="SchoolBookSanPin" w:hAnsi="Arial" w:cs="Arial"/>
          <w:position w:val="1"/>
          <w:sz w:val="28"/>
          <w:szCs w:val="28"/>
          <w:lang w:val="ru-RU"/>
        </w:rPr>
        <w:lastRenderedPageBreak/>
        <w:t>современного русского литературного язык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5.5. Система язык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6. </w:t>
      </w:r>
      <w:r w:rsidRPr="00F02A9E">
        <w:rPr>
          <w:rFonts w:ascii="Arial" w:eastAsia="OfficinaSansBoldITC" w:hAnsi="Arial" w:cs="Arial"/>
          <w:sz w:val="28"/>
          <w:szCs w:val="28"/>
          <w:lang w:val="ru-RU"/>
        </w:rPr>
        <w:t>Лексикология. Культура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в тексте фразеологизмы, определять их значения; характеризовать ситуацию употребления фразеологизм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7. </w:t>
      </w:r>
      <w:r w:rsidRPr="00F02A9E">
        <w:rPr>
          <w:rFonts w:ascii="Arial" w:eastAsia="OfficinaSansBoldITC" w:hAnsi="Arial" w:cs="Arial"/>
          <w:sz w:val="28"/>
          <w:szCs w:val="28"/>
          <w:lang w:val="ru-RU"/>
        </w:rPr>
        <w:t>Словообразование.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формообразующие и словообразующие морфемы в слове; выделять производящую основ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правила правописания сложных и сложносокращённых слов, правила правописания корня </w:t>
      </w:r>
      <w:r w:rsidRPr="00F02A9E">
        <w:rPr>
          <w:rFonts w:ascii="Arial" w:eastAsia="SchoolBookSanPin" w:hAnsi="Arial" w:cs="Arial"/>
          <w:bCs/>
          <w:sz w:val="28"/>
          <w:szCs w:val="28"/>
          <w:lang w:val="ru-RU"/>
        </w:rPr>
        <w:t xml:space="preserve">-кас- – -кос- </w:t>
      </w:r>
      <w:r w:rsidRPr="00F02A9E">
        <w:rPr>
          <w:rFonts w:ascii="Arial" w:eastAsia="SchoolBookSanPin" w:hAnsi="Arial" w:cs="Arial"/>
          <w:sz w:val="28"/>
          <w:szCs w:val="28"/>
          <w:lang w:val="ru-RU"/>
        </w:rPr>
        <w:t xml:space="preserve">с чередованием </w:t>
      </w:r>
      <w:r w:rsidRPr="00F02A9E">
        <w:rPr>
          <w:rFonts w:ascii="Arial" w:eastAsia="SchoolBookSanPin" w:hAnsi="Arial" w:cs="Arial"/>
          <w:bCs/>
          <w:sz w:val="28"/>
          <w:szCs w:val="28"/>
          <w:lang w:val="ru-RU"/>
        </w:rPr>
        <w:t xml:space="preserve">а </w:t>
      </w:r>
      <w:r w:rsidRPr="00F02A9E">
        <w:rPr>
          <w:rFonts w:ascii="Arial" w:eastAsia="SchoolBookSanPin" w:hAnsi="Arial" w:cs="Arial"/>
          <w:sz w:val="28"/>
          <w:szCs w:val="28"/>
          <w:lang w:val="ru-RU"/>
        </w:rPr>
        <w:t>(</w:t>
      </w:r>
      <w:r w:rsidRPr="00F02A9E">
        <w:rPr>
          <w:rFonts w:ascii="Arial" w:eastAsia="SchoolBookSanPin" w:hAnsi="Arial" w:cs="Arial"/>
          <w:bCs/>
          <w:sz w:val="28"/>
          <w:szCs w:val="28"/>
          <w:lang w:val="ru-RU"/>
        </w:rPr>
        <w:t>о)</w:t>
      </w:r>
      <w:r w:rsidRPr="00F02A9E">
        <w:rPr>
          <w:rFonts w:ascii="Arial" w:eastAsia="SchoolBookSanPin" w:hAnsi="Arial" w:cs="Arial"/>
          <w:sz w:val="28"/>
          <w:szCs w:val="28"/>
          <w:lang w:val="ru-RU"/>
        </w:rPr>
        <w:t xml:space="preserve">, гласных в приставках </w:t>
      </w:r>
      <w:r w:rsidRPr="00F02A9E">
        <w:rPr>
          <w:rFonts w:ascii="Arial" w:eastAsia="SchoolBookSanPin" w:hAnsi="Arial" w:cs="Arial"/>
          <w:bCs/>
          <w:sz w:val="28"/>
          <w:szCs w:val="28"/>
          <w:lang w:val="ru-RU"/>
        </w:rPr>
        <w:t xml:space="preserve">пре- </w:t>
      </w:r>
      <w:r w:rsidRPr="00F02A9E">
        <w:rPr>
          <w:rFonts w:ascii="Arial" w:eastAsia="SchoolBookSanPin" w:hAnsi="Arial" w:cs="Arial"/>
          <w:sz w:val="28"/>
          <w:szCs w:val="28"/>
          <w:lang w:val="ru-RU"/>
        </w:rPr>
        <w:t xml:space="preserve">и </w:t>
      </w:r>
      <w:r w:rsidRPr="00F02A9E">
        <w:rPr>
          <w:rFonts w:ascii="Arial" w:eastAsia="SchoolBookSanPin" w:hAnsi="Arial" w:cs="Arial"/>
          <w:bCs/>
          <w:sz w:val="28"/>
          <w:szCs w:val="28"/>
          <w:lang w:val="ru-RU"/>
        </w:rPr>
        <w:t>при-</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5.8. </w:t>
      </w:r>
      <w:r w:rsidRPr="00F02A9E">
        <w:rPr>
          <w:rFonts w:ascii="Arial" w:eastAsia="OfficinaSansBoldITC" w:hAnsi="Arial" w:cs="Arial"/>
          <w:sz w:val="28"/>
          <w:szCs w:val="28"/>
          <w:lang w:val="ru-RU"/>
        </w:rPr>
        <w:t>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Характеризовать особенности словообразования имён </w:t>
      </w:r>
      <w:r w:rsidRPr="00F02A9E">
        <w:rPr>
          <w:rFonts w:ascii="Arial" w:eastAsia="SchoolBookSanPin" w:hAnsi="Arial" w:cs="Arial"/>
          <w:sz w:val="28"/>
          <w:szCs w:val="28"/>
          <w:lang w:val="ru-RU"/>
        </w:rPr>
        <w:lastRenderedPageBreak/>
        <w:t>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правила слитного и дефисного написания </w:t>
      </w:r>
      <w:r w:rsidRPr="00F02A9E">
        <w:rPr>
          <w:rFonts w:ascii="Arial" w:eastAsia="SchoolBookSanPin" w:hAnsi="Arial" w:cs="Arial"/>
          <w:bCs/>
          <w:sz w:val="28"/>
          <w:szCs w:val="28"/>
          <w:lang w:val="ru-RU"/>
        </w:rPr>
        <w:t xml:space="preserve">пол- </w:t>
      </w:r>
      <w:r w:rsidRPr="00F02A9E">
        <w:rPr>
          <w:rFonts w:ascii="Arial" w:eastAsia="SchoolBookSanPin" w:hAnsi="Arial" w:cs="Arial"/>
          <w:sz w:val="28"/>
          <w:szCs w:val="28"/>
          <w:lang w:val="ru-RU"/>
        </w:rPr>
        <w:t xml:space="preserve">и </w:t>
      </w:r>
      <w:r w:rsidRPr="00F02A9E">
        <w:rPr>
          <w:rFonts w:ascii="Arial" w:eastAsia="SchoolBookSanPin" w:hAnsi="Arial" w:cs="Arial"/>
          <w:bCs/>
          <w:position w:val="1"/>
          <w:sz w:val="28"/>
          <w:szCs w:val="28"/>
          <w:lang w:val="ru-RU"/>
        </w:rPr>
        <w:t xml:space="preserve">полу- </w:t>
      </w:r>
      <w:r w:rsidRPr="00F02A9E">
        <w:rPr>
          <w:rFonts w:ascii="Arial" w:eastAsia="SchoolBookSanPin" w:hAnsi="Arial" w:cs="Arial"/>
          <w:position w:val="1"/>
          <w:sz w:val="28"/>
          <w:szCs w:val="28"/>
          <w:lang w:val="ru-RU"/>
        </w:rPr>
        <w:t>со слов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нормы произношения, постановки ударения (в рамках изученного), словоизменения имён существ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нормы словообразования имён прилагательных, нормы произношения имён прилагательных, нормы ударения</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 xml:space="preserve">в рамках изученного); соблюдать </w:t>
      </w:r>
      <w:r w:rsidRPr="00F02A9E">
        <w:rPr>
          <w:rFonts w:ascii="Arial" w:eastAsia="SchoolBookSanPin" w:hAnsi="Arial" w:cs="Arial"/>
          <w:sz w:val="28"/>
          <w:szCs w:val="28"/>
          <w:lang w:val="ru-RU"/>
        </w:rPr>
        <w:t xml:space="preserve">правила </w:t>
      </w:r>
      <w:r w:rsidRPr="00F02A9E">
        <w:rPr>
          <w:rFonts w:ascii="Arial" w:eastAsia="SchoolBookSanPin" w:hAnsi="Arial" w:cs="Arial"/>
          <w:position w:val="1"/>
          <w:sz w:val="28"/>
          <w:szCs w:val="28"/>
          <w:lang w:val="ru-RU"/>
        </w:rPr>
        <w:t xml:space="preserve">правописания </w:t>
      </w:r>
      <w:r w:rsidRPr="00F02A9E">
        <w:rPr>
          <w:rFonts w:ascii="Arial" w:eastAsia="SchoolBookSanPin" w:hAnsi="Arial" w:cs="Arial"/>
          <w:bCs/>
          <w:position w:val="1"/>
          <w:sz w:val="28"/>
          <w:szCs w:val="28"/>
          <w:lang w:val="ru-RU"/>
        </w:rPr>
        <w:t xml:space="preserve">н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н </w:t>
      </w:r>
      <w:r w:rsidRPr="00F02A9E">
        <w:rPr>
          <w:rFonts w:ascii="Arial" w:eastAsia="SchoolBookSanPin" w:hAnsi="Arial" w:cs="Arial"/>
          <w:position w:val="1"/>
          <w:sz w:val="28"/>
          <w:szCs w:val="28"/>
          <w:lang w:val="ru-RU"/>
        </w:rPr>
        <w:t xml:space="preserve">в именах прилагательных, суффиксов </w:t>
      </w:r>
      <w:r w:rsidRPr="00F02A9E">
        <w:rPr>
          <w:rFonts w:ascii="Arial" w:eastAsia="SchoolBookSanPin" w:hAnsi="Arial" w:cs="Arial"/>
          <w:bCs/>
          <w:position w:val="1"/>
          <w:sz w:val="28"/>
          <w:szCs w:val="28"/>
          <w:lang w:val="ru-RU"/>
        </w:rPr>
        <w:t xml:space="preserve">-к-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ск- </w:t>
      </w:r>
      <w:r w:rsidRPr="00F02A9E">
        <w:rPr>
          <w:rFonts w:ascii="Arial" w:eastAsia="SchoolBookSanPin" w:hAnsi="Arial" w:cs="Arial"/>
          <w:position w:val="1"/>
          <w:sz w:val="28"/>
          <w:szCs w:val="28"/>
          <w:lang w:val="ru-RU"/>
        </w:rPr>
        <w:t>имён прилагательных, сложных имён прилага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ьно употреблять собирательные имена числительные, соблюдать </w:t>
      </w:r>
      <w:r w:rsidRPr="00F02A9E">
        <w:rPr>
          <w:rFonts w:ascii="Arial" w:eastAsia="SchoolBookSanPin" w:hAnsi="Arial" w:cs="Arial"/>
          <w:sz w:val="28"/>
          <w:szCs w:val="28"/>
          <w:lang w:val="ru-RU"/>
        </w:rPr>
        <w:t xml:space="preserve">правила </w:t>
      </w:r>
      <w:r w:rsidRPr="00F02A9E">
        <w:rPr>
          <w:rFonts w:ascii="Arial" w:eastAsia="SchoolBookSanPin" w:hAnsi="Arial" w:cs="Arial"/>
          <w:position w:val="1"/>
          <w:sz w:val="28"/>
          <w:szCs w:val="28"/>
          <w:lang w:val="ru-RU"/>
        </w:rPr>
        <w:t xml:space="preserve">правописания имён числительных, в том числе написание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Pr="00F02A9E">
        <w:rPr>
          <w:rFonts w:ascii="Arial" w:eastAsia="SchoolBookSanPin" w:hAnsi="Arial" w:cs="Arial"/>
          <w:sz w:val="28"/>
          <w:szCs w:val="28"/>
          <w:lang w:val="ru-RU"/>
        </w:rPr>
        <w:t xml:space="preserve">правила </w:t>
      </w:r>
      <w:r w:rsidRPr="00F02A9E">
        <w:rPr>
          <w:rFonts w:ascii="Arial" w:eastAsia="SchoolBookSanPin" w:hAnsi="Arial" w:cs="Arial"/>
          <w:position w:val="1"/>
          <w:sz w:val="28"/>
          <w:szCs w:val="28"/>
          <w:lang w:val="ru-RU"/>
        </w:rPr>
        <w:t>правописания окончаний числитель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w:t>
      </w:r>
      <w:r w:rsidRPr="00F02A9E">
        <w:rPr>
          <w:rFonts w:ascii="Arial" w:eastAsia="SchoolBookSanPin" w:hAnsi="Arial" w:cs="Arial"/>
          <w:sz w:val="28"/>
          <w:szCs w:val="28"/>
          <w:lang w:val="ru-RU"/>
        </w:rPr>
        <w:t xml:space="preserve">правила </w:t>
      </w:r>
      <w:r w:rsidRPr="00F02A9E">
        <w:rPr>
          <w:rFonts w:ascii="Arial" w:eastAsia="SchoolBookSanPin" w:hAnsi="Arial" w:cs="Arial"/>
          <w:position w:val="1"/>
          <w:sz w:val="28"/>
          <w:szCs w:val="28"/>
          <w:lang w:val="ru-RU"/>
        </w:rPr>
        <w:t xml:space="preserve">правописания местоимений с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ни</w:t>
      </w:r>
      <w:r w:rsidRPr="00F02A9E">
        <w:rPr>
          <w:rFonts w:ascii="Arial" w:eastAsia="SchoolBookSanPin" w:hAnsi="Arial" w:cs="Arial"/>
          <w:position w:val="1"/>
          <w:sz w:val="28"/>
          <w:szCs w:val="28"/>
          <w:lang w:val="ru-RU"/>
        </w:rPr>
        <w:t>, слитного, раздельного и дефисного написания местоим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облюдать </w:t>
      </w:r>
      <w:r w:rsidRPr="00F02A9E">
        <w:rPr>
          <w:rFonts w:ascii="Arial" w:eastAsia="SchoolBookSanPin" w:hAnsi="Arial" w:cs="Arial"/>
          <w:sz w:val="28"/>
          <w:szCs w:val="28"/>
          <w:lang w:val="ru-RU"/>
        </w:rPr>
        <w:t xml:space="preserve">правила </w:t>
      </w:r>
      <w:r w:rsidRPr="00F02A9E">
        <w:rPr>
          <w:rFonts w:ascii="Arial" w:eastAsia="SchoolBookSanPin" w:hAnsi="Arial" w:cs="Arial"/>
          <w:position w:val="1"/>
          <w:sz w:val="28"/>
          <w:szCs w:val="28"/>
          <w:lang w:val="ru-RU"/>
        </w:rPr>
        <w:t xml:space="preserve">правописания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в формах глагола повелительного накло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F02A9E">
        <w:rPr>
          <w:rFonts w:ascii="Arial" w:eastAsia="SchoolBookSanPin" w:hAnsi="Arial" w:cs="Arial"/>
          <w:sz w:val="28"/>
          <w:szCs w:val="28"/>
          <w:lang w:val="ru-RU"/>
        </w:rPr>
        <w:t>по морфолог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водить фонетический анализ слов; использовать знания по </w:t>
      </w:r>
      <w:r w:rsidRPr="00F02A9E">
        <w:rPr>
          <w:rFonts w:ascii="Arial" w:eastAsia="SchoolBookSanPin" w:hAnsi="Arial" w:cs="Arial"/>
          <w:sz w:val="28"/>
          <w:szCs w:val="28"/>
          <w:lang w:val="ru-RU"/>
        </w:rPr>
        <w:lastRenderedPageBreak/>
        <w:t>фонетике и графике в практике произношения и правописания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 </w:t>
      </w:r>
      <w:r w:rsidRPr="00F02A9E">
        <w:rPr>
          <w:rFonts w:ascii="Arial" w:eastAsia="OfficinaSansBoldITC" w:hAnsi="Arial" w:cs="Arial"/>
          <w:sz w:val="28"/>
          <w:szCs w:val="28"/>
          <w:lang w:val="ru-RU"/>
        </w:rPr>
        <w:t>К</w:t>
      </w:r>
      <w:r w:rsidRPr="00F02A9E">
        <w:rPr>
          <w:rFonts w:ascii="Arial" w:eastAsia="SchoolBookSanPin" w:hAnsi="Arial" w:cs="Arial"/>
          <w:sz w:val="28"/>
          <w:szCs w:val="28"/>
          <w:lang w:val="ru-RU"/>
        </w:rPr>
        <w:t xml:space="preserve"> концу обучения в </w:t>
      </w:r>
      <w:r w:rsidRPr="00F02A9E">
        <w:rPr>
          <w:rFonts w:ascii="Arial" w:eastAsia="SchoolBookSanPin" w:hAnsi="Arial" w:cs="Arial"/>
          <w:bCs/>
          <w:sz w:val="28"/>
          <w:szCs w:val="28"/>
          <w:lang w:val="ru-RU"/>
        </w:rPr>
        <w:t xml:space="preserve">7 классе </w:t>
      </w:r>
      <w:r w:rsidRPr="00F02A9E">
        <w:rPr>
          <w:rFonts w:ascii="Arial" w:eastAsia="SchoolBookSanPin" w:hAnsi="Arial" w:cs="Arial"/>
          <w:sz w:val="28"/>
          <w:szCs w:val="28"/>
          <w:lang w:val="ru-RU"/>
        </w:rPr>
        <w:t>обучающийся получит следующие п</w:t>
      </w:r>
      <w:r w:rsidRPr="00F02A9E">
        <w:rPr>
          <w:rFonts w:ascii="Arial" w:eastAsia="OfficinaSansBoldITC" w:hAnsi="Arial" w:cs="Arial"/>
          <w:sz w:val="28"/>
          <w:szCs w:val="28"/>
          <w:lang w:val="ru-RU"/>
        </w:rPr>
        <w:t>редметные результаты по отдельным темам программы по русскому языку</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ть представление о языке как развивающемся явлении. Осознавать взаимосвязь языка, культуры и истории народа (</w:t>
      </w:r>
      <w:r w:rsidRPr="00F02A9E">
        <w:rPr>
          <w:rFonts w:ascii="Arial" w:eastAsia="SchoolBookSanPin" w:hAnsi="Arial" w:cs="Arial"/>
          <w:position w:val="1"/>
          <w:sz w:val="28"/>
          <w:szCs w:val="28"/>
          <w:lang w:val="ru-RU"/>
        </w:rPr>
        <w:t>приводить примеры).</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диалога: диалог – запрос информации, диалог – сообщение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чтения: просмотровым, ознакомительным, изучающим, поисков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о пересказывать прослушанный или прочитанный текст объёмом не менее 12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F02A9E">
        <w:rPr>
          <w:rFonts w:ascii="Arial" w:eastAsia="SchoolBookSanPin" w:hAnsi="Arial" w:cs="Arial"/>
          <w:position w:val="1"/>
          <w:sz w:val="28"/>
          <w:szCs w:val="28"/>
          <w:lang w:val="ru-RU"/>
        </w:rPr>
        <w:t>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облюдать в устной речи и при письме нормы современного русского литературного языка, в том числе во время списывания текста объёмом </w:t>
      </w:r>
      <w:r w:rsidRPr="00F02A9E">
        <w:rPr>
          <w:rFonts w:ascii="Arial" w:eastAsia="SchoolBookSanPin" w:hAnsi="Arial" w:cs="Arial"/>
          <w:position w:val="1"/>
          <w:sz w:val="28"/>
          <w:szCs w:val="28"/>
          <w:lang w:val="ru-RU"/>
        </w:rPr>
        <w:lastRenderedPageBreak/>
        <w:t>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мысловой анализ текста, его композиционных особенностей, определять количество микротем и абзац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лексические и грамматические средства связи предложений и частей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сообщение на заданную тему в виде презент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Создавать тексты публицистического стиля в жанре репортажа, заметки, интервью; оформлять деловые бумаги (инструк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нормами построения текстов публицистического стил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5. </w:t>
      </w:r>
      <w:r w:rsidRPr="00F02A9E">
        <w:rPr>
          <w:rFonts w:ascii="Arial" w:eastAsia="OfficinaSansBoldITC" w:hAnsi="Arial" w:cs="Arial"/>
          <w:sz w:val="28"/>
          <w:szCs w:val="28"/>
          <w:lang w:val="ru-RU"/>
        </w:rPr>
        <w:t>Система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грамматические словари и справочники в речевой практик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6.6. </w:t>
      </w:r>
      <w:r w:rsidRPr="00F02A9E">
        <w:rPr>
          <w:rFonts w:ascii="Arial" w:eastAsia="OfficinaSansBoldITC" w:hAnsi="Arial" w:cs="Arial"/>
          <w:sz w:val="28"/>
          <w:szCs w:val="28"/>
          <w:lang w:val="ru-RU"/>
        </w:rPr>
        <w:t>Морфология. Культура речи. Орфограф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7. </w:t>
      </w:r>
      <w:r w:rsidRPr="00F02A9E">
        <w:rPr>
          <w:rFonts w:ascii="Arial" w:eastAsia="SchoolBookSanPin" w:hAnsi="Arial" w:cs="Arial"/>
          <w:bCs/>
          <w:position w:val="1"/>
          <w:sz w:val="28"/>
          <w:szCs w:val="28"/>
          <w:lang w:val="ru-RU"/>
        </w:rPr>
        <w:t>Причаст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орфографический анализ причастий,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lastRenderedPageBreak/>
        <w:t>Составлять словосочетания с причастием в роли зависимого слова, конструировать причастные обор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местно использовать причастия в речи, различать созвучные причастия и имена прилагательные (</w:t>
      </w:r>
      <w:r w:rsidRPr="00F02A9E">
        <w:rPr>
          <w:rFonts w:ascii="Arial" w:eastAsia="SchoolBookSanPin" w:hAnsi="Arial" w:cs="Arial"/>
          <w:bCs/>
          <w:position w:val="1"/>
          <w:sz w:val="28"/>
          <w:szCs w:val="28"/>
          <w:lang w:val="ru-RU"/>
        </w:rPr>
        <w:t>висящий ‒ висячий</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горящий ‒ горячий</w:t>
      </w:r>
      <w:r w:rsidRPr="00F02A9E">
        <w:rPr>
          <w:rFonts w:ascii="Arial" w:eastAsia="SchoolBookSanPin" w:hAnsi="Arial" w:cs="Arial"/>
          <w:position w:val="1"/>
          <w:sz w:val="28"/>
          <w:szCs w:val="28"/>
          <w:lang w:val="ru-RU"/>
        </w:rPr>
        <w:t xml:space="preserve">). </w:t>
      </w:r>
      <w:r w:rsidRPr="00F02A9E">
        <w:rPr>
          <w:rFonts w:ascii="Arial" w:eastAsia="SchoolBookSanPin" w:hAnsi="Arial" w:cs="Arial"/>
          <w:sz w:val="28"/>
          <w:szCs w:val="28"/>
          <w:lang w:val="ru-RU"/>
        </w:rPr>
        <w:t xml:space="preserve">Правильно ставить ударение в некоторых формах причастий, применять правила правописания падежных окончаний и суффиксов причастий; </w:t>
      </w:r>
      <w:r w:rsidRPr="00F02A9E">
        <w:rPr>
          <w:rFonts w:ascii="Arial" w:eastAsia="SchoolBookSanPin" w:hAnsi="Arial" w:cs="Arial"/>
          <w:bCs/>
          <w:sz w:val="28"/>
          <w:szCs w:val="28"/>
          <w:lang w:val="ru-RU"/>
        </w:rPr>
        <w:t xml:space="preserve">н </w:t>
      </w:r>
      <w:r w:rsidRPr="00F02A9E">
        <w:rPr>
          <w:rFonts w:ascii="Arial" w:eastAsia="SchoolBookSanPin" w:hAnsi="Arial" w:cs="Arial"/>
          <w:sz w:val="28"/>
          <w:szCs w:val="28"/>
          <w:lang w:val="ru-RU"/>
        </w:rPr>
        <w:t xml:space="preserve">и </w:t>
      </w:r>
      <w:r w:rsidRPr="00F02A9E">
        <w:rPr>
          <w:rFonts w:ascii="Arial" w:eastAsia="SchoolBookSanPin" w:hAnsi="Arial" w:cs="Arial"/>
          <w:bCs/>
          <w:sz w:val="28"/>
          <w:szCs w:val="28"/>
          <w:lang w:val="ru-RU"/>
        </w:rPr>
        <w:t xml:space="preserve">нн </w:t>
      </w:r>
      <w:r w:rsidRPr="00F02A9E">
        <w:rPr>
          <w:rFonts w:ascii="Arial" w:eastAsia="SchoolBookSanPin" w:hAnsi="Arial" w:cs="Arial"/>
          <w:sz w:val="28"/>
          <w:szCs w:val="28"/>
          <w:lang w:val="ru-RU"/>
        </w:rPr>
        <w:t xml:space="preserve">в причастиях и отглагольных именах прилагательных, написания гласной перед суффиксом </w:t>
      </w:r>
      <w:r w:rsidRPr="00F02A9E">
        <w:rPr>
          <w:rFonts w:ascii="Arial" w:eastAsia="SchoolBookSanPin" w:hAnsi="Arial" w:cs="Arial"/>
          <w:bCs/>
          <w:sz w:val="28"/>
          <w:szCs w:val="28"/>
          <w:lang w:val="ru-RU"/>
        </w:rPr>
        <w:t xml:space="preserve">-вш- </w:t>
      </w:r>
      <w:r w:rsidRPr="00F02A9E">
        <w:rPr>
          <w:rFonts w:ascii="Arial" w:eastAsia="SchoolBookSanPin" w:hAnsi="Arial" w:cs="Arial"/>
          <w:sz w:val="28"/>
          <w:szCs w:val="28"/>
          <w:lang w:val="ru-RU"/>
        </w:rPr>
        <w:t xml:space="preserve">действительных причастий прошедшего времени, перед суффиксом </w:t>
      </w:r>
      <w:r w:rsidRPr="00F02A9E">
        <w:rPr>
          <w:rFonts w:ascii="Arial" w:eastAsia="SchoolBookSanPin" w:hAnsi="Arial" w:cs="Arial"/>
          <w:bCs/>
          <w:sz w:val="28"/>
          <w:szCs w:val="28"/>
          <w:lang w:val="ru-RU"/>
        </w:rPr>
        <w:t xml:space="preserve">-нн- </w:t>
      </w:r>
      <w:r w:rsidRPr="00F02A9E">
        <w:rPr>
          <w:rFonts w:ascii="Arial" w:eastAsia="SchoolBookSanPin" w:hAnsi="Arial" w:cs="Arial"/>
          <w:sz w:val="28"/>
          <w:szCs w:val="28"/>
          <w:lang w:val="ru-RU"/>
        </w:rPr>
        <w:t xml:space="preserve">страдательных причастий прошедшего времени, написания </w:t>
      </w:r>
      <w:r w:rsidRPr="00F02A9E">
        <w:rPr>
          <w:rFonts w:ascii="Arial" w:eastAsia="SchoolBookSanPin" w:hAnsi="Arial" w:cs="Arial"/>
          <w:bCs/>
          <w:sz w:val="28"/>
          <w:szCs w:val="28"/>
          <w:lang w:val="ru-RU"/>
        </w:rPr>
        <w:t xml:space="preserve">не </w:t>
      </w:r>
      <w:r w:rsidRPr="00F02A9E">
        <w:rPr>
          <w:rFonts w:ascii="Arial" w:eastAsia="SchoolBookSanPin" w:hAnsi="Arial" w:cs="Arial"/>
          <w:sz w:val="28"/>
          <w:szCs w:val="28"/>
          <w:lang w:val="ru-RU"/>
        </w:rPr>
        <w:t>с причаст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авильно расставлять знаки препинания в предложениях с причастным оборо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интаксический и пунктуационный анализ предложений с причастным оборотом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8. </w:t>
      </w:r>
      <w:r w:rsidRPr="00F02A9E">
        <w:rPr>
          <w:rFonts w:ascii="Arial" w:eastAsia="SchoolBookSanPin" w:hAnsi="Arial" w:cs="Arial"/>
          <w:bCs/>
          <w:position w:val="1"/>
          <w:sz w:val="28"/>
          <w:szCs w:val="28"/>
          <w:lang w:val="ru-RU"/>
        </w:rPr>
        <w:t>Деепричаст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деепричастие как особую форму глагол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признаки глагола и наречия в деепричастии, синтаксическую функцию деепричас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деепричастия совершенного и несовершенного ви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орфографический анализ деепричастий,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онструировать деепричастный оборот, определять роль деепричастия в предло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местно использовать деепричастия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ьно ставить ударение в деепричаст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именять правила написания гласных в суффиксах деепричастий, правила слитного и раздельного написания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деепричаст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авильно строить предложения с одиночными деепричастиями и деепричастными оборотам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авильно расставлять знаки препинания в предложениях с одиночным деепричастием и деепричастным оборо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интаксический и пунктуационный анализ предложений с одиночным деепричастием и деепричастным оборотом (в 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9. </w:t>
      </w:r>
      <w:r w:rsidRPr="00F02A9E">
        <w:rPr>
          <w:rFonts w:ascii="Arial" w:eastAsia="SchoolBookSanPin" w:hAnsi="Arial" w:cs="Arial"/>
          <w:bCs/>
          <w:position w:val="1"/>
          <w:sz w:val="28"/>
          <w:szCs w:val="28"/>
          <w:lang w:val="ru-RU"/>
        </w:rPr>
        <w:t>Нареч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оводить морфологический, орфографический анализ наречий (в рамках изученного),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нормы образования степеней сравнения наречий, произношения наречий, постановки в них ударения.</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Применять правила слитного, раздельного и дефисного написания </w:t>
      </w:r>
      <w:r w:rsidRPr="00F02A9E">
        <w:rPr>
          <w:rFonts w:ascii="Arial" w:eastAsia="SchoolBookSanPin" w:hAnsi="Arial" w:cs="Arial"/>
          <w:position w:val="1"/>
          <w:sz w:val="28"/>
          <w:szCs w:val="28"/>
          <w:lang w:val="ru-RU"/>
        </w:rPr>
        <w:lastRenderedPageBreak/>
        <w:t xml:space="preserve">наречий, написания </w:t>
      </w:r>
      <w:r w:rsidRPr="00F02A9E">
        <w:rPr>
          <w:rFonts w:ascii="Arial" w:eastAsia="SchoolBookSanPin" w:hAnsi="Arial" w:cs="Arial"/>
          <w:bCs/>
          <w:position w:val="1"/>
          <w:sz w:val="28"/>
          <w:szCs w:val="28"/>
          <w:lang w:val="ru-RU"/>
        </w:rPr>
        <w:t xml:space="preserve">н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н </w:t>
      </w:r>
      <w:r w:rsidRPr="00F02A9E">
        <w:rPr>
          <w:rFonts w:ascii="Arial" w:eastAsia="SchoolBookSanPin" w:hAnsi="Arial" w:cs="Arial"/>
          <w:position w:val="1"/>
          <w:sz w:val="28"/>
          <w:szCs w:val="28"/>
          <w:lang w:val="ru-RU"/>
        </w:rPr>
        <w:t xml:space="preserve">в наречиях на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е</w:t>
      </w:r>
      <w:r w:rsidRPr="00F02A9E">
        <w:rPr>
          <w:rFonts w:ascii="Arial" w:eastAsia="SchoolBookSanPin" w:hAnsi="Arial" w:cs="Arial"/>
          <w:position w:val="1"/>
          <w:sz w:val="28"/>
          <w:szCs w:val="28"/>
          <w:lang w:val="ru-RU"/>
        </w:rPr>
        <w:t xml:space="preserve">; написания суффиксов </w:t>
      </w:r>
      <w:r w:rsidRPr="00F02A9E">
        <w:rPr>
          <w:rFonts w:ascii="Arial" w:eastAsia="SchoolBookSanPin" w:hAnsi="Arial" w:cs="Arial"/>
          <w:bCs/>
          <w:position w:val="1"/>
          <w:sz w:val="28"/>
          <w:szCs w:val="28"/>
          <w:lang w:val="ru-RU"/>
        </w:rPr>
        <w:t xml:space="preserve">-а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 xml:space="preserve">наречий с приставками </w:t>
      </w:r>
      <w:r w:rsidRPr="00F02A9E">
        <w:rPr>
          <w:rFonts w:ascii="Arial" w:eastAsia="SchoolBookSanPin" w:hAnsi="Arial" w:cs="Arial"/>
          <w:bCs/>
          <w:position w:val="1"/>
          <w:sz w:val="28"/>
          <w:szCs w:val="28"/>
          <w:lang w:val="ru-RU"/>
        </w:rPr>
        <w:t>из-</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до-</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в-</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на-</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за-</w:t>
      </w:r>
      <w:r w:rsidRPr="00F02A9E">
        <w:rPr>
          <w:rFonts w:ascii="Arial" w:eastAsia="SchoolBookSanPin" w:hAnsi="Arial" w:cs="Arial"/>
          <w:position w:val="1"/>
          <w:sz w:val="28"/>
          <w:szCs w:val="28"/>
          <w:lang w:val="ru-RU"/>
        </w:rPr>
        <w:t xml:space="preserve">, употребления </w:t>
      </w:r>
      <w:r w:rsidRPr="00F02A9E">
        <w:rPr>
          <w:rFonts w:ascii="Arial" w:eastAsia="SchoolBookSanPin" w:hAnsi="Arial" w:cs="Arial"/>
          <w:bCs/>
          <w:position w:val="1"/>
          <w:sz w:val="28"/>
          <w:szCs w:val="28"/>
          <w:lang w:val="ru-RU"/>
        </w:rPr>
        <w:t xml:space="preserve">ь </w:t>
      </w:r>
      <w:r w:rsidRPr="00F02A9E">
        <w:rPr>
          <w:rFonts w:ascii="Arial" w:eastAsia="SchoolBookSanPin" w:hAnsi="Arial" w:cs="Arial"/>
          <w:position w:val="1"/>
          <w:sz w:val="28"/>
          <w:szCs w:val="28"/>
          <w:lang w:val="ru-RU"/>
        </w:rPr>
        <w:t>на конце наречий после шипящих, написания суффиксов наречий -</w:t>
      </w:r>
      <w:r w:rsidRPr="00F02A9E">
        <w:rPr>
          <w:rFonts w:ascii="Arial" w:eastAsia="SchoolBookSanPin" w:hAnsi="Arial" w:cs="Arial"/>
          <w:bCs/>
          <w:position w:val="1"/>
          <w:sz w:val="28"/>
          <w:szCs w:val="28"/>
          <w:lang w:val="ru-RU"/>
        </w:rPr>
        <w:t xml:space="preserve">о </w:t>
      </w:r>
      <w:r w:rsidRPr="00F02A9E">
        <w:rPr>
          <w:rFonts w:ascii="Arial" w:eastAsia="SchoolBookSanPin" w:hAnsi="Arial" w:cs="Arial"/>
          <w:position w:val="1"/>
          <w:sz w:val="28"/>
          <w:szCs w:val="28"/>
          <w:lang w:val="ru-RU"/>
        </w:rPr>
        <w:t>и -</w:t>
      </w:r>
      <w:r w:rsidRPr="00F02A9E">
        <w:rPr>
          <w:rFonts w:ascii="Arial" w:eastAsia="SchoolBookSanPin" w:hAnsi="Arial" w:cs="Arial"/>
          <w:bCs/>
          <w:position w:val="1"/>
          <w:sz w:val="28"/>
          <w:szCs w:val="28"/>
          <w:lang w:val="ru-RU"/>
        </w:rPr>
        <w:t xml:space="preserve">е </w:t>
      </w:r>
      <w:r w:rsidRPr="00F02A9E">
        <w:rPr>
          <w:rFonts w:ascii="Arial" w:eastAsia="SchoolBookSanPin" w:hAnsi="Arial" w:cs="Arial"/>
          <w:position w:val="1"/>
          <w:sz w:val="28"/>
          <w:szCs w:val="28"/>
          <w:lang w:val="ru-RU"/>
        </w:rPr>
        <w:t xml:space="preserve">после шипящих; написания </w:t>
      </w:r>
      <w:r w:rsidRPr="00F02A9E">
        <w:rPr>
          <w:rFonts w:ascii="Arial" w:eastAsia="SchoolBookSanPin" w:hAnsi="Arial" w:cs="Arial"/>
          <w:bCs/>
          <w:position w:val="1"/>
          <w:sz w:val="28"/>
          <w:szCs w:val="28"/>
          <w:lang w:val="ru-RU"/>
        </w:rPr>
        <w:t xml:space="preserve">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и </w:t>
      </w:r>
      <w:r w:rsidRPr="00F02A9E">
        <w:rPr>
          <w:rFonts w:ascii="Arial" w:eastAsia="SchoolBookSanPin" w:hAnsi="Arial" w:cs="Arial"/>
          <w:position w:val="1"/>
          <w:sz w:val="28"/>
          <w:szCs w:val="28"/>
          <w:lang w:val="ru-RU"/>
        </w:rPr>
        <w:t xml:space="preserve">в приставках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 xml:space="preserve">и </w:t>
      </w:r>
      <w:r w:rsidRPr="00F02A9E">
        <w:rPr>
          <w:rFonts w:ascii="Arial" w:eastAsia="SchoolBookSanPin" w:hAnsi="Arial" w:cs="Arial"/>
          <w:bCs/>
          <w:position w:val="1"/>
          <w:sz w:val="28"/>
          <w:szCs w:val="28"/>
          <w:lang w:val="ru-RU"/>
        </w:rPr>
        <w:t xml:space="preserve">ни- </w:t>
      </w:r>
      <w:r w:rsidRPr="00F02A9E">
        <w:rPr>
          <w:rFonts w:ascii="Arial" w:eastAsia="SchoolBookSanPin" w:hAnsi="Arial" w:cs="Arial"/>
          <w:position w:val="1"/>
          <w:sz w:val="28"/>
          <w:szCs w:val="28"/>
          <w:lang w:val="ru-RU"/>
        </w:rPr>
        <w:t xml:space="preserve">наречий; слитного и раздельного написания </w:t>
      </w:r>
      <w:r w:rsidRPr="00F02A9E">
        <w:rPr>
          <w:rFonts w:ascii="Arial" w:eastAsia="SchoolBookSanPin" w:hAnsi="Arial" w:cs="Arial"/>
          <w:bCs/>
          <w:position w:val="1"/>
          <w:sz w:val="28"/>
          <w:szCs w:val="28"/>
          <w:lang w:val="ru-RU"/>
        </w:rPr>
        <w:t xml:space="preserve">не </w:t>
      </w:r>
      <w:r w:rsidRPr="00F02A9E">
        <w:rPr>
          <w:rFonts w:ascii="Arial" w:eastAsia="SchoolBookSanPin" w:hAnsi="Arial" w:cs="Arial"/>
          <w:position w:val="1"/>
          <w:sz w:val="28"/>
          <w:szCs w:val="28"/>
          <w:lang w:val="ru-RU"/>
        </w:rPr>
        <w:t>с нареч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10. </w:t>
      </w:r>
      <w:r w:rsidRPr="00F02A9E">
        <w:rPr>
          <w:rFonts w:ascii="Arial" w:eastAsia="SchoolBookSanPin" w:hAnsi="Arial" w:cs="Arial"/>
          <w:bCs/>
          <w:sz w:val="28"/>
          <w:szCs w:val="28"/>
          <w:lang w:val="ru-RU"/>
        </w:rPr>
        <w:t>Слова категории состоя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11. </w:t>
      </w:r>
      <w:r w:rsidRPr="00F02A9E">
        <w:rPr>
          <w:rFonts w:ascii="Arial" w:eastAsia="SchoolBookSanPin" w:hAnsi="Arial" w:cs="Arial"/>
          <w:bCs/>
          <w:position w:val="1"/>
          <w:sz w:val="28"/>
          <w:szCs w:val="28"/>
          <w:lang w:val="ru-RU"/>
        </w:rPr>
        <w:t>Служебные части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Давать общую характеристику служебных частей речи, объяснять их отличия от самостоятельных частей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12. </w:t>
      </w:r>
      <w:r w:rsidRPr="00F02A9E">
        <w:rPr>
          <w:rFonts w:ascii="Arial" w:eastAsia="SchoolBookSanPin" w:hAnsi="Arial" w:cs="Arial"/>
          <w:bCs/>
          <w:position w:val="1"/>
          <w:sz w:val="28"/>
          <w:szCs w:val="28"/>
          <w:lang w:val="ru-RU"/>
        </w:rPr>
        <w:t>Пред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предлог как служебную часть речи, различать производные и непроизводные предлоги, простые и составные предлог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облюдать нормы употребления имён существительных и местоимений с предлогами, предлогов </w:t>
      </w:r>
      <w:r w:rsidRPr="00F02A9E">
        <w:rPr>
          <w:rFonts w:ascii="Arial" w:eastAsia="SchoolBookSanPin" w:hAnsi="Arial" w:cs="Arial"/>
          <w:bCs/>
          <w:position w:val="1"/>
          <w:sz w:val="28"/>
          <w:szCs w:val="28"/>
          <w:lang w:val="ru-RU"/>
        </w:rPr>
        <w:t>из – с</w:t>
      </w:r>
      <w:r w:rsidRPr="00F02A9E">
        <w:rPr>
          <w:rFonts w:ascii="Arial" w:eastAsia="SchoolBookSanPin" w:hAnsi="Arial" w:cs="Arial"/>
          <w:position w:val="1"/>
          <w:sz w:val="28"/>
          <w:szCs w:val="28"/>
          <w:lang w:val="ru-RU"/>
        </w:rPr>
        <w:t xml:space="preserve">, </w:t>
      </w:r>
      <w:r w:rsidRPr="00F02A9E">
        <w:rPr>
          <w:rFonts w:ascii="Arial" w:eastAsia="SchoolBookSanPin" w:hAnsi="Arial" w:cs="Arial"/>
          <w:bCs/>
          <w:position w:val="1"/>
          <w:sz w:val="28"/>
          <w:szCs w:val="28"/>
          <w:lang w:val="ru-RU"/>
        </w:rPr>
        <w:t xml:space="preserve">в – на </w:t>
      </w:r>
      <w:r w:rsidRPr="00F02A9E">
        <w:rPr>
          <w:rFonts w:ascii="Arial" w:eastAsia="SchoolBookSanPin" w:hAnsi="Arial" w:cs="Arial"/>
          <w:position w:val="1"/>
          <w:sz w:val="28"/>
          <w:szCs w:val="28"/>
          <w:lang w:val="ru-RU"/>
        </w:rPr>
        <w:t>в составе словосочетаний, правила правописания производных пред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13. </w:t>
      </w:r>
      <w:r w:rsidRPr="00F02A9E">
        <w:rPr>
          <w:rFonts w:ascii="Arial" w:eastAsia="SchoolBookSanPin" w:hAnsi="Arial" w:cs="Arial"/>
          <w:bCs/>
          <w:position w:val="1"/>
          <w:sz w:val="28"/>
          <w:szCs w:val="28"/>
          <w:lang w:val="ru-RU"/>
        </w:rPr>
        <w:t>Союз.</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w:t>
      </w:r>
      <w:r w:rsidRPr="00F02A9E">
        <w:rPr>
          <w:rFonts w:ascii="Arial" w:eastAsia="SchoolBookSanPin" w:hAnsi="Arial" w:cs="Arial"/>
          <w:bCs/>
          <w:position w:val="1"/>
          <w:sz w:val="28"/>
          <w:szCs w:val="28"/>
          <w:lang w:val="ru-RU"/>
        </w:rPr>
        <w:t>и</w:t>
      </w:r>
      <w:r w:rsidRPr="00F02A9E">
        <w:rPr>
          <w:rFonts w:ascii="Arial" w:eastAsia="SchoolBookSanPin" w:hAnsi="Arial" w:cs="Arial"/>
          <w:position w:val="1"/>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анализ союзов,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6.14. </w:t>
      </w:r>
      <w:r w:rsidRPr="00F02A9E">
        <w:rPr>
          <w:rFonts w:ascii="Arial" w:eastAsia="SchoolBookSanPin" w:hAnsi="Arial" w:cs="Arial"/>
          <w:bCs/>
          <w:position w:val="1"/>
          <w:sz w:val="28"/>
          <w:szCs w:val="28"/>
          <w:lang w:val="ru-RU"/>
        </w:rPr>
        <w:t>Частиц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потреблять частицы в речи в соответствии с их значением и стилистической окраской; соблюдать правила правописания частиц.</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оводить морфологический анализ частиц,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19.11.6.15. </w:t>
      </w:r>
      <w:r w:rsidRPr="00F02A9E">
        <w:rPr>
          <w:rFonts w:ascii="Arial" w:eastAsia="SchoolBookSanPin" w:hAnsi="Arial" w:cs="Arial"/>
          <w:bCs/>
          <w:sz w:val="28"/>
          <w:szCs w:val="28"/>
          <w:lang w:val="ru-RU"/>
        </w:rPr>
        <w:t>Междометия и звукоподражательн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морфологический анализ междометий, применять это умение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пунктуационные правила оформления предложений с междометия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position w:val="1"/>
          <w:sz w:val="28"/>
          <w:szCs w:val="28"/>
          <w:lang w:val="ru-RU"/>
        </w:rPr>
        <w:t>Различать грамматические омони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7. </w:t>
      </w:r>
      <w:r w:rsidRPr="00F02A9E">
        <w:rPr>
          <w:rFonts w:ascii="Arial" w:eastAsia="OfficinaSansBoldITC" w:hAnsi="Arial" w:cs="Arial"/>
          <w:sz w:val="28"/>
          <w:szCs w:val="28"/>
          <w:lang w:val="ru-RU"/>
        </w:rPr>
        <w:t>К</w:t>
      </w:r>
      <w:r w:rsidRPr="00F02A9E">
        <w:rPr>
          <w:rFonts w:ascii="Arial" w:eastAsia="SchoolBookSanPin" w:hAnsi="Arial" w:cs="Arial"/>
          <w:sz w:val="28"/>
          <w:szCs w:val="28"/>
          <w:lang w:val="ru-RU"/>
        </w:rPr>
        <w:t xml:space="preserve"> концу обучения в </w:t>
      </w:r>
      <w:r w:rsidRPr="00F02A9E">
        <w:rPr>
          <w:rFonts w:ascii="Arial" w:eastAsia="SchoolBookSanPin" w:hAnsi="Arial" w:cs="Arial"/>
          <w:bCs/>
          <w:sz w:val="28"/>
          <w:szCs w:val="28"/>
          <w:lang w:val="ru-RU"/>
        </w:rPr>
        <w:t xml:space="preserve">8 классе </w:t>
      </w:r>
      <w:r w:rsidRPr="00F02A9E">
        <w:rPr>
          <w:rFonts w:ascii="Arial" w:eastAsia="SchoolBookSanPin" w:hAnsi="Arial" w:cs="Arial"/>
          <w:sz w:val="28"/>
          <w:szCs w:val="28"/>
          <w:lang w:val="ru-RU"/>
        </w:rPr>
        <w:t>обучающийся получит следующие п</w:t>
      </w:r>
      <w:r w:rsidRPr="00F02A9E">
        <w:rPr>
          <w:rFonts w:ascii="Arial" w:eastAsia="OfficinaSansBoldITC" w:hAnsi="Arial" w:cs="Arial"/>
          <w:sz w:val="28"/>
          <w:szCs w:val="28"/>
          <w:lang w:val="ru-RU"/>
        </w:rPr>
        <w:t>редметные результаты по отдельным темам программы по русскому языку</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ть представление о русском языке как одном из славянских языков.</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чтения: просмотровым, ознакомительным, изучающим, поисков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о пересказывать прочитанный или прослушанный текст объёмом не менее 14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блюдать в устной речи и при письме нормы современного русского </w:t>
      </w:r>
      <w:r w:rsidRPr="00F02A9E">
        <w:rPr>
          <w:rFonts w:ascii="Arial" w:eastAsia="SchoolBookSanPin" w:hAnsi="Arial" w:cs="Arial"/>
          <w:sz w:val="28"/>
          <w:szCs w:val="28"/>
          <w:lang w:val="ru-RU"/>
        </w:rPr>
        <w:lastRenderedPageBreak/>
        <w:t>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едставлять сообщение на заданную тему в виде презент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здавать тексты официально-делового стиля (заявление, </w:t>
      </w:r>
      <w:r w:rsidRPr="00F02A9E">
        <w:rPr>
          <w:rFonts w:ascii="Arial" w:eastAsia="SchoolBookSanPin" w:hAnsi="Arial" w:cs="Arial"/>
          <w:sz w:val="28"/>
          <w:szCs w:val="28"/>
          <w:lang w:val="ru-RU"/>
        </w:rPr>
        <w:lastRenderedPageBreak/>
        <w:t>объяснительная записка, автобиография, характеристика), публицистических жанров, оформлять деловые бумаг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7.5. Система язык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6. </w:t>
      </w:r>
      <w:r w:rsidRPr="00F02A9E">
        <w:rPr>
          <w:rFonts w:ascii="Arial" w:eastAsia="OfficinaSansBoldITC" w:hAnsi="Arial" w:cs="Arial"/>
          <w:sz w:val="28"/>
          <w:szCs w:val="28"/>
        </w:rPr>
        <w:t>C</w:t>
      </w:r>
      <w:r w:rsidRPr="00F02A9E">
        <w:rPr>
          <w:rFonts w:ascii="Arial" w:eastAsia="OfficinaSansBoldITC" w:hAnsi="Arial" w:cs="Arial"/>
          <w:sz w:val="28"/>
          <w:szCs w:val="28"/>
          <w:lang w:val="ru-RU"/>
        </w:rPr>
        <w:t>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Иметь представление о синтаксисе как разделе лингвистики, распознавать словосочетание и предложение как единицы </w:t>
      </w:r>
      <w:r w:rsidRPr="00F02A9E">
        <w:rPr>
          <w:rFonts w:ascii="Arial" w:eastAsia="SchoolBookSanPin" w:hAnsi="Arial" w:cs="Arial"/>
          <w:position w:val="1"/>
          <w:sz w:val="28"/>
          <w:szCs w:val="28"/>
          <w:lang w:val="ru-RU"/>
        </w:rPr>
        <w:t>синтаксис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функции знаков препинани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7. </w:t>
      </w:r>
      <w:r w:rsidRPr="00F02A9E">
        <w:rPr>
          <w:rFonts w:ascii="Arial" w:eastAsia="OfficinaSansBoldITC" w:hAnsi="Arial" w:cs="Arial"/>
          <w:sz w:val="28"/>
          <w:szCs w:val="28"/>
          <w:lang w:val="ru-RU"/>
        </w:rPr>
        <w:t>Словосочет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нормы построения словосочетаний.</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7.8. </w:t>
      </w:r>
      <w:r w:rsidRPr="00F02A9E">
        <w:rPr>
          <w:rFonts w:ascii="Arial" w:eastAsia="OfficinaSansBoldITC" w:hAnsi="Arial" w:cs="Arial"/>
          <w:sz w:val="28"/>
          <w:szCs w:val="28"/>
          <w:lang w:val="ru-RU"/>
        </w:rPr>
        <w:t>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F02A9E">
        <w:rPr>
          <w:rFonts w:ascii="Arial" w:eastAsia="SchoolBookSanPin" w:hAnsi="Arial" w:cs="Arial"/>
          <w:bCs/>
          <w:sz w:val="28"/>
          <w:szCs w:val="28"/>
          <w:lang w:val="ru-RU"/>
        </w:rPr>
        <w:t>большинство – меньшинство</w:t>
      </w:r>
      <w:r w:rsidRPr="00F02A9E">
        <w:rPr>
          <w:rFonts w:ascii="Arial" w:eastAsia="SchoolBookSanPin" w:hAnsi="Arial" w:cs="Arial"/>
          <w:sz w:val="28"/>
          <w:szCs w:val="28"/>
          <w:lang w:val="ru-RU"/>
        </w:rPr>
        <w:t>, количественными сочетаниями, применять правила постановки тире между подлежащим и сказуем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w:t>
      </w:r>
      <w:r w:rsidRPr="00F02A9E">
        <w:rPr>
          <w:rFonts w:ascii="Arial" w:eastAsia="SchoolBookSanPin" w:hAnsi="Arial" w:cs="Arial"/>
          <w:sz w:val="28"/>
          <w:szCs w:val="28"/>
          <w:lang w:val="ru-RU"/>
        </w:rPr>
        <w:lastRenderedPageBreak/>
        <w:t xml:space="preserve">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F02A9E">
        <w:rPr>
          <w:rFonts w:ascii="Arial" w:eastAsia="SchoolBookSanPin" w:hAnsi="Arial" w:cs="Arial"/>
          <w:bCs/>
          <w:sz w:val="28"/>
          <w:szCs w:val="28"/>
          <w:lang w:val="ru-RU"/>
        </w:rPr>
        <w:t>да</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нет</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именять нормы построения предложений с однородными членами, связанными двойными союзами </w:t>
      </w:r>
      <w:r w:rsidRPr="00F02A9E">
        <w:rPr>
          <w:rFonts w:ascii="Arial" w:eastAsia="SchoolBookSanPin" w:hAnsi="Arial" w:cs="Arial"/>
          <w:bCs/>
          <w:sz w:val="28"/>
          <w:szCs w:val="28"/>
          <w:lang w:val="ru-RU"/>
        </w:rPr>
        <w:t>не только… но и</w:t>
      </w:r>
      <w:r w:rsidRPr="00F02A9E">
        <w:rPr>
          <w:rFonts w:ascii="Arial" w:eastAsia="SchoolBookSanPin" w:hAnsi="Arial" w:cs="Arial"/>
          <w:sz w:val="28"/>
          <w:szCs w:val="28"/>
          <w:lang w:val="ru-RU"/>
        </w:rPr>
        <w:t xml:space="preserve">, </w:t>
      </w:r>
      <w:r w:rsidRPr="00F02A9E">
        <w:rPr>
          <w:rFonts w:ascii="Arial" w:eastAsia="SchoolBookSanPin" w:hAnsi="Arial" w:cs="Arial"/>
          <w:bCs/>
          <w:sz w:val="28"/>
          <w:szCs w:val="28"/>
          <w:lang w:val="ru-RU"/>
        </w:rPr>
        <w:t>как… так и</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правила постановки знаков препинания в предложениях с однородными членами, связанными попарно, с помощью повторяющихся союзов (</w:t>
      </w:r>
      <w:r w:rsidRPr="00F02A9E">
        <w:rPr>
          <w:rFonts w:ascii="Arial" w:eastAsia="SchoolBookSanPin" w:hAnsi="Arial" w:cs="Arial"/>
          <w:bCs/>
          <w:sz w:val="28"/>
          <w:szCs w:val="28"/>
          <w:lang w:val="ru-RU"/>
        </w:rPr>
        <w:t>и... и, или... или, либ</w:t>
      </w:r>
      <w:r w:rsidRPr="00F02A9E">
        <w:rPr>
          <w:rFonts w:ascii="Arial" w:eastAsia="SchoolBookSanPin" w:hAnsi="Arial" w:cs="Arial"/>
          <w:bCs/>
          <w:sz w:val="28"/>
          <w:szCs w:val="28"/>
        </w:rPr>
        <w:t>o</w:t>
      </w:r>
      <w:r w:rsidRPr="00F02A9E">
        <w:rPr>
          <w:rFonts w:ascii="Arial" w:eastAsia="SchoolBookSanPin" w:hAnsi="Arial" w:cs="Arial"/>
          <w:bCs/>
          <w:sz w:val="28"/>
          <w:szCs w:val="28"/>
          <w:lang w:val="ru-RU"/>
        </w:rPr>
        <w:t>... либ</w:t>
      </w:r>
      <w:r w:rsidRPr="00F02A9E">
        <w:rPr>
          <w:rFonts w:ascii="Arial" w:eastAsia="SchoolBookSanPin" w:hAnsi="Arial" w:cs="Arial"/>
          <w:bCs/>
          <w:sz w:val="28"/>
          <w:szCs w:val="28"/>
        </w:rPr>
        <w:t>o</w:t>
      </w:r>
      <w:r w:rsidRPr="00F02A9E">
        <w:rPr>
          <w:rFonts w:ascii="Arial" w:eastAsia="SchoolBookSanPin" w:hAnsi="Arial" w:cs="Arial"/>
          <w:bCs/>
          <w:sz w:val="28"/>
          <w:szCs w:val="28"/>
          <w:lang w:val="ru-RU"/>
        </w:rPr>
        <w:t>, ни... ни, т</w:t>
      </w:r>
      <w:r w:rsidRPr="00F02A9E">
        <w:rPr>
          <w:rFonts w:ascii="Arial" w:eastAsia="SchoolBookSanPin" w:hAnsi="Arial" w:cs="Arial"/>
          <w:bCs/>
          <w:sz w:val="28"/>
          <w:szCs w:val="28"/>
        </w:rPr>
        <w:t>o</w:t>
      </w:r>
      <w:r w:rsidRPr="00F02A9E">
        <w:rPr>
          <w:rFonts w:ascii="Arial" w:eastAsia="SchoolBookSanPin" w:hAnsi="Arial" w:cs="Arial"/>
          <w:bCs/>
          <w:sz w:val="28"/>
          <w:szCs w:val="28"/>
          <w:lang w:val="ru-RU"/>
        </w:rPr>
        <w:t>... т</w:t>
      </w:r>
      <w:r w:rsidRPr="00F02A9E">
        <w:rPr>
          <w:rFonts w:ascii="Arial" w:eastAsia="SchoolBookSanPin" w:hAnsi="Arial" w:cs="Arial"/>
          <w:bCs/>
          <w:sz w:val="28"/>
          <w:szCs w:val="28"/>
        </w:rPr>
        <w:t>o</w:t>
      </w:r>
      <w:r w:rsidRPr="00F02A9E">
        <w:rPr>
          <w:rFonts w:ascii="Arial" w:eastAsia="SchoolBookSanPin" w:hAnsi="Arial" w:cs="Arial"/>
          <w:sz w:val="28"/>
          <w:szCs w:val="28"/>
          <w:lang w:val="ru-RU"/>
        </w:rPr>
        <w:t>); правила постановки знаков препинания в предложениях с обобщающим словом при однородных чле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спознавать сложные предложения, конструкции с чужой речью (в </w:t>
      </w:r>
      <w:r w:rsidRPr="00F02A9E">
        <w:rPr>
          <w:rFonts w:ascii="Arial" w:eastAsia="SchoolBookSanPin" w:hAnsi="Arial" w:cs="Arial"/>
          <w:sz w:val="28"/>
          <w:szCs w:val="28"/>
          <w:lang w:val="ru-RU"/>
        </w:rPr>
        <w:lastRenderedPageBreak/>
        <w:t>рамках изучен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 </w:t>
      </w:r>
      <w:r w:rsidRPr="00F02A9E">
        <w:rPr>
          <w:rFonts w:ascii="Arial" w:eastAsia="OfficinaSansBoldITC" w:hAnsi="Arial" w:cs="Arial"/>
          <w:sz w:val="28"/>
          <w:szCs w:val="28"/>
          <w:lang w:val="ru-RU"/>
        </w:rPr>
        <w:t>К</w:t>
      </w:r>
      <w:r w:rsidRPr="00F02A9E">
        <w:rPr>
          <w:rFonts w:ascii="Arial" w:eastAsia="SchoolBookSanPin" w:hAnsi="Arial" w:cs="Arial"/>
          <w:sz w:val="28"/>
          <w:szCs w:val="28"/>
          <w:lang w:val="ru-RU"/>
        </w:rPr>
        <w:t xml:space="preserve"> концу обучения в </w:t>
      </w:r>
      <w:r w:rsidRPr="00F02A9E">
        <w:rPr>
          <w:rFonts w:ascii="Arial" w:eastAsia="SchoolBookSanPin" w:hAnsi="Arial" w:cs="Arial"/>
          <w:bCs/>
          <w:sz w:val="28"/>
          <w:szCs w:val="28"/>
          <w:lang w:val="ru-RU"/>
        </w:rPr>
        <w:t xml:space="preserve">9 классе </w:t>
      </w:r>
      <w:r w:rsidRPr="00F02A9E">
        <w:rPr>
          <w:rFonts w:ascii="Arial" w:eastAsia="SchoolBookSanPin" w:hAnsi="Arial" w:cs="Arial"/>
          <w:sz w:val="28"/>
          <w:szCs w:val="28"/>
          <w:lang w:val="ru-RU"/>
        </w:rPr>
        <w:t>обучающийся получит следующие п</w:t>
      </w:r>
      <w:r w:rsidRPr="00F02A9E">
        <w:rPr>
          <w:rFonts w:ascii="Arial" w:eastAsia="OfficinaSansBoldITC" w:hAnsi="Arial" w:cs="Arial"/>
          <w:sz w:val="28"/>
          <w:szCs w:val="28"/>
          <w:lang w:val="ru-RU"/>
        </w:rPr>
        <w:t>редметные результаты по отдельным темам программы по русскому языку</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8.1. </w:t>
      </w:r>
      <w:r w:rsidRPr="00F02A9E">
        <w:rPr>
          <w:rFonts w:ascii="Arial" w:eastAsia="OfficinaSansBoldITC" w:hAnsi="Arial" w:cs="Arial"/>
          <w:sz w:val="28"/>
          <w:szCs w:val="28"/>
          <w:lang w:val="ru-RU"/>
        </w:rPr>
        <w:t>Общие сведения о язы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8.2. </w:t>
      </w:r>
      <w:r w:rsidRPr="00F02A9E">
        <w:rPr>
          <w:rFonts w:ascii="Arial" w:eastAsia="OfficinaSansBoldITC" w:hAnsi="Arial" w:cs="Arial"/>
          <w:sz w:val="28"/>
          <w:szCs w:val="28"/>
          <w:lang w:val="ru-RU"/>
        </w:rPr>
        <w:t>Язык и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чтения: просмотровым, ознакомительным, изучающим, поисковы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но пересказывать прочитанный или прослушанный текст объёмом не менее 15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8.3. </w:t>
      </w:r>
      <w:r w:rsidRPr="00F02A9E">
        <w:rPr>
          <w:rFonts w:ascii="Arial" w:eastAsia="OfficinaSansBoldITC" w:hAnsi="Arial" w:cs="Arial"/>
          <w:sz w:val="28"/>
          <w:szCs w:val="28"/>
          <w:lang w:val="ru-RU"/>
        </w:rPr>
        <w:t>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принадлежность текста к функционально-смысловому типу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lastRenderedPageBreak/>
        <w:t>Находить в тексте типовые фрагменты – описание, повествование, рассуждение-доказательство, оценочные высказы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содержание текста по заголовку, ключевым словам, зачину или концов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отличительные признаки текстов разных жанр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высказывание на основе текста: выражать своё отношение к прочитанному или прослушанному в устной и письменной фор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F02A9E">
        <w:rPr>
          <w:rFonts w:ascii="Arial" w:eastAsia="SchoolBookSanPin" w:hAnsi="Arial" w:cs="Arial"/>
          <w:position w:val="1"/>
          <w:sz w:val="28"/>
          <w:szCs w:val="28"/>
          <w:lang w:val="ru-RU"/>
        </w:rPr>
        <w:t>содержание таблицы, схемы в виде тек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едактировать собственные</w:t>
      </w:r>
      <w:r w:rsidRPr="00F02A9E">
        <w:rPr>
          <w:rFonts w:ascii="Arial" w:eastAsia="SchoolBookSanPin" w:hAnsi="Arial" w:cs="Arial"/>
          <w:sz w:val="28"/>
          <w:szCs w:val="28"/>
          <w:lang w:val="ru-RU"/>
        </w:rPr>
        <w:t xml:space="preserve"> и (или) </w:t>
      </w:r>
      <w:r w:rsidRPr="00F02A9E">
        <w:rPr>
          <w:rFonts w:ascii="Arial" w:eastAsia="SchoolBookSanPin" w:hAnsi="Arial" w:cs="Arial"/>
          <w:position w:val="1"/>
          <w:sz w:val="28"/>
          <w:szCs w:val="28"/>
          <w:lang w:val="ru-RU"/>
        </w:rPr>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19.11.8.4. </w:t>
      </w:r>
      <w:r w:rsidRPr="00F02A9E">
        <w:rPr>
          <w:rFonts w:ascii="Arial" w:eastAsia="OfficinaSansBoldITC" w:hAnsi="Arial" w:cs="Arial"/>
          <w:sz w:val="28"/>
          <w:szCs w:val="28"/>
          <w:lang w:val="ru-RU"/>
        </w:rPr>
        <w:t>Функциональные разновидности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w:t>
      </w:r>
      <w:r w:rsidRPr="00F02A9E">
        <w:rPr>
          <w:rFonts w:ascii="Arial" w:eastAsia="SchoolBookSanPin" w:hAnsi="Arial" w:cs="Arial"/>
          <w:sz w:val="28"/>
          <w:szCs w:val="28"/>
          <w:lang w:val="ru-RU"/>
        </w:rPr>
        <w:lastRenderedPageBreak/>
        <w:t>конспекта, написания рефера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5. Система языка. Синтаксис. Культура речи. Пункту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6. </w:t>
      </w:r>
      <w:r w:rsidRPr="00F02A9E">
        <w:rPr>
          <w:rFonts w:ascii="Arial" w:eastAsia="SchoolBookSanPin" w:hAnsi="Arial" w:cs="Arial"/>
          <w:bCs/>
          <w:sz w:val="28"/>
          <w:szCs w:val="28"/>
          <w:lang w:val="ru-RU"/>
        </w:rPr>
        <w:t>Сложносочинён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основные средства синтаксической связи между частями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особенности употребления сложносочинённых предложений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блюдать основные нормы построения сложносочинён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оводить синтаксический и пунктуационный анализ сложносочинён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правила постановки знаков препинания в сложносочинённых предлож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7. </w:t>
      </w:r>
      <w:r w:rsidRPr="00F02A9E">
        <w:rPr>
          <w:rFonts w:ascii="Arial" w:eastAsia="SchoolBookSanPin" w:hAnsi="Arial" w:cs="Arial"/>
          <w:bCs/>
          <w:position w:val="1"/>
          <w:sz w:val="28"/>
          <w:szCs w:val="28"/>
          <w:lang w:val="ru-RU"/>
        </w:rPr>
        <w:t>Сложноподчинён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дчинительные союзы и союзные сло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Выявлять сложноподчинённые предложения с несколькими придаточными, сложноподчинённые предложения с придаточной частью </w:t>
      </w:r>
      <w:r w:rsidRPr="00F02A9E">
        <w:rPr>
          <w:rFonts w:ascii="Arial" w:eastAsia="SchoolBookSanPin" w:hAnsi="Arial" w:cs="Arial"/>
          <w:position w:val="1"/>
          <w:sz w:val="28"/>
          <w:szCs w:val="28"/>
          <w:lang w:val="ru-RU"/>
        </w:rPr>
        <w:lastRenderedPageBreak/>
        <w:t>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однородное, неоднородное и последовательное подчинение придаточных ча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облюдать основные нормы построения сложноподчинённого пред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особенности употребления сложноподчинённых предложений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синтаксический и пунктуационный анализ сложноподчинённых предло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нормы построения сложноподчинённых предложений и правила постановки знаков препинания в н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8. </w:t>
      </w:r>
      <w:r w:rsidRPr="00F02A9E">
        <w:rPr>
          <w:rFonts w:ascii="Arial" w:eastAsia="SchoolBookSanPin" w:hAnsi="Arial" w:cs="Arial"/>
          <w:bCs/>
          <w:position w:val="1"/>
          <w:sz w:val="28"/>
          <w:szCs w:val="28"/>
          <w:lang w:val="ru-RU"/>
        </w:rPr>
        <w:t>Бессоюзное сложное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Соблюдать основные грамматические нормы построения бессоюзного сложного предложени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онимать особенности употребления бессоюзных сложных предложений в речи.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синтаксический и пунктуационный анализ бессоюзных сложных предлож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9. </w:t>
      </w:r>
      <w:r w:rsidRPr="00F02A9E">
        <w:rPr>
          <w:rFonts w:ascii="Arial" w:eastAsia="SchoolBookSanPin" w:hAnsi="Arial" w:cs="Arial"/>
          <w:bCs/>
          <w:sz w:val="28"/>
          <w:szCs w:val="28"/>
          <w:lang w:val="ru-RU"/>
        </w:rPr>
        <w:t>Сложные предложения с разными видами союзной и бессоюзной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типы сложных предложений с разными видами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людать основные нормы построения сложных предложений с разными видами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потреблять сложные предложения с разными видами связи в ре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синтаксический и пунктуационный анализ сложных предложений с разными видами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правила постановки знаков препинания в сложных предложениях с разными видами связ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11.8.10. </w:t>
      </w:r>
      <w:r w:rsidRPr="00F02A9E">
        <w:rPr>
          <w:rFonts w:ascii="Arial" w:eastAsia="SchoolBookSanPin" w:hAnsi="Arial" w:cs="Arial"/>
          <w:bCs/>
          <w:position w:val="1"/>
          <w:sz w:val="28"/>
          <w:szCs w:val="28"/>
          <w:lang w:val="ru-RU"/>
        </w:rPr>
        <w:t>Прямая и косвенная реч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прямую и косвенную речь; выявлять синонимию предложений с прямой и косвенной речь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Цитировать и применять разные способы включения цитат в </w:t>
      </w:r>
      <w:r w:rsidRPr="00F02A9E">
        <w:rPr>
          <w:rFonts w:ascii="Arial" w:eastAsia="SchoolBookSanPin" w:hAnsi="Arial" w:cs="Arial"/>
          <w:position w:val="1"/>
          <w:sz w:val="28"/>
          <w:szCs w:val="28"/>
          <w:lang w:val="ru-RU"/>
        </w:rPr>
        <w:lastRenderedPageBreak/>
        <w:t>высказывани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облюдать основные нормы построения предложений с прямой и косвенной речью, при цитир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авила постановки знаков препинания в предложениях с прямой и косвенной речью, при цитировании.</w:t>
      </w:r>
    </w:p>
    <w:p w:rsidR="00A1652F" w:rsidRPr="00F02A9E" w:rsidRDefault="00A1652F" w:rsidP="00655602">
      <w:pPr>
        <w:autoSpaceDE w:val="0"/>
        <w:autoSpaceDN w:val="0"/>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9.12. Поурочное планирование</w:t>
      </w: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339"/>
        <w:gridCol w:w="7195"/>
        <w:gridCol w:w="1655"/>
      </w:tblGrid>
      <w:tr w:rsidR="00A1652F" w:rsidRPr="00885367" w:rsidTr="00293283">
        <w:tc>
          <w:tcPr>
            <w:tcW w:w="657"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3531"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гатство и выразительность русского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нгвистика как наука о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гласных и согласных в корне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разделительного мягкого ь и разделительного твердого ъ знаков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остав слова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Самостоятельные и служебные части речи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интаксис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вторение изученного в начальной школ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чь устная и письменна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 диалог, полилог</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евой деятельности: говорение, слушание, чтение, письм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чт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аудирова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чевой этикет</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изложение)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и его основные признак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связи предложений и частей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описание, повествование, рассужд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как тип речи. Рассказ</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как тип речи. Рассказ.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ростой и сложный план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ростой и сложный план текст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и его вид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обучающее). Подробное изложение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функциональных разновидностях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феры речевого общения и их соотнесенность с функциональными разновидностями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и обобщение по темам "Текст", "Функциональные разновидности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а и звук. Алфавит</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ные звуки и обозначающие их буквы. Глухие и звонкие соглас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гласных в корн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гласных в корне слова. Типы орфограм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ные звуки и обозначающие их буквы. Твердые и мягкие соглас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сные звуки и обозначающие их букв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г и удар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обучающее). 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гласных в корн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гласных в корне слова. Типы орфограм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ий анализ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эпия. Орфоэпические нор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 "Фонетика, графика, орфоэпия", "Орфограф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ика как раздел лингвистики. Морфема как минимальная значимая единица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ончание и осн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ставк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ффикс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редование звуков в морфема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анализ с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ё-о после шипящих в корн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еизменяемых на письме приставок</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иставок на -з (-с)</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ы-и после приставок</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ы-и после ц</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Морфемика. Орфограф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кум по теме "Морфемика. Орфография"</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Морфемика. Орфограф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ология как раздел лингвистики. Лексическое значени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олковые словар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значные и многозначны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лексической сочетаемост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Устный рассказ</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ие группы с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они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ы. Парони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й анализ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Лексиколог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Лексиколог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Лексиколог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изучает синтаксис</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сочет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е - основная единица речевого общ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цели высказыва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ые и интонационные особенности повествовательных, вопросительных, побудительных, восклицательных и невосклицательных предложений. Интонац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основа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члены предложения (грамматическая основа). Подлежащее и способы его выра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члены предложения (грамматическая основа). Сказуемое и способы его выра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предложения. Определ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члены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днородными член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ях с однородными член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ях с однородными члена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щ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с элементами сочинения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простые и сложные. Сложные предложения с бессоюзной и союзной связь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ые предложения с бессоюзной и союзной связь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ложносочиненные и сложноподчиненные (общее представление, практическое усво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сложных предложений, состоящих из частей, связанных бессоюзной связью и союзами и, но, а, однако, зато, д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сложных предложений, состоящих из частей, связанных бессоюзной связью и союзами и, но, а, однако, зато, д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прямой речь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предложений с прямой речь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Пунктуационное оформление диалог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Пунктуационное оформление диалог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интаксис и пунктуац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интаксис и пунктуац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Синтаксис и пунктуац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частей речи в русск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ые и служебные части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 имен существительных. Имена существительные общего род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о имени существительного. Имена существительные, имеющие форму только единственного или множественного чис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выбороч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деж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клонения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мягкого знака на конце имен существительных после шипящи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е и и в падежных окончаниях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е и и в падежных окончаниях имен существительны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клоняемые и несклоняемые имена существи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 несклоняемых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и существительног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Буквы о и е после шипящих и ц в окончаниях имен </w:t>
            </w:r>
            <w:r w:rsidRPr="00F02A9E">
              <w:rPr>
                <w:rFonts w:ascii="Arial" w:eastAsia="Times New Roman" w:hAnsi="Arial" w:cs="Arial"/>
                <w:sz w:val="24"/>
                <w:lang w:val="ru-RU" w:eastAsia="ru-RU"/>
              </w:rPr>
              <w:lastRenderedPageBreak/>
              <w:t>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ек-/-ик-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чик-/-щик-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о и е (ё) после шипящих и ц в суффиксах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именами существитель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а // о: -гар-/-гор-, -зар-/-зор-</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а // о: -гар-/-гор-, -зар-/-зор-.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а // о: -лаг-/-лож-, -раст-/-ращ-/-рос</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а // о: -лаг-/-лож-, -раст-/-ращ-/-рос.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клан-/-клон-, -скак-/-скоч-</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и обобщение по теме "Имя существи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существи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морфологические признаки и синтаксические функции имени прилагательног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окончаний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е после шипящих и ц в окончаниях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прилагательные полные и краткие, их синтаксические функ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ие прилагательные. Их синтаксические функ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е после шипящих и ц в суффиксах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е после шипящих и ц в суффиксах имен прилагательны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именами прилагатель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Имя прилага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Имя прилагательно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прилага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 Роль глагола в словосочетании и предложении, в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инитив и его грамматические свойст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а инфинитива, основа настоящего (будущего простого) времени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овершенного и несовершенного вид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овершенного и несовершенного вид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озвратные и невозврат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глаголов по времена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тоящее время: значение, образование, употребл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глаголов по лицам и числа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глаголов по лицам и числам. Спря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глаголов по лицам и числам. Типы спряжения глагола (обобщ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личных окончаний глаго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личных окончаний глаголо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мягкого знака (ь) в инфинитиве, в форме 2-го лица единственного числа после шипящи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е // 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е // 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по теме: "Правописание корней с чередованием е // 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авописание гласной перед суффиксом -л- в формах </w:t>
            </w:r>
            <w:r w:rsidRPr="00F02A9E">
              <w:rPr>
                <w:rFonts w:ascii="Arial" w:eastAsia="Times New Roman" w:hAnsi="Arial" w:cs="Arial"/>
                <w:sz w:val="24"/>
                <w:lang w:val="ru-RU" w:eastAsia="ru-RU"/>
              </w:rPr>
              <w:lastRenderedPageBreak/>
              <w:t>прошедшего времени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ой перед суффиксом -л- в формах прошедшего времени глагол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глагол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Глагол". Контрольная рабо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за курс 5 класс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Фонетика. Графика. Орфография. Орфоэп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Лексикология. Культура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Культура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интаксис. Культура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5000" w:type="pct"/>
            <w:gridSpan w:val="3"/>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70, из них уроков, отведенных на контрольные работы (в том числе Всероссийские проверочные работы), - не более 17</w:t>
            </w:r>
          </w:p>
        </w:tc>
      </w:tr>
    </w:tbl>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A1652F" w:rsidRPr="00885367" w:rsidTr="00293283">
        <w:tc>
          <w:tcPr>
            <w:tcW w:w="1191" w:type="dxa"/>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05" w:type="dxa"/>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государственный язык Российской Федераци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язык межнационального общ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литературном язык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мысловой, речеведческий, языковой анализ текста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Употребление ь и ъ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корней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приставок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суффиксов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литное и раздельное написание не с глаголами, именами существительными и именами прилагательными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ктант (Контрольная рабо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и. Монолог и диалог. Монолог-описа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повествова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рассужд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бщение на лингвистическую тему</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побуждение к действию, обмен мнениям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 и диалог.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Главная и второстепенная информац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Способы сокращения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ой и сложный план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ной и вопросный план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 текста.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повтор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функционально-смысловых типов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изнаков предметов и явлений окружающего мир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описания как типа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обучающе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функционально-смысловых типов речи. Обобщ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функционально-смысловых типов речи.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 и его жанр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официально-делового стил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явление, распис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 и его жанр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научного стил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ое сообщ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рная статья. Требования к составлению словарной стать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и обобщение по темам "Текст", "Функциональные разновидности язы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и обобщение по темам "Текст", "Функциональные разновидности языка".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вопросного плана к тексту излож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обучающе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ам "Текст", "Функциональные разновидности язы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повтор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е средства выразительност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е средства выразительности. Эпитет</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е средства выразительности. Метафор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происхожд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конно русские слов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имствованные слов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с полногласными и неполногласными сочетаниям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активного и пассивного словоупотребления. Архаизмы, историзмы, неологизм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употребительные слова. Диалектизм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ессионализм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аргонизм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стилистически нейтральная, высокая лекси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Разговорная лекси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й анализ слов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х признаки и знач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сточники фразеологизмов</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природы и местност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нейтральные и стилистически окрашен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 их роль в текст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Лексикология. Культура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Лексикология. Культура речи".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Лексикология. Культура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ика и словообразование как разделы лингвистики (повтор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Виды морфем</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Сложные и сложносокращенные слов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Сложные и сложносокращенные слова. Правописание сложных и сложносокращенных слов</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жных и сложносокращенных слов</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б этимологи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и словообразовательный анализ слов</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и словообразовательный анализ слов. Практикум</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я -кас-/-кос- с чередованием а // о</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я -кас-/-кос- с чередованием а // о. Практикум</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иставок пре-/пр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иставок пре-/при-.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7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тизация и обобщение по теме "Словообразование. Культура речи. Орфограф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тизация и обобщение по теме "Словообразование. Культура речи. Орфография".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Словообразование. Культура речи. Орфограф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как раздел лингвистики. Части речи в русском язык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 речи в русском языке. Части речи и члены предлож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словообразования имен существ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 Образование формы именительного падежа множественного чис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 Образование формы родительного падежа множественного чис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сложных имен существительных с первой частью пол-</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слитного и дефисного написания пол- и полу- со словам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омещения (интерьера). Сбор материа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кум. Описание помещения (интерьера)</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Имя существительн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существительн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 (повтор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Качественные прилага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Относительные прилага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Притяжательные прилага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качественных имен прилагательных. Сравнительная степень сравнения качественных имен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восходная степень сравнения качественных имен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Смысловой анализ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одробное (сжат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именах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именах прилагательных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к- и -ск- имен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к- и -ск- имен прилагательных.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 имен прилагательных. Правописание сложных имен прилага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ожных имен прилагательных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внешности человек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зученного по теме "Имя прилагательно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прилагательн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числительное как часть речи. Общее грамматическое значение имени числительного</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е функции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2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Количественные числи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Порядковые числи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количественных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орядковых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числительных.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количественных числительных (целые, дробные, собирательны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обные числительные, их склонение, правописа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ирательные числительные, их склон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употребления собирательных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образования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ая роль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ая роль имен числительных.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имен числительных</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зученного по теме "Имя числительно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Имя числительн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числительно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оимение как часть реч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стоимений</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ч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Смысловой анализ</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обучающе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4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ратное местоимение себ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тяжатель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Сбор материа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атель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итель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просительно-относитель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определен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 Устранение речевых ошибок</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стоимений</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местоимений: правописание местоимений с не и ни; слитное, раздельное и дефисное написание местоимений</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местоимений: правописание местоимений с не и ни; слитное, раздельное и дефисное написание местоимений.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Местоим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Местоим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 (обобщение изученного в 5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 (обобщение изученного в 5 класс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 глаголов</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Сбор материа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морально-этическую тему (обучающе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7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глаголы. Использование личных глаголов в безличном значени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глаголы. Использование личных глаголов в безличном значении.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клонение глагола. Изъявительное наклонени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ъявительное наклонение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ое наклонение глаго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ое наклонение глагола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лительное наклонение глаго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лительное наклонение глагола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наклонений</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наклонений.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образования форм повелительного наклонения глаго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образования форм повелительного наклонения глагола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Наклонения глаго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о-временная соотнесенность глагольных форм в текст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о-временная соотнесенность глагольных форм в текст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Смысловой анализ текст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обучающе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а (закреплени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действий. Сбор материал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действий</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глаголов с изученными орфограммами</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авила правописания глаголов с изученными </w:t>
            </w:r>
            <w:r w:rsidRPr="00F02A9E">
              <w:rPr>
                <w:rFonts w:ascii="Arial" w:eastAsia="Times New Roman" w:hAnsi="Arial" w:cs="Arial"/>
                <w:sz w:val="24"/>
                <w:lang w:val="ru-RU" w:eastAsia="ru-RU"/>
              </w:rPr>
              <w:lastRenderedPageBreak/>
              <w:t>орфограммами (обобщ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9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глаголов с изученными орфограммами (обобщение изученного в 6 классе).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глагола. Практикум</w:t>
            </w:r>
          </w:p>
        </w:tc>
        <w:tc>
          <w:tcPr>
            <w:tcW w:w="1473" w:type="dxa"/>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5.</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Глагол"</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6.</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7.</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Лексикология. Фразеология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8.</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емика. Словообразование. Орфография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9.</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0.</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имен существительных, имен прилагательных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1.</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имен числительных, местоимений, глаголов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2.</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кст. Анализ текста (повторение изученного в 6 классе)</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3.</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за курс 6 класса</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1191"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4.</w:t>
            </w:r>
          </w:p>
        </w:tc>
        <w:tc>
          <w:tcPr>
            <w:tcW w:w="6405" w:type="dxa"/>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Анализ итоговой контрольной работы</w:t>
            </w:r>
          </w:p>
        </w:tc>
        <w:tc>
          <w:tcPr>
            <w:tcW w:w="1473" w:type="dxa"/>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9069" w:type="dxa"/>
            <w:gridSpan w:val="3"/>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204, из них уроков, отведенных на контрольные работы (в том числе Всероссийские проверочные работы), - не более 20</w:t>
            </w:r>
          </w:p>
        </w:tc>
      </w:tr>
    </w:tbl>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2</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ирование для Федерального недельного учебного плана основного общего образования для 5-дневной учебной недели с изучением родного языка или обучением на родном языке (вариант N 4).</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339"/>
        <w:gridCol w:w="7195"/>
        <w:gridCol w:w="1655"/>
      </w:tblGrid>
      <w:tr w:rsidR="00A1652F" w:rsidRPr="00885367" w:rsidTr="00293283">
        <w:tc>
          <w:tcPr>
            <w:tcW w:w="657"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3531"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государственный язык Российской Федера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язык межнационального общ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литературн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мысловой, речеведческий, языковой анализ текста (повтор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Употребление ь и ъ (повтор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корней (повтор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приставок и суффиксов (повтор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литное и раздельное написание не с глаголами, именами существительными и именами прилагательными (повтор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ктант (Контрольная рабо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и. Монолог и диалог. Монолог-опис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повествов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рассужд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бщение на лингвистическую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побуждение к действию, обмен мнен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Главная и второстепенная информац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Способы сокращения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ой и сложный план текст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ной и вопросный план текст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повтор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описания как типа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функционально-смысловых типов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 и его жанры. Особенности официально-делового стил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явление, распис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 и его жанры. Особенности научного стил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ое сообщ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рная статья. Требования к составлению словарной стать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и обобщение по темам "Текст", "Функциональные разновидности язык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вопросного плана к тексту из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ам "Текст", "Функциональные разновидности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повтор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е средства выразительности. Эпитет. Метафор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происхождения. Исконно русские слова. Заимствованны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с полногласными и неполногласными сочетан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активного и пассивного словоупотребления. Архаизмы, историзмы, неологиз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употребительные слова. Диалектиз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ессионализмы. Жаргониз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стилистически нейтральная, высокая лекси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Разговорная лексика. Лексический анализ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х признаки и значение. Источники фразеологизм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природы и местност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нейтральные и стилистически окрашенные. Роль фразеологизмов в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Лексикология. Культура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Лексикология. Культура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Морфемика и словообразование как разделы лингвистики </w:t>
            </w:r>
            <w:r w:rsidRPr="00F02A9E">
              <w:rPr>
                <w:rFonts w:ascii="Arial" w:eastAsia="Times New Roman" w:hAnsi="Arial" w:cs="Arial"/>
                <w:sz w:val="24"/>
                <w:lang w:val="ru-RU" w:eastAsia="ru-RU"/>
              </w:rPr>
              <w:lastRenderedPageBreak/>
              <w:t>(повтор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Виды морфе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Сложные и сложносокращенны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Сложные и сложносокращенные слова. Правописание сложных и сложносокращенных с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жных и сложносокращенных с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б этимолог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и словообразовательный анализ с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и словообразовательный анализ сло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я -кас-/-кос- с чередованием а // 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я -кас-/-кос- с чередованием а // о.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иставок пре-/пр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иставок пре-/пр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тизация и обобщение по теме "Словообразование. Культура речи. Орфограф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тизация и обобщение по теме "Словообразование. Культура речи. Орфограф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Словообразование. Культура речи. Орфограф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как раздел лингвистики. Части речи в русск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словообразования имен существ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 Образование формы именительного падежа множественного чис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 Образование формы родительного падежа множественного чис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сложных имен существительных с первой частью пол-</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слитного и дефисного написания пол- и полу- со слов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омещения (интерьера). Сбор материа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омещения (интерьер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Имя существи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существи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Качественные прилага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Относительные прилага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прилагательных по значению. Притяжательные прилага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качественных имен прилагательных. Сравнительная степень сравнения качественных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восходная степень сравнения качественных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одробное (сжат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именах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именах прилагательных (закрепл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к- и -ск-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 имен прилагательных. Правописание сложных имен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ожных имен прилагательных (закрепл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внешности челове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зученного по теме "Имя прилагательно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прилага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числительное как часть речи. Общее грамматическое значение имени числительного</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е функции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Количественные числи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Порядковые числи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количественных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орядковых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числительны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количественных числительных (целые, дробные, собиратель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обные числительные, их склонение, правопис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ирательные числительные, их склон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употребления собирательных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образования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ая роль имен числительны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имен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зученного по теме "Имя числительно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Имя числительн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оимени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стоим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ч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Смысловой анализ</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ратное местоимение себ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тяжатель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атель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итель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просительно-относитель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определен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 Устранение речевых ошибок</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стоим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местоимений: правописание местоимений с не и ни; слитное, раздельное и дефисное написание местоим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местоимений: правописание местоимений с не и ни; слитное, раздельное и дефисное написание местоим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Местоим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Местоим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рочная работа по теме "Местоим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 (обобщение изученного в 5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 (обобщение изученного в 5 класс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 глагол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Сбор материа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морально-этическую тему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 (закрепл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глаголы. Использование личных глаголов в безличном знач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клонение глагола. Изъявительное наклон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ое наклонение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лительное наклонение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наклон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наклон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образования форм повелительного наклонения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образования форм повелительного наклонения глагола (закрепл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рочная работа по теме "Наклонения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о-временная соотнесенность глагольных форм в текст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обучающе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действий. Сбор материа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действий/Всероссийская проверочная рабо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глаголов с изученными орфограмм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глаголов с изученными орфограммами (обобщ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9.</w:t>
            </w:r>
          </w:p>
        </w:tc>
        <w:tc>
          <w:tcPr>
            <w:tcW w:w="3531" w:type="pct"/>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равописания глаголов с изученными орфограммами (обобщение изученного в 6 классе). Практикум</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глагол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Глагол"</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над ошибками, анализ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Лексикология. Фразеология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емика. Словообразование. Орфография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имен существительных, имен прилагательных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имен числительных, местоимений, глаголов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кст. Анализ текста (повторение изученного в 6 класс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за курс 6 класс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итоговой контрольной работ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5000" w:type="pct"/>
            <w:gridSpan w:val="3"/>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70, из них уроков, отведенных на контрольные работы (в том числе Всероссийские проверочные работы), - не более 17.</w:t>
            </w:r>
          </w:p>
        </w:tc>
      </w:tr>
    </w:tbl>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3</w:t>
      </w: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339"/>
        <w:gridCol w:w="7195"/>
        <w:gridCol w:w="1655"/>
      </w:tblGrid>
      <w:tr w:rsidR="00A1652F" w:rsidRPr="00885367" w:rsidTr="00293283">
        <w:tc>
          <w:tcPr>
            <w:tcW w:w="657"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3531"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как развивающееся явление. Взаимосвязь языка, культуры и истории народ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гласных в корне слова (повторение изученного в 5 - 6 класса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рфография. Правописание приставок в слове (повторение изученного в 5 - 6 класса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Имя существительное, имя прилагательное, имя числительное. Правопис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Морфология. Местоимение. Глагол. Правопис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диктант с грамматическим задание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 и его вид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и его вид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лингвистическую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как речевое произвед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как речевое произведение. Виды информации в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зисный план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зисный план текст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 как функционально-смысловой тип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 как функционально-смысловой тип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виды текста-рассужд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виды текста-рассужд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цистический стил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жанры публицистического стил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жанры публицистического стил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жанры делового стиля. Инструкц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как раздел науки о языке. Система частей речи в русск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причастии. Причастие как особая форма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знаки глагола и прилагательного у причаст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ный оборот</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ный оборот. Знаки препинания в предложениях с причастным оборото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йствительные и страдательные причаст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ные и краткие формы причаст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ия настоящего и прошедшего врем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действительных причастий настоящего и прошедшего врем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действительных причастий настоящего и прошедшего времен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традательных причастий настоящего и прошедшего врем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традательных причастий настоящего и прошедшего времен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перед -н и -нн в полных причаст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перед -н и -нн в полных и кратких страдательных причастия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перед -н и -нн в полных и кратких страдательных причастиях и отглагольных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полных страдательных причастиях и отглагольных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кратких страдательных причастиях и кратких прилага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ичаст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Из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е с причаст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е и ё после шипящих в суффиксах страдательных причастий прошедшего врем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ичастие как особая форма глагол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ктант (Диктант с продолжение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деепричастии. Деепричастие как особая форма глагол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деепричастии. Признаки глагола и наречия в деепричаст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ный оборот</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ный оборот. Знаки препинания в предложениях с деепричастным оборото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е с деепричаст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е с деепричаст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совершенного и несовершенного вид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совершенного и несовершенного вид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совершенного и несовершенного вида в тексте. Подготовка к сочинени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деепричаст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деепричаст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и пунктуационный анализ предложений с деепричастным оборотом.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Деепричастие как особая форма глагола". Нормы употребления деепричаст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Деепричастие как особая форма глагол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ам "Причастие" и "Деепричаст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е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наречий по значени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наречий по значению.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нареч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нареч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наречиями на -о (-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наречиями на -о (-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фис между частями слова в нареч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аречий, образованных от существительных и количественных числительны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аречий, образованных от существительных и количественных числительны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а и две буквы н в наречиях на -о (-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а и две буквы н в наречиях на -о (-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е после шипящих на конце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е после шипящих на конце нареч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а на конце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уквы о и а на конце нареч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ягкий знак после шипящих на конце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8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ягкий знак после шипящих на конце нареч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Нареч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ктант с грамматическим задание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категории состояния в системе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категории состояния и нареч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ужебные части речи в русском язык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производные и непроизвод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производные и непроизводны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простые и состав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простые и составны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едлог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едлого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предлогов в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предлогов в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едлог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г"</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г".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ительные союз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чинительные союз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юз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юзо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ы и союзные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ы в простых и сложных предложен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союз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оюз"</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оюз".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ца как часть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частиц</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частиц.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частиц</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частицы н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частицы н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граничение частиц не и 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граничение частиц не и н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частиц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Частиц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Частиц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ужебные части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метия и звукоподражательные слова в системе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метия и звукоподражательные слов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ждомет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метия и звукоподражательные слова в разговорной и художественной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слов разных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слов разных частей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итоговая работа за курс 7 класс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не с причастиями, деепричастиями, нареч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н и нн в причастиях, отглагольных прилагательных, нареч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литное, раздельное, дефисное написание нареч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служебных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5000" w:type="pct"/>
            <w:gridSpan w:val="3"/>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36, из них уроков, отведенных на контрольные работы (в том числе Всероссийские проверочные работы), - не более 13</w:t>
            </w:r>
          </w:p>
        </w:tc>
      </w:tr>
    </w:tbl>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Таблица 2.4</w:t>
      </w: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339"/>
        <w:gridCol w:w="7195"/>
        <w:gridCol w:w="1655"/>
      </w:tblGrid>
      <w:tr w:rsidR="00A1652F" w:rsidRPr="00885367" w:rsidTr="00293283">
        <w:tc>
          <w:tcPr>
            <w:tcW w:w="657"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3531"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в кругу других славянских язык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н и нн в суффиксах прилагательных, причастий и нареч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литное и раздельное написание не и ни с разными частями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сложных слов разных частей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литное, дефисное и раздельное написание наречий, производных предлогов, союзов и частиц.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культура речи. Монолог-повествов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рассужд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 и диалог</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 и диалог.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как речевое произведение. Виды информации в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и способы связи предложений в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и способы связи предложений в текст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Виды аргумента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современного русского языка. Научный стил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жанры научного стиля. Информационная переработка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анры официально-делового стил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о тем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одробное (сжат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как раздел лингвистики. Основные единицы синтаксис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 Функции знаков препина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сочетание, его структура и вид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вязи в словосочетании (согласование, управление, примыка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вязи в словосочетании (согласование, управление, примыка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восочета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предложении. Основные признаки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цели высказывания и по эмоциональной окраск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ые и сложные предложения. Знаки препинания в простом и сложном предложениях с союзом 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усоставные и односоставные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наличию второстепенных членов (распространенные, нераспространенны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полные и неполны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члены двусоставного предложения. Подлежащее и способы его выра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азуемое и способы его выражения. Простое глагольное сказуем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одробное (сжат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ное глагольное сказуем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ное именное сказуем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между подлежащим и сказуемым</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и их роль в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как второстепенный член предложения и его вид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я согласованные и несогласован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ложение как особый вид определ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 как второстепенный член предложения. Дополнения прямые и косвенны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 как второстепенный член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 как второстепенный член предложения. Виды обстоятельст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 как второстепенный член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предложения. Синтаксический и пунктуационный анализ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Двусоставные предложения", "Второстепенные члены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ам "Словосочетание", "Двусоставное предложение", "Второстепенные члены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составные предложения. Главный член односоставн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группы односоставных предложений и их особенност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но-личные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определенно-личные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определенно-личные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енно-личные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описание карт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ные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Односоставные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простом ослож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б однородных членах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связи однородных членов предложения и знаки препинания между ни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связи однородных членов предложения и знаки препинания между ни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и неоднородные определ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и неоднородные определ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ающие слова при однородных членах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ающие слова при однородных членах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прост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жения с однородными члена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особленными членами. Обособление определ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бособленных членов предложения: обособленные определения. Правила обособления согласованных определ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при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при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обстоятельст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обстоятельств.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дополн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дополн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уточняющих и присоединительных членов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 уточняющих и присоединительных членов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жения с обособленными члена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жения с обособленными члена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ам "Предложения с однородными членами", "Обособленные члены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ращен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ращен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вводными конструкц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вводными конструкц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членов предложения и вводных слов, словосочетаний и пред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о вставными конструкц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о вставными конструкц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ях с вводными и вставными конструкциями, обращениями и междомет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жения с обращениями, вводными и вставными конструкция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едложения с обращениями, вводными и вставными конструкция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за курс 8 класс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ипы связи слов в словосочетании. Культура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Виды односоставных предложений. Культура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днородные члены предложения. Пунктуационный анализ пред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Обособленные члены предложения. Пунктуационный анализ пред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5000" w:type="pct"/>
            <w:gridSpan w:val="3"/>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p w:rsidR="00A1652F" w:rsidRPr="00F02A9E" w:rsidRDefault="00A1652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5</w:t>
      </w:r>
    </w:p>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339"/>
        <w:gridCol w:w="7195"/>
        <w:gridCol w:w="1655"/>
      </w:tblGrid>
      <w:tr w:rsidR="00A1652F" w:rsidRPr="00885367" w:rsidTr="00293283">
        <w:tc>
          <w:tcPr>
            <w:tcW w:w="657"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3531"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812" w:type="pct"/>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национальный язык русского народа, форма выражения национальной культур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государственный язык Российской Федера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в современном мир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й язык - один из наиболее распространенных славянских языков</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корней и приставок</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суффиксов слов разных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Средства связи в предложении и текст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унктуация в простом ослож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Основные орфографические и пунктуационные норм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евой деятельности: говорение, письмо, слушание, чт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евой деятельности. Виды чт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евой деятельности. Приемы работы с учебной книго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речевой деятельности. Подготовка к сжатому изложению</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одробное (сжато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как речевое произвед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обобщ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художественной литератур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художественной литературы. Основные изобразительно-выразительные средства русского язык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жанры научного стиля. Структура реферата и речевые клиш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научного текста.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на тему</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м предложении. Классификация типов сложных пред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сочи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го стро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с объяснением значения слов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сочиненных пред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мысловые отношения между частями сложносочиненного </w:t>
            </w:r>
            <w:r w:rsidRPr="00F02A9E">
              <w:rPr>
                <w:rFonts w:ascii="Arial" w:eastAsia="Times New Roman" w:hAnsi="Arial" w:cs="Arial"/>
                <w:sz w:val="24"/>
                <w:lang w:val="ru-RU" w:eastAsia="ru-RU"/>
              </w:rPr>
              <w:lastRenderedPageBreak/>
              <w:t>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2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сочиненных предложений. Смысловые отношения между частями сложносочиненного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сочиненных предложен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сочиненных предложениях. Пунктуационный анализ</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сочиненных предложениях.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и пунктуационный анализ сложносочиненн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и пунктуационный анализ сложносочиненного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употребления сложносочиненных предложений в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осочиненное пред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осочиненное предлож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Сложносочиненное пред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подчи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ы и союзные слова в сложноподчи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подчи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е-рассуждение (определение понятия и комментар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ложноподчиненных пред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определитель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определительны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изъяснитель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изъяснительным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Группы сложноподчиненных предложений с придаточными </w:t>
            </w:r>
            <w:r w:rsidRPr="00F02A9E">
              <w:rPr>
                <w:rFonts w:ascii="Arial" w:eastAsia="Times New Roman" w:hAnsi="Arial" w:cs="Arial"/>
                <w:sz w:val="24"/>
                <w:lang w:val="ru-RU" w:eastAsia="ru-RU"/>
              </w:rPr>
              <w:lastRenderedPageBreak/>
              <w:t>обстоятельствен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врем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места</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причины</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цел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следств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ое предложение с придаточным услов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уступк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образа действ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меры и степен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сравнитель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несколькими придаточным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ое, неоднородное и последовательное подчинение придаточных частей в сложноподчинен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остановки знаков препинания в сложноподчиненных предложениях</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сложноподчиненных пред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жноподчиненн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употребления сложноподчиненных предложений в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оподчиненное пред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оподчиненное предлож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 по теме "Сложноподчиненное пред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бессоюзном слож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ые отношения между частями бессоюзного сложн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7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бессоюзных сложных предложений</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бессоюзных сложных пред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еречисл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ятая и точка с запятой в бессоюзном сложном предложени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ричины, пояснения, дополн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оеточие в бессоюзном сложном предложени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ротивопоставления, времени, условия и следствия, сравн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в бессоюзном сложном предложени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и пунктуационный анализ бессоюзного сложного предложения</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и пунктуационный анализ бессоюзного сложного предложения.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бессоюзных сложных предложений и союзных сложных предложений.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бессоюзных сложных предложений в реч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Бессоюзное сложное предложени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Бессоюзное сложное предложение".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жатое изложение с грамматическим заданием (в тестовой форме)</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е предложение с разными видами союзной и бессоюзной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ложных предложений с разными видами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сложных предложений с разными видами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остановки знаков препинания в сложных предложениях с разными видами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остановки знаков препинания в сложных предложениях с разными видами связ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жных предложений с разными видами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сложных предложений с разными видами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ые предложения с разными видами союзной и бессоюзной связ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Сложные предложения с разными видами союзной и бессоюзной связи".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ямая речь. Знаки препинания при прямо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свенная речь</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таты. Знаки препинания при цитирова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F02A9E"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емы "Прямая и косвенная речь". Практикум</w:t>
            </w:r>
          </w:p>
        </w:tc>
        <w:tc>
          <w:tcPr>
            <w:tcW w:w="812" w:type="pct"/>
            <w:vAlign w:val="center"/>
          </w:tcPr>
          <w:p w:rsidR="00A1652F" w:rsidRPr="00F02A9E" w:rsidRDefault="00A1652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тестовая работа (в формате государственной итоговой аттестац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Правописание не со словами разных частей реч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Запятая в простом и слож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Двоеточие в простом и слож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c>
          <w:tcPr>
            <w:tcW w:w="657"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3531" w:type="pct"/>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ение. Тире в простом и сложном предложении</w:t>
            </w:r>
          </w:p>
        </w:tc>
        <w:tc>
          <w:tcPr>
            <w:tcW w:w="812" w:type="pct"/>
            <w:vAlign w:val="center"/>
          </w:tcPr>
          <w:p w:rsidR="00A1652F" w:rsidRPr="00F02A9E" w:rsidRDefault="00A1652F" w:rsidP="00655602">
            <w:pPr>
              <w:autoSpaceDE w:val="0"/>
              <w:autoSpaceDN w:val="0"/>
              <w:spacing w:after="0" w:line="240" w:lineRule="auto"/>
              <w:contextualSpacing/>
              <w:rPr>
                <w:rFonts w:ascii="Arial" w:eastAsia="Times New Roman" w:hAnsi="Arial" w:cs="Arial"/>
                <w:sz w:val="24"/>
                <w:lang w:val="ru-RU" w:eastAsia="ru-RU"/>
              </w:rPr>
            </w:pPr>
          </w:p>
        </w:tc>
      </w:tr>
      <w:tr w:rsidR="00A1652F" w:rsidRPr="00885367" w:rsidTr="00293283">
        <w:trPr>
          <w:trHeight w:val="735"/>
        </w:trPr>
        <w:tc>
          <w:tcPr>
            <w:tcW w:w="5000" w:type="pct"/>
            <w:gridSpan w:val="3"/>
            <w:vAlign w:val="center"/>
          </w:tcPr>
          <w:p w:rsidR="00A1652F" w:rsidRPr="00F02A9E" w:rsidRDefault="00A1652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 не более 10</w:t>
            </w:r>
          </w:p>
        </w:tc>
      </w:tr>
    </w:tbl>
    <w:p w:rsidR="00A1652F" w:rsidRPr="00F02A9E" w:rsidRDefault="00A1652F" w:rsidP="00655602">
      <w:pPr>
        <w:widowControl/>
        <w:spacing w:after="0" w:line="240" w:lineRule="auto"/>
        <w:contextualSpacing/>
        <w:rPr>
          <w:rFonts w:ascii="Arial" w:eastAsia="Times New Roman" w:hAnsi="Arial" w:cs="Arial"/>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5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vAlign w:val="center"/>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vAlign w:val="center"/>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Язык и реч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монологические высказывания объемом не менее 5 предложений на основе жизненных наблюдений, чтения научно-учебной, художественной и научно-популярной литератур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диалоге на лингвистические темы (в рамках изученного) и в диалоге и (или) полилоге на основе жизненных наблюдений объемом не менее 3 реплик</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ладеть различными видами аудирования: выборочным, ознакомительным, детальным - научно-учебных и художественных </w:t>
            </w:r>
            <w:r w:rsidRPr="00F02A9E">
              <w:rPr>
                <w:rFonts w:ascii="Arial" w:eastAsia="Times New Roman" w:hAnsi="Arial" w:cs="Arial"/>
                <w:sz w:val="24"/>
                <w:lang w:val="ru-RU" w:eastAsia="ru-RU"/>
              </w:rPr>
              <w:lastRenderedPageBreak/>
              <w:t>текстов различных функционально-смысловых типо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чтения: просмотровым, ознакомительным, изучающим, поисков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ем исходного текста должен составлять не менее 100 слов, для сжатого изложения - не менее 11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о пересказывать прочитанный или прослушанный текст объемом не менее 10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а письме нормы современного русского литературного языка, в том числе во время списывания текста объемом 90 - 100 слов, словарного диктанта объемом 15 - 20 слов; диктанта на основе связного текста объемом 90 - 100 слов, составленного с уче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кст"</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основные признаки текста, выделять в тексте композиционно-смысловые части (абзац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редства связи предложений и частей текста (формы слова, однокоренные слова, синонимы, антонимы, личные местоимения, повтор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мысловой анализ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анализ текста, его композиционных особенностей, определять количество микротем и абзаце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текст с точки зрения его принадлежности к функционально-смысловому типу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емом 3 и более предложений, классные сочинения объемом не менее 7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станавливать деформированный текст, осуществлять корректировку восстановленного текста с использованием образц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в целях дальнейшего воспроизведения содержания текста в устной и письменной форм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общение на заданную тему в виде презентац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ть собственные (созданные другими обучающимися) тексты в целях совершенствования их содержания (проверка фактического материала, начальный логический анализ текста - целостность, связность, информативност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Функциональные разновидности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ть общее представление об особенностях разговорной речи, функциональных стилей, языка художественной литератур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Система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звуки; понимать различие между звуком и буквой, характеризовать систему звук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фонетический анализ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однозначные и многозначные слова, различать прямое и переносное значения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инонимы, антонимы, омонимы; различать многозначные слова и омони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тематические группы слов, родовые и видовые понят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лексический анализ слов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пользоваться лексическими словарями (толковым словарем, словарями синонимов, антонимов, омонимов, пароним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морфему как минимальную значимую единицу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морфемы в слове (корень, приставку, суффикс, окончание), выделять основу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Находить чередование звуков в морфемах (в том числе чередование </w:t>
            </w:r>
            <w:r w:rsidRPr="00F02A9E">
              <w:rPr>
                <w:rFonts w:ascii="Arial" w:eastAsia="Times New Roman" w:hAnsi="Arial" w:cs="Arial"/>
                <w:sz w:val="24"/>
                <w:lang w:val="ru-RU" w:eastAsia="ru-RU"/>
              </w:rPr>
              <w:lastRenderedPageBreak/>
              <w:t>гласных с нулем зву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емный анализ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мена существительные, имена прилагательные, глагол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лексико-грамматические разряды имен существ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типы склонения имен существительных, выявлять разносклоняемые и несклоняемые имена существитель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имен существ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лную и краткую формы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частичный морфологический анализ имен прилага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лаголы совершенного и несовершенного вид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лаголы возвратные и невозврат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грамматические свойства инфинитива (неопределенной формы) глагола, выделять его основу, выделять основу настоящего (будущего простого) времени глагол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пряжение глагола, уметь спрягать глагол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частичный морфологический анализ глаголов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единицы синтаксиса (словосочетание и предложе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таксический анализ словосочетаний и простых предложен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ловосочетания по морфологическим свойствам главного слова (именные, глагольные, нареч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стые неосложненные предло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стые предложения, осложненные однородными членами, включая предложения с обобщающим словом при однородных члена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стые предложения, осложненные обращение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цели высказывания (повествовательные, побудительные, вопроситель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эмоциональной окраске (восклицательные и невосклицатель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количеству грамматических основ (простые и слож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наличию второстепенных членов (распространенные и нераспространен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главные члены предложения (грамматическую основу)</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второстепенные члены предло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морфологические средства выражения сказуемого (глаголом, именем существительным, именем прилагательн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морфологические средства выражения второстепенных членов предложения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Культура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по фонетике и орфоэпии в практике произношения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оизношения имен существительных, постановки в них ударения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оизношения имен прилагательных, постановки в них ударения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остановки ударения в глагольных форма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правильно употреблять слова-парони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блюдать нормы словоизменения, имен существительных, употребления несклоняемых имен существительных (в рамках </w:t>
            </w:r>
            <w:r w:rsidRPr="00F02A9E">
              <w:rPr>
                <w:rFonts w:ascii="Arial" w:eastAsia="Times New Roman" w:hAnsi="Arial" w:cs="Arial"/>
                <w:sz w:val="24"/>
                <w:lang w:val="ru-RU" w:eastAsia="ru-RU"/>
              </w:rPr>
              <w:lastRenderedPageBreak/>
              <w:t>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словоизменения имен прилага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словоизменения глаголов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Орфограф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ерировать понятием "орфограмма" и различать буквенные и небуквенные орфограммы при проведении орфографическ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зученные орфограм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по орфографии в практике правописания (в том числе применять знание о правописании разделительных ъ и 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по фонетике и графике в практике правописания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по морфемике в практике правописания неизменяемых приставок и приставок на -з (-с); ы и и после приставок, корней с безударными проверяемыми, непроверяемыми, чередующимися гласными (-лаг- и -лож-, -раст-, -ращ- и -рос-, -гар- и -гор-, -зар- и -зор-, -клан- и -клон-, -скак- и -скоч-, корней с чередованием е (и), корней с проверяемыми, непроверяемыми, непроизносимыми согласными (в рамках изученного), ё и о после шипящих в корне слова, ы и и после ц</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имен существительных: безударных окончаний, о и е (ё) после шипящих и ц в суффиксах и окончаниях, суффиксов -ник- и -щик-, -ек- и -ик- (-чик-),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имен прилагательных: безударных окончаний, о и е после шипящих и ц в суффиксах и окончаниях; кратких форм имен прилагательных с основой на шипящие; нормы слитного и раздельного написания не с именами прилагательны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глаголов: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ева-, -ыва-, -ива-, личных окончаний глагола, гласной перед суффиксом -л- в формах прошедшего времени глагола, слитного и раздельного написания не с глагола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орфографический анализ слов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Пунктуац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блюдать при письме пунктуационные нормы при постановке тире </w:t>
            </w:r>
            <w:r w:rsidRPr="00F02A9E">
              <w:rPr>
                <w:rFonts w:ascii="Arial" w:eastAsia="Times New Roman" w:hAnsi="Arial" w:cs="Arial"/>
                <w:sz w:val="24"/>
                <w:lang w:val="ru-RU" w:eastAsia="ru-RU"/>
              </w:rPr>
              <w:lastRenderedPageBreak/>
              <w:t>между подлежащим и сказуем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ри письме пунктуационные нормы при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ри письме пунктуационные нормы при выборе знаков препинания в предложениях с обобщающим словом при однородных члена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ри письме пунктуационные нормы при выборе знаков препинания в предложениях с обращение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ри письме пунктуационные нормы при выборе знаков препинания в сложных предложениях, состоящих из частей, связанных бессоюзной связью и союзами и, но, а, однако, зато, д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ри письме пунктуационные нормы при выборе знаков препинания в предложениях с прямой речь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ормлять диалог в письменном вид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унктуационный анализ простых осложненных и сложных предложений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Выразительность русской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стно использовать слова с суффиксами оценки в собственной речи</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1</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5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ый пересказ прочитанного или прослушанного текста, в том числе с изменением лица рассказчи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в диалоге на лингвистические темы (в рамках изученного) и темы на основе жизненных наблюдений. Речевые формулы приветствия, прощания, просьбы, благодар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я различных видов с использованием жизненного и читательского опыта, сюжетной картины (в том числе сочинения-миниатюр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аудирования: выборочное, ознакомительное, детально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чтения: изучающее, ознакомительное, просмотровое, поисково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и его основные признаки. Тема и главная мысль текста. Микротема текста. Ключевые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описание, повествование, рассуждение; их особен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как тип речи. Рассказ</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озиционная структура текста. Абзац как средство деления текста на композиционно-смысловые ча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связи предложений и частей текста: формы слова, однокоренные слова, синонимы, антонимы, личные местоимения, повтор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ростой и сложный план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представление о функциональных разновидностях языка (о разговорной речи, функциональных стилях, языке художественной литератур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ка. Графи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гласных звук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согласных звук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звуков в речевом поток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менты фонетической транскрип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г</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дарен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ий анализ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олог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однозначные и многознач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ямое и переносное значения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ие группы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значение родовых и видовых понят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они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они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й анализ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и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а как минимальная значимая единица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а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морфем (корень, приставка, суффикс, оконча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редование звуков в морфемах (в том числе чередование гласных с нулем зву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анализ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как раздел грамматик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 речи как лексико-грамматические разряды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частей речи в русском языке. Самостоятельные и служебные части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существительно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о-грамматические разряды имен существительных по значению, имена существительные собственные и нарицательные; имена существительные одушевленные и неодушевлен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 число, падеж имени существитель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общего род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имеющие форму только единственного или только множественного числ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клонения имен существительных. Разносклоняемые имена существительные. Несклоняемые имена существитель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существи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прилагательно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прилагательные полные и кратк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имен прилага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Глагол</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овершенного и несовершенного вид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озвратные и невозврат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инитив и его грамматические свойства. Основа инфинитива, основа настоящего (будущего простого) времени глагол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ряжение глагол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восочета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сочетание и его признаки. Средства связи слов в словосочетан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восочетаний по морфологическим свойствам главного слова: глагольные, именные, нареч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восочет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едложен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е и его признак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цели высказывания (повествовательные, вопросительные, побудитель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эмоциональной окраске (восклицательные, невосклицатель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простые и слож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распространенные и нераспространен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9.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простого и простого осложненного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Главные члены предло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члены предложения (грамматическая осн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азуемое и способы его выражения: глаголом, именем существительным, именем прилагательны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Второстепенные члены предло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предложения: определение, дополнение, обстоятельств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и типичные средства его выра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 (прямое и косвенное) и типичные средства его выраж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остое осложненное предложе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общающими словами при однородных члена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ращением, особенности интонации. Обращение и средства его выра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жное предложе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ые предложения с бессоюзной и союзной связь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ложносочиненные и сложноподчиненные (общее представление, практическое усвое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ямая речь. Цитирование. Диалог</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прямой речью</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войства русского удар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имен существи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имен прилага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в глагольных форма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прилагательных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глаголов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рфограмма". Буквенные и небуквенные орфограм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разделительных ъ и 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безударными проверяемыми, непроверяемыми гласными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а // о: -лаг- и -лож-; -раст-, -ращ- и -рос-; -гар- и -гор-, -зар- и -зор-; -клан- и -клон-, -скак- и -скоч-</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чередованием е // и: -бер- и -бир-, -блест- и -блист-, -дер- и -дир-, -жег- и -жиг-, -мер- и -мир-, -пер- и -пир-, -стел- и -стил-, -тер- и -тир-</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корней с проверяемыми, непроверяемыми, непроизносимыми согласными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е и о после шипящих в корне сло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еизменяемых на письме приставок и приставок на -з (-с)</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ы и и после приставок</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ы и и после ц</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окончаний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о и е после шипящих и ц в суффиксах и окончаниях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авописание кратких форм имен прилагательных с основой на </w:t>
            </w:r>
            <w:r w:rsidRPr="00F02A9E">
              <w:rPr>
                <w:rFonts w:ascii="Arial" w:eastAsia="Times New Roman" w:hAnsi="Arial" w:cs="Arial"/>
                <w:sz w:val="24"/>
                <w:lang w:val="ru-RU" w:eastAsia="ru-RU"/>
              </w:rPr>
              <w:lastRenderedPageBreak/>
              <w:t>шипящ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именами прилагательны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ь как показателя грамматической формы в инфинитиве, в форме 2-го лица единственного числа после шипящи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тся и -ться в глагола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ова-, -ева-, -ыва-, -ив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личных окончаний глагол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ой перед суффиксом -л- в формах прошедшего времени глагол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глагола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безударных окончаний имен существительных; о и е (ё) после шипящих и ц в суффиксах и окончаниях, суффиксов -чик- и -щик-, -ек- и -ик- (-чик-),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 как раздел лингвистик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между подлежащим и сказуем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сложных предложений, состоящих из частей, связанных бессоюзной связью и союзами и, но, а, однако, зато, д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предложений с прямой речь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оформление диалога на письм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стное использование слов с суффиксами оценки в собственной речи</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2</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6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Язык и реч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монологические высказывания объе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диалоге (побуждение к действию, обмен мнениями) объемом не менее 4 реплик</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чтения: просмотровым, ознакомительным, изучающим, поисков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ем исходного текста должен составлять не менее 160 слов, для сжатого изложения - не менее 165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о пересказывать прочитанный или прослушанный текст объемом не менее 11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в устной речи и при письме нормы современного русского литературного языка, в том числе во время списывания текста объемом 100 - 110 слов, словарного диктанта объемом 20 - 25 слов, диктанта на основе связного текста объемом 100 - 110 слов, составленного с уче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осуществлять выбор лексических средств в соответствии с речевой ситуацие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кст"</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 с точки зрения его соответствия основным признака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ыявлять средства связи предложений в тексте, в том числе притяжательные и указательные местоимения, видо-временную </w:t>
            </w:r>
            <w:r w:rsidRPr="00F02A9E">
              <w:rPr>
                <w:rFonts w:ascii="Arial" w:eastAsia="Times New Roman" w:hAnsi="Arial" w:cs="Arial"/>
                <w:sz w:val="24"/>
                <w:lang w:val="ru-RU" w:eastAsia="ru-RU"/>
              </w:rPr>
              <w:lastRenderedPageBreak/>
              <w:t>соотнесенность глагольных фор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мысловой анализ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анализ текста, его композиционных особенностей, определять количество микротем и абзаце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 с точки зрения его принадлежности к функционально-смысловому типу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емом 5 и более предложений; классные сочинения объемом не менее 100 слов с учетом функциональной разновидности и жанра сочинения, характера те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общение на заданную тему в виде презентац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ть собственные тексты с использованием знания норм современного русского литературного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Функциональные разновидности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официально-делового стиля речи, анализировать тексты разных жанров (заявление, распис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научного стиля речи, перечислять требования к составлению словарной статьи и научного сообщения, анализировать тексты разных жанров (словарная статья, научное сообщен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об официально-деловом и научном стиле в речевой практик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Система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лексический анализ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тексте фразеологизмы, уметь определять их знач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формообразующие и словообразующие морфемы в слове; выделять производящую основу</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емный и словообразовательный анализ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словообразования имен существительных, имен прилагательных, имен числительных, местоимен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качественные, относительные и притяжательные имена прилагательны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тепени сравнения качественных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числительные; определять общее грамматическое значение имени числитель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зряды имен числительных по значению, по строени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склонения имен числ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имен числ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местоимения; определять общее грамматическое значение местоим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зряды местоимен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склонения, словообразования местоим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местоимен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ереходные и непереходные глагол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разноспрягаемые глагол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наклонение глагола, значение глаголов в изъявительном, условном и повелительном наклонения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безличные и личные глаголы, использовать личные глаголы в безличном значен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глаго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фонетический анализ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таксический анализ словосочетаний и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Культура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по фонетике и орфоэпии в практике произношения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оизношения имен существительных и имен прилагательных, постановки в них ударения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словоизменения имен существительных, соблюдать нормы словообразования имен прилага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склонять числитель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склонять местоим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употреблять собирательные имена числитель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Орфограф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зученные орфограм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по орфографии в практике правопис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по фонетике и графике в практике правописания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сложных и сложносокращенных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корня -кас- и -кос- с чередованием а (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гласных в приставках пре- и пр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слитного и дефисного написания пол- и полу- со слова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н и нн в именах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суффиксов -к- и -ск-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сложных имен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имен числительных, в том числе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местоимений с не и ни, слитного, раздельного и дефисного написания местоимен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ь в формах глагола повелительного наклон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орфографический анализ слов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Пунктуац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унктуационный анализ предложений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Выразительность русской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эпитеты, метафоры, олицетворения, понимать их основное коммуникативное назначение в художественном тексте и использовать в речи в целях повышения ее богатства и выразитель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итуацию употребления фразеологизма</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3</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6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описание, монолог-повествование, монолог-рассуждение; сообщение на лингвистическую тему</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побуждение к действию, обмен мнен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мысловой анализ текста: его композиционных особенностей, микротем и </w:t>
            </w:r>
            <w:r w:rsidRPr="00F02A9E">
              <w:rPr>
                <w:rFonts w:ascii="Arial" w:eastAsia="Times New Roman" w:hAnsi="Arial" w:cs="Arial"/>
                <w:sz w:val="24"/>
                <w:lang w:val="ru-RU" w:eastAsia="ru-RU"/>
              </w:rPr>
              <w:lastRenderedPageBreak/>
              <w:t>абзацев, способов и средств связи предложений в тексте; использование языковых средств выразительности (в рамках изученного)</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как тип речи. Описание внешности человека. Описание помещения. Описание природы. Описание местности. Описание действ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 Заявление. Расписк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 Словарная статья. Научное сооб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ология</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происхождения: исконно русские и заимствованные слов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принадлежности к активному и пассивному запасу: неологизмы, устаревшие слова (историзмы и архаизмы)</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стилистически нейтральная, высокая и сниженная лексик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х признаки и знач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й анализ слов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ообразующие и словообразующие морфемы. Производящая основ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и словообразовательный анализ слов</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словообразования имен существительных, имен прилагательных, имен числительных, местоим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существительно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существи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прилагательно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чественные, относительные и притяжательные имена прилагательны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качественных имен прилага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числительно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имени числительного. Синтаксические функции имен числи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количественные (целые, дробные, собирательные), порядковые числительны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 числительны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количественных и порядковых имен числи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числи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Местоимени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местоимения. Синтаксические функции местоимений</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местоимений</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местоимений в речи. Притяжательные и указательные местоимения как средства связи предложений в текст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стоим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Глагол</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глаголы. Использование личных глаголов в безличном значени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ъявительное, условное и повелительное наклонения глагол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имен существительных (в рамках изученного)</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имен прилагательных (в рамках изученного)</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и нормы постановки ударения в глагольных формах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е словар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местоимений в соответствии с требованиями русского речевого этикета, в том числе местоимений 3-го лица в соответствии со смыслом предшествующего текста (устранение двусмысленности, неточност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существи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имен прилага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образование форм имен числи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овоизменения глаголов</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употребление собирательных имен числи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о-временная соотнесенность глагольных форм в текст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ожных и сложносокращенных слов</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авописания корня -кас- и -кос- с чередованием а//о</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авописания гласных в приставках пре- и пр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литного и дефисного написания пол- и полу- со словам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именах прилага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к- и -ск- имен прилага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ожных имен прилага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авописания име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авописания местоимений: правописание местоимений с не и ни; слитное, раздельное и дефисное написание местоимений</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ь как показателя грамматической формы в повелительном наклонении глагол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 как раздел лингвистик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8.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итеты, метафоры, олицетворения</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лексических средств в соответствии с ситуацией общения</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4</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7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Язык и речь"</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монологические высказывания объе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диалоге на лингвистические темы (в рамках изученного) и темы на основе жизненных наблюдений объемом не менее 5 реплик; владеть различными видами диалога: диалог - запрос информации, диалог - сообщение информац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чтения: просмотровым, ознакомительным, изучающим, поисковы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е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ем исходного текста должен составлять не менее 180 слов, для сжатого и выборочного изложения - не менее 20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о пересказывать прочитанный или прослушанный текст объемом не менее 120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блюдать в устной речи и при письме нормы современного русского литературного языка, в том числе во время списывания текста объемом 110 - 120 слов, словарного диктанта объемом 25 - 30 слов, диктанта на основе связного текста объемом 110 - 120 слов, составленного с учетом ранее изученных правил правописания (в том числе содержащего изученные в течение третьего года обучения </w:t>
            </w:r>
            <w:r w:rsidRPr="00F02A9E">
              <w:rPr>
                <w:rFonts w:ascii="Arial" w:eastAsia="Times New Roman" w:hAnsi="Arial" w:cs="Arial"/>
                <w:sz w:val="24"/>
                <w:lang w:val="ru-RU" w:eastAsia="ru-RU"/>
              </w:rPr>
              <w:lastRenderedPageBreak/>
              <w:t>орфограммы, пунктограммы и слова с непроверяемыми написаниями); осуществлять адекватный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кст"</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 с точки зрения его соответствия основным признака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лексические и грамматические средства связи предложений и частей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мысловой анализ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анализ текста, его композиционных особенностей, определять количество микротем и абзаце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емом 6 и более предложений, классные сочинения объемом не менее 150 слов с учетом стиля и жанра сочинения, характера те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формационной переработки текста: составлять план прочитанного текста (простой, сложный; назывной, вопросный, тезисный) в целях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общение на заданную тему в виде презентац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держание научно-учебного текста в виде таблицы, схемы; представлять содержание таблицы, схемы в виде текст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ть тексты: сопоставлять исходный и отредактированный тексты, редактировать собственные тексты в целях совершенствования их содержания и формы с использованием знания норм современного русского литературного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Функциональные разновидности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Характеризовать особенности публицистического стиля (в том числе сферу употребления, функции), употребления языковых средств </w:t>
            </w:r>
            <w:r w:rsidRPr="00F02A9E">
              <w:rPr>
                <w:rFonts w:ascii="Arial" w:eastAsia="Times New Roman" w:hAnsi="Arial" w:cs="Arial"/>
                <w:sz w:val="24"/>
                <w:lang w:val="ru-RU" w:eastAsia="ru-RU"/>
              </w:rPr>
              <w:lastRenderedPageBreak/>
              <w:t>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публицистического стиля в жанре репортажа, заметки, интервью</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нормами построения текстов публицистического стил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ормлять деловые бумаги (инструкц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Система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причастия как особую группу слов, определять признаки глагола и имени прилагательного в причастии; определять синтаксические функции причаст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ичастия настоящего и прошедшего времен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действительные и страдательные причаст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 характеризовать полные и краткие формы страдательных причаст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ять причаст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причаст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словосочетания с причастием в роли зависимого слова, конструировать причастные обороты, определять роль причастия в предложен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деепричастия как особую группу слов; определять признаки глагола и наречия в деепричастии, синтаксическую функцию деепричаст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деепричастия совершенного и несовершенного вид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деепричаст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ировать деепричастный оборот, определять роль деепричастия в предложени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наречия в речи, определять общее грамматическое значение наречий; характеризовать особенности словообразования наречий, их синтаксических свойств, роли 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зряды наречий по значению</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нареч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вать общую характеристику служебных частей речи, объяснять их отличия от самостоятельных частей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предлог как служебную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роизводные и непроизводные предлоги, простые и составные предлог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предлог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оюз как служебную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зряды союзов по значению, по строению</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союз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частицу как служебную часть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зряды частиц по значению, по составу</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частиц</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междометия как особую группу слов</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руппы междометий по значению</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морфологический анализ междомет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звукоподражательных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рамматические омони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лово с точки зрения сферы его употребления, происхождения, активного и пассивного запаса и стилистической окраск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лексический анализ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Культура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ставить ударение в некоторых формах причаст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ставить ударение в деепричастия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оизношения наречий, постановки в них ударе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озвучные причастия и имена прилагательные (висящий и висячий, горящий и горяч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ять предлоги, союзы и частицы в речи в соответствии с их значением и стилистическими особенностя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образования степеней сравнения нареч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устанавливать согласование в словосочетаниях типа причастие + существительно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строить предложения с одиночными деепричастиями и деепричастными оборота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употребления имен существительных и местоимений с предлогами, предлогов из и с, в и на в составе словосочета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Орфограф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зученные орфограммы</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знания по орфографии в практике правопис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по морфемике в практике правописан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правописания падежных окончаний и суффиксов причаст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правописания н и нн в причастиях и отглагольных именах прилагательны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гласной перед суффиксом -вш- действительных причастий прошедшего времени, перед суффиксом -нн- страдательных причастий прошедшего времен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не с причастия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гласных в суффиксах деепричаст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слитного и раздельного написания не с деепричастия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слитного, раздельного и дефисного написания нареч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н и нн в наречиях на -о и -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суффиксов -а и -о наречий с приставками из-, до-, с-, в-, на-, за-</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употребления ъ на конце наречий после шипящи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суффиксов наречий -о и -е после шипящих</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написания е и и в приставках не- и ни- наречий</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слитного и раздельного написания не с наречия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производных предлог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союз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равописания частиц</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орфографический анализ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Пунктуация"</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расставлять знаки препинания в предложениях с причастным оборото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расставлять знаки препинания в предложениях с одиночным деепричастием и деепричастным оборотом</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нормы постановки знаков препинания в сложных союзных предложениях, постановки знаков препинания в предложениях с союзом 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пунктуационные нормы оформления предложений с междометиям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унктуационный анализ простых осложненных и сложных предложений (в рамках изученного)</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Выразительность русской речи"</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языковые средства выразительности в тексте: фонетические (звукопись), словообразовательные, лексические</w:t>
            </w:r>
          </w:p>
        </w:tc>
      </w:tr>
      <w:tr w:rsidR="001D09AC" w:rsidRPr="00885367"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5</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описание, монолог-рассуждение, монолог-повествовани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побуждение к действию, обмен мнениями, запрос информации, сообщение информац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мысловой анализ текста: его композиционных особенностей, микротем и абзацев, способов и средств связи предложений в тексте; использование </w:t>
            </w:r>
            <w:r w:rsidRPr="00F02A9E">
              <w:rPr>
                <w:rFonts w:ascii="Arial" w:eastAsia="Times New Roman" w:hAnsi="Arial" w:cs="Arial"/>
                <w:sz w:val="24"/>
                <w:lang w:val="ru-RU" w:eastAsia="ru-RU"/>
              </w:rPr>
              <w:lastRenderedPageBreak/>
              <w:t>языковых средств выразительности (в рамках изученного)</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как речевое произведение. Основные признаки текста (обоб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уктура текста. Абзац</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и средства связи предложений в тексте (обобщение)</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лан текста (простой, сложный; назывной, вопросный, тезисный); главная и второстепенная информация текст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 как функционально-смысловой тип речи. Структурные особенности текста-рассужд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цистический стиль. Сфера употребления, функции, языковые особенности. Жанры публицистического стиля (репортаж, заметка, интервью). Употребление языковых средств выразительности в текстах публицистического стил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 Сфера употребления, функции, языковые особенности. Инструкц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Причаст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ия как особая группа слов. Признаки глагола и имени прилагательного в причастии. Синтаксические функции причастия, роль в реч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ия настоящего и прошедшего времен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йствительные и страдательные причастия</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ные и краткие формы страдательных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ный оборо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Деепричаст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как особая группа слов. Признаки глагола и наречия в деепричастии. Синтаксическая функция деепричастия, роль в речи</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совершенного и несовершенного вид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ный оборо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дее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Нареч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наречий. Синтаксические свойства наречий. Роль в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наречий по значению</w:t>
            </w:r>
          </w:p>
        </w:tc>
      </w:tr>
      <w:tr w:rsidR="001D09AC" w:rsidRPr="00885367"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ая и составная формы сравнительной и превосходной степеней сравнения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Слова категории состоя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морфологические признаки и синтаксическая функция слов категории состоя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Служебные части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ая характеристика служебных частей речи. Отличие самостоятельных частей речи от служеб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Предлог</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 как служебная часть речи. Грамматические функции предлог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предлогов по происхождению: предлоги производные и непроизвод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предлогов по строению: предлоги простые и состав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едлог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Союз</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 как служебная часть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 по строению: простые и состав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 по значению: сочинительные и подчинитель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иночные, двойные и повторяющиеся сочинительные союзы</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союз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Частиц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ца как служебная часть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частиц по значению и употреблению: формообразующие, отрицательные, модаль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8.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частиц</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Междометия и звукоподражательные слов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метия как особая группа сл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ждометий по значению (выражающие чувства, побуждающие к действию, этикетные междометия); междометия производные и непроизвод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ждоме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вукоподражательные слов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слов разных частей речи. Грамматическая омонимия. Использование грамматических омонимов в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дарение в некоторых формах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становка ударения в деепричастия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ударения в наречиях, нормы произношения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вучные причастия и имена прилагательные (висящий и висячий, горящий и горя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предлогов, союзов и частиц в речи в соответствии с их значением и стилистическими особенност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образования степеней сравнения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ование причастий в словосочетаниях типа причастие + существительно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построение предложений с одиночными деепричастиями и деепричастными оборота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употребления имен существительных и местоимений с предлогами. Правильное использование предлогов из и с, в и на. Правильное образование предложно-падежных форм с предлогами по, благодаря, согласно, вопреки, наперерез</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адежных окончаний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в суффиксах 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суффиксах причастий и отглагольных имен прилагательны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причаст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в суффиксах деепричаст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деепричаст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раздельное, дефисное написание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и раздельное написание не с нареч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н и нн в наречиях на -о (-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а и -о наречий с приставками из-, до-, с-, в-, на-, з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ь после шипящих на конце нареч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уффиксов наречий -о и -е после шипящи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производных предлог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юз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ые различия частиц не и ни. Использование частиц не и ни в письменной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приставки не- и частицы не. Слитное и раздельное написание не с разными частями речи (обоб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частиц бы, ли, же с другими словами. Дефисное написание частиц -то, -таки, -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ях с причастным оборотом</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ях с одиночным деепричастием и деепричастным оборотом</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ых союзных предложениях. Знаки препинания в предложениях с союзом и, связывающим однородные члены и части сложн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е выделение междометий и звукоподражательных слов в предлож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предложений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средства выразительности в тексте: фонетические (звукопись), словообразовательные, лексические (обобщение)</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6</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Проверяемые требования к результатам освоения основной</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8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Язык и речь"</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монологические высказывания объе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диалоге на лингвистические темы (в рамках изученного) и темы на основе жизненных наблюдений (объемом не менее 6 реплик)</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чтения: просмотровым, ознакомительным, изучающим, поисковы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е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ем исходного текста должен составлять не менее 230 слов, для сжатого и выборочного изложения - не менее 26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о пересказывать прочитанный или прослушанный текст объемом не менее 14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в устной речи и на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связного текста объемом 120 - 140 слов, составленного с учетом ранее изученных правил правописания (в том числе содержащего изученные в течение четверт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кс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Анализировать текст с точки зрения его соответствия основным </w:t>
            </w:r>
            <w:r w:rsidRPr="00F02A9E">
              <w:rPr>
                <w:rFonts w:ascii="Arial" w:eastAsia="Times New Roman" w:hAnsi="Arial" w:cs="Arial"/>
                <w:sz w:val="24"/>
                <w:lang w:val="ru-RU" w:eastAsia="ru-RU"/>
              </w:rPr>
              <w:lastRenderedPageBreak/>
              <w:t>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 с точки зрения его принадлежности к функционально-смысловому типу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тексты разных функционально-смысловых типов речи; анализировать тексты разных функциональных разновидностей языка и жанр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емом 7 и более предложений, классные сочинения объемом не менее 200 слов с учетом стиля и жанра сочинения, характера те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формационной переработки текста: создавать тезисы, конспек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общение на заданную тему в виде презента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ть тексты: собственные и (или) созданные другими обучающимися тексты в целях совершенствования их содержания и формы, сопоставлять исходный и отредактированный текст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Функциональные разновидности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официально-делового стиля (заявление, объяснительная записка, автобиография, характеристи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официально-делового стиля (заявление, объяснительная записка, автобиография, характеристика), оформлять деловые бумаги. Осуществлять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обенности научного стиля, основных жанров научного стиля (реферат, доклад на научную тему)</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тексты публицистических жанров. Осуществлять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ыявлять сочетание различных функциональных разновидностей </w:t>
            </w:r>
            <w:r w:rsidRPr="00F02A9E">
              <w:rPr>
                <w:rFonts w:ascii="Arial" w:eastAsia="Times New Roman" w:hAnsi="Arial" w:cs="Arial"/>
                <w:sz w:val="24"/>
                <w:lang w:val="ru-RU" w:eastAsia="ru-RU"/>
              </w:rPr>
              <w:lastRenderedPageBreak/>
              <w:t>языка в текст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Система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ловосочетания по морфологическим свойствам главного слова: именные, глагольные, нареч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таксический анализ словосочета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новные признаки предложения, средства оформления предложения в устной и письменной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количеству грамматических осн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пособы выражения подлежаще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сказуемого и способы его выра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 наличию главных и второстепенных член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едложения полные и непол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односоставные предложения, их грамматические признаки, морфологические средства выражения главных членов; выявлять синтаксическую синонимию односоставных и двусоставных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односоставных предложений (назывное предложение, определенно-личное предложение, неопределенно-личное предложение, обобщенно-личное предложение, безличное предложен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признаки однородных членов предложения, средства их связи (союзная и бессоюзная связь); понимать особенности употребления в речи сочетаний однородных членов разных тип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днородные и неоднородные определ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обобщающие слова при однородных члена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простые неосложненные предложения, в том числе </w:t>
            </w:r>
            <w:r w:rsidRPr="00F02A9E">
              <w:rPr>
                <w:rFonts w:ascii="Arial" w:eastAsia="Times New Roman" w:hAnsi="Arial" w:cs="Arial"/>
                <w:sz w:val="24"/>
                <w:lang w:val="ru-RU" w:eastAsia="ru-RU"/>
              </w:rPr>
              <w:lastRenderedPageBreak/>
              <w:t>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вставными конструкциями, междомет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обособленных членов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руппы вводных слов по значению; выявлять омонимию членов предложения и вводных слов, словосочетаний и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водные предложения и вставные конструк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ложные предложения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конструкции с чужой речью (в рамках изученног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таксический анализ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Культура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роения прост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согласования сказуемого с подлежащим, в том числе выраженным словосочетанием, сложносокращенными словами, словами большинство и меньшинство, количественными сочетан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роения предложений с однородными членами, связанными двойными союзами не только... но и, как... так 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роения предложений с согласованными и несогласованными определениями (в том числе приложениями), дополнениями, обстоятельствами, уточняющими членами, пояснительными и присоединительными конструкц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Орфограф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орфографический анализ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Пунктуац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функции знаков препин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тире между подлежащим и сказуемы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пунктуационные особенности предложений со словами да, не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предложениях с обобщающим словом при однородных члена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предложениях с вводными и вставными конструкциями, обращениями и междомет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унктуационный анализ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Выразительность русской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языковые средства выразительности в тексте (фонетические, словообразовательные, лексические, морфологическ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использования инверс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употребления неполных предложений в диалогической речи, соблюдения в устной речи интонации непол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употребления односоставных предложений 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в текстах публицистического стиля риторическое восклицание, вопросно-ответную форму изложения</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7</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описание, монолог-рассуждение, монолог-повествование; выступление с научным сообщением</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и его основные признак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функционально-смысловых типов речи (повествование, описание, рассужд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Информационная переработка текста: извлечение информации из различных </w:t>
            </w:r>
            <w:r w:rsidRPr="00F02A9E">
              <w:rPr>
                <w:rFonts w:ascii="Arial" w:eastAsia="Times New Roman" w:hAnsi="Arial" w:cs="Arial"/>
                <w:sz w:val="24"/>
                <w:lang w:val="ru-RU" w:eastAsia="ru-RU"/>
              </w:rPr>
              <w:lastRenderedPageBreak/>
              <w:t>источников; использование лингвистических словарей; тезисы, конспек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 Сфера употребления, функции, языковые особенност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анры официально-делового стиля (заявление, объяснительная записка, автобиография, характеристи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 Сфера употребления, функции, языковые особенност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анры научного стиля (реферат, доклад на научную тему)</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етание различных функциональных разновидностей языка в текст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восочета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признаки словосочет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восочетаний по морфологическим свойствам главного слова: глагольные, именные, нареч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подчинительной связи слов в словосочетании: согласование, управление, примыка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восочета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едлож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признаки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цели высказывания (повествовательные, вопросительные, побудитель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эмоциональной окраске (восклицательные, невосклицатель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количеству грамматических основ (простые, слож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остых предложений по наличию главных членов (двусоставные, односостав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наличию второстепенных членов (распространенные, нераспространен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полные и непол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Главные члены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лежащее и сказуемое как главные члены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выражения подлежаще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казуемого (простое глагольное, составное глагольное, составное именное) и способы его выра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Второстепенные члены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предложения, их виды</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как второстепенный член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я согласованные и несогласован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ложение как особый вид определ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 как второстепенный член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я прямые и косвенны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 как второстепенный член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бстоятельств (места, времени, причины, цели, образа действия, меры и степени, условия, уступк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Односоставные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составные предложения, их грамматические признак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дносоставных предложений: назывные, определенно-личные, неопределенно-личные, обобщенно-личные, безличные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остое осложненное предлож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члены предложения, их признаки, средства связи. Союзная и бессоюзная связь однородных членов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и неоднородные определ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общающими словами при однородных члена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бособленных членов предложения (обособленные определения, обособленные приложения, обособленные обстоятельства, обособленные дополн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точняющие члены предложения, пояснительные и присоединительные конструкц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щение. Основные функции обращ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ное и нераспространенное обра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одные конструкц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Группы вводных конструкций по значению (вводные слова со значением </w:t>
            </w:r>
            <w:r w:rsidRPr="00F02A9E">
              <w:rPr>
                <w:rFonts w:ascii="Arial" w:eastAsia="Times New Roman" w:hAnsi="Arial" w:cs="Arial"/>
                <w:sz w:val="24"/>
                <w:lang w:val="ru-RU" w:eastAsia="ru-RU"/>
              </w:rPr>
              <w:lastRenderedPageBreak/>
              <w:t>различной степени уверенности, различных чувств, источника сообщения, порядка мыслей и их связи, способа оформления мысле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6.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членов предложения и вводных слов, словосочетаний и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тавные конструкц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интаксическая синоним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восочета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ая синонимия односоставных и двусостав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словосочета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прост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согласования сказуемого с подлежащим, выраженным словосочетанием, сложносокращенными словами, словами "большинство" и "меньшинство", количественными сочетан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предложений с однородными членами, связанными двойными союзами не только... но и, как...так 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 Функции знаков препин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е особенности предложений со словами да, не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между подлежащим и сказуемым</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предложениях с обобщающими словами при однородных члена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простом и сложном предложениях с союзом 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Нормы постановки знаков препинания в предложениях со сравнительным оборотом; нормы обособления согласованных и несогласованных </w:t>
            </w:r>
            <w:r w:rsidRPr="00F02A9E">
              <w:rPr>
                <w:rFonts w:ascii="Arial" w:eastAsia="Times New Roman" w:hAnsi="Arial" w:cs="Arial"/>
                <w:sz w:val="24"/>
                <w:lang w:val="ru-RU" w:eastAsia="ru-RU"/>
              </w:rPr>
              <w:lastRenderedPageBreak/>
              <w:t>определений (в том числе приложений), дополнений, обстоятельств, уточняющих членов, пояснительных и присоединительных конструкц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предложениях с вводными и вставными конструкциями, обращениями и междометия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прост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оформления предложения в устной и письменной речи (интонация, логическое ударение, знаки препинания). Нормы использования инверс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неполных предложений в диалогической речи, соблюдение в устной речи интонации неполн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односоставных предложений в речи</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8</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Язык и речь"</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монологические высказывания объе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ем не менее 6 реплик)</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различными видами чтения: просмотровым, ознакомительным, изучающим, поисковы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о пересказывать прочитанный или прослушанный текст объемом не менее 15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блюдать в устной речи и на письме нормы современного русского литературного языка, в том числе во время списывания текста </w:t>
            </w:r>
            <w:r w:rsidRPr="00F02A9E">
              <w:rPr>
                <w:rFonts w:ascii="Arial" w:eastAsia="Times New Roman" w:hAnsi="Arial" w:cs="Arial"/>
                <w:sz w:val="24"/>
                <w:lang w:val="ru-RU" w:eastAsia="ru-RU"/>
              </w:rPr>
              <w:lastRenderedPageBreak/>
              <w:t>объемом 140 - 160 слов, словарного диктанта объемом 35 - 40 слов, диктанта на основе связного текста объемом 140 - 160 слов, составленного с уче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кс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 определять и комментировать тему и главную мысль текста, подбирать заголовок, отражающий тему или главную мысль текста; прогнозировать содержание текста по заголовку, ключевым словам, зачину или концовк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принадлежность текста к функционально-смысловому типу речи; находить в тексте типовые фрагменты (описание, повествование, рассуждение-доказательство, оценочные высказыв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тличительные признаки текстов разных жанр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высказывание на основе текста: выражать свое отношение к прочитанному или прослушанному в устной и письменной форме; создавать тексты с использованием жизненного и читательского опыта, произведений искусства (в том числе сочинения-миниатюры объемом 8 и более предложений или объемом не менее 6 - 7 предложений сложной структуры, если этот объем позволяет раскрыть тему, выразить главную мысль), классные сочинения объемом не менее 250 слов с учетом стиля и жанра сочинения, характера темы</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формационной переработки текста: выделять главную и второстепенную информацию в текст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общение на заданную тему в виде презента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ем исходного текста должен составлять не менее 280 слов; для сжатого и выборочного изложения - не менее 30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едактировать собственные и (или) созданные другими обучающимися тексты в целях совершенствования их содержания (проверка фактического материала, начальный логический анализ текста - </w:t>
            </w:r>
            <w:r w:rsidRPr="00F02A9E">
              <w:rPr>
                <w:rFonts w:ascii="Arial" w:eastAsia="Times New Roman" w:hAnsi="Arial" w:cs="Arial"/>
                <w:sz w:val="24"/>
                <w:lang w:val="ru-RU" w:eastAsia="ru-RU"/>
              </w:rPr>
              <w:lastRenderedPageBreak/>
              <w:t>целостность, связность, информативность)</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Функциональные разновидности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ри создании собственного текста нормы составления тезисов, конспекта, написания реферата; составлять тезисы, конспект, писать рецензию, рефера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тличительные особенности языка художественной литературы в сравнении с другими функциональными разновидностями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Система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сновные средства синтаксической связи между частями слож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ложные предложения с разными видами связи, бессоюзные и союзные предложения (сложносочиненные и сложноподчинен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ложносочиненное предложение, его строение, смысловое, структурное и интонационное единство частей слож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нимать явления грамматической синонимии сложносочиненных предложений и простых предложений с однородными членами, </w:t>
            </w:r>
            <w:r w:rsidRPr="00F02A9E">
              <w:rPr>
                <w:rFonts w:ascii="Arial" w:eastAsia="Times New Roman" w:hAnsi="Arial" w:cs="Arial"/>
                <w:sz w:val="24"/>
                <w:lang w:val="ru-RU" w:eastAsia="ru-RU"/>
              </w:rPr>
              <w:lastRenderedPageBreak/>
              <w:t>использовать соответствующие конструкции 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сложноподчиненные предложения, выделять главную и придаточную части предложения, средства связи частей сложноподчинен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дчинительные союзы и союзные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сложноподчине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сложноподчиненные предложения с несколькими придаточными; выявлять однородное, неоднородное и последовательное подчинение придаточных часте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явления грамматической синонимии сложноподчиненных предложений и простых предложений с обособленными членами, использовать соответствующие конструкции 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типы сложных предложений с разными видами связ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ямую и косвенную речь</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синонимию предложений с прямой и косвенной речью</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таксический анализ сложных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Культура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применять основные нормы построения сложносочинен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применять основные нормы построения сложноподчинен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применять основные нормы построения бессоюзного сложного предложе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нимать основные нормы построения сложных предложений с </w:t>
            </w:r>
            <w:r w:rsidRPr="00F02A9E">
              <w:rPr>
                <w:rFonts w:ascii="Arial" w:eastAsia="Times New Roman" w:hAnsi="Arial" w:cs="Arial"/>
                <w:sz w:val="24"/>
                <w:lang w:val="ru-RU" w:eastAsia="ru-RU"/>
              </w:rPr>
              <w:lastRenderedPageBreak/>
              <w:t>разными видами связ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построения предложений с прямой и косвенной речью, при цитирован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Орфограф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орфографический анализ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Пунктуац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сложносочиненных предложения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сложноподчиненных предложения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бессоюзных сложных предложения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равила постановки знаков препинания в сложных предложениях с разными видами связ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цитировать и применять разные способы включения цитат в высказыван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унктуационный анализ предложен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нормы постановки знаков препинания в предложениях с прямой и косвенной речью, при цитирован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Выразительность русской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метафору, олицетворение, эпитет, гиперболу, сравнение</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3.9</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аудирования: выборочное, ознакомительное, детально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чтения: изучающее, ознакомительное, просмотровое, поисково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робное, сжатое, выборочное изложение прочитанного или прослушанного текст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 </w:t>
            </w:r>
            <w:r w:rsidRPr="00F02A9E">
              <w:rPr>
                <w:rFonts w:ascii="Arial" w:eastAsia="Times New Roman" w:hAnsi="Arial" w:cs="Arial"/>
                <w:sz w:val="24"/>
                <w:lang w:val="ru-RU" w:eastAsia="ru-RU"/>
              </w:rPr>
              <w:lastRenderedPageBreak/>
              <w:t>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емы работы с учебной книгой, лингвистическими словарями, справочной литературо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чь устная и письменная, монологическая и диалогическая, полилог. Виды речевой деятельности: говорение, письмо, аудирование, чт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 особенности употребления языковых средств выразительности в текстах, принадлежащих к различным функционально-смысловым типам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жное предлож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м предложении (повторение). Смысловое, структурное и интонационное единство частей сложн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лож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сочиненном предложении, его стро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сочиненных предложений. Средства связи частей сложносочиненн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подчиненном предложении. Главная и придаточная части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ы и союзные слова. Различия подчинительных союзов и союзных слов</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подчиненных предложений по характеру смысловых отношений между главной и придаточной частями, структуре, синтаксическим средствам связи. 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места, времени. Сложноподчиненные предложения с придаточными причины, цели и следствия. Сложноподчиненные предложения с придаточными условия, уступки. Сложноподчиненные предложения с придаточными образа действия, меры и степени и сравнительны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несколькими придаточными. Однородное, неоднородное и последовательное подчинение придаточных часте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бессоюзном сложном предлож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0</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ые отношения между частями бессоюзного сложного предложения. Виды бессоюзных слож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ложных предложений с разными видами связ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ж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ямая речь. Цитирование. Диалог</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ямая и косвенная речь</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тирова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интаксическая синоним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жносочиненных предложений и простых предложений с однородными члена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жноподчиненных предложений и простых предложений с обособленными членам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бессоюзных сложных предложений и союзных слож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ия предложений с прямой и косвенной речью</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сложносочиненного предложен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роения предложений с прямой и косвенной речью</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ичные грамматические ошибки при построении сложноподчиненных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 (в рамках изученного)</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сложных предложениях (обобще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сложноподчиненных предложениях</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еречисления. Запятая и точка с запятой в бессоюзном сложном предлож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ричины, пояснения, дополнения. Двоеточие в бессоюзном сложном предлож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остановки знаков препинания в предложениях с косвенной речью, с прямой речью, при цитировании. Способы включения цитат в высказывание</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предложений</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F02A9E" w:rsidTr="00293283">
        <w:tc>
          <w:tcPr>
            <w:tcW w:w="62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375"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tc>
      </w:tr>
    </w:tbl>
    <w:p w:rsidR="001D09AC" w:rsidRPr="00F02A9E" w:rsidRDefault="001D09AC" w:rsidP="00655602">
      <w:pPr>
        <w:widowControl/>
        <w:spacing w:after="0" w:line="240" w:lineRule="auto"/>
        <w:contextualSpacing/>
        <w:rPr>
          <w:rFonts w:ascii="Arial" w:eastAsia="Times New Roman" w:hAnsi="Arial" w:cs="Arial"/>
          <w:lang w:val="ru-RU" w:eastAsia="ru-RU"/>
        </w:rPr>
      </w:pPr>
    </w:p>
    <w:p w:rsidR="001D09AC" w:rsidRPr="00F02A9E" w:rsidRDefault="001D09AC" w:rsidP="00655602">
      <w:pPr>
        <w:widowControl/>
        <w:spacing w:after="0" w:line="240" w:lineRule="auto"/>
        <w:contextualSpacing/>
        <w:rPr>
          <w:rFonts w:ascii="Arial" w:eastAsia="Times New Roman" w:hAnsi="Arial" w:cs="Arial"/>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русскому языку требования</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здание устных монологических высказываний на основе жизненных наблюдений, личных впечатлений, чтения учебно-научной, художественной и научно-популярной литературы: монолог-описание; </w:t>
            </w:r>
            <w:r w:rsidRPr="00F02A9E">
              <w:rPr>
                <w:rFonts w:ascii="Arial" w:eastAsia="Times New Roman" w:hAnsi="Arial" w:cs="Arial"/>
                <w:sz w:val="24"/>
                <w:lang w:val="ru-RU" w:eastAsia="ru-RU"/>
              </w:rPr>
              <w:lastRenderedPageBreak/>
              <w:t>монолог-рассуждение; монолог-повествование; выступление с научным сообщение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в диалоге разных видов: побуждение к действию, обмен мнениями, запрос информации, сообщение информации (создание не менее шести реплик); обсуждение и четкая формулировка цели, плана совместной групповой деятель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различными видами аудирования (выборочным, детальным, ознакомительным) учебно-научных, художественных, публицистических текстов различных функционально-смысловых типов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различными видами чтения (просмотровым, ознакомительным, изучающим, поисковы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умения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явной и скрытой информации в текст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ение содержания прослушанного или прочитанного учебно-научного текста в виде таблицы, схемы; представление содержания таблицы, схемы в виде текста; комментирование текста или его фрагмен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 подробное изложение (исходный текст объемом не менее 280 слов), сжатое и выборочное изложение (исходный текст объемом не менее 30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ый пересказ прочитанного или прослушанного текста объемом не менее 150 сл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чение информации из различных источников, ее осмысление и оперирование ею, свободное пользование лингвистическими словарями, справочной литературой, в том числе информационно-справочными системами в электронной форм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здание письменных текстов различных стилей и функционально-смысловых типов речи (повествование, описание, рассуждение: </w:t>
            </w:r>
            <w:r w:rsidRPr="00F02A9E">
              <w:rPr>
                <w:rFonts w:ascii="Arial" w:eastAsia="Times New Roman" w:hAnsi="Arial" w:cs="Arial"/>
                <w:sz w:val="24"/>
                <w:lang w:val="ru-RU" w:eastAsia="ru-RU"/>
              </w:rPr>
              <w:lastRenderedPageBreak/>
              <w:t>рассуждение-доказательство, рассуждение-объяснение, рассуждение-размышление) с соблюдением норм построения текста: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 осуществление выбора языковых средств для создания устного или письменного высказывания в соответствии с коммуникативным замысло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и оценивание собственных и чужих письменных и устных речевых высказываний с точки зрения решения коммуникативной задачи, ситуации и условий общения, выразительного словоупотребления, соблюдения норм современного русского литературного языка; понимание и объяснение основных причин коммуникативных успехов и неудач; корректировка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ение морфем в словах; распознавание разных видов морфе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основных способов словообразования; построение словообразовательной цепочки, определение производной и производящей осн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лексического значения слова разными способами (использование толкового словаря, словарей синонимов, антонимов; установление значения слова по контексту)</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однозначных и многозначных слов, омонимов, синонимов, антонимов; прямого и переносного значений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слов с точки зрения их происхождения, принадлежности к активному или пассивному запасу, сферы употребления (архаизмы, историзмы, неологизмы, заимствованная лексика, профессионализмы, канцеляризмы, диалектизмы, жаргонизмы, разговорная лексика); определение стилистической окраски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по значению и основным грамматическим признакам имен существительных, имен прилагательных, глаголов, имен числительных, местоимений, наречий, предлогов, союзов, частиц, междометий, звукоподражательных слов, причастий, деепричасти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типов подчинительной связи слов в словосочетании (согласование, управление, примыкани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ние основных видов словосочетаний по морфологическим </w:t>
            </w:r>
            <w:r w:rsidRPr="00F02A9E">
              <w:rPr>
                <w:rFonts w:ascii="Arial" w:eastAsia="Times New Roman" w:hAnsi="Arial" w:cs="Arial"/>
                <w:sz w:val="24"/>
                <w:lang w:val="ru-RU" w:eastAsia="ru-RU"/>
              </w:rPr>
              <w:lastRenderedPageBreak/>
              <w:t>свойствам главного слова (именные, глагольные, нареч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простых неосложненных предложений; простых предложений, осложненных однородными членами, включая предложения с обобщающим словом при однородных членах, обособленными членами, уточняющими членами, обращением, вводными словами, предложениями и вставными конструкци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косвенной и прямой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предложений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главных членов (двусоставные и односоставные), наличию второстепенных членов (распространенные и нераспространенные); предложений полных и непол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идов односоставных предложений (назывные, определенно-личные, неопределенно-личные, безличны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дополнения, обстоятельст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идов сложносочиненных предложений по смысловым отношениям между его частям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идов сложноподчиненных предложений (определительные, изъяснительные, обстоятельственные: времени, места, причины, образа действия и степени, сравнения, условия, уступки, следствия, цел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подчинительных союзов и союзных слов в сложноподчиненных предложения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фонетическ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морфемн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словообразовательн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лексическ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морфологического анализа слов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орфографического анализа слова, предложения, текста или его фрагмен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пунктуационного анализа предложения, текста или его фрагмен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синтаксического анализа словосочетания</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синтаксического анализа предложения, определение синтаксической роли самостоятельных частей речи в предложени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анализа текста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смыслового анализа текст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анализа текста с точки зрения его композиционных особенностей, количества микротем и абзаце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анализа способов и средств связи предложений в тексте или текстовом фрагмент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основных орфоэпических норм</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основных грамматических (морфологических) норм: словоизменение имен существительных, имен прилагательных, местоимений, имен числительных, глаголов; употребление несклоняемых имен существительных; словообразование имен прилагательных и имен числительны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блюдение основных грамматических (синтаксических) норм: употребление собирательных имен числительных; употребление предлогов -из- и -с-, -в- и -на- в составе словосочетаний; согласование сказуемого с подлежащим, выраженным словосочетанием, сложносокращенными словами; употребление причастного и деепричастного оборотов; построение словосочетаний с несклоняемыми именами существительными, сложносокращенными словами; построение простого предложения; согласование сказуемого с </w:t>
            </w:r>
            <w:r w:rsidRPr="00F02A9E">
              <w:rPr>
                <w:rFonts w:ascii="Arial" w:eastAsia="Times New Roman" w:hAnsi="Arial" w:cs="Arial"/>
                <w:sz w:val="24"/>
                <w:lang w:val="ru-RU" w:eastAsia="ru-RU"/>
              </w:rPr>
              <w:lastRenderedPageBreak/>
              <w:t>подлежащим, в том числе выраженным словосочетанием, сложносокращенными словами, словами большинство и меньшинство, количественными сочетаниями; построение предложения с однородными членами, с прямой и косвенной речью, сложных предложений разных видов</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4</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основных лексических (речевых) норм: употребление местоимений 3-го лица в соответствии со смыслом предшествующего текста; различать созвучные причастия и имена прилагательные (висящий и висячий, горящий и горячий); употребление имен существительных с предлогами в соответствии с их грамматическим значением и других.</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основных орфографических норм: правописание согласных и гласных в составе морфем; употребление заглавной и строчной букв, графических сокращений слов; слитные, дефисные и раздельные написания слов и их частей</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основных пунктуационных норм: знаки препинания в конце предложения, в простом неосложненном предложении, в простом осложненном предложении, в сложном предложении, при передаче чужой речи</w:t>
            </w:r>
          </w:p>
        </w:tc>
      </w:tr>
      <w:tr w:rsidR="001D09AC" w:rsidRPr="00F02A9E" w:rsidTr="00293283">
        <w:tc>
          <w:tcPr>
            <w:tcW w:w="938"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062" w:type="pct"/>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ние собственных и чужих текстов с целью совершенствования их содержания и формы; сопоставление чернового и отредактированного текстов с целью анализа исправленных ошибок и недочетов в тексте</w:t>
            </w:r>
          </w:p>
        </w:tc>
      </w:tr>
    </w:tbl>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4.1</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русскому языку</w:t>
      </w:r>
    </w:p>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925"/>
        <w:gridCol w:w="9264"/>
      </w:tblGrid>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и реч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описание, монолог-повествование, монолог-рассуждение; сообщение на лингвистическую тему</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тупление с научным сообщением</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уст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ный пересказ прочитанного или прослушанного текста, в том числе с изменением лица рассказчи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в диалоге на лингвистические темы (в рамках изученного) и темы на основе жизненных наблюд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побуждение к действию, обмен мнения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иалога: запрос информации, сообщение информац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инения различных видов с использованием жизненного и читательского опыта, сюжетной картины (в том числе сочинения-миниатюр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письменных высказываний разной коммуникативной направленности в зависимости от темы и условий общения, использованием жизненного и читательского опыта, иллюстраций, фотографий, сюжетной картин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аудирования: выборочное, ознакомительное, детально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чтения: изучающее, ознакомительное, просмотровое, поисково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 и его основные признак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повествование как тип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описание как тип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о-смысловые типы речи: рассуждение как тип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етание разных функционально-смысловых типов речи в текст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озиционная структура текста. Абзац как средство деления текста на композиционно-смысловые част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связи предложений и частей текста: формы слова, однокоренные слова, синонимы, антонимы, личные местоимения, повтор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и средства связи предложений в тексте (обобщ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главная и второстепенная информац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ростой и сложный план текст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назывной и вопросный план текст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тезисный план текст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тезисы, конспект</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извлечение информации из различных источников; использование лингвистических словаре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переработка текста: приемы работы с учебной книгой, лингвистическими словарями, справочной литературо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ункциональные разновидности язы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говорная реч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й стил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фициально-деловой стил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цистический стил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художественной литератур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четание различных функциональных разновидностей языка в текст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язы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ка. Графи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гласных звук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согласных звук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звуков в речевом поток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менты фонетической транскрипц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г</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дар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ий анализ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олог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однозначные и многознач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ямое и переносное значения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ие группы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значение родовых и видовых поня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они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они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ее происхождения: исконно русские и заимствованные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принадлежности к активному и пассивному запасу: неологизмы, устаревшие слова (историзмы и архаиз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истические пласты лексики: стилистически нейтральная, высокая и сниженная лекси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зеологизмы. Их признаки и знач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ий анализ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и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а как минимальная значимая единица язы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а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морфем (корень, приставка, суффикс, оконча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редование звуков в морфемах (в том числе чередование гласных с нулем зву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емный анализ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ообразующие и словообразующие морфемы. Производящая осн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образовательный анализ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как раздел грамматик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 речи как лексико-грамматические разряды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частей речи в русском языке. Самостоятельные и служебные части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существительно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существительное как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Лексико-грамматические разряды имен существительных по значению, имена </w:t>
            </w:r>
            <w:r w:rsidRPr="00F02A9E">
              <w:rPr>
                <w:rFonts w:ascii="Arial" w:eastAsia="Times New Roman" w:hAnsi="Arial" w:cs="Arial"/>
                <w:sz w:val="24"/>
                <w:lang w:val="ru-RU" w:eastAsia="ru-RU"/>
              </w:rPr>
              <w:lastRenderedPageBreak/>
              <w:t>существительные собственные и нарицательные; имена существительные одушевленные и неодушевлен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6.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 число, падеж имени существительного</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общего род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имеющие форму только единственного или только множественного числ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клонения имен существительных. Разносклоняемые имена существительные. Несклоняемые имена существ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существ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прилагательно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я прилагательное как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прилагательные полные и кратк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имен прилага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чественные, относительные и притяжательные имена прилага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качественных имен прилага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прилага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Глагол</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 как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овершенного и несовершенного вид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озвратные и невозврат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инитив и его грамматические свойства. Основа инфинитива, основа настоящего (будущего простого) времени глагол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ряжение глагол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ходные и непереходные глагол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спрягаемые глагол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личные глагол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ъявительное, условное и повелительное наклонения глагол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глаго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Имя числительно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имени числительного. Синтаксические функции имен числ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9.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значению: количественные (целые, дробные, собирательные), порядковые числ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имен числительных по строению: простые, сложные, составные числ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количественных и порядковых имен числ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имен числ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Местоим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местоимения. Синтаксические функции местоим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местоим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стоим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Причаст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ия как особая группа слов. Признаки глагола и имени прилагательного в причаст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ия настоящего и прошедшего времен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йствительные и страдательные причаст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ные и краткие формы страдательных причас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ричас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астный оборот</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ичас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Деепричаст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как особая группа слов. Признаки глагола и наречия в деепричастии. Синтаксическая функция деепричастия, роль в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ия совершенного и несовершенного вид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епричастный оборот</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деепричас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Нареч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нареч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наречий по значению</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3.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ая и составная формы сравнительной и превосходной степеней сравнения нареч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нареч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Слова категории состоя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грамматическое значение, морфологические признаки и синтаксическая функция слов категории состоя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Предлог</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 как служебная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предлогов по происхождению: предлоги производные и непроизвод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предлогов по строению: предлоги простые и состав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предлог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Союз</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 как служебная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 по строению: простые и состав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союзов по значению: сочинительные и подчин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иночные, двойные и повторяющиеся сочинительные союз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союз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Частиц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ца как служебная часть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частиц по значению и употреблению: формообразующие, отрицательные, мода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частиц</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Междометия и звукоподражательные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метия как особая группа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яды междометий по значению (выражающие чувства, побуждающие к действию, этикетные междометия); междометия производные и непроизвод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ческий анализ междоме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вукоподражательные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фология. Омонимия слов разных частей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омоним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19.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грамматических омонимов в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восочета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признаки словосочета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восочетаний по морфологическим свойствам главного слова: глагольные, именные, нареч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подчинительной связи слов в словосочетании: согласование, управление, примыка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0.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словосочета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едлож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признаки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цели высказывания (повествовательные, вопросительные, побуди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эмоциональной окраске (восклицательные, невосклицатель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количеству грамматических основ (простые, слож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остых предложений по наличию главных членов (двусоставные, односостав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предложений по наличию второстепенных членов (распространенные, нераспространен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полные и непол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ий анализ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Главные члены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лежащее и сказуемое как главные члены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особы выражения подлежащего</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казуемого (простое глагольное, составное глагольное, составное именное) и способы его выра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Второстепенные члены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степенные члены предложения, их вид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как второстепенный член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я согласованные и несогласован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ложение как особый вид определ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е как второстепенный член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3.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полнения прямые и косвенны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стоятельство как второстепенный член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3.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бстоятельств (места, времени, причины, цели, образа действия, меры и степени, условия, уступк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Односоставные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составные предложения, их грамматические признак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4.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дносоставных предложений: назывные, определенно-личные, неопределенно-личные, обобщенно-личные, безличные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остое осложненное предлож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члены предложения, их признаки, средства связ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днородные и неоднородные определ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обобщающими словами при однородных члена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обл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бособленных членов предложения (обособленные определения, обособленные приложения, обособленные обстоятельства, обособленные дополн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точняющие члены предложения, пояснительные и присоединительные конструкц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щение. Основные функции обращ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ное и нераспространенное обращ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одные конструкц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монимия членов предложения и вводных слов, словосочетаний и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5.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тавные конструкц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ложное предлож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ложных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сочиненном предложении, его строен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сочиненных предложений. Средства связи частей сложносочиненного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сложноподчиненном предложении. Главная и придаточная части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26.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юзы и союзные слов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сложноподчиненных предложений по характеру смысловых отношений между главной и придаточной частями, структуре, синтаксическим средствам связ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несколькими придаточными. Однородное, неоднородное и последовательное подчинение придаточных часте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 бессоюзном сложном предложен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ые отношения между частями бессоюзного сложного предложе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6.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сложных предложений с разными видами связ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Прямая речь. Цитирование. Диалог</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ямая и косвенная реч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тирова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7.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с. Синтаксическая синоним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восочета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таксическая синонимия односоставных и двусоставных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жносочиненных предложений и простых предложений с однородными члена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сложноподчиненных предложений и простых предложений с обособленными члена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инонимия бессоюзных сложных предложений и союзных сложных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8.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ия предложений с прямой и косвенной речью</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орфоэпические нормы современного русского литературного языка: свойства русского ударения; нормы произношения и нормы постановки ударения в изученных частях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сновные лексические (речевые) нормы современного русского литературного языка: 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 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звучные причастия и имена прилагательные (висящий и висячий, горящий и горячий); употребление предлогов, союзов и частиц в речи в соответствии с их значением и </w:t>
            </w:r>
            <w:r w:rsidRPr="00F02A9E">
              <w:rPr>
                <w:rFonts w:ascii="Arial" w:eastAsia="Times New Roman" w:hAnsi="Arial" w:cs="Arial"/>
                <w:sz w:val="24"/>
                <w:lang w:val="ru-RU" w:eastAsia="ru-RU"/>
              </w:rPr>
              <w:lastRenderedPageBreak/>
              <w:t>стилистическими особенностями; употребление союзов в речи в соответствии с их значением и стилистическими особенностями; употребление частиц в предложении и тексте в соответствии с их значением и стилистической окраско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грамматические (морфологические) нормы современного русского литературного языка: нормы словоизменения изученных частей речи; правильное образование форм имен числительных; нормы образования степеней сравнения имен прилагательных и нареч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грамматические (синтаксические) нормы современного русского литературного языка: правильное употребление собирательных имен числительных; видо-временная соотнесенность глагольных форм в тексте; употребление причастий с суффиксом -ся; согласование причастий в словосочетаниях типа "причастие + существительное"; правильное построение предложений с одиночными деепричастиями и деепричастными оборотами; нормы употребления имен существительных и местоимений с предлогами; правильное использование предлогов -из- и -с-, -в- и -на-; правильное образование предложно-падежных форм с предлогами по, благодаря, согласно, вопреки, наперерез; нормы построения словосочетаний; нормы построения простого предложения; нормы согласования сказуемого с подлежащим, выраженным словосочетанием, сложносокращенными словами, словами большинство и меньшинство, количественными сочетаниями; нормы построения предложений с однородными членами, связанными двойными союзами не только... но и, как... так и;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предложений с прямой и косвенной речью</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рфограмма". Буквенные и небуквенные орфограммы</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и согласных в корне слова: правописание корней с безударными проверяемыми, непроверяемыми и чередующимися (-лаг-//-лож-; -раст-//-ращ-//-рос-; -гар-//-гор-; -зар-//-зор-; -клан-//-клон-; -скак-//-скоч-; -бер-//-бир-; -блест-//-блист-; -дер-//-дир-; -жег-//-жиг-; -мер-//-мир-; -пер-//-пир-; -стел-//-стил-; -тер-//-тир-; -кас-//-кос-) гласными; правописание корней с проверяемыми, непроверяемыми, непроизносимыми согласными; правописание е и о после шипящих в корне слова; правописание ы и и после ц; написание двойных согласных в именах числ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и согласных в приставке слова: правописание неизменяемых на письме приставок и приставок на -з (-с); правописание гласных в приставках пре- и пр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ъ и 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ы и и после приставок</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и согласных в суффиксах слов разных частей речи: правописание ы и и после ц; правописание о и е (ё) после шипящих и ц в суффиксах имен существительных; правописание суффиксов -чик- и -щик-; -ек- и -ик- (-чик-) имен существительных; правописание о и е после шипящих и ц в суффиксах имен прилагательных; правописание суффиксов -ова-, -ева-, -ыва-, -ива-; правописание гласной перед суффиксом -л- в формах прошедшего времени глагола; правописание суффиксов -к- и -ск- имен прилагательных; правописание гласных в суффиксах причастий; правописание гласных в суффиксах деепричастий; правописание суффиксов -а и -о наречий с приставками из-, до-, с-, в-, на-, за-; правописание суффиксов наречий -о и -е после шипящи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гласных и согласных в окончаниях слов разных частей речи: правописание безударных окончаний имен существительных; правописание о и е (ё) после шипящих и ц в окончаниях имен существительных; правописание безударных окончаний имен прилагательных; правописание о и е после шипящих и ц в окончаниях имен прилагательных; правописание безударных личных окончаний глагола; нормы правописания окончаний числительных; правописание падежных окончаний причаст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итное, дефисное и раздельное написание слов разных частей речи: нормы слитного и дефисного написания пол- и полу- со словами; правописание сложных имен прилагательных; слитное, раздельное, дефисное написание числительных; слитное, раздельное и дефисное написание местоимений; слитное, раздельное и дефисное написание наречий; правописание производных предлогов; правописание союзов; правописание частиц бы, ли, же с другими словами; дефисное написание частиц -то, -таки, -к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не (ни) со словами разных частей речи: слитное и раздельное написание не с именами существительными; слитное и раздельное написание не с именами прилагательными; слитное и раздельное написание не с глаголами; правописание местоимений с не и ни-, слитное и раздельное написание не с причастиями; слитное и раздельное написание не с деепричастиями; слитное и раздельное написание не с наречиями; смысловые различия частиц не и н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н и нн в словах разных частей речи: правописание н и нн в именах прилагательных; правописание н и нн в суффиксах причастий и отглагольных имен прилагательных; правописание н и нн в наречиях на -о (-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ужебных частей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обственных имен существительны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писание сложных и сложносокращенных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ческий анализ сло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я как раздел лингвистики. Функции знаков препинания</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между подлежащим и сказуемым</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ре в неполном предложен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днородными членами. 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днородными членами.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днородными членами и обобщающим словом. Нормы постановки знаков препинания в предложениях с обобщающими словами при однородных члена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особленными определениями. Знаки препинания в предложениях с причастным оборотом</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особленными определениями. Нормы обособления согласованных и несогласованных определ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особленными приложениями. Нормы обособления согласованных и несогласованных при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особленными обстоятельствами. Знаки препинания в предложениях с одиночным деепричастием и деепричастным оборотом</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особленными обстоятельствами. Нормы обособления обстоятельств</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уточняющими членами. Нормы обособления уточняющих членов, дополнений, пояснительных и присоединительных конструкц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о сравнительным оборотом. Нормы постановки знаков препинания в предложениях со сравнительным оборотом</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вводными и вставными конструкциями. Нормы постановки знаков препинания в предложениях с вводными и вставными конструкция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обращениями. Нормы постановки знаков препинания в предложениях с обращения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предложении с междометиями. Пунктуационное выделение междометий и звукоподражательных слов в предложении. Нормы постановки знаков препинания в предложениях с междометия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7</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Знаки препинания в сложносочиненном предложении. Пунктуационное оформление сложных предложений, состоящих из частей, связанных союзами </w:t>
            </w:r>
            <w:r w:rsidRPr="00F02A9E">
              <w:rPr>
                <w:rFonts w:ascii="Arial" w:eastAsia="Times New Roman" w:hAnsi="Arial" w:cs="Arial"/>
                <w:sz w:val="24"/>
                <w:lang w:val="ru-RU" w:eastAsia="ru-RU"/>
              </w:rPr>
              <w:lastRenderedPageBreak/>
              <w:t>и, но, а, однако, зато, да</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1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сочиненном предложении. Нормы постановки знаков препинания в сложных предложениях (обобщ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9</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подчиненном предложении (общее представлени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0</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подчиненном предложении. Нормы постановки знаков препинания в сложноподчиненных предложениях</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бессоюзном сложном предложении. Пунктуационное оформление сложных предложений, состоящих из частей, связанных бессоюзной связью</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бессоюзном сложном предложении. Бессоюзные сложные предложения со значением перечисления. Запятая и точка с запятой в бессоюзном сложном предложении. Бессоюзные сложные предложения со значением причины, пояснения, дополнения. Двоеточие в бессоюзном сложном предложении. Бессоюзные сложные предложения со значением противопоставления, времени, условия и следствия, сравнения. Тире в бессоюзном сложном предложен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3</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в сложном предложении с разными видами связи между частям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4</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при передаче на письме чужой речи (прямая речь, цитирование, диалог). Пунктуационное оформление предложений с прямой речью. Пунктуационное оформление диалога на письме</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5</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и препинания при передаче на письме чужой речи (прямая речь, цитирование, диалог). Способы включения цитат в высказывание. Нормы постановки знаков препинания в предложениях с косвенной речью, с прямой речью, при цитировани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6</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ый анализ предложений</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сть русской речи</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выразительные средства фонетики (звукопись)</w:t>
            </w:r>
          </w:p>
        </w:tc>
      </w:tr>
      <w:tr w:rsidR="001D09AC" w:rsidRPr="00F02A9E" w:rsidTr="00293283">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0" w:type="auto"/>
            <w:tcBorders>
              <w:top w:val="single" w:sz="4" w:space="0" w:color="auto"/>
              <w:left w:val="single" w:sz="4" w:space="0" w:color="auto"/>
              <w:bottom w:val="single" w:sz="4" w:space="0" w:color="auto"/>
              <w:right w:val="single" w:sz="4" w:space="0" w:color="auto"/>
            </w:tcBorders>
            <w:hideMark/>
          </w:tcPr>
          <w:p w:rsidR="001D09AC" w:rsidRPr="00F02A9E" w:rsidRDefault="001D09AC"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выразительные средства лексики и фразеологии (эпитеты, метафоры, олицетворения, сравнения, гиперболы и другие)</w:t>
            </w:r>
          </w:p>
        </w:tc>
      </w:tr>
    </w:tbl>
    <w:p w:rsidR="00A94407" w:rsidRPr="00F02A9E" w:rsidRDefault="00A94407" w:rsidP="00655602">
      <w:pPr>
        <w:spacing w:after="0" w:line="240" w:lineRule="auto"/>
        <w:contextualSpacing/>
        <w:jc w:val="both"/>
        <w:rPr>
          <w:rFonts w:ascii="Arial" w:eastAsia="SchoolBookSanPin" w:hAnsi="Arial" w:cs="Arial"/>
          <w:b/>
          <w:bCs/>
          <w:position w:val="1"/>
          <w:sz w:val="28"/>
          <w:szCs w:val="28"/>
          <w:lang w:val="ru-RU"/>
        </w:rPr>
      </w:pPr>
    </w:p>
    <w:p w:rsidR="00A94407" w:rsidRPr="00F02A9E" w:rsidRDefault="005626F3"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 xml:space="preserve">20. </w:t>
      </w:r>
      <w:r w:rsidR="005628B2" w:rsidRPr="00F02A9E">
        <w:rPr>
          <w:rFonts w:ascii="Arial" w:hAnsi="Arial" w:cs="Arial"/>
          <w:b/>
          <w:bCs/>
          <w:sz w:val="28"/>
          <w:szCs w:val="28"/>
          <w:lang w:val="ru-RU"/>
        </w:rPr>
        <w:t>Рабочая программа</w:t>
      </w:r>
      <w:r w:rsidRPr="00F02A9E">
        <w:rPr>
          <w:rFonts w:ascii="Arial" w:hAnsi="Arial" w:cs="Arial"/>
          <w:b/>
          <w:bCs/>
          <w:sz w:val="28"/>
          <w:szCs w:val="28"/>
          <w:lang w:val="ru-RU"/>
        </w:rPr>
        <w:t xml:space="preserve"> по учебному предмету «Литература</w:t>
      </w:r>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1. </w:t>
      </w:r>
      <w:r w:rsidR="005628B2" w:rsidRPr="00F02A9E">
        <w:rPr>
          <w:rFonts w:ascii="Arial" w:hAnsi="Arial" w:cs="Arial"/>
          <w:sz w:val="28"/>
          <w:szCs w:val="28"/>
          <w:lang w:val="ru-RU"/>
        </w:rPr>
        <w:t>Рабочая программа</w:t>
      </w:r>
      <w:r w:rsidRPr="00F02A9E">
        <w:rPr>
          <w:rFonts w:ascii="Arial" w:hAnsi="Arial" w:cs="Arial"/>
          <w:sz w:val="28"/>
          <w:szCs w:val="28"/>
          <w:lang w:val="ru-RU"/>
        </w:rPr>
        <w:t xml:space="preserve">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 Пояснительная запис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 Программа по литературе разработана с целью оказания </w:t>
      </w:r>
      <w:r w:rsidRPr="00F02A9E">
        <w:rPr>
          <w:rFonts w:ascii="Arial" w:hAnsi="Arial" w:cs="Arial"/>
          <w:sz w:val="28"/>
          <w:szCs w:val="28"/>
          <w:lang w:val="ru-RU"/>
        </w:rPr>
        <w:lastRenderedPageBreak/>
        <w:t xml:space="preserve">методической помощи учителю литературы в создании рабочей программы по учебному предмету «Литература», ориентированной на современные тенденции в образовании   и активные методики обуч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2. Программа по литературе позволит учител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о ФГОС ОО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3. Личностные и метапредметные результаты в программе по литературе представлены с уче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6. Полноценное литературное образование на уровне основного общего образования невозможно без уче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20.2.7. 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8.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енных   в отечественной и зарубежной литера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0. Достижение целей изучения литературы возможно при решении учебных задач, которые постепенно усложняются от 5 к 9 класс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енных литературе, чтению, книжной куль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w:t>
      </w:r>
      <w:r w:rsidRPr="00F02A9E">
        <w:rPr>
          <w:rFonts w:ascii="Arial" w:hAnsi="Arial" w:cs="Arial"/>
          <w:sz w:val="28"/>
          <w:szCs w:val="28"/>
          <w:lang w:val="ru-RU"/>
        </w:rPr>
        <w:lastRenderedPageBreak/>
        <w:t xml:space="preserve">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2.11. Общее число часов, рекомендованных для изучения литературы, – 442 часа: в 5, 6, 9 классах на изучение литературы рекомендуется отводить 3 часа   в неделю, в 7 и 8 классах – 2 часа в недел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 Содержание обучения в 5 класс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1. Мифолог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фы народов России и ми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2. Фолькл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алые жанры: пословицы, поговорки, загадки. Сказки народов России и народов мира (не менее тре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3. Литература первой половины </w:t>
      </w:r>
      <w:r w:rsidRPr="00F02A9E">
        <w:rPr>
          <w:rFonts w:ascii="Arial" w:hAnsi="Arial" w:cs="Arial"/>
          <w:sz w:val="28"/>
          <w:szCs w:val="28"/>
        </w:rPr>
        <w:t>XIX</w:t>
      </w:r>
      <w:r w:rsidRPr="00F02A9E">
        <w:rPr>
          <w:rFonts w:ascii="Arial" w:hAnsi="Arial" w:cs="Arial"/>
          <w:sz w:val="28"/>
          <w:szCs w:val="28"/>
          <w:lang w:val="ru-RU"/>
        </w:rPr>
        <w:t xml:space="preserve"> 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А. Крылов. Басни (три по выбору). Например, «Волк на псарне», «Листы и Корни», «Свинья под Дубом», «Квартет», «Осел и Соловей», «Ворона и Лисиц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Пушкин. Стихотворения «Зимнее утро», «Зимний вечер», «Няне» и другие по выбору. «Сказка о мертвой царевне и о семи богатыр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Ю. Лермонтов. Стихотворение «Бороди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Н.В. Гоголь. Повесть «Ночь перед Рождеством» из сборника «Вечера на хуторе близ Дикань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4. Литература второй половины </w:t>
      </w:r>
      <w:r w:rsidRPr="00F02A9E">
        <w:rPr>
          <w:rFonts w:ascii="Arial" w:hAnsi="Arial" w:cs="Arial"/>
          <w:sz w:val="28"/>
          <w:szCs w:val="28"/>
        </w:rPr>
        <w:t>XIX</w:t>
      </w:r>
      <w:r w:rsidRPr="00F02A9E">
        <w:rPr>
          <w:rFonts w:ascii="Arial" w:hAnsi="Arial" w:cs="Arial"/>
          <w:sz w:val="28"/>
          <w:szCs w:val="28"/>
          <w:lang w:val="ru-RU"/>
        </w:rPr>
        <w:t xml:space="preserve"> 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 Тургенев. Рассказ «Му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 Некрасов. Стихотворения «Крестьянские дети», «Школьник».   Поэма «Мороз, Красный нос» (фрагмен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Н. Толстой. Рассказ «Кавказский пленни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5. Литература </w:t>
      </w:r>
      <w:r w:rsidRPr="00F02A9E">
        <w:rPr>
          <w:rFonts w:ascii="Arial" w:hAnsi="Arial" w:cs="Arial"/>
          <w:sz w:val="28"/>
          <w:szCs w:val="28"/>
        </w:rPr>
        <w:t>XIX</w:t>
      </w:r>
      <w:r w:rsidRPr="00F02A9E">
        <w:rPr>
          <w:rFonts w:ascii="Arial" w:hAnsi="Arial" w:cs="Arial"/>
          <w:sz w:val="28"/>
          <w:szCs w:val="28"/>
          <w:lang w:val="ru-RU"/>
        </w:rPr>
        <w:t xml:space="preserve"> – </w:t>
      </w:r>
      <w:r w:rsidRPr="00F02A9E">
        <w:rPr>
          <w:rFonts w:ascii="Arial" w:hAnsi="Arial" w:cs="Arial"/>
          <w:sz w:val="28"/>
          <w:szCs w:val="28"/>
        </w:rPr>
        <w:t>XX</w:t>
      </w:r>
      <w:r w:rsidRPr="00F02A9E">
        <w:rPr>
          <w:rFonts w:ascii="Arial" w:hAnsi="Arial" w:cs="Arial"/>
          <w:sz w:val="28"/>
          <w:szCs w:val="28"/>
          <w:lang w:val="ru-RU"/>
        </w:rPr>
        <w:t xml:space="preserve"> в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ихотворения отечественных поэтов </w:t>
      </w:r>
      <w:r w:rsidRPr="00F02A9E">
        <w:rPr>
          <w:rFonts w:ascii="Arial" w:hAnsi="Arial" w:cs="Arial"/>
          <w:sz w:val="28"/>
          <w:szCs w:val="28"/>
        </w:rPr>
        <w:t>XIX</w:t>
      </w:r>
      <w:r w:rsidRPr="00F02A9E">
        <w:rPr>
          <w:rFonts w:ascii="Arial" w:hAnsi="Arial" w:cs="Arial"/>
          <w:sz w:val="28"/>
          <w:szCs w:val="28"/>
          <w:lang w:val="ru-RU"/>
        </w:rPr>
        <w:t xml:space="preserve"> – </w:t>
      </w:r>
      <w:r w:rsidRPr="00F02A9E">
        <w:rPr>
          <w:rFonts w:ascii="Arial" w:hAnsi="Arial" w:cs="Arial"/>
          <w:sz w:val="28"/>
          <w:szCs w:val="28"/>
        </w:rPr>
        <w:t>XX</w:t>
      </w:r>
      <w:r w:rsidRPr="00F02A9E">
        <w:rPr>
          <w:rFonts w:ascii="Arial" w:hAnsi="Arial" w:cs="Arial"/>
          <w:sz w:val="28"/>
          <w:szCs w:val="28"/>
          <w:lang w:val="ru-RU"/>
        </w:rPr>
        <w:t xml:space="preserve"> вв. о родной природе   и о связи человека с Родиной (не менее пяти стихотворений трех поэтов). Стихотворения А.К. Толстого, Ф.И. Тютчева, А.А. Фета, И.А. Бунина, А.А. Блока, С.А. Есенина, Н.М. Рубцова, Ю.П. Кузнецо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Юмористические рассказы отечественных писателей </w:t>
      </w:r>
      <w:r w:rsidRPr="00F02A9E">
        <w:rPr>
          <w:rFonts w:ascii="Arial" w:hAnsi="Arial" w:cs="Arial"/>
          <w:sz w:val="28"/>
          <w:szCs w:val="28"/>
        </w:rPr>
        <w:t>XIX</w:t>
      </w:r>
      <w:r w:rsidRPr="00F02A9E">
        <w:rPr>
          <w:rFonts w:ascii="Arial" w:hAnsi="Arial" w:cs="Arial"/>
          <w:sz w:val="28"/>
          <w:szCs w:val="28"/>
          <w:lang w:val="ru-RU"/>
        </w:rPr>
        <w:t xml:space="preserve"> – </w:t>
      </w:r>
      <w:r w:rsidRPr="00F02A9E">
        <w:rPr>
          <w:rFonts w:ascii="Arial" w:hAnsi="Arial" w:cs="Arial"/>
          <w:sz w:val="28"/>
          <w:szCs w:val="28"/>
        </w:rPr>
        <w:t>XX</w:t>
      </w:r>
      <w:r w:rsidRPr="00F02A9E">
        <w:rPr>
          <w:rFonts w:ascii="Arial" w:hAnsi="Arial" w:cs="Arial"/>
          <w:sz w:val="28"/>
          <w:szCs w:val="28"/>
          <w:lang w:val="ru-RU"/>
        </w:rPr>
        <w:t xml:space="preserve"> в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П. Чехов (два рассказа по выбору). Например, «Лошадиная фамилия», «Мальчики», «Хирургия»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М. Зощенко (два рассказа по выбору). Например, «Галоша», «Леля и Минька», «Елка», «Золотые слова», «Встреч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ой литературы о природе и животных (не менее двух). А.И. Куприн, М.М. Пришвин, К.Г. Паустовский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П. Платонов. Рассказы (один по выбору). Например, «Корова», «Никит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П. Астафьев. Рассказ «Васюткино озер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6. Литература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ых писателей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на тему детства (не менее двух). Например, произведения В.П. Катаева, В.П. Крапивина, Ю.П. Казакова, А.Г. Алексина, В.К. Железникова, Ю.Я. Яковлева, Ю.И. Коваля, А.А. Лиханов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главы по выбору)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7. Литература народов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ихотворения (одно по выбору). Р.Г. Гамзатов «Песня соловья»; М. Карим «Эту песню мать мне п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3.8. Зарубеж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Х. Андерсен. Сказки (одна по выбору). Например, «Снежная королева», «Соловей»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сказочная проза (одно произведение по выбору). Например, Л. Кэрролл «Алиса в Стране Чудес» (главы по выбору), Д. Толкин «Хоббит, или Туда и обратно» (главы по выбору)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проза о детях и подростках (два произведения   по </w:t>
      </w:r>
      <w:r w:rsidRPr="00F02A9E">
        <w:rPr>
          <w:rFonts w:ascii="Arial" w:hAnsi="Arial" w:cs="Arial"/>
          <w:sz w:val="28"/>
          <w:szCs w:val="28"/>
          <w:lang w:val="ru-RU"/>
        </w:rPr>
        <w:lastRenderedPageBreak/>
        <w:t xml:space="preserve">выбору). Например, М. Твен «Приключения Тома Сойера» (главы по выбору), Д. Лондон «Сказание о Кише», Р. Брэдбери. Рассказы. Например, «Каникулы», «Звук бегущих ног», «Зеленое утро»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приключенческая проза (два произведения по выбору). Например, Р. Стивенсон «Остров сокровищ», «Черная стрел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проза о животных (одно-два произведения по выбору). Например, Э. Сетон-Томпсон «Королевская аналостанка», Д. Даррелл «Говорящий сверток», Д. Лондон «Белый клык», Д. Киплинг «Маугли», «Рикки-Тикки-Тави»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 Содержание обучения в 6 класс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1. Антич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мер. Поэмы. «Илиада», «Одиссея» (фрагмен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2. Фолькл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усские былины (не менее двух). Например, «Илья Муромец и Соловей-разбойник», «Садко»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родные песни и поэмы народов России и мира (не менее трех песен и двух поэм). Например, «Ах, кабы на цветы да не морозы...», «Ах вы ветры, ветры буйные...», «Черный ворон», «Не шуми, мати зеленая дубровушка...» и другие. «Песнь о Роланде» (фрагменты), «Песнь о Нибелунгах» (фрагмен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3. Древнерусск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есть временных лет» (один фрагмент). Например, «Сказание   о белгородском киселе», «Сказание о походе князя Олега на Царьград», «Предание   о смерти князя Олег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4. Литература первой половины </w:t>
      </w:r>
      <w:r w:rsidRPr="00F02A9E">
        <w:rPr>
          <w:rFonts w:ascii="Arial" w:hAnsi="Arial" w:cs="Arial"/>
          <w:sz w:val="28"/>
          <w:szCs w:val="28"/>
        </w:rPr>
        <w:t>XIX</w:t>
      </w:r>
      <w:r w:rsidRPr="00F02A9E">
        <w:rPr>
          <w:rFonts w:ascii="Arial" w:hAnsi="Arial" w:cs="Arial"/>
          <w:sz w:val="28"/>
          <w:szCs w:val="28"/>
          <w:lang w:val="ru-RU"/>
        </w:rPr>
        <w:t xml:space="preserve"> 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Пушкин. Стихотворения (не менее трех). Например, «Песнь о вещем Олеге», «Зимняя дорога», «Узник», «Туча» и другие. Роман «Дубровск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Ю. Лермонтов. Стихотворения (не менее трех). Например, «Три пальмы», «Листок», «Утес»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В. Кольцов. Стихотворения (не менее двух). Например, «Косарь», «Соловей»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5. Литература второй половины </w:t>
      </w:r>
      <w:r w:rsidRPr="00F02A9E">
        <w:rPr>
          <w:rFonts w:ascii="Arial" w:hAnsi="Arial" w:cs="Arial"/>
          <w:sz w:val="28"/>
          <w:szCs w:val="28"/>
        </w:rPr>
        <w:t>XIX</w:t>
      </w:r>
      <w:r w:rsidRPr="00F02A9E">
        <w:rPr>
          <w:rFonts w:ascii="Arial" w:hAnsi="Arial" w:cs="Arial"/>
          <w:sz w:val="28"/>
          <w:szCs w:val="28"/>
          <w:lang w:val="ru-RU"/>
        </w:rPr>
        <w:t xml:space="preserve"> 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 Тютчев. Стихотворения (не менее двух). Например, «Есть в осени первоначальной...», «С поляны коршун поднялся...»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А. Фет. Стихотворения (не менее двух). Например, «Учись у них – у дуба, у березы...», «Я пришел к тебе с приветом...»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 Тургенев. Рассказ «Бежин луг».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С. Лесков. Сказ «Левш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Н. Толстой. Повесть «Детство» (глав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П. Чехов. Рассказы (три по выбору). Например, «Толстый и тонкий», «Хамелеон», «Смерть чиновник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И. Куприн. Рассказ «Чудесный докт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6. Литература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Стихотворения отечественных поэтов начала </w:t>
      </w:r>
      <w:r w:rsidRPr="00F02A9E">
        <w:rPr>
          <w:rFonts w:ascii="Arial" w:hAnsi="Arial" w:cs="Arial"/>
          <w:sz w:val="28"/>
          <w:szCs w:val="28"/>
        </w:rPr>
        <w:t>XX</w:t>
      </w:r>
      <w:r w:rsidRPr="00F02A9E">
        <w:rPr>
          <w:rFonts w:ascii="Arial" w:hAnsi="Arial" w:cs="Arial"/>
          <w:sz w:val="28"/>
          <w:szCs w:val="28"/>
          <w:lang w:val="ru-RU"/>
        </w:rPr>
        <w:t xml:space="preserve"> века (не менее двух). Например, стихотворения С.А. Есенина, В.В. Маяковского, А.А. Блок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ихотворения отечественных поэтов </w:t>
      </w:r>
      <w:r w:rsidRPr="00F02A9E">
        <w:rPr>
          <w:rFonts w:ascii="Arial" w:hAnsi="Arial" w:cs="Arial"/>
          <w:sz w:val="28"/>
          <w:szCs w:val="28"/>
        </w:rPr>
        <w:t>XX</w:t>
      </w:r>
      <w:r w:rsidRPr="00F02A9E">
        <w:rPr>
          <w:rFonts w:ascii="Arial" w:hAnsi="Arial" w:cs="Arial"/>
          <w:sz w:val="28"/>
          <w:szCs w:val="28"/>
          <w:lang w:val="ru-RU"/>
        </w:rPr>
        <w:t xml:space="preserve"> века (не менее четырех стихотворений двух поэтов). Например, стихотворения О.Ф. Берггольц, В.С. Высоцкого, Ю.П. Мориц, Д.С. Самойлов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за отечественных писателей конца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в том числе о Великой Отечественной войне (два произведения по выбору). Например, Б.Л. Васильев «Экспонат №...», Б.П. Екимов «Ночь исцеления», Э.Н. Веркин «Облачный полк» (главы)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Г. Распутин. Рассказ «Уроки француз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современных отечественных писателей-фантастов. Например, К. Булычев «Сто лет тому вперед»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7. Литература народов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4.8. Зарубеж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 Дефо «Робинзон Крузо» (главы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 Свифт «Путешествия Гулливера» (главы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 Содержание обучения в 7 класс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1. Древнерусск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ревнерусские повести (одна повесть по выбору). Например, «Поучение» Владимира Мономаха (в сокращении)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2. Литература первой половины </w:t>
      </w:r>
      <w:r w:rsidRPr="00F02A9E">
        <w:rPr>
          <w:rFonts w:ascii="Arial" w:hAnsi="Arial" w:cs="Arial"/>
          <w:sz w:val="28"/>
          <w:szCs w:val="28"/>
        </w:rPr>
        <w:t>XI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В. Гоголь. Повесть «Тарас Бульб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20.5.3. Литература второй половины </w:t>
      </w:r>
      <w:r w:rsidRPr="00F02A9E">
        <w:rPr>
          <w:rFonts w:ascii="Arial" w:hAnsi="Arial" w:cs="Arial"/>
          <w:sz w:val="28"/>
          <w:szCs w:val="28"/>
        </w:rPr>
        <w:t>XI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Н. Толстой. Рассказ «После ба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 Некрасов. Стихотворения (не менее двух). Например, «Размышления   у парадного подъезда», «Железная дорог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эзия второй половины </w:t>
      </w:r>
      <w:r w:rsidRPr="00F02A9E">
        <w:rPr>
          <w:rFonts w:ascii="Arial" w:hAnsi="Arial" w:cs="Arial"/>
          <w:sz w:val="28"/>
          <w:szCs w:val="28"/>
        </w:rPr>
        <w:t>XIX</w:t>
      </w:r>
      <w:r w:rsidRPr="00F02A9E">
        <w:rPr>
          <w:rFonts w:ascii="Arial" w:hAnsi="Arial" w:cs="Arial"/>
          <w:sz w:val="28"/>
          <w:szCs w:val="28"/>
          <w:lang w:val="ru-RU"/>
        </w:rPr>
        <w:t xml:space="preserve"> века. Ф.И. Тютчев, А.А. Фет, А.К. Толстой и другие (не менее двух стихотворений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 Салтыков-Щедрин. Сказки (одна по выбору). Например, «Повесть о том, как один мужик двух генералов прокормил», «Дикий помещик», «Премудрый пискарь»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ых и зарубежных писателей на историческую тему (не менее двух). Например, А.К. Толстой, Р. Сабатини, Ф. Купер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4. Литература конца </w:t>
      </w:r>
      <w:r w:rsidRPr="00F02A9E">
        <w:rPr>
          <w:rFonts w:ascii="Arial" w:hAnsi="Arial" w:cs="Arial"/>
          <w:sz w:val="28"/>
          <w:szCs w:val="28"/>
        </w:rPr>
        <w:t>XIX</w:t>
      </w:r>
      <w:r w:rsidRPr="00F02A9E">
        <w:rPr>
          <w:rFonts w:ascii="Arial" w:hAnsi="Arial" w:cs="Arial"/>
          <w:sz w:val="28"/>
          <w:szCs w:val="28"/>
          <w:lang w:val="ru-RU"/>
        </w:rPr>
        <w:t xml:space="preserve"> – начала </w:t>
      </w:r>
      <w:r w:rsidRPr="00F02A9E">
        <w:rPr>
          <w:rFonts w:ascii="Arial" w:hAnsi="Arial" w:cs="Arial"/>
          <w:sz w:val="28"/>
          <w:szCs w:val="28"/>
        </w:rPr>
        <w:t>XX</w:t>
      </w:r>
      <w:r w:rsidRPr="00F02A9E">
        <w:rPr>
          <w:rFonts w:ascii="Arial" w:hAnsi="Arial" w:cs="Arial"/>
          <w:sz w:val="28"/>
          <w:szCs w:val="28"/>
          <w:lang w:val="ru-RU"/>
        </w:rPr>
        <w:t xml:space="preserve"> в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П. Чехов. Рассказы (один по выбору). Например, «Тоска», «Злоумышленник»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 Горький. Ранние рассказы (одно произведение по выбору). Например, «Старуха Изергиль» (легенда о Данко), «Челкаш»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тирические произведения отечественных и зарубежных писателей (не менее двух). Например, М.М. Зощенко, А.Т. Аверченко, Н. Тэффи, О. Генри, Я. Гашек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5. Литература первой половины </w:t>
      </w:r>
      <w:r w:rsidRPr="00F02A9E">
        <w:rPr>
          <w:rFonts w:ascii="Arial" w:hAnsi="Arial" w:cs="Arial"/>
          <w:sz w:val="28"/>
          <w:szCs w:val="28"/>
        </w:rPr>
        <w:t>X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Грин. Повести и рассказы (одно произведение по выбору). Например, «Алые паруса», «Зеленая лампа»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ечественная поэзия первой половины </w:t>
      </w:r>
      <w:r w:rsidRPr="00F02A9E">
        <w:rPr>
          <w:rFonts w:ascii="Arial" w:hAnsi="Arial" w:cs="Arial"/>
          <w:sz w:val="28"/>
          <w:szCs w:val="28"/>
        </w:rPr>
        <w:t>XX</w:t>
      </w:r>
      <w:r w:rsidRPr="00F02A9E">
        <w:rPr>
          <w:rFonts w:ascii="Arial" w:hAnsi="Arial" w:cs="Arial"/>
          <w:sz w:val="28"/>
          <w:szCs w:val="28"/>
          <w:lang w:val="ru-RU"/>
        </w:rPr>
        <w:t xml:space="preserve"> века. Стихотворения на тему мечты и реальности (два-три по выбору). Например, стихотворения А.А. Блока, Н.С. Гумилева, М.И. Цветаевой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А. Шолохов «Донские рассказы» (один по выбору). Например, «Родинка», «Чужая кровь»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П. Платонов. Рассказы (один по выбору). Например, «Юшка», «Неизвестный цветок»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6. Литература второй половины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М. Шукшин. Рассказы (один по выбору). Например, «Чудик», «Стенька Разин», «Критики»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ихотворения отечественных поэтов второй половины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не менее четырех стихотворений двух поэтов). Например, стихотворения   М.И. Цветаевой, Е.А. Евтушенко, Б.А. Ахмадулиной, Б.Ш. Окуджавы, Ю.Д. Левитанского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ых прозаиков второй половины </w:t>
      </w:r>
      <w:r w:rsidRPr="00F02A9E">
        <w:rPr>
          <w:rFonts w:ascii="Arial" w:hAnsi="Arial" w:cs="Arial"/>
          <w:sz w:val="28"/>
          <w:szCs w:val="28"/>
        </w:rPr>
        <w:t>XX</w:t>
      </w:r>
      <w:r w:rsidRPr="00F02A9E">
        <w:rPr>
          <w:rFonts w:ascii="Arial" w:hAnsi="Arial" w:cs="Arial"/>
          <w:sz w:val="28"/>
          <w:szCs w:val="28"/>
          <w:lang w:val="ru-RU"/>
        </w:rPr>
        <w:t xml:space="preserve"> – </w:t>
      </w:r>
      <w:r w:rsidRPr="00F02A9E">
        <w:rPr>
          <w:rFonts w:ascii="Arial" w:hAnsi="Arial" w:cs="Arial"/>
          <w:sz w:val="28"/>
          <w:szCs w:val="28"/>
          <w:lang w:val="ru-RU"/>
        </w:rPr>
        <w:lastRenderedPageBreak/>
        <w:t xml:space="preserve">начала </w:t>
      </w:r>
      <w:r w:rsidRPr="00F02A9E">
        <w:rPr>
          <w:rFonts w:ascii="Arial" w:hAnsi="Arial" w:cs="Arial"/>
          <w:sz w:val="28"/>
          <w:szCs w:val="28"/>
        </w:rPr>
        <w:t>XXI</w:t>
      </w:r>
      <w:r w:rsidRPr="00F02A9E">
        <w:rPr>
          <w:rFonts w:ascii="Arial" w:hAnsi="Arial" w:cs="Arial"/>
          <w:sz w:val="28"/>
          <w:szCs w:val="28"/>
          <w:lang w:val="ru-RU"/>
        </w:rPr>
        <w:t xml:space="preserve"> вв. (не менее двух). Например, произведения Ф.А. Абрамова, В.П. Астафьева, В.И. Белова, Ф.А. Искандер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5.7. Зарубеж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 Сервантес. Роман «Хитроумный идальго Дон Кихот Ламанчский» (глав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новеллистика (одно-два произведения по выбору). Например, П. Мериме «Маттео Фальконе», О. Генри «Дары волхвов», «Последний лист»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 Экзюпери. Повесть-сказка «Маленький принц».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 Содержание обучения в 8 класс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1. Древнерусск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Житийная литература (одно произведение по выбору). «Житие Сергия Радонежского», «Житие протопопа Аввакума, им самим написанно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2. Литература </w:t>
      </w:r>
      <w:r w:rsidRPr="00F02A9E">
        <w:rPr>
          <w:rFonts w:ascii="Arial" w:hAnsi="Arial" w:cs="Arial"/>
          <w:sz w:val="28"/>
          <w:szCs w:val="28"/>
        </w:rPr>
        <w:t>XVIII</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И. Фонвизин. Комедия «Недоросл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3. Литература первой половины </w:t>
      </w:r>
      <w:r w:rsidRPr="00F02A9E">
        <w:rPr>
          <w:rFonts w:ascii="Arial" w:hAnsi="Arial" w:cs="Arial"/>
          <w:sz w:val="28"/>
          <w:szCs w:val="28"/>
        </w:rPr>
        <w:t>XI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Ю. Лермонтов. Стихотворения (не менее двух). Например, «Я не хочу, чтоб свет узнал...», «Из-под таинственной, холодной полумаски...», «Нищий» и другие. Поэма «Мцыр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В. Гоголь. Повесть «Шинель». Комедия «Ревиз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4. Литература второй половины </w:t>
      </w:r>
      <w:r w:rsidRPr="00F02A9E">
        <w:rPr>
          <w:rFonts w:ascii="Arial" w:hAnsi="Arial" w:cs="Arial"/>
          <w:sz w:val="28"/>
          <w:szCs w:val="28"/>
        </w:rPr>
        <w:t>XI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 Тургенев. Повести (одна по выбору). Например, «Ася», «Первая любовь»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М. Достоевский «Бедные люди», «Белые ночи» (одно произведение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Н. Толстой. Повести и рассказы (одно произведение по выбору). Например, «Отрочество» (главы)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5. Литература первой половины </w:t>
      </w:r>
      <w:r w:rsidRPr="00F02A9E">
        <w:rPr>
          <w:rFonts w:ascii="Arial" w:hAnsi="Arial" w:cs="Arial"/>
          <w:sz w:val="28"/>
          <w:szCs w:val="28"/>
        </w:rPr>
        <w:t>X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писателей русского зарубежья (не менее двух по выбору). Например, произведения И.С. Шмелева, М.А. Осоргина, В.В. Набокова, Н. Тэффи, А.Т. Аверченко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эзия первой половины </w:t>
      </w:r>
      <w:r w:rsidRPr="00F02A9E">
        <w:rPr>
          <w:rFonts w:ascii="Arial" w:hAnsi="Arial" w:cs="Arial"/>
          <w:sz w:val="28"/>
          <w:szCs w:val="28"/>
        </w:rPr>
        <w:t>XX</w:t>
      </w:r>
      <w:r w:rsidRPr="00F02A9E">
        <w:rPr>
          <w:rFonts w:ascii="Arial" w:hAnsi="Arial" w:cs="Arial"/>
          <w:sz w:val="28"/>
          <w:szCs w:val="28"/>
          <w:lang w:val="ru-RU"/>
        </w:rPr>
        <w:t xml:space="preserve"> века (не менее трех стихотворений на тему «Человек и эпоха» по выбору). Например, стихотворения В.В. Маяковского, А.А. Ахматовой, М.И. Цветаевой, О.Э. Мандельштама, Б.Л. Пастернак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А. Булгаков (одна повесть по выбору). Например, «Собачье сердце»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6. Литература второй половины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Т. Твардовский. Поэма «Василий Теркин» (главы «Переправа», «Гармонь», «Два солдата», «Поединок»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А.Н. Толстой. Рассказ «Русский характе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А. Шолохов. Рассказ «Судьба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И. Солженицын. Рассказ «Матренин дв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изведения отечественных прозаиков второй половины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не менее двух произведений). Например, произведения В.П. Астафьева, Ю.В. Бондарева, Б.П. Екимова, Е.И. Носова, А.Н. и Б.Н. Стругацких, В.Ф. Тендряков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эзия второй половины </w:t>
      </w:r>
      <w:r w:rsidRPr="00F02A9E">
        <w:rPr>
          <w:rFonts w:ascii="Arial" w:hAnsi="Arial" w:cs="Arial"/>
          <w:sz w:val="28"/>
          <w:szCs w:val="28"/>
        </w:rPr>
        <w:t>XX</w:t>
      </w:r>
      <w:r w:rsidRPr="00F02A9E">
        <w:rPr>
          <w:rFonts w:ascii="Arial" w:hAnsi="Arial" w:cs="Arial"/>
          <w:sz w:val="28"/>
          <w:szCs w:val="28"/>
          <w:lang w:val="ru-RU"/>
        </w:rPr>
        <w:t xml:space="preserve"> – начала </w:t>
      </w:r>
      <w:r w:rsidRPr="00F02A9E">
        <w:rPr>
          <w:rFonts w:ascii="Arial" w:hAnsi="Arial" w:cs="Arial"/>
          <w:sz w:val="28"/>
          <w:szCs w:val="28"/>
        </w:rPr>
        <w:t>XXI</w:t>
      </w:r>
      <w:r w:rsidRPr="00F02A9E">
        <w:rPr>
          <w:rFonts w:ascii="Arial" w:hAnsi="Arial" w:cs="Arial"/>
          <w:sz w:val="28"/>
          <w:szCs w:val="28"/>
          <w:lang w:val="ru-RU"/>
        </w:rPr>
        <w:t xml:space="preserve">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6.7. Зарубеж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 Шекспир. Сонеты (один-два по выбору). Например, № 66 «Измучась всем, я умереть хочу...», № 130 «Ее глаза на звезды не похожи...» и другие.   Трагедия «Ромео и Джульетта» (фрагменты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Ж.-Б. Мольер. Комедия «Мещанин во дворянстве» (фрагменты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7. Содержание обучения в 9 класс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7.1. Древнерусск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о о полку Игорев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7.2. Литература </w:t>
      </w:r>
      <w:r w:rsidRPr="00F02A9E">
        <w:rPr>
          <w:rFonts w:ascii="Arial" w:hAnsi="Arial" w:cs="Arial"/>
          <w:sz w:val="28"/>
          <w:szCs w:val="28"/>
        </w:rPr>
        <w:t>XVIII</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 Державин. Стихотворения (два по выбору). Например, «Властителям   и судиям», «Памятник»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М. Карамзин. Повесть «Бедная 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7.3. Литература первой половины </w:t>
      </w:r>
      <w:r w:rsidRPr="00F02A9E">
        <w:rPr>
          <w:rFonts w:ascii="Arial" w:hAnsi="Arial" w:cs="Arial"/>
          <w:sz w:val="28"/>
          <w:szCs w:val="28"/>
        </w:rPr>
        <w:t>XIX</w:t>
      </w:r>
      <w:r w:rsidRPr="00F02A9E">
        <w:rPr>
          <w:rFonts w:ascii="Arial" w:hAnsi="Arial" w:cs="Arial"/>
          <w:sz w:val="28"/>
          <w:szCs w:val="28"/>
          <w:lang w:val="ru-RU"/>
        </w:rPr>
        <w:t xml:space="preserve"> 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А. Жуковский. Баллады, элегии (две по выбору). Например, «Светлана», «Невыразимое», «Море»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Грибоедов. Комедия «Горе от у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эзия пушкинской эпохи (не менее трех стихотворений по выбору). Например, К.Н. Батюшков, А.А. Дельвиг, Н.М. Языков, Е.А. Баратынский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 Пушкин. Стихотворения (не менее пяти по выбору).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 и другие. Поэма «Медный всадник». Роман в стихах «Евгений Онеги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Ю. Лермонтов. Стихотворения (не менее пяти по выбору). </w:t>
      </w:r>
      <w:r w:rsidRPr="00F02A9E">
        <w:rPr>
          <w:rFonts w:ascii="Arial" w:hAnsi="Arial" w:cs="Arial"/>
          <w:sz w:val="28"/>
          <w:szCs w:val="28"/>
          <w:lang w:val="ru-RU"/>
        </w:rPr>
        <w:lastRenderedPageBreak/>
        <w:t xml:space="preserve">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В. Гоголь. Поэма «Мертвые душ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7.4. Зарубежная литера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анте. «Божественная комедия» (не менее двух фрагментов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 Шекспир. Трагедия «Гамлет» (не менее двух фрагментов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 Гете. Трагедия «Фауст» (не менее двух фрагментов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 Байрон. Стихотворения (одно по выбору). Например, «Душа моя мрачна. Скорей, певец, скорей!..», «Прощание Наполеона» и другие. Поэма «Паломничество Чайльд-Гарольда» (один фрагмент по выбор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убежная проза первой половины </w:t>
      </w:r>
      <w:r w:rsidRPr="00F02A9E">
        <w:rPr>
          <w:rFonts w:ascii="Arial" w:hAnsi="Arial" w:cs="Arial"/>
          <w:sz w:val="28"/>
          <w:szCs w:val="28"/>
        </w:rPr>
        <w:t>XIX</w:t>
      </w:r>
      <w:r w:rsidRPr="00F02A9E">
        <w:rPr>
          <w:rFonts w:ascii="Arial" w:hAnsi="Arial" w:cs="Arial"/>
          <w:sz w:val="28"/>
          <w:szCs w:val="28"/>
          <w:lang w:val="ru-RU"/>
        </w:rPr>
        <w:t xml:space="preserve"> в. (одно произведение по выбору). Например, произведения Э. Гофмана, В. Гюго, В. Скотта 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 Планируемые результаты освоения программы по литературе   на уровне основного общего образ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1. 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гражданск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ставление о способах противодействия коррупции, готовность   к </w:t>
      </w:r>
      <w:r w:rsidRPr="00F02A9E">
        <w:rPr>
          <w:rFonts w:ascii="Arial" w:hAnsi="Arial" w:cs="Arial"/>
          <w:sz w:val="28"/>
          <w:szCs w:val="28"/>
          <w:lang w:val="ru-RU"/>
        </w:rPr>
        <w:lastRenderedPageBreak/>
        <w:t xml:space="preserve">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атриотическ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ы народов Росс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духовно-нравственн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ктивное неприятие асоциальных поступков, свобода и ответственность личности в условиях индивидуального и общественного простран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эстетическ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важности художественной литературы и культуры как средства коммуникации и самовыра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физического воспитания, формирования культуры здоровья   и эмоционального благополуч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w:t>
      </w:r>
      <w:r w:rsidRPr="00F02A9E">
        <w:rPr>
          <w:rFonts w:ascii="Arial" w:hAnsi="Arial" w:cs="Arial"/>
          <w:sz w:val="28"/>
          <w:szCs w:val="28"/>
          <w:lang w:val="ru-RU"/>
        </w:rPr>
        <w:lastRenderedPageBreak/>
        <w:t xml:space="preserve">психического здоровья, соблюдение правил безопасности, в том числе навыки безопасного поведения в Интернет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людей, не осуждая; умение осознавать эмоциональное состояние себя и других людей,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трудов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экологическ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ценности научного позн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w:t>
      </w:r>
      <w:r w:rsidRPr="00F02A9E">
        <w:rPr>
          <w:rFonts w:ascii="Arial" w:hAnsi="Arial" w:cs="Arial"/>
          <w:sz w:val="28"/>
          <w:szCs w:val="28"/>
          <w:lang w:val="ru-RU"/>
        </w:rPr>
        <w:lastRenderedPageBreak/>
        <w:t xml:space="preserve">использованием изученных и самостоятельно прочитанных литературных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е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обеспечение адаптации обучающегося к изменяющимся условиям социальной и природной сре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е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етом влияния на окружающую среду, достижений целей и преодоления вызовов, возможных глобальных послед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20.8.3.1. У обучающегося будут сформированы следующие базовые логические действия как часть познаватель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и характеризовать существенные признаки объектов (художественных и учебных текстов, литературных героев и других) и явлений (литературных направлений, этапов историко-литературного процесс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 уче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етом учебной зада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дефицит информации, данных, необходимых для решения поставленной учебной зада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причинно-следственные связи при изучении литературных явлений и процессов; формулировать выводы с использованием дедуктивных и индуктивных умозаключений, умозаключений по аналогии; формулировать гипотезы об их взаимосвяз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етом самостоятельно выделенных критерие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2. У обучающегося будут сформированы следующие базовые исследовательские действия как часть познаватель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вопросы как исследовательский инструмент познания   в литературном образова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улировать вопросы, фиксирующие разрыв между реальным   и желательным состоянием ситуации, объекта, и самостоятельно устанавливать искомое и данно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ть гипотезу об истинности собственных суждений и суждений других людей, аргументировать свою позицию, мн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ивать на применимость и достоверность информацию, полученную в ходе исследования (эксперимен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3. У обучающегося будут сформированы умения работать   с информацией как часть познаватель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ять различные методы, инструменты и запросы при поиске и отборе литературной и другой информации или данных из источников с учетом предложенной учебной задачи и заданных критерие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бирать, анализировать, систематизировать и интерпретировать литературную и другую информацию различных видов и форм предста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ходить сходные аргументы (подтверждающие или опровергающие одну и ту же идею, версию) в различных информационных источник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ивать надежность литературной и другой информации по критериям, предложенным учителем или сформулированным самостоятель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ффективно запоминать и систематизировать эту информац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4. У обучающегося будут сформированы умения общения как часть коммуникатив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намерения других людей,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20.8.3.5. У обучающегося будут сформированы умения самоорганизации как части регулятив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проблемы для решения в учебных и жизненных ситуациях, анализируя ситуации, изображенные в художественной литера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составлять алгоритм решения учебной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ставлять план действий (план реализации намеченного алгоритма решения) и корректировать предложенный алгоритм с учетом получения новых знаний   об изучаемом литературном объекте; осуществлять выбор и брать ответственность   за реш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6. У обучающегося будут сформированы умения самоконтроля, эмоционального интеллекта как части регулятивных универсальных учеб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способами самоконтроля, самомотивации и рефлексии в литературном образова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авать оценку учебной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вать способность различать и называть собственные эмоции, управлять ими и эмоциями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и анализировать причины эмоций; ставить себя на место другого человека, понимать мотивы и намерения другого человека, анализируя примеры   из художественной литературы; регулировать способ выражения своих эмо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но относиться к другому человеку, его мнению, размышляя   над взаимоотношениями литературных героев; признавать свое право на ошибку и такое же право другого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имать себя и других людей, не осуждая; проявлять открытость себе   и другим людям; осознавать невозможность контролировать все вокруг.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3.7. У обучающегося будут сформированы умения совмест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имать цель совместной учеб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4. Предметные результаты освоения программы по литературе на уровне основного общего образования должны обеспечива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ние специфики литературы как вида искусства, принципиальных отличий художественного текста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теоретико-литературными понятиями и использование   их </w:t>
      </w:r>
      <w:r w:rsidRPr="00F02A9E">
        <w:rPr>
          <w:rFonts w:ascii="Arial" w:hAnsi="Arial" w:cs="Arial"/>
          <w:sz w:val="28"/>
          <w:szCs w:val="28"/>
          <w:lang w:val="ru-RU"/>
        </w:rPr>
        <w:lastRenderedPageBreak/>
        <w:t xml:space="preserve">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умением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развитие умения участвовать в диалоге о прочитанном </w:t>
      </w:r>
      <w:r w:rsidRPr="00F02A9E">
        <w:rPr>
          <w:rFonts w:ascii="Arial" w:hAnsi="Arial" w:cs="Arial"/>
          <w:sz w:val="28"/>
          <w:szCs w:val="28"/>
          <w:lang w:val="ru-RU"/>
        </w:rPr>
        <w:lastRenderedPageBreak/>
        <w:t xml:space="preserve">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иводить ссылки на источник информации; редактировать собственные и чужие письменные текс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ого, И.С. Тургенева, Л.Н. Толстого, Н.С. Лескова;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F02A9E">
        <w:rPr>
          <w:rFonts w:ascii="Arial" w:hAnsi="Arial" w:cs="Arial"/>
          <w:sz w:val="28"/>
          <w:szCs w:val="28"/>
        </w:rPr>
        <w:t>XX</w:t>
      </w:r>
      <w:r w:rsidRPr="00F02A9E">
        <w:rPr>
          <w:rFonts w:ascii="Arial" w:hAnsi="Arial" w:cs="Arial"/>
          <w:sz w:val="28"/>
          <w:szCs w:val="28"/>
          <w:lang w:val="ru-RU"/>
        </w:rPr>
        <w:t xml:space="preserve"> – </w:t>
      </w:r>
      <w:r w:rsidRPr="00F02A9E">
        <w:rPr>
          <w:rFonts w:ascii="Arial" w:hAnsi="Arial" w:cs="Arial"/>
          <w:sz w:val="28"/>
          <w:szCs w:val="28"/>
        </w:rPr>
        <w:t>XXI</w:t>
      </w:r>
      <w:r w:rsidRPr="00F02A9E">
        <w:rPr>
          <w:rFonts w:ascii="Arial" w:hAnsi="Arial" w:cs="Arial"/>
          <w:sz w:val="28"/>
          <w:szCs w:val="28"/>
          <w:lang w:val="ru-RU"/>
        </w:rPr>
        <w:t xml:space="preserve"> в.: не менее трех прозаиков по выбору (в том числе Ф.А. Абрамов, В.П. Астафьев, В.И. Белов, Ф.А. Искандер, Ю.П. Казаков, Е.И. Носов, А.Н. и Б.Н. Стругацкие, В.Ф. Тендряков); не менее трех поэтов по выбору (в том числе О.Ф. Берггольц, И.А. Бродский,   Р.Г. Гамзатов, А.А. Вознесенский, В.С. Высоцкий, Е.А. Евтушенко, Н.А. Заболоцкий, Ю.П. Кузнецов, А.С. Кушнер, Б.Ш. Окуджава, Р.И. Рождественский, Н.М. Рубцов); произведения Гомера, М. Сервантеса, У. Шекспи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понимание важности чтения и изучения произведений устного народного творчества и художественной литературы как способа познания </w:t>
      </w:r>
      <w:r w:rsidRPr="00F02A9E">
        <w:rPr>
          <w:rFonts w:ascii="Arial" w:hAnsi="Arial" w:cs="Arial"/>
          <w:sz w:val="28"/>
          <w:szCs w:val="28"/>
          <w:lang w:val="ru-RU"/>
        </w:rPr>
        <w:lastRenderedPageBreak/>
        <w:t xml:space="preserve">мира, источника эмоциональных и эстетических впечатлений, а также средства собственного разви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развитие умения планировать собственное чтение, формировать   и обогащать свой круг чтения, в том числе за счет произведений современной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енных в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для выполнения учебной задачи; применять информационно-коммуникационные технологии (далее – ИКТ), соблюдать правила информационной безопас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5. Предметные результаты изучения литературы. К концу обучения   в 5 классе обучающийся научи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начальным представлениям об общечеловеческой ценности литературы   и ее роли в воспитании любви к Родине и дружбы между народами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ть, что литература – это вид искусства и что художественный текст отличается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владеть элементарными умениями воспринимать, анализировать, интерпретировать и оценивать прочитанные произве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смысловое наполнение теоретико-литературных понятий   и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поставлять темы и сюжеты произведений, образы персонаж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етом возраста, литературного развития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4) выразительно читать, в том числе наизусть (не менее 5 поэтических произведений, не выученных ранее), передавая личное отношение к произведению (с учетом литературного развития и индивидуальных особенностей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участвовать в беседе и диалоге о прочитанном произведении, подбирать аргументы для оценки прочитанного (с учетом литературного развития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создавать устные и письменные высказывания разных жанров объемом   не менее 70 слов (с учетом литературного развития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владеть начальными умениями интерпретации и оценки текстуально изученных произведений фольклора и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планировать с помощью учителя собственное чтение, расширять свой круг чтения, в том числе за счет произведений современной литературы для детей   и подрост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участвовать в создании элементарных учебных проектов под руководством учителя и учиться публично представлять их результаты (с учетом литературного развития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утверждаемый Министерством просвещения Российской Федерации   в соответствии с частью 81 статьи 18 Федерального закона от 29 декабря 2012 г.   № 273-ФЗ «Об образовании в Российской Федерации» (далее –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6. Предметные результаты изучения литературы. К концу обучения   в 6 классе обучающийся научи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ть особенности литературы как вида словесного искусства, отличать художественный текст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осуществлять элементарный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w:t>
      </w:r>
      <w:r w:rsidRPr="00F02A9E">
        <w:rPr>
          <w:rFonts w:ascii="Arial" w:hAnsi="Arial" w:cs="Arial"/>
          <w:sz w:val="28"/>
          <w:szCs w:val="28"/>
          <w:lang w:val="ru-RU"/>
        </w:rPr>
        <w:lastRenderedPageBreak/>
        <w:t xml:space="preserve">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понимать сущность теоретико-литературных понятий и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выделять в произведениях элементы художественной формы   и обнаруживать связи между ни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сопоставлять произведения, их фрагменты, образы персонажей, сюжеты разных литературных произведений, темы, проблемы, жанры (с учетом возраста и литературного развития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участвовать в беседе и диалоге о прочитанном произведении, давать аргументированную оценку прочитанно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создавать устные и письменные высказывания разных жанров (объемом не менее 100 слов), писать сочинение-рассуждение по заданной теме с использованием прочитанных произведений, аннотаций, отзыв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3) осознавать важность чтения и изучения произведений устного </w:t>
      </w:r>
      <w:r w:rsidRPr="00F02A9E">
        <w:rPr>
          <w:rFonts w:ascii="Arial" w:hAnsi="Arial" w:cs="Arial"/>
          <w:sz w:val="28"/>
          <w:szCs w:val="28"/>
          <w:lang w:val="ru-RU"/>
        </w:rPr>
        <w:lastRenderedPageBreak/>
        <w:t xml:space="preserve">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4) планировать собственное чтение, обогащать свой круг чтения   по рекомендациям учителя, в том числе за счет произведений современной литературы для детей и подрост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7. Предметные результаты изучения литературы. К концу обучения   в 7 классе обучающийся научи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ть специфику литературы как вида словесного искусства, выявлять отличия художественного текста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проводить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w:t>
      </w:r>
      <w:r w:rsidRPr="00F02A9E">
        <w:rPr>
          <w:rFonts w:ascii="Arial" w:hAnsi="Arial" w:cs="Arial"/>
          <w:sz w:val="28"/>
          <w:szCs w:val="28"/>
          <w:lang w:val="ru-RU"/>
        </w:rPr>
        <w:lastRenderedPageBreak/>
        <w:t xml:space="preserve">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делять в произведениях элементы художественной формы и обнаруживать связи между ни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создавать устные и письменные высказывания разных жанров (объемом не менее 15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понимать важность чтения и изучения произведений фольклора   и художественной литературы для самостоятельного познания мира, </w:t>
      </w:r>
      <w:r w:rsidRPr="00F02A9E">
        <w:rPr>
          <w:rFonts w:ascii="Arial" w:hAnsi="Arial" w:cs="Arial"/>
          <w:sz w:val="28"/>
          <w:szCs w:val="28"/>
          <w:lang w:val="ru-RU"/>
        </w:rPr>
        <w:lastRenderedPageBreak/>
        <w:t xml:space="preserve">развития собственных эмоциональных и эстетических впечат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планировать свое чтение, обогащать свой круг чтения по рекомендациям учителя и обучающихся, в том числе за счет произведений современной литературы для детей и подрост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участвовать в коллективной и индивидуальной учебно-исследовательской   и проектной деятельности и публично представлять получен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8. Предметные результаты изучения литературы. К концу обучения   в 8 классе обучающийся научи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ть специфику литературы как вида словесного искусства, выявлять отличия художественного текста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заложенных   в литературных произведе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сущностью и пониманием смысловых функций теоретико-литературных понятий и самостоятельно использовать их в процессе </w:t>
      </w:r>
      <w:r w:rsidRPr="00F02A9E">
        <w:rPr>
          <w:rFonts w:ascii="Arial" w:hAnsi="Arial" w:cs="Arial"/>
          <w:sz w:val="28"/>
          <w:szCs w:val="28"/>
          <w:lang w:val="ru-RU"/>
        </w:rPr>
        <w:lastRenderedPageBreak/>
        <w:t xml:space="preserve">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создавать устные и письменные высказывания разных жанров (объемом   не менее 200 слов), писать сочинение-рассуждение по заданной </w:t>
      </w:r>
      <w:r w:rsidRPr="00F02A9E">
        <w:rPr>
          <w:rFonts w:ascii="Arial" w:hAnsi="Arial" w:cs="Arial"/>
          <w:sz w:val="28"/>
          <w:szCs w:val="28"/>
          <w:lang w:val="ru-RU"/>
        </w:rPr>
        <w:lastRenderedPageBreak/>
        <w:t xml:space="preserve">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участвовать в коллективной и индивидуальной учебно-исследовательской и проектной деятельности и публично представлять получен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w:t>
      </w:r>
      <w:r w:rsidR="005628B2" w:rsidRPr="00F02A9E">
        <w:rPr>
          <w:rFonts w:ascii="Arial" w:hAnsi="Arial" w:cs="Arial"/>
          <w:sz w:val="28"/>
          <w:szCs w:val="28"/>
          <w:lang w:val="ru-RU"/>
        </w:rPr>
        <w:t xml:space="preserve"> </w:t>
      </w:r>
      <w:r w:rsidRPr="00F02A9E">
        <w:rPr>
          <w:rFonts w:ascii="Arial" w:hAnsi="Arial" w:cs="Arial"/>
          <w:sz w:val="28"/>
          <w:szCs w:val="28"/>
          <w:lang w:val="ru-RU"/>
        </w:rPr>
        <w:t xml:space="preserve">перечен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0.8.9. Предметные результаты изучения литературы. К концу обучения   в 9 классе обучающийся научи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понимать духовно-нравственную и культурно-эстетическую ценность литературы, осознавать ее роль в формировании гражданственности и патриотизма, уважения к своей Родине и ее героической истории, укреплении единства многонационального народа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w:t>
      </w:r>
      <w:r w:rsidRPr="00F02A9E">
        <w:rPr>
          <w:rFonts w:ascii="Arial" w:hAnsi="Arial" w:cs="Arial"/>
          <w:sz w:val="28"/>
          <w:szCs w:val="28"/>
          <w:lang w:val="ru-RU"/>
        </w:rPr>
        <w:lastRenderedPageBreak/>
        <w:t xml:space="preserve">времени, определенному литературному направл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9)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4) создавать устные и письменные высказывания разных жанров (объемом   не менее 250 слов), писать сочинение-рассуждение по заданной теме   с использованием прочитанных произведений,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w:t>
      </w:r>
      <w:r w:rsidRPr="00F02A9E">
        <w:rPr>
          <w:rFonts w:ascii="Arial" w:hAnsi="Arial" w:cs="Arial"/>
          <w:sz w:val="28"/>
          <w:szCs w:val="28"/>
          <w:lang w:val="ru-RU"/>
        </w:rPr>
        <w:lastRenderedPageBreak/>
        <w:t xml:space="preserve">современных авторов с использованием методов смыслового чтения и эстетического анали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7) 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8) участвовать в коллективной и индивидуальной учебно-исследовательской и проектной деятельности и публично презентовать получен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енных в перечень.</w:t>
      </w:r>
    </w:p>
    <w:p w:rsidR="00227A69" w:rsidRPr="00F02A9E" w:rsidRDefault="00227A69" w:rsidP="00655602">
      <w:pPr>
        <w:pStyle w:val="ConsPlusNormal"/>
        <w:spacing w:after="0" w:line="240" w:lineRule="auto"/>
        <w:contextualSpacing/>
        <w:jc w:val="center"/>
        <w:rPr>
          <w:rFonts w:ascii="Arial" w:hAnsi="Arial" w:cs="Arial"/>
          <w:sz w:val="24"/>
        </w:rPr>
      </w:pPr>
      <w:r w:rsidRPr="00F02A9E">
        <w:rPr>
          <w:rFonts w:ascii="Arial" w:hAnsi="Arial" w:cs="Arial"/>
        </w:rPr>
        <w:t>20.9.</w:t>
      </w:r>
      <w:r w:rsidRPr="00F02A9E">
        <w:rPr>
          <w:rFonts w:ascii="Arial" w:hAnsi="Arial" w:cs="Arial"/>
          <w:sz w:val="24"/>
        </w:rPr>
        <w:t xml:space="preserve"> Поурочное планирование по предмету «Литература»</w:t>
      </w:r>
    </w:p>
    <w:p w:rsidR="00227A69" w:rsidRPr="00F02A9E" w:rsidRDefault="00227A69"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sz w:val="24"/>
          <w:lang w:val="ru-RU" w:eastAsia="ru-RU"/>
        </w:rPr>
        <w:t>на уровне основного общего образования</w:t>
      </w: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ООП ООО</w:t>
      </w:r>
      <w:r w:rsidRPr="00F02A9E">
        <w:rPr>
          <w:rFonts w:ascii="Arial" w:eastAsia="Times New Roman" w:hAnsi="Arial" w:cs="Arial"/>
          <w:b/>
          <w:sz w:val="24"/>
          <w:lang w:val="ru-RU" w:eastAsia="ru-RU"/>
        </w:rPr>
        <w:t xml:space="preserve"> </w:t>
      </w:r>
      <w:r w:rsidRPr="00F02A9E">
        <w:rPr>
          <w:rFonts w:ascii="Arial" w:eastAsia="Times New Roman" w:hAnsi="Arial" w:cs="Arial"/>
          <w:sz w:val="24"/>
          <w:lang w:val="ru-RU" w:eastAsia="ru-RU"/>
        </w:rPr>
        <w:t>в соответствии с приказом Минпросвещения России от 09.10.2024 № 704</w:t>
      </w:r>
      <w:r w:rsidRPr="00F02A9E">
        <w:rPr>
          <w:rFonts w:ascii="Arial" w:eastAsia="Times New Roman" w:hAnsi="Arial" w:cs="Arial"/>
          <w:b/>
          <w:sz w:val="24"/>
          <w:lang w:val="ru-RU" w:eastAsia="ru-RU"/>
        </w:rPr>
        <w:t xml:space="preserve"> </w:t>
      </w:r>
      <w:r w:rsidRPr="00F02A9E">
        <w:rPr>
          <w:rFonts w:ascii="Arial" w:eastAsia="Times New Roman" w:hAnsi="Arial" w:cs="Arial"/>
          <w:sz w:val="24"/>
          <w:lang w:val="ru-RU" w:eastAsia="ru-RU"/>
        </w:rPr>
        <w:t>«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зования и среднего общего образования»</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 класс</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17"/>
        <w:gridCol w:w="9072"/>
      </w:tblGrid>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Книга в жизни челове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генды и мифы Древней Греции. Понятие о миф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виги Геракла: "Скотный двор царя Авг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блоки Гесперид" и другие подвиги Геракл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льклор. Малые жанры: пословицы, поговорки, загад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Мифы народов России и мира. Переложение мифов разными авторами. Геродот. "Легенда об Арио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ыбельные песни, пестушки, приговорки, скороговор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казки народов России и народов мира. Сказки о животных, волшебные, </w:t>
            </w:r>
            <w:r w:rsidRPr="00F02A9E">
              <w:rPr>
                <w:rFonts w:ascii="Arial" w:eastAsia="Times New Roman" w:hAnsi="Arial" w:cs="Arial"/>
                <w:sz w:val="24"/>
                <w:lang w:val="ru-RU" w:eastAsia="ru-RU"/>
              </w:rPr>
              <w:lastRenderedPageBreak/>
              <w:t>бытовы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народные сказки. Животные-помощники и чудесные противники в сказке "Царевна-лягуш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герои волшебных сказок Василиса Премудрая и Иван-царевич</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волшебной сказ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азки о животных "Журавль и цапля". Бытовые сказки "Солдатская шинель"</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Духовно-нравственный опыт народных сказок. Итогов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Роды и жанры литературы и их основные призна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Жанр басни в мировой литературе. Эзоп, Лафонтен</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Русские баснописцы XVIII в. А.П. Сумароков "Кокушка". И.И. Дмитриев "Мух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 великий русский баснописец. Басни (три по выбору). "Волк на псарне", "Листы и Корни", "Свинья под Дубом", "Квартет", "Осел и Соловей", "Ворона и Лисиц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Историческая основа басен. Герои произведения, их речь. "Волк на псар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Аллегория в басне. Нравственные уроки произведений "Листы и Корни", "Свинья под Дубом"</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Художественные средства изображения в баснях. Эзопов язы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Образы русской природы в произведениях поэта (не менее трех). Например, "Зимнее утро", "Зимний вечер", "Ня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Лирический герой в стихотворениях поэта. Образ нян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казка о мертвой царевне и о семи богатырях". Сюжет сказ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казка о мертвой царевне и о семи богатырях". Главные и второстепенные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казка о мертвой царевне и о семи богатырях". Волшебство в сказ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казка о мертвой царевне и о семи богатырях". Язык сказки. Писательское мастерство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е "Бородино": история создания, тема, идея, композиция стихотворения, образ рассказч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е "Бородино": патриотический пафос, художественные средства изображ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Н.В. Гоголь. Повесть "Ночь перед Рождеством". Жанровые особенности </w:t>
            </w:r>
            <w:r w:rsidRPr="00F02A9E">
              <w:rPr>
                <w:rFonts w:ascii="Arial" w:eastAsia="Times New Roman" w:hAnsi="Arial" w:cs="Arial"/>
                <w:sz w:val="24"/>
                <w:lang w:val="ru-RU" w:eastAsia="ru-RU"/>
              </w:rPr>
              <w:lastRenderedPageBreak/>
              <w:t>произведения. Сюжет. Персонаж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Ночь перед Рождеством". Сочетание комического и лирического. Язык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Н.В. Гоголь. Реальность и фантастика в повестях писателя. Повесть "Заколдованное мест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Н.В. Гоголь. Народная поэзия и юмор в повестях писателя. Повесть "Заколдованное мест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 история создания, прототипы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 сюжет и ком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 система образов. Образ Гераси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И.С. Тургенев. Рассказ "Муму". Роль интерьера в произведении. Каморка Гераси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 Роль природы и пейзажа в произведе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я (не менее двух). Например, "Крестьянские дети", "Школьник". Тема, идея, содержание, детские образ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Поэма "Мороз, Красный нос" (фрагмент). Анализ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Поэма "Мороз, Красный нос". Тематика, проблематика,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 историческая основа, рассказ-быль, тема, иде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 Жилин и Костылин. Сравнительная характеристик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 Жилин и Дина. Образы тата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 Нравственный облик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 Картины природы. Мастерство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Л.Н. Толстой. Рассказ "Кавказский пленник". Подготовка к домашнему сочинению по произведению</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Русская классика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IX - XX вв. о родной природе и о связи человека с Родиной. А.А. Фет "Чудная картина...", "Весенний дождь", "Вечер", "Еще весны душистой нег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IX - XX вв. о родной природе и о связи человека с Родиной. И.А. Бунин "Помню - долгий зимний вечер...", "Бледнеет ночь... Туманов пеле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IX - XX вв. о родной природе и о связи человека с Родиной. А.А. Блок "Погружался я в море клевера...", "Белой ночью месяц красный...", "Летний вече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IX - XX вв. о родной природе и о связи человека с Родиной. С.А. Есенин "Береза", "Пороша", "Там, где капустные грядки...", "Поет зима - аукает...", "Сыплет черемуха снегом...", "Край любимый! Сердцу снятс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Стихотворения отечественных поэтов XIX - XX вв. о родной природе и о связи человека с Родиной. (Н.М. Рубцов "Тихая моя родина", "Родная деревн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этические образы, настроения и картины в стихах о природе. Итогов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мористические рассказы отечественных писателей XIX - XX вв. А.П. Чехов. Рассказы (два по выбору). "Лошадиная фамилия", "Мальчики", "Хирургия" и другие. Тематический обзо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казы А.П. Чехова. Способы создания комичес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М. Зощенко (два рассказа по выбору). "Галоша", "Леля и Минька", "Елка", "Золотые слова", "Встреча". Тема, идея, сюжет</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М. Зощенко. "Галоша", "Леля и Минька", "Елка", "Золотые слова", "Встреча" и другие. Образы главных героев в рассказах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Мой любимый рассказ М.М. Зощенк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о природе и животных (не менее двух). Например, А.И. Куприн "Белый пудель", М.М. Пришвин "Кладовая солнца", К.Г. Паустовский "Теплый хлеб", "Заячьи лапы", "Кот-ворюга". Тематика и проблематика. Герои и их поступ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равственные проблемы сказок и рассказов А.И. Куприна, М.М. Пришвина, К.Г. Паустовс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сказок и рассказов о животных А.И. Куприна, М.М. Пришвина, К.Г. Паустовс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о природе и животных. Связь с народными сказками. Авторская 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Произведения русских писателей о природе и животных. Темы, идеи, проблемы. Итогов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Платонов. Рассказы (один по выбору). Например, "Корова", "Никита".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Платонов. Рассказы (один по выбору). Например, "Корова", "Никита".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П. Астафьев. Рассказ "Васюткино озеро". Тема, иде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П. Астафьев. Рассказ "Васюткино озеро". Система образов. Образ главного геро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Проблема героиз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Дети и взрослые в условиях военного времен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П. Катаев "Сын полка". Историческая основа произведения. Смысл названия. Сюжет. Герои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П. Катаев "Сын полка". Образ Вани Солнцева. Война и де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Л.А. Кассиль "Дорогие мои мальчишки", Идейно-нравственные проблемы в произведении. "Отметки Риммы Лебедево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Война и дети в произведениях о Великой Отечественной войне. Итогов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 Обзор произведений. Специфика тем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XX - начала XXI вв. на тему детства. Тематика и проблематика произведения. Авторская 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XX - начала XXI вв. на тему детства. Герои и их поступ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Произведения отечественных писателей XIX - начала XXI вв. на тему детства. Современный взгляд на тему детства в литератур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роизведения отечественных писателей XIX - начала XXI вв. на тему детст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риключенческого жанра отечественных писателей, (одно по выбору). К. Булычев "Девочка, с которой ничего не случится", "Миллион приключений" и другие (главы по выбору). Тематика произвед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риключенческого жанра отечественных писателей. Проблематика произведений К. Булыче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езервный урок. Произведения приключенческого жанра отечественных </w:t>
            </w:r>
            <w:r w:rsidRPr="00F02A9E">
              <w:rPr>
                <w:rFonts w:ascii="Arial" w:eastAsia="Times New Roman" w:hAnsi="Arial" w:cs="Arial"/>
                <w:sz w:val="24"/>
                <w:lang w:val="ru-RU" w:eastAsia="ru-RU"/>
              </w:rPr>
              <w:lastRenderedPageBreak/>
              <w:t>писателей. Сюжет и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8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народов России. Стихотворения (одно по выбору). Например, Р.Г. Гамзатов "Песня соловья", М. Карим "Эту песню мать мне пела". Тематика стихотвор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раз лирического героя в стихотворениях Р.Г. Гамзатова и М. Кари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К. Андерсен. Сказки (одна по выбору). Например, "Снежная королева", "Соловей". Тема, идея сказки. Победа добра над злом</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К. Андерсен. Сказка "Снежная королева": красота внутренняя и внешняя. Образы. Авторская 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Сказки Х.К. Андерсена (по выбору)</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Любимая сказка Х.К. Андерсе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сказочная проза (одно произведение по выбору). Например, Л. Кэрролл "Алиса в Стране Чудес" (главы), Д. Толкин "Хоббит, или Туда и обратно" (главы). Герои и мотив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сказочная проза (одно произведение по выбору). Например, Л. Кэрролл "Алиса в Стране Чудес" (главы), Д. Толкин "Хоббит, или Туда и обратно" (главы). Стиль и язык, художественные прием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Художественный мир литературной сказки. Итогов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Зарубежная проза о детях и подростках, (два произведения по выбору). Например, Марк Твен "Приключения Тома Сойера" (главы), Дж. Лондон "Сказание о Кише", Р. Брэдбери. Рассказы. Например, "Каникулы", "Звук бегущих ног", "Зеленое утро". Обзор по те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о детях и подростках, (два произведения по выбору). Например, Марк Твен "Приключения Тома Сойера" (главы), Дж. Лондон "Сказание о Кише", Р. Брэдбери Рассказы. Например, "Каникулы", "Звук бегущих ног", "Зеленое утро".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Марк Твен "Приключения Тома Сойера". Тематика произведения. Сюжет. Система персонажей.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Марк Твен "Приключения Тома Сойера". Дружба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Образы детства в литературных произведениях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иключенческая проза (два произведения по выбору). Например, Р.Л. Стивенсон "Остров сокровищ", "Черная стрела" (главы по выбору). Обзор по зарубежной приключенческой прозе. Темы и сюжеты произвед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Р.Л. Стивенсон "Остров сокровищ", "Черная стрела" (главы по выбору). Образ главного героя. Обзорный урок</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Зарубежная приключенческая проза. Любимое произвед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о животных, (одно-два произведения по выбору), например, Э. Сетон-Томпсон "Королевская аналостанка", Д. Даррелл. "Говорящий сверток", Дж. Лондон "Белый Клык", Дж. Р. Киплинг "Маугли", "Рикки-Тикки-Тави". Тематика,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о животных. Герои и их поступ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Итоговый урок. Результаты и планы на следующий год. Список рекомендуемой литературы</w:t>
            </w:r>
          </w:p>
        </w:tc>
      </w:tr>
      <w:tr w:rsidR="00227A69" w:rsidRPr="00F02A9E" w:rsidTr="00293283">
        <w:tc>
          <w:tcPr>
            <w:tcW w:w="5000" w:type="pct"/>
            <w:gridSpan w:val="2"/>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17"/>
        <w:gridCol w:w="9072"/>
      </w:tblGrid>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ведение в курс литературы 6 класс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ичная литература. Гомер. Поэмы "Илиада" и "Одиссе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мер. Поэма "Илиада". Образы Ахилла и Гекто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Гомер. Поэма "Одиссея" (фрагменты). Образ Одиссе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Отражение древнегреческих мифов в поэмах Гоме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ылины (не менее двух). Например, "Илья Муромец и Соловей-разбойник", "Садко". Жанровые особенности, сюжет,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ылина "Илья Муромец и Соловей-разбойник". Идейно-тематическое содержание, особенности композиции, образ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Тематика русских былин. Традиции в изображении богатырей. Былина "Вольга и Микула Селянинович"</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ылина "Садко". Особенность былинного эпоса Новгородского цикла. Образ Садко в искусст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былины. Особенности жанра, изобразительно-выразительные средства. Русские богатыри в изобразительном искусст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народная песня. "Ах, кабы на цветы да не морозы...", "Ах вы ветры, ветры буйные...", "Черный ворон", "Не шуми, мати зеленая дубровушка...". Жанровое своеобразие. Русские народные песни в художественной литератур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ные песни и поэмы народов России и мира. "Песнь о Роланде" (фрагменты). Тематика, герои, художественные особен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ные песни и поэмы народов России и мира. "Песнь о Нибелунгах" (фрагменты). Тематика, система образов, изобразительно-выразительные средст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Жанр баллады в мировой литературе. Баллада Р.Л. Стивенсона "Вересковый мед". Тема, идея, сюжет, ком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Жанр баллады в мировой литературе. Баллады Ф. Шиллера "Кубок", "Перчатка". Сюжет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разделу "Фольклор". Отражение фольклорных жанров в литератур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Викторина по разделу "Фолькло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литература: основные жанры и их особенности. Летопись "Повесть временных лет". История созд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ь временных лет": не менее одного фрагмента, например, "Сказание о белгородском киселе". Особенности жанра, тематика фрагмен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Повесть временных лет": "Сказание о походе князя Олега на Царьград", "Предание о смерти князя Олега". Анализ фрагментов летописи. Образы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Древнерусская литература. Самостоятельный анализ фрагмента из "Повести временных лет" по выбору</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еснь о вещем Олеге". Связь с фрагментом "Повести временных лет"</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Зимняя дорога", "Туча" и другие Пейзажная лирика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е "Узник". Проблематика, средства изображ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Двусложные размеры стих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 История создания, тема, иде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 Сюжет, фабула,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 История любви Владимира и Маши.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 Противостояние Владимира и Троекурова. Роль второстепенных персонаже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 Смысл финала рома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домашнему сочинению по роману А.С. Пушкина "Дубровск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творчеству А.С. Пуш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Любимое произведение А.С. Пуш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трех). Например, "Три пальмы", "Утес", "Листок". История создания, т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трех). Например, "Три пальмы", "Утес", "Листок". Лирический герой, его чувства и пережив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трех). Например, "Три пальмы", "Утес", "Листок". Художественные средства выразитель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Трехсложные стихотворные размер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 Кольцов. Стихотворения (не менее двух). Например, "Косарь", "Соловей". Т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 Кольцов. Стихотворения "Косарь", "Соловей". Художественные средства воплощения авторского замысл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 Тютчев. Стихотворения (не менее двух). Например, "Есть в осени первоначальной...", "С поляны коршун поднялся...". Тематика произвед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 Тютчев. Стихотворение "С поляны коршун поднялся...". Лирический герой и средства художественной изобразительности в произведе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А. Фет. Стихотворение (не менее двух). Например, "Учись у них - у дуба, у березы...", "Я пришел к тебе с приветом...". Проблематика произведений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А. Фет. Стихотворения "Я пришел к тебе с приветом...", "Учись у них - у дуба, у березы...". Своеобразие художественного видения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творчеству М.Ю. Лермонтова, А.В. Кольцова, Ф.И. Тютчева, А.А. Фе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С. Тургенев. Сборник рассказов "Записки охотника". Рассказ "Бежин луг".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Бежин луг". Образы и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Бежин луг". Портрет и пейзаж в литературном произведе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Лесков. Сказ "Левша". Художественные и жанровые особенности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Лесков. Сказ "Левша":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Лесков. Сказ "Левша": авторское отношение к герою</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творчеству И.С. Тургенева, Н.С. Леск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ь "Детство" (главы). Т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ь "Детство" (главы). Проблематика пове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Л.Н. Толстой. Повесть "Детство" (главы). Образы родителе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Л.Н. Толстой. Повесть "Детство" (главы). Образы Карла Иваныча и Натальи Савишн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Герои произведений XIX 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ы (три по выбору). Например, "Толстый и тонкий", "Смерть чиновника", "Хамелеон". Проблема маленького челове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 "Хамелеон". Юмор, ирония, источники комичес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Проблема истинных и ложных ценностей в рассказах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П. Чехов. Художественные средства и приемы изображения в рассказах</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Куприн. Рассказ "Чудесный доктор". Тема рассказа. Сюжет</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Куприн. Рассказ "Чудесный доктор".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А.И. Куприн. Рассказ "Чудесный доктор". Смысл названия рассказ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творчеству А.П. Чехова, А.И. Купр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начала XX в. А.А. Блок. Стихотворения "О, весна, без конца и без краю...", "Лениво и тяжко плывут облака...", "Встану я в утро туманно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начала XX в. С.А. Есенин. Стихотворения "Гой ты, Русь, моя родная...", "Низкий дом с голубыми ставнями", "Я покинул родимый дом...", "Топи да бол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начала XX в. В.В. Маяковский. Стихотворения "Хорошее отношение к лошадям", "Необычайное приключение, бывшее с Владимиром Маяковским летом на дач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Обзо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Темы, мотивы, образ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Художестве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теме "Русская поэзия XX 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оза отечественных писателей конца XX - начала XXI в., в том числе о Великой Отечественной войне (два произведения по выбору). Например, Б.Л. </w:t>
            </w:r>
            <w:r w:rsidRPr="00F02A9E">
              <w:rPr>
                <w:rFonts w:ascii="Arial" w:eastAsia="Times New Roman" w:hAnsi="Arial" w:cs="Arial"/>
                <w:sz w:val="24"/>
                <w:lang w:val="ru-RU" w:eastAsia="ru-RU"/>
              </w:rPr>
              <w:lastRenderedPageBreak/>
              <w:t>Васильев "Экспонат №...", Б.П. Екимов "Ночь исцеления", Э.Н. Веркин "Облачный полк" (глав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7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за отечественных писателей конца XX - начала XXI в. Тематика, сюжет, основные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за отечественных писателей конца XX - начала XXI в. Нравственная проблематика, идейно-художественные особен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Г. Распутин. Рассказ "Уроки французского". Трудности послевоенного времен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Г. Распутин. Рассказ "Уроки французского".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Г. Распутин. Рассказ "Уроки французского". Нравственна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Г. Распутин. Рассказ "Уроки французского". Художестве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на тему взросления человека. Обзор произведений. Не менее двух на выбо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П. Погодин. Идейно-художественная особенность рассказов из книги "Кирпичные остр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 Фраерман "Дикая собака Динго, или Повесть о первой любви". Проблематика пове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Ю.И. Коваль повесть "Самая легкая лодка в мире".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современных отечественных писателей-фантастов. К. Булычев "Сто лет тому вперед". Темы и проблемы. Образы главных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современных отечественных писателей-фантастов. К. Булычев "Сто лет тому вперед". Конфликт, сюжет и композиция. Художественные особен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народов Российской Федерации. 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Идейно-художестве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Особенности лирическ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Тема семьи в произведениях XX - начала XXI в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 Дефо "Робинзон Крузо" (главы по выбору). История созд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8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 Дефо "Робинзон Крузо" (главы по выбору). Тема, иде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 Дефо "Робинзон Крузо" (главы по выбору).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 Дефо "Робинзон Крузо" (главы по выбору). Особенности жан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Свифт "Путешествия Гулливера" (главы по выбору). Иде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Свифт "Путешествия Гулливера" (главы по выбору). Проблематика,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Свифт "Путешествия Гулливера" (главы по выбору). Сатира и фантас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Дж. Свифт "Путешествия Гулливера" (главы по выбору). Особенности жан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роизведения современных зарубежных писателей-фантаст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ых писателей на тему взросления человека. Ж. Верн. Роман "Дети капитана Гранта" (главы по выбору).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ых писателей на тему взросления человека. Ж. Верн. Роман "Дети капитана Гранта" (главы по выбору). Сюжет, композиция. Образ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ых писателей на тему взросления человека. Х. Ли. Роман "Убить пересмешника" (главы по выбору).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ых писателей на тему взросления человека. Х. Ли. Роман "Убить пересмешника" (главы по выбору). Сюжет, композиция, образ главного героя. Смысл назв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роизведения зарубежных писателей на тему взросления человека (по выбору)</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за год. Список рекомендуемой литературы</w:t>
            </w:r>
          </w:p>
        </w:tc>
      </w:tr>
      <w:tr w:rsidR="00227A69" w:rsidRPr="00F02A9E" w:rsidTr="00293283">
        <w:tc>
          <w:tcPr>
            <w:tcW w:w="5000" w:type="pct"/>
            <w:gridSpan w:val="2"/>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17"/>
        <w:gridCol w:w="9072"/>
      </w:tblGrid>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водный урок. Изображение человека как важнейшая идейно-нравственная проблема литератур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ие повести (одна повесть по выбору). Например, "Поучение" Владимира Мономаха (в сокращении). Темы и проблемы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А.С. Пушкин. Стихотворения (не менее четырех). "Во глубине сибирских руд...", "19 октября" ("Роняет лес багряный свой убор..."), "И.И. Пущину", "На холмах Грузии лежит ночная мгла..." и другие Тематика и проблематика </w:t>
            </w:r>
            <w:r w:rsidRPr="00F02A9E">
              <w:rPr>
                <w:rFonts w:ascii="Arial" w:eastAsia="Times New Roman" w:hAnsi="Arial" w:cs="Arial"/>
                <w:sz w:val="24"/>
                <w:lang w:val="ru-RU" w:eastAsia="ru-RU"/>
              </w:rPr>
              <w:lastRenderedPageBreak/>
              <w:t>лирических произвед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Во глубине сибирских руд...", "19 октября" ("Роняет лес багряный свой убор..."), "И.И. Пущину", "На холмах Грузии лежит ночная мгла..." и другие. Особенности мировоззрерия поэта и их отражение в творчестве, средства выразитель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вести Белкина" (Например, "Станционный смотритель"). Тематика, проблематика, особенности повествования в "Повестях Бел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вести Белкина" (Например, "Станционный смотритель"). Особенности конфликта и композиции повести. Система персонажей. Образ "маленького человека" в повести. Мотив "блудного сына" в повести "Станционный смотритель"</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Полтава" (фрагмент). Историческая основа поэмы. Сюжет,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Полтава" (фрагмент). Сопоставление образов Петра I и Карла XII. Способы выражения авторской позиции в поэ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А.С. Пушкин. Поэма "Полтава" (фрагмент). Подготовка к домашнему сочинению по поэме "Полта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четырех). "Узник", "Парус", "Тучи", "Желанье" ("Отворите мне темницу..."), "Когда волнуется желтеющая нива...", "Ангел", "Молитва" ("В минуту жизни трудную...") и другие. Тема одиночества в лирике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Проблема гармонии человека и природы. Средства выразительности в художественном произведе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есня про царя Ивана Васильевича, молодого опричника и удалого купца Калашникова". Историческая основа произведения. Тема, идея, сюжет, ком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есня про царя Ивана Васильевича, молодого опричника и удалого купца Калашникова". Система образов. Художественные особенности языка произведения и фольклорная трад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М.Ю. Лермонтов "Песня про царя Ивана Васильевича, молодого опричника и удалого купца Калашникова". Подготовка к домашнему сочинению по произведению</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Тарас Бульба". Историческая и фольклорная основа повести. Тематика и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Тарас Бульба". Сюжет и композиция повести. Роль пейзажных зарисовок в повествова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Тарас Бульба". Система персонажей. Сопоставление Остапа и Андр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езервный урок. Н.В. Гоголь. Повесть "Тарас Бульба". Образ Тараса Бульбы в </w:t>
            </w:r>
            <w:r w:rsidRPr="00F02A9E">
              <w:rPr>
                <w:rFonts w:ascii="Arial" w:eastAsia="Times New Roman" w:hAnsi="Arial" w:cs="Arial"/>
                <w:sz w:val="24"/>
                <w:lang w:val="ru-RU" w:eastAsia="ru-RU"/>
              </w:rPr>
              <w:lastRenderedPageBreak/>
              <w:t>пове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Н.В. Гоголь. Повесть "Тарас Бульба". Авторская позиция и способы ее выражения в повести. Художественное мастерство Н.В. Гоголя в изображении героев и природ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Развернутый ответ на проблемный вопрос по повести Н.В. Гоголя "Тарас Бульб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Цикл "Записки охотника" в историческом контексте. Рассказ "Бирюк". Образы повествователя и героев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Хорь и Калиныч". Сопоставление героев. Авторская позиция в рассказ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Стихотворения в прозе. Например, "Русский язык", "Воробей". Особенности жанра, тематика и проблематика произведений, средства выразитель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После бала": тематика, проблематика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После бала": сюжет и композиц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После бала":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е "Размышления у парадного подъезда". Идейно-художествн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е "Железная дорога". Идейно-художестве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второй половины XIX в. Ф.И. Тютчев "Есть в осени первоначальной...", "Весенние воды", А.А. Фет "Еще майская ночь", "Это утро, радость 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 Салтыков-Щедрин. Идейно-художественное своеобразие сказок писателя. "Повесть о том, как один мужик двух генералов прокормил", "Дикий помещик", "Премудрый пискарь"</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 Салтыков-Щедрин "Повесть о том, как один мужик двух генералов прокормил", "Дикий помещик", "Премудрый пискарь": тематика, проблематика, сюжет. Особенности сатиры М.Е. Салтыкова-Щедр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и зарубежных писателей на историческую тему. Идейно-художственное своеобразие произведений А.К. Толстого о русской стари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ая основа произведений Р. Сабатини. Романтика морских приключений в эпоху географических открыт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стория Америки в произведениях Ф. Купе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Литература и история: изображение исторических событий в произведениях XIX 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ы (один по выбору). Например, "Тоска", "Злоумышленник". Тематика, проблематика произведений. Художественное мастерство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Горький. Ранние рассказы (одно произведение по выбору). Например, "Старуха Изергиль" (легенда о Данко), "Челкаш". Идейно-художственное своеобразие ранних рассказов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Горький. Сюжет, система персонажей одного из ранних рассказов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екты сатиры в произведениях писателей конца XIX - начала XX в. (не менее двух). Например, М.М. Зощенко, А.Т. Аверченко, Н. Тэффи, О. Генри, Я. Гашека. Понятие сатир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тика, проблематика сатирических произведений, средства выразительности в них</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Сочинение-рассуждение "Нужны ли сатирические прозведения?" (по изученным сатирическим произведениям отечественной и зарубежной литератур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н. Особенности мировоззрения писателя. Повести и рассказы (одно произведение по выбору). Например, "Алые паруса", "Зеленая ламп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н. Идейно-художественное своеобразие произведений.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ечественная поэзия первой половины XX в. Стихотворения на тему мечты и реальности (два - три по выбору). Например, стихотворения А.А. Блока, Н.С. Гумилева, М.И. Цветаевой. Художественное своебразие произведений, средства выразитель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Тематика, проблематика, композиция стихотвор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Система образов стихотворения. Лирический герой. Средства выразитель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Донские рассказы" (один по выбору). Например, "Родинка", "Чужая кровь". Тематика, проблематика, сюжет, система персонажей, гуманистический пафос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Платонов. Рассказы (один по выбору). Например, "Юшка", "Неизвестный цветок". Идейно-художественное своеобразие произведения. Особенности языка произведений А.П. Платон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М. Шукшин. Рассказы (один по выбору). Например, "Чудик", "Стенька Разин", "Критики". Тематика, проблематика, сюжет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М. Шукшин. Рассказы (один по выбору). Например, "Чудик", "Стенька Разин", "Критики". Характеры героев, система образов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М. Шукшин. Рассказы (один по выбору). Например, "Чудик", "Стенька Разин", "Критики". Авторская позиция в произведении. Художественное мастерство авто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 XXI вв. (не менее четырех стихотворений двух поэтов). Например, стихотворения М.И. Цветаевой, Е.А. Евтушенко, Б.А. Ахмадулиной, Б.Ш. Окуджавы, Ю.Д. Левитанского. Тематика, проблематика стихотворени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 XXI вв. Лирический герой стихотворений. Средства выразительности в художественных произведениях</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Интерпретация стихотворения отечественных поэтов XX - XXI в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Тематика, проблематика, сюжет, система образов одного из расск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Идейно-художественное своеобразие одного из расск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о произведениям отечественных прозаиков второй половины XX - начала XXI в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Литература второй половины XX - начала XXI в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Сервантес. Роман "Хитроумный идальго Дон Кихот Ламанчский" (главы). Жанр, тематика, проблематика, сюжет рома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Сервантес. Роман "Хитроумный идальго Дон Кихот Ламанчский" (главы). Система образов. Дон Кихот как один из "вечных" образов в мировой литератур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новеллистика. Жанр новеллы в литературе, его особенности. П. Мериме "Маттео Фальконе". Идейно-художественное своеобразие новелл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новеллистика. О. Генри "Дары волхвов", "Последний лист" (одно из произведений по выбору). Жанр, тема, идея, проблематика, сюжет новеллы. Система персонажей. Роль художественной детали в произведен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уан де Сент-Экзюпери. Повесть-сказка "Маленький принц". Жанр, тематика, проблематика, сюжет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уан де Сент-Экзюпери. Повесть-сказка "Маленький принц". Система образов. Образ Маленького принца. Взаимоотношения главного героя с другими персонажам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уан де Сент-Экзюпери. Повесть-сказка "Маленький принц". Образ рассказчика. Нравственные уроки "Маленького принц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Зарубежная новеллис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Результаты и планы на следующий год. Список рекомендуемой литературы</w:t>
            </w:r>
          </w:p>
        </w:tc>
      </w:tr>
      <w:tr w:rsidR="00227A69" w:rsidRPr="00F02A9E" w:rsidTr="00293283">
        <w:tc>
          <w:tcPr>
            <w:tcW w:w="5000" w:type="pct"/>
            <w:gridSpan w:val="2"/>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17"/>
        <w:gridCol w:w="9072"/>
      </w:tblGrid>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 Жанровые особенности житийной литературы. "Житие Сергия Радонежского", "Житие протопопа Аввакума, им самим написанное" (одно произведение по выбору): особенности героя жития, исторические основы образ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тийная литература (одно произведение по выбору). Например, "Житие Сергия Радонежского", "Житие протопопа Аввакума, им самим написанное". Нравственные проблемы в житии, их историческая обусловленность и вневременной смысл. Особенности лексики и художественной образности жит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 Фонвизин. Комедия "Недоросль" как произведение классицизма, ее связь с просветительскими идеями. Особенности сюжета и конфлик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 Фонвизин. Комедия "Недоросль". Тематика и социально-нравственная проблематика комедии. Характеристика главных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 Фонвизин. Комедия "Недоросль". Способы создания сатирических персонажей в комедии, их речевая характеристика. Смысл названия комед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Д.И. Фонвизин. Комедия "Недоросль" на театральной сце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не менее двух). Например, "К Чаадаеву", "Анчар". Гражданские мотивы в лирике поэта. Художественное мастерство и особенности лирическ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Маленькие трагедии" (одна пьеса по выбору). Например, "Моцарт и Сальери", "Каменный гость". Особенности драматургии А.С. Пушкина. Тематика и проблематика, своеобразие конфликта. Характеристика главных героев. Нравственные проблемы в пьес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 история создания. Особенности жанра и композиции, сюжетная основа рома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 тематика и проблематика, своеобразие конфликта и системы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 образ Пугачева, его историческая основа и особенности авторской интерпретац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А.С. Пушкин. Роман "Капитанская дочка": образ Петра Гринева. Способы </w:t>
            </w:r>
            <w:r w:rsidRPr="00F02A9E">
              <w:rPr>
                <w:rFonts w:ascii="Arial" w:eastAsia="Times New Roman" w:hAnsi="Arial" w:cs="Arial"/>
                <w:sz w:val="24"/>
                <w:lang w:val="ru-RU" w:eastAsia="ru-RU"/>
              </w:rPr>
              <w:lastRenderedPageBreak/>
              <w:t>создания характера героя, его место в системе персонаже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1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 тема семьи и женские образы. Роль любовной интриги в рома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 историческая правда и художественный вымысел. Смысл названия романа. Художественное своеобразие и способы выражения авторской иде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А.С. Пушкин. Роман "Капитанская дочка": подготовка к сочинению</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Сочинение по роману А.С. Пушкина "Капитанская доч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двух). Например, "Я не хочу, чтоб свет узнал...", "Из-под таинственной, холодной полумаски...", "Нищий". Мотив одиночества в лирике поэта, характер лирическ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двух). Например, "Я не хочу, чтоб свет узнал...", "Из-под таинственной, холодной полумаски...", "Нищий". Художественное своеобразие лирики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Мцыри": история создания. Поэма "Мцыри" как романтическое произведение. Особенности сюжета и композиц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Мцыри": тематика, проблематика, идея, своеобразие конфлик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Мцыри": особенности характера героя, художественные средства его созд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М.Ю. Лермонтов. Поэма "Мцыри": художественное своеобразие. Поэма "Мцыри" в изобразительном искусст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Шинель": тема, идея, особенности конфлик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Шинель": социально-нравственная проблематика. Образ маленького человека. Смысл финал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 история создания. Сюжет, композиция, особенности конфлик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 как сатира на чиновничью Россию. Система образов. Средства создания сатирических персонаже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 Образ Хлестакова. Понятие "хлестаковщ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 Смысл финала. Сценическая история комед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Н.В. Гоголь. Комедия "Ревизор": подготовка к сочинению</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Сочинение по комедии Н.В. Гоголя "Ревизор"</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И.С. Тургенев. Повести (одна по выбору). Например, "Ася", "Первая любовь". </w:t>
            </w:r>
            <w:r w:rsidRPr="00F02A9E">
              <w:rPr>
                <w:rFonts w:ascii="Arial" w:eastAsia="Times New Roman" w:hAnsi="Arial" w:cs="Arial"/>
                <w:sz w:val="24"/>
                <w:lang w:val="ru-RU" w:eastAsia="ru-RU"/>
              </w:rPr>
              <w:lastRenderedPageBreak/>
              <w:t>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3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Повести (одна по выбору). Например, "Ася", "Первая любовь".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М. Достоевский "Бедные люди", "Белые ночи" (одно произведение по выбору).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М. Достоевский "Бедные люди", "Белые ночи" (одно произведение по выбору).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и и рассказы (одно произведение по выбору). Например, "Отрочество" (главы).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и и рассказы (одно произведение по выбору). Например, "Отрочество" (главы).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От древнерусской литературы до литературы XIX 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исателей русского зарубежья (не менее двух по выбору). Например, произведения И.С. Шмелева, М.А. Осоргина, В.В. Набокова, Н. Тэффи, А.Т. Аверченко. Основные темы, идеи, проблемы,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исателей русского зарубежья (не менее двух по выбору). Например, произведения И.С. Шмелева, М.А. Осоргина, В.В. Набокова, Н. Тэффи, А.Т. Аверченко. Система образов. Художественное мастерство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роизведения писателей русского зарубежья (не менее двух по выбору). Например, произведения И.С. Шмелева, М.А. Осоргина, В.В. Набокова, Н. Тэффи, А.Т. Аверченк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ервой половины XX в. (не менее трех стихотворений на тему "Человек и эпоха" по выбору). Например, стихотворения В.В. Маяковского, М.И. Цветаевой, А.А. Ахматовой, О.Э. Мандельштама, Б.Л. Пастернака. Основные темы, мотивы, образ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эзия первой половины XX в. (не менее трех стихотворений на тему "Человек и эпоха" по выбору). Например, стихотворения В.В. Маяковского, М.И. Цветаевой, А.А. Ахматовой, О.Э. Мандельштама, Б.Л. Пастернака. Художественное мастерство поэт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Булгаков (одна повесть по выбору). Например, "Собачье сердце". Основные темы, идеи, проблем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Булгаков (одна повесть по выбору). Например, "Собачье сердце". Главные герои и средства их изображ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Булгаков (одна повесть по выбору). Например, "Собачье сердце". Фантастическое и реальное в повести. Смысл назв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А.Т. Твардовский. Поэма "Василий Теркин" (главы "Переправа", "Гармонь", "Два солдата", "Поединок" и другие). История создания. Тема человека на </w:t>
            </w:r>
            <w:r w:rsidRPr="00F02A9E">
              <w:rPr>
                <w:rFonts w:ascii="Arial" w:eastAsia="Times New Roman" w:hAnsi="Arial" w:cs="Arial"/>
                <w:sz w:val="24"/>
                <w:lang w:val="ru-RU" w:eastAsia="ru-RU"/>
              </w:rPr>
              <w:lastRenderedPageBreak/>
              <w:t>войне. Нравственная проблематика, патриотический пафос поэм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4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 Твардовский. Поэма "Василий Теркин" (главы "Переправа", "Гармонь", "Два солдата", "Поединок" и другие). Образ главного героя, его народность</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 Твардовский. Поэма "Василий Теркин" (главы "Переправа", "Гармонь", "Два солдата", "Поединок" и другие). Особенности композиции, образ автора. Своеобразие языка поэм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 Толстой. Рассказ "Русский характер". Образ главного героя и проблема национального характе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 Толстой. Рассказ "Русский характер". Сюжет, композиция, смысл назва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Рассказ "Судьба человека". История создания. Особенности жанра, сюжет и композиция рассказ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Рассказ "Судьба человека". Тематика и проблематика.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Рассказ "Судьба человека". Смысл названия рассказ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М.А. Шолохов. Рассказ "Судьба человека". Автор и рассказчик. Сказовая манера повествования. Смысл названия рассказ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Солженицын. Рассказ "Матренин двор". История создания. Тематика и проблематика. Система образ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Солженицын. Рассказ "Матренин двор". Образ Матрены, способы создания характера героини. Образ рассказчика. Смысл финал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Литература XX в. (письменный ответ, тесты, творческая рабо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не менее двух). Например, произведения В.П. Астафьева, Ю.В. Бондарева, Б.П. Екимова, Е.И. Носова, А.Н. и Б.Н. Стругацких, В.Ф. Тендрякова. Темы, идеи, проблемы, сюжет. Основные геро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XXI вв. (не менее двух). Например, произведения В.П. Астафьева, Ю.В. Бондарева, Б.П. Екимова, Е.И. Носова, А.Н. и Б.Н. Стругацких, В.Ф. Тендрякова. Система образов. Художественное мастерство писател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роизведения отечественных прозаиков второй половины XX - начала XXI вв. Например, произведения В.П. Астафьева, Ю.В. Бондарева, Б.П. Екимова, Е.И. Носова, А.Н. и Б.Н. Стругацких, В.Ф. Тендряк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Основные темы и мотивы, </w:t>
            </w:r>
            <w:r w:rsidRPr="00F02A9E">
              <w:rPr>
                <w:rFonts w:ascii="Arial" w:eastAsia="Times New Roman" w:hAnsi="Arial" w:cs="Arial"/>
                <w:sz w:val="24"/>
                <w:lang w:val="ru-RU" w:eastAsia="ru-RU"/>
              </w:rPr>
              <w:lastRenderedPageBreak/>
              <w:t>своеобразие лирическ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6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Художественное мастерство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ворчество драматурга, его значение в мировой литератур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Сонеты (один-два по выбору). Например, № 66 "Измучась всем, я умереть хочу...", № 130 "Ее глаза на звезды не похожи...". Жанр сонета. Темы, мотивы, характер лирического героя. Художественное своеобраз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рагедия "Ромео и Джульетта" (фрагменты по выбору). Жанр трагедии. Тематика, проблематика, сюжет, особенности конфлик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У. Шекспир. Трагедия "Ромео и Джульетта" (фрагменты по выбору). Главные герои. Ромео и Джульетта как "вечные" образы. Смысл трагического финал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Б. Мольер - великий комедиограф. Комедия "Мещанин во дворянстве" как произведение классициз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Б. Мольер. Комедия "Мещанин во дворянстве". Система образов, основные герои. Произведения Ж.-Б. Мольера на современной сцене</w:t>
            </w:r>
          </w:p>
        </w:tc>
      </w:tr>
      <w:tr w:rsidR="00227A69" w:rsidRPr="00F02A9E" w:rsidTr="00293283">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right"/>
        <w:rPr>
          <w:rFonts w:ascii="Arial" w:eastAsia="Times New Roman" w:hAnsi="Arial" w:cs="Arial"/>
          <w:sz w:val="24"/>
          <w:lang w:val="ru-RU" w:eastAsia="ru-RU"/>
        </w:rPr>
      </w:pPr>
    </w:p>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17"/>
        <w:gridCol w:w="9072"/>
      </w:tblGrid>
      <w:tr w:rsidR="00227A69" w:rsidRPr="00F02A9E" w:rsidTr="00293283">
        <w:tc>
          <w:tcPr>
            <w:tcW w:w="548"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урока</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Введение в курс литературы 9 класс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 о полку Игореве". Литература Древней Руси. История открытия "Слова о полку Игоре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 о полку Игореве". Центральные образы, образ автора в "Слове о полку Игоре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тика "Слова о полку Игореве". Идейно-художественное значение "Слова о полку Игоре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домашнему сочинению по "Слову о полку Игорев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В. Ломоносов. "Ода на день восшествия на Всероссийский престол Ея Величества Государыни Императрицы Елисаветы Петровны 1747 года". Жанр оды. Прославление в оде мира, Родины, нау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Средства создания образа идеального монарх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Русская литература XVIII в. Своеобразие литературы эпохи Просвещения. Классицизм и сентиментализм как литературное направл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 Державин. Стихотворения. "Властителям и судиям". Традиции и новаторство в поэзии Г.Р. Державина. Идеи просвещения и гуманизма в его лири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 Державин. Стихотворения. "Памятник". Философская проблематика и гражданский пафос произведений Г.Р. Держав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Мои любимые книги". Открытия летнего чт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М. Карамзин. Повесть "Бедная Лиза". Сюжет и герои пове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М. Карамзин. Повесть "Бедная Лиза". Черты сентиментализма в пове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сновные черты русской литературы первой половины XIX 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 Жуковский. Черты романтизма в лирике В.А. Жуковского. Понятие о балладе, его особенности. Баллада "Светла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 Жуковский. Понятие об элегии. "Невыразимое", "Море". Тема человека и природы, соотношение мечты и действительности в лирике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художественного языка и стиля в произведениях В.А. Жуковс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Жизнь и творчество. Комедия "Горе от у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 Социальная и нравственная проблематика, своеобразие конфликта в пьес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 Система образов в пьесе. Общественный и личный конфликт в пьес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 Фамусовская Моск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 Образ Чацкого</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Грибоедов. Комедия "Горе от ума". Открытость финала пьесы, его нравственно-философское звуча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Художественное своеобразие комедии "Горе от у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 Смысл названи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е от ума" в литературной крити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домашнему сочинению по "Горе от ум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ушкинской эпохи. К.Н. Батюшков, А.А. Дельвиг, Н.М. Языков, Е.А. Баратынский (не менее трех стихотворений по выбору) Основные темы лири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2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ушкинской эпохи. К.Н. Батюшков, А.А. Дельвиг, Н.М. Языков, Е.А. Баратынский (не менее трех стихотворений по выбору) Своеобразие лирики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Жизнь и творчество. Поэтическое новаторство А.С. Пуш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Тематика и проблематика лицейской лири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Пушкин. Основные темы лирики южного период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Художественное своеобразие лирики южного период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Лирика Михайловского период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Любовная лирика: "К***" ("Я помню чудное мгновенье..."), "Я вас любил; любовь еще, быть может...", "Мадон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воеобразие любовной лирик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Тема поэта и поэзии: "Пророк", "Поэт" и друг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Пушкин. Стихотворения "Осень" (отрывок), "Я памятник себе воздвиг нерукотворный..." и другие. Тема поэта и поэз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Анализ лирического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Брожу ли я вдоль улиц шумных...", "Бесы", "Элегия" ("Безумных лет угасшее весель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Тема жизни и смерти: "Пора, мой друг, пора! покоя сердце просит...", "... Вновь я посетил..."</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Пушкин "Каменноостровский цикл": "Отцы пустынники и жены непорочны...", "Из Пиндемон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сочинению по лирике А.С. Пуш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Сочинение по лирике А.С. Пушк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Медный всадник". Человек и история в поэ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Медный всадник": образ Евгения в поэ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Медный всадник": образ Петра I в поэ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готовка к контрольной работе От древнерусской литературы до литературы первой четверти XIX в. (письменный ответ, тесты, творческая работа, сочин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От древнерусской литературы до литературы первой четверти XIX в." (письменный ответ, тесты, творческая работа, сочин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в стихах "Евгений Онегин" как новаторское произвед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5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Пушкин. Роман в стихах "Евгений Онегин". Главные мужские образы романа. Образ Евгения Онег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в стихах "Евгений Онегин": главные женские образы романа. Образ Татьяны Лариной</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в стихах "Евгений Онегин": взаимоотношения главных герое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исьменный ответ на проблемный вопрос</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А.С. Пушкин. Роман в стихах "Евгений Онегин" как энциклопедия русской жизни. Роман "Евгений Онегин" в литературной крити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сочинению по роману "Евгений Онегин"</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Сочинение по роману "Евгений Онегин"</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роману в стихах А.С. Пушкина "Евгений Онегин"</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Жизнь и творчество. Тематика и проблематика лирики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Тема назначения поэта и поэзии. Стихотворение "Смерть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Образ поэта-пророка в лирике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Тема любви в лирике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Тема родины в лирике поэта. Стихотворения "Дума", "Род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Философский характер лирики поэта. "Выхожу один я на дорогу..."</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Анализ лирического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Итоговый урок по лирике М.Ю. Лермонт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 Тема, идея, проблематика. Своеобразие сюжета и композиц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 Загадки образа Печор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 Роль "Журнала Печорина" в раскрытии характера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 Значение главы "Фаталист"</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М.Ю. Лермонтов. Роман "Герой нашего времени". Дружба в жизни Печор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 Любовь в жизни Печорин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7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Роман "Герой нашего времени" в литературной крити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домашнему сочинению по роману "Герой нашего времен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Любимые стихотворения поэтов первой половины XIX 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Жизнь и творчество. История создания поэмы "Мертвые душ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Образы помещик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Образы чиновнико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Образ город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Образ Чичиков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Образ России, народа и автора в поэм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Лирические отступления и автор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специфика жанра, художественные особенност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 в литературной критик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речи. Подготовка к домашнему сочинению по "Мертвым душам"</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В мире литературы первой половины XIX в.</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ецифика отечественной прозы первой половины XIX в., ее значение для русской литературы</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готовка к контрольной работе "Литература середины XIX в." (письменный ответ, тесты, творческая работа, сочин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ая контрольная работа "Литература середины XIX в." (письменный ответ, тесты, творческая работа, сочинени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классное чтение. Писатели и поэты о Великой Отечественной войне</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нте Алигьери "Божественная комедия". Особенности жанра и композиции комедии. Сюжет и персонаж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нте Алигьери "Божественная комедия". Образ поэта. Пороки человечества и наказание за них.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рагедия "Гамлет". История создания трагедии. Тема, идея,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рагедия "Гамлет" (фрагменты по выбору). Своеобразие конфликта и композиции трагедии. Система образов. Образ глав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У. Шекспир. Трагедия "Гамлет". Поиски смысла жизни, проблема выбора в трагедии. Тема любви в трагед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Урок 96</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В. Гете. Трагедия "Фауст" (не менее двух фрагментов по выбору). Сюжет и проблематика трагедии</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В. Гете. Трагедия "Фауст" (не менее двух фрагментов по выбору). Тема, главный герой в поисках смысла жизни. Фауст и Мефистофель. Иде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Г. Байрон. Стихотворения (одно по выбору). Например, "Душа моя мрачна. Скорей, певец, скорей!..", "Прощание Наполеона" и другие. Тематика и проблематика лирики поэт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Г. Байрон. Поэма "Паломничество Чайльд-Гарольда". Романтический герой в поисках смысла жизни. Мотив странствия. Байронический тип литературного геро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первой половины XIX в. (одно произведение по выбору). Например, произведения Э.Т.А. Гофмана, В. Гюго, В. Скотта. Тема, идея произведения</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первой половины XIX в.  Например, произведения Э.Т.А. Гофмана, В. Гюго, В. Скотта. Сюжет, проблематика.</w:t>
            </w:r>
          </w:p>
        </w:tc>
      </w:tr>
      <w:tr w:rsidR="00227A69" w:rsidRPr="00F02A9E" w:rsidTr="00293283">
        <w:tc>
          <w:tcPr>
            <w:tcW w:w="548" w:type="pct"/>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4452" w:type="pct"/>
            <w:tcBorders>
              <w:top w:val="single" w:sz="4" w:space="0" w:color="auto"/>
              <w:left w:val="single" w:sz="4" w:space="0" w:color="auto"/>
              <w:bottom w:val="single" w:sz="4" w:space="0" w:color="auto"/>
              <w:right w:val="single" w:sz="4" w:space="0" w:color="auto"/>
            </w:tcBorders>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первой половины XIX в.  Например, произведения Э.Т.А. Гофмана, В. Гюго, В. Скотта. Образ главного героя</w:t>
            </w:r>
          </w:p>
        </w:tc>
      </w:tr>
      <w:tr w:rsidR="00227A69" w:rsidRPr="00F02A9E" w:rsidTr="00293283">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227A69" w:rsidRPr="00F02A9E" w:rsidRDefault="00227A69"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 не более 10</w:t>
            </w:r>
          </w:p>
        </w:tc>
      </w:tr>
    </w:tbl>
    <w:p w:rsidR="00227A69" w:rsidRPr="00F02A9E" w:rsidRDefault="00227A69" w:rsidP="00655602">
      <w:pPr>
        <w:spacing w:after="0" w:line="240" w:lineRule="auto"/>
        <w:contextualSpacing/>
        <w:jc w:val="both"/>
        <w:rPr>
          <w:rFonts w:ascii="Arial" w:hAnsi="Arial" w:cs="Arial"/>
          <w:sz w:val="28"/>
          <w:lang w:val="ru-RU"/>
        </w:rPr>
      </w:pPr>
    </w:p>
    <w:p w:rsidR="00F1229F" w:rsidRPr="00F02A9E" w:rsidRDefault="00F1229F" w:rsidP="00655602">
      <w:pPr>
        <w:pStyle w:val="ConsPlusNormal"/>
        <w:spacing w:after="0" w:line="240" w:lineRule="auto"/>
        <w:contextualSpacing/>
        <w:jc w:val="center"/>
        <w:rPr>
          <w:rFonts w:ascii="Arial" w:hAnsi="Arial" w:cs="Arial"/>
          <w:b/>
          <w:sz w:val="24"/>
        </w:rPr>
      </w:pPr>
      <w:r w:rsidRPr="00F02A9E">
        <w:rPr>
          <w:rFonts w:ascii="Arial" w:hAnsi="Arial" w:cs="Arial"/>
        </w:rPr>
        <w:t xml:space="preserve">  20.10.</w:t>
      </w:r>
      <w:r w:rsidRPr="00F02A9E">
        <w:rPr>
          <w:rFonts w:ascii="Arial" w:hAnsi="Arial" w:cs="Arial"/>
          <w:b/>
          <w:sz w:val="24"/>
        </w:rPr>
        <w:t xml:space="preserve"> Проверяемые требования к результатам освоения основной</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образовательной программы (5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99"/>
        <w:gridCol w:w="8490"/>
      </w:tblGrid>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учающийся научится начальным представлениям об общечеловеческой ценности литературы и ее роли в воспитании любви к Родине и дружбы между народами Российской Федерации</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что литература - это вид искусства и что художественный текст отличается от текста научного, делового, публицистического</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элементарными умениями воспринимать, анализировать, интерпретировать и оценивать прочитанные произведени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нимать смысловое наполнение теоретико-литературных понятий и </w:t>
            </w:r>
            <w:r w:rsidRPr="00F02A9E">
              <w:rPr>
                <w:rFonts w:ascii="Arial" w:eastAsia="Times New Roman" w:hAnsi="Arial" w:cs="Arial"/>
                <w:sz w:val="24"/>
                <w:lang w:val="ru-RU" w:eastAsia="ru-RU"/>
              </w:rPr>
              <w:lastRenderedPageBreak/>
              <w:t>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3</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темы и сюжеты произведений, образы персонажей</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етом возраста, литературного развития обучающихс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 том числе наизусть (не менее 5 поэтических произведений, не выученных ранее), передавая личное отношение к произведению (с учетом литературного развития и индивидуальных особенностей обучающихс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беседе и диалоге о прочитанном произведении, подбирать аргументы для оценки прочитанного (с учетом литературного развития обучающихс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и письменные высказывания разных жанров объемом не менее 70 слов (с учетом литературного развития обучающихс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начальными умениями интерпретации и оценки текстуально изученных произведений фольклора и литературы</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ировать с помощью учителя собственное досуговое чтение, расширять свой круг чтения, в том числе за счет произведений современной литературы для детей и подростков</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создании элементарных учебных проектов под руководством учителя и учиться публично представлять их результаты (с учетом литературного развития обучающихся)</w:t>
            </w:r>
          </w:p>
        </w:tc>
      </w:tr>
      <w:tr w:rsidR="00F1229F" w:rsidRPr="00F02A9E" w:rsidTr="00293283">
        <w:tc>
          <w:tcPr>
            <w:tcW w:w="81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18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элементы содержания (5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24"/>
        <w:gridCol w:w="8565"/>
      </w:tblGrid>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фология</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фы народов России и мир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льклор</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лые жанры: пословицы, поговорки, загадк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азки народов России и народов мира (не менее трех)</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IX в.</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Басни (три по выбору). Например, "Волк на псарне", "Листы и Корни", "Свинья под Дубом", "Квартет", "Осел и Соловей", "Ворона и Лисиц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Зимнее утро", "Зимний вечер", "Няне" и другие по выбор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казка о мертвой царевне и о семи богатырях"</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е "Бородино"</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Ночь перед Рождеством" из сборника "Вечера на хуторе близ Диканьк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IX в.</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Мум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я "Крестьянские дети", "Школьник". Поэма "Мороз, Красный нос" (фрагмент)</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Кавказский пленник"</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XIX - XX вв.</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IX - XX вв. о родной природе и о связи человека с Родиной (не менее пяти стихотворений трех поэтов). Стихотворения А.К. Толстого, Ф.И. Тютчева, А.А. Фета, И.А. Бунина, А.А. Блока, С.А. Есенина, Н.М. Рубцова, Ю.П. Кузнецов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мористические рассказы отечественных писателей XIX - XX вв. А.П. Чехов (два рассказа по выбору). Например, "Лошадиная фамилия", "Мальчики", "Хирургия". М.М. Зощенко (два рассказа по выбору). Например, "Галоша", "Леля и Минька", "Елка", "Золотые слова", "Встреч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о природе и животных (не менее двух). А.И. Куприн, М.М. Пришвин, К.Г. Паустовский</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Платонов. Рассказы (один по выбору). Например, "Корова", "Никит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П. Астафьев. Рассказ "Васюткино озеро"</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XX - начала XXI вв.</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главы по выбор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народов Российской Федераци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дно по выбору). Р.Г. Гамзатов "Песня соловья"; М. Карим "Эту песню мать мне пел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литератур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К. Андерсен. Сказки (одна по выбору). Например, "Снежная королева", "Соловей"</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сказочная проза (одно произведение по выбору). Например, Л. Кэрролл "Алиса в Стране Чудес" (главы по выбору), Д. Толкин "Хоббит, или Туда и обратно" (главы по выбор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о детях и подростках (два произведения по выбору). Например, М. Твен "Приключения Тома Сойера" (главы по выбору), Дж. Лондон "Сказание о Кише", Р. Брэдбери. Рассказы. Например, "Каникулы", "Звук бегущих ног", "Зеленое утро"</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иключенческая проза (два произведения по выбору), например, Р. Стивенсон. "Остров сокровищ", "Черная стрел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о животных (одно - два произведения по выбору). Например, Э. Сетон-Томпсон "Королевская аналостанка", Д. Даррелл, "Говорящий сверток", Дж. Лондон "Белый клык", Дж. Р. Киплинг "Маугли", "Рикки-Тикки-Тави"</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требования к результатам освоения основной</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образовательной программы (6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99"/>
        <w:gridCol w:w="8490"/>
      </w:tblGrid>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 xml:space="preserve">Код проверяемого </w:t>
            </w:r>
            <w:r w:rsidRPr="00F02A9E">
              <w:rPr>
                <w:rFonts w:ascii="Arial" w:eastAsia="Times New Roman" w:hAnsi="Arial" w:cs="Arial"/>
                <w:sz w:val="24"/>
                <w:lang w:val="ru-RU" w:eastAsia="ru-RU"/>
              </w:rPr>
              <w:lastRenderedPageBreak/>
              <w:t>результата</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Проверяемые предметные результаты освоения основной образовательной программы основного общего образовани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учающийся научится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элементарный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ять в произведениях элементы художественной формы и обнаруживать связи между ними</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произведения, их фрагменты, образы персонажей, сюжеты разных литературных произведений, темы, проблемы, жанры (с учетом возраста и литературного развития обучающихс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беседе и диалоге о прочитанном произведении, давать аргументированную оценку прочитанному</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и письменные высказывания разных жанров (объемом не менее 100 слов), писать сочинение-рассуждение по заданной теме с использованием прочитанных произведений, аннотаций, отзывов</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ировать собственное досуговое чтение, обогащать свой круг чтения по рекомендациям учителя, в том числе за счет произведений современной литературы для детей и подростков</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элементы содержания (6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02"/>
        <w:gridCol w:w="8587"/>
      </w:tblGrid>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ичная литератур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мер. Поэмы. "Илиада", "Одиссея" (фрагменты)</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льклор</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былины (не менее двух). Например, "Илья Муромец и Соловей-разбойник", "Садко"</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Народные песни и поэмы народов России и мира (не менее трех песен и двух поэм). Например, "Ах, кабы на цветы да не морозы...", "Ах вы ветры, </w:t>
            </w:r>
            <w:r w:rsidRPr="00F02A9E">
              <w:rPr>
                <w:rFonts w:ascii="Arial" w:eastAsia="Times New Roman" w:hAnsi="Arial" w:cs="Arial"/>
                <w:sz w:val="24"/>
                <w:lang w:val="ru-RU" w:eastAsia="ru-RU"/>
              </w:rPr>
              <w:lastRenderedPageBreak/>
              <w:t>ветры буйные...", "Черный ворон", "Не шуми, мати зеленая дубровушка...". "Песнь о Роланде" (фрагменты), "Песнь о Нибелунгах" (фрагменты)</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литератур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ь временных лет" (один фрагмент). Например, "Сказание о белгородском киселе", "Сказание о походе князя Олега на Царьград", "Предание о смерти князя Олег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IX в.</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не менее трех). Например, "Песнь о вещем Олеге", "Зимняя дорога", "Узник", "Туча" и другие.</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Дубровский"</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трех). Например, "Три пальмы", "Листок", "Утес"</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 Кольцов. Стихотворения (не менее двух). Например, "Косарь", "Соловей"</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IX в.</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 Тютчев. Стихотворения (не менее двух). Например, "Есть в осени первоначальной...", "С поляны коршун поднялся..."</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А. Фет. Стихотворения (не менее двух). Например, "Учись у них - у дуба, у березы...", "Я пришел к тебе с приветом..."</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 "Бежин луг"</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Лесков. Сказ "Левш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ь "Детство" (главы)</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ы (три по выбору). Например, "Толстый и тонкий", "Хамелеон", "Смерть чиновник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Куприн. Рассказ "Чудесный доктор"</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XX - начала XXI вв.</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начала XX в. (не менее двух). Например, стихотворения С.А. Есенина, В.В. Маяковского, А.А. Блок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 Б.П. Екимов "Ночь исцеления", Э.Н. Веркин "Облачный полк" (главы)</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4</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Г. Распутин. Рассказ "Уроки французского"</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современных отечественных писателей-фантастов. Например, К. Булычев "Сто лет тому вперед"</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народов Российской Федерации</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Г. Гамзатов "Журавли", "Мой Дагестан"</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литература</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 Дефо "Робинзон Крузо" (главы по выбору)</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Свифт "Путешествия Гулливера" (главы по выбору)</w:t>
            </w:r>
          </w:p>
        </w:tc>
      </w:tr>
      <w:tr w:rsidR="00F1229F" w:rsidRPr="00F02A9E" w:rsidTr="00293283">
        <w:tc>
          <w:tcPr>
            <w:tcW w:w="78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421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требования к результатам освоения основной</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образовательной программы (7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99"/>
        <w:gridCol w:w="8490"/>
      </w:tblGrid>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учающийся научится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анализировать произведение в единстве формы и содержания; определять тему, главную мысль и проблематику произведения, его </w:t>
            </w:r>
            <w:r w:rsidRPr="00F02A9E">
              <w:rPr>
                <w:rFonts w:ascii="Arial" w:eastAsia="Times New Roman" w:hAnsi="Arial" w:cs="Arial"/>
                <w:sz w:val="24"/>
                <w:lang w:val="ru-RU" w:eastAsia="ru-RU"/>
              </w:rPr>
              <w:lastRenderedPageBreak/>
              <w:t>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2</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ять в произведениях элементы художественной формы и обнаруживать связи между ними</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участвовать в беседе и диалоге о прочитанном произведении, соотносить собственную позицию с позицией автора, давать аргументированную </w:t>
            </w:r>
            <w:r w:rsidRPr="00F02A9E">
              <w:rPr>
                <w:rFonts w:ascii="Arial" w:eastAsia="Times New Roman" w:hAnsi="Arial" w:cs="Arial"/>
                <w:sz w:val="24"/>
                <w:lang w:val="ru-RU" w:eastAsia="ru-RU"/>
              </w:rPr>
              <w:lastRenderedPageBreak/>
              <w:t>оценку прочитанном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и письменные высказывания разных жанров (объемом не менее 15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ировать свое чтение, обогащать свой круг чтения по рекомендациям учителя и обучающихся, в том числе за счет произведений современной литературы для детей и подростков</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203"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коллективной и индивидуальной учебно-исследовательской и проектной деятельности и публично представлять полученные результаты</w:t>
            </w:r>
          </w:p>
        </w:tc>
      </w:tr>
      <w:tr w:rsidR="00F1229F" w:rsidRPr="00F02A9E" w:rsidTr="00293283">
        <w:tc>
          <w:tcPr>
            <w:tcW w:w="797"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203" w:type="pct"/>
            <w:tcBorders>
              <w:top w:val="single" w:sz="4" w:space="0" w:color="auto"/>
              <w:left w:val="single" w:sz="4" w:space="0" w:color="auto"/>
              <w:bottom w:val="single" w:sz="4" w:space="0" w:color="auto"/>
              <w:right w:val="single" w:sz="4" w:space="0" w:color="auto"/>
            </w:tcBorders>
            <w:vAlign w:val="bottom"/>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элементы содержания (7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94"/>
        <w:gridCol w:w="8895"/>
      </w:tblGrid>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литератур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ие повести (одна повесть по выбору). Например, "Поучение" Владимира Мономаха (в сокращении)</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IX в.</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вести Белкина" ("Станционный смотритель")</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Полтава" (фрагмент)</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есня про царя Ивана Васильевича, молодого опричника и удалого купца Калашников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Тарас Бульб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IX в.</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Рассказ "После бал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я (не менее двух). Например, "Размышления у парадного подъезда", "Железная дорог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второй половины XIX в. Ф.И. Тютчев, А.А. Фет, А.К. Толстой и другие (не менее двух стихотворений по выбору)</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 Салтыков-Щедрин. Сказки (одна по выбору). Например, "Повесть о том, как один мужик двух генералов прокормил", "Дикий помещик", "Премудрый пискарь"</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и зарубежных писателей на историческую тему (не менее двух). Например, А.К. Толстой, Р. Сабатини, Ф. Купер</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конца XIX - начала XX в.</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ы (один по выбору). Например, "Тоска", "Злоумышленник"</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Горький. Ранние рассказы (одно произведение по выбору). Например, "Старуха Изергиль" (легенда о Данко), "Челкаш"</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тирические произведения отечественных и зарубежных писателей (не менее двух). Например, М.М. Зощенко, А.Т. Аверченко, Н. Тэффи, О. Генри, Я. Гашек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X в.</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н. Повести и рассказы (одно произведение по выбору). Например, "Алые паруса", "Зеленая ламп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ечественная поэзия первой половины XX в. Стихотворения на тему мечты и реальности (два-три по выбору). Например, стихотворения А.А. Блока, Н.С. Гумилева, М.И. Цветаевой</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В. Маяковский. Стихотворения (одно по выбору). Например, "Необычайное </w:t>
            </w:r>
            <w:r w:rsidRPr="00F02A9E">
              <w:rPr>
                <w:rFonts w:ascii="Arial" w:eastAsia="Times New Roman" w:hAnsi="Arial" w:cs="Arial"/>
                <w:sz w:val="24"/>
                <w:lang w:val="ru-RU" w:eastAsia="ru-RU"/>
              </w:rPr>
              <w:lastRenderedPageBreak/>
              <w:t>приключение, бывшее с Владимиром Маяковским летом на даче", "Хорошее отношение к лошадям"</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5.4</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Донские рассказы" (один по выбору). Например, "Родинка", "Чужая кровь"</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Платонов. Рассказы (один по выбору). Например, "Юшка", "Неизвестный цветок"</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X - начала XXI вв.</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М. Шукшин. Рассказы (один по выбору). Например, "Чудик", "Стенька Разин", "Критики"</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ения отечественных поэтов второй половины XX - начала XXI вв. (не менее четырех стихотворений двух поэтов). Например, стихотворения М.И. Цветаевой, Е.А. Евтушенко, Б.А. Ахмадулиной, Б.Ш. Окуджавы, Ю.Д. Левитанского</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литература</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 Сервантес. Роман "Хитроумный идальго Дон Кихот Ламанчский" (главы)</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новеллистика (одно-два произведения по выбору). Например, П. Мериме "Маттео Фальконе", О. Генри "Дары волхвов", "Последний лист"</w:t>
            </w:r>
          </w:p>
        </w:tc>
      </w:tr>
      <w:tr w:rsidR="00F1229F" w:rsidRPr="00F02A9E" w:rsidTr="00293283">
        <w:tc>
          <w:tcPr>
            <w:tcW w:w="63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365"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уан де Сент-Экзюпери. Повесть-сказка "Маленький принц"</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требования к результатам освоения основной</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образовательной программы (8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755"/>
        <w:gridCol w:w="8434"/>
      </w:tblGrid>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учающийся научится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заложенных в литературных произведениях</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1</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опоставлять изученные и самостоятельно прочитанные произведения </w:t>
            </w:r>
            <w:r w:rsidRPr="00F02A9E">
              <w:rPr>
                <w:rFonts w:ascii="Arial" w:eastAsia="Times New Roman" w:hAnsi="Arial" w:cs="Arial"/>
                <w:sz w:val="24"/>
                <w:lang w:val="ru-RU" w:eastAsia="ru-RU"/>
              </w:rPr>
              <w:lastRenderedPageBreak/>
              <w:t>художественной литературы с произведениями других видов искусства (изобразительное искусство, музыка, театр, балет, кино, фотоискусство и другие)</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4</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и письменные высказывания разных жанров (объе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коллективной и индивидуальной учебно-исследовательской и проектной деятельности и публично представлять полученные результаты</w:t>
            </w:r>
          </w:p>
        </w:tc>
      </w:tr>
      <w:tr w:rsidR="00F1229F" w:rsidRPr="00F02A9E" w:rsidTr="00293283">
        <w:tc>
          <w:tcPr>
            <w:tcW w:w="86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13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элементы содержания (8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66"/>
        <w:gridCol w:w="9023"/>
      </w:tblGrid>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литератур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тийная литература (одно произведение по выбору). "Житие Сергия Радонежского", "Житие протопопа Аввакума, им самим написанное"</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XVIII в.</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 Фонвизин. Комедия "Недоросль"</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IX в.</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не менее двух). Например, "К Чаадаеву", "Анчар"</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Маленькие трагедии" (одна пьеса по выбору). Например, "Моцарт и Сальери", "Каменный гость"</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двух). Например, "Я не хочу, чтоб свет узнал...", "Из-под таинственной, холодной полумаски...", "Нищий"</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Мцыри"</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Шинель"</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IX в.</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Повести (одна по выбору). Например, "Ася", "Первая любовь"</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М. Достоевский. "Бедные люди", "Белые ночи" (одно произведение по выбору)</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Н. Толстой. Повести и рассказы (одно произведение по выбору). Например, "Отрочество" (главы)</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X в.</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писателей русского зарубежья (не менее двух по выбору). Например, произведения И.С. Шмелева, М.А. Осоргина, В.В. Набокова, Н. Тэффи, А.Т. Аверченко</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ервой половины XX в. (не менее трех стихотворений на тему "Человек и эпоха" по выбору). Например, стихотворения В.В. Маяковского, А.А. Ахматовой, М.И. Цветаевой, О.Э. Мандельштама, Б.Л. Пастернак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Булгаков (одна повесть по выбору). Например, "Собачье сердце"</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6</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второй половины XX - начала XXI вв.</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 Твардовский. Поэма "Василий Теркин" (главы "Переправа", "Гармонь", "Два солдата", "Поединок")</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 Толстой. Рассказ "Русский характер"</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Рассказ "Судьба человек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Солженицын. Рассказ "Матренин двор"</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отечественных прозаиков второй половины XX - начала XXI вв. (не менее двух произведений). Например, произведения В.П. Астафьева, Ю.В. Бондарева, Б.П. Екимова, Е.И. Носова, А.Н. и Б.Н. Стругацких, В.Ф. Тендряков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литература</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Сонеты (один-два по выбору). Например, № 66 "Измучась всем, я умереть хочу...", № 130 "Ее глаза на звезды не похожи..."</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рагедия "Ромео и Джульетта" (фрагменты по выбору)</w:t>
            </w:r>
          </w:p>
        </w:tc>
      </w:tr>
      <w:tr w:rsidR="00F1229F" w:rsidRPr="00F02A9E" w:rsidTr="00293283">
        <w:tc>
          <w:tcPr>
            <w:tcW w:w="57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442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Б. Мольер. Комедия "Мещанин во дворянстве" (фрагменты по выбору)</w:t>
            </w:r>
          </w:p>
        </w:tc>
      </w:tr>
    </w:tbl>
    <w:p w:rsidR="00F1229F" w:rsidRPr="00F02A9E" w:rsidRDefault="00F1229F" w:rsidP="00655602">
      <w:pPr>
        <w:widowControl/>
        <w:spacing w:after="0" w:line="240" w:lineRule="auto"/>
        <w:contextualSpacing/>
        <w:rPr>
          <w:rFonts w:ascii="Arial" w:eastAsia="Times New Roman" w:hAnsi="Arial" w:cs="Arial"/>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роверяемые элементы содержания (9 класс)</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литература</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 о полку Игореве"</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XVIII в.</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 Державин. Стихотворения (два по выбору). Например, "Властителям и судиям", "Памятник"</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М. Карамзин. Повесть "Бедная Лиза"</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первой половины XIX в.</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 Жуковский. Баллады, элегии (две по выбору). Например, "Светлана", "Невыразимое", "Море"</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2</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ушкинской эпохи (не менее трех стихотворений по выбору). Например, К.Н. Батюшков, А.А. Дельвиг, Н.М. Языков, Е.А. Баратынский</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 (не менее пяти по выбору).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Медный всадник"</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в стихах "Евгений Онегин"</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 (не менее пяти по выбору).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литература</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нте Алигьери. "Божественная комедия" (не менее двух фрагментов по выбору)</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 Шекспир. Трагедия "Гамлет" (не менее двух фрагментов по выбору)</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 Гете. Трагедия "Фауст" (не менее двух фрагментов по выбору)</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ж. Г. Байрон. Стихотворения (одно по выбору). Например, "Душа моя мрачна. Скорей, певец, скорей!..", "Прощание Наполеона". Поэма "Паломничество Чайльд-Гарольда" (один фрагмент по выбору)</w:t>
            </w:r>
          </w:p>
        </w:tc>
      </w:tr>
      <w:tr w:rsidR="00F1229F" w:rsidRPr="00F02A9E" w:rsidTr="00293283">
        <w:tc>
          <w:tcPr>
            <w:tcW w:w="594"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06"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убежная проза первой половины XIX в. (одно произведение по выбору). Например, произведения Э.Т.А. Гофмана, В. Гюго, В. Скотта</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Теоретико-литературные понятия, использование</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которых необходимо для анализа, интерпретации произведений</w:t>
      </w: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и оформления обучающимися 5 - 9 классов собственных оценок и наблюдений</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омер</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нятия</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удожественная литература и устное народное творчество</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за и поэзия; стих и проза</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кт и вымысел</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ные направления (классицизм, сентиментализм, романтизм, реализм)</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ы (лирика, эпос, драма)</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анры (рассказ, притча, повесть, роман, комедия, драма, трагедия, басня, песня, ода, элегия, послание, отрывок, сонет, эпиграмма, лироэпические (поэма, баллада)</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а и содержание литературного произведения</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идея, проблематика, пафос (героический, трагический, комический)</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удожественный образ, система образов, образ автора, повествователь, рассказчик, литературный герой (персонаж), лирический герой, лирический персонаж</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чевая характеристика героя, реплика, диалог, монолог</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марка</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ртрет, пейзаж, интерьер</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удожественная деталь, символ, подтекст</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сихологизм</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тира, юмор, ирония, сарказм, гротеск</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афоризм</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ль</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отворный метр (хорей, ямб, дактиль, амфибрахий, анапест)</w:t>
            </w:r>
          </w:p>
        </w:tc>
      </w:tr>
      <w:tr w:rsidR="00F1229F" w:rsidRPr="00F02A9E" w:rsidTr="00293283">
        <w:tc>
          <w:tcPr>
            <w:tcW w:w="938"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0</w:t>
            </w:r>
          </w:p>
        </w:tc>
        <w:tc>
          <w:tcPr>
            <w:tcW w:w="4062"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тм, рифма, строфа</w:t>
            </w:r>
          </w:p>
        </w:tc>
      </w:tr>
    </w:tbl>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Кодификатор проверяемых на ОГЭ по литературе требований к результатам освоения основной образовательной программы основного общего образования и перечень элементов содержания, проверяемых на ОГЭ литературе</w:t>
      </w: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каз Министерства просвещения Российской Федерации от 09.10.2024 № 704 "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зования и среднего общего образования" (Зарегистрирован 11.02.2025 № 81220)</w:t>
      </w: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литературе требования</w:t>
      </w: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699"/>
        <w:gridCol w:w="8490"/>
      </w:tblGrid>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 2021 год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 выявление связи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Умение сопоставлять произведения, их фрагменты (с учетом внутритекстовых и межтекстовых связей), образы персонажей, </w:t>
            </w:r>
            <w:r w:rsidRPr="00F02A9E">
              <w:rPr>
                <w:rFonts w:ascii="Arial" w:eastAsia="Times New Roman" w:hAnsi="Arial" w:cs="Arial"/>
                <w:sz w:val="24"/>
                <w:lang w:val="ru-RU" w:eastAsia="ru-RU"/>
              </w:rPr>
              <w:lastRenderedPageBreak/>
              <w:t>литературные явления и факты, сюжеты разных литературных произведений, темы, проблемы, жанры, приемы, эпизоды текст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письменные тексты</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умением использовать словари и справочники, в том числе информационно-справочные системы в электронной форме</w:t>
            </w:r>
          </w:p>
        </w:tc>
      </w:tr>
    </w:tbl>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литературе</w:t>
      </w:r>
    </w:p>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180"/>
        <w:gridCol w:w="9009"/>
      </w:tblGrid>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о о полку Игорев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В. Ломоносов. Стихотворения (в том числе "Ода на день восшествия на Всероссийский престол Ее Величества государыни Императрицы Елисаветы Петровны, 1747 год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 Фонвизин. Комедия "Недоросль"</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 Державин.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М. Карамзин. Повесть "Бедная Лиз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Крылов. Басн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 Жуковский. Стихотворения. Баллады</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Грибоедов. Комедия "Горе от ум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в стихах "Евгений Онегин"</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вести Белкина" ("Станционный смотритель")</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Поэма "Медный всадник"</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 Пушкин. Роман "Капитанская дочк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Песня про царя Ивана Васильевича, молодого опричника и удалого купца Калашников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Поэма "Мцыр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Ю. Лермонтов. Роман "Герой нашего времен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Комедия "Ревизор"</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весть "Шинель"</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0</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В. Гоголь. Поэма "Мертвые души"</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эзия пушкинской эпохи: Е.А. Баратынский, К.Н. Батюшков, А.А. Дельвиг, Н.М. Языков</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 Тургенев. Одно произведение (повесть или рассказ) по выбор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Лесков. Одно произведение (повесть или рассказ) по выбор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 Тютчев.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А. Фет.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Некрасов.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 Салтыков-Щедрин. Сказки: "Повесть о том, как один мужик двух генералов прокормил", "Дикий помещик", "Премудрый пискарь"</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М. Достоевский. Одно произведение (повесть или рассказ) по выбор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Л.Н. Толстой. Рассказ "После бала" и одно произведение (повесть или </w:t>
            </w:r>
            <w:r w:rsidRPr="00F02A9E">
              <w:rPr>
                <w:rFonts w:ascii="Arial" w:eastAsia="Times New Roman" w:hAnsi="Arial" w:cs="Arial"/>
                <w:sz w:val="24"/>
                <w:lang w:val="ru-RU" w:eastAsia="ru-RU"/>
              </w:rPr>
              <w:lastRenderedPageBreak/>
              <w:t>рассказ) по выбор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0</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 Чехов. Рассказы. "Лошадиная фамилия", "Мальчики", "Хирургия", "Смерть чиновника", "Хамелеон", "Тоска", "Толстый и тонкий", "Злоумышленник"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К. Толстой.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А. Бунин.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А. Блок.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 Маяковский.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 Есенин.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С. Гумилев.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 Цветаева.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Э. Мандельштам.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Л. Пастернак. Стихотворения</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0</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Куприн (одно произведение по выбору)</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 Шолохов. Рассказ "Судьба человека"</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 Твардовский. Поэма "Василий Теркин" (главы "Переправа", "Гармонь", "Два солдата", "Поединок"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М. Шукшин. Рассказы: "Чудик", "Стенька Разин", "Критики"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И. Солженицын. Рассказ "Матренин двор"</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торы прозаических произведений (эпос) XX - XXI вв.: Ф.А. Абрамов, А.Т. Аверченко, Ч.Т. Айтматов, В.П. Астафьев, В.И. Белов, Ю.В. Бондарев, М.А. Булгаков, Б.Л. Васильев, М. Горький, А.С. Грин, Б.П. Екимов, М.М. Зощенко, Ф.А. Искандер, Ю.П. Казаков, В.В. Набоков, Е.И. Носов, М.А. Осоргин, А.П. Платонов, В.Г. Распутин, А.Н. и Б.Н. Стругацкие, В.Ф. Тендряков, Н. Тэффи, И.С. Шмелев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торы стихотворных произведений (лирика) XX - XXI вв. (стихотворения указанных поэтов могут быть включены в часть 1 контрольных измерительных материалов): Б.А. Ахмадулина, А.А. Ахматова, О.Ф. Берггольц, И.А. Бродский, А.А. Вознесенский, В.С. Высоцкий, Е.А. Евтушенко, Н.А. Заболоцкий, М.В. Исаковский, Ю.П. Кузнецов, А.С. Кушнер, Ю.Д. Левитанский, Ю.П. Мориц, Б.Ш. Окуджава, Р.И. Рождественский, Н.М. Рубцов, Д.С. Самойлов, М.А. Светлов, К.М. Симонов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народов Российской Федерации. Авторы стихотворных произведений (лирика): Р.Г. Гамзатов, М. Карим, Г. Тукай, К. Кулиев и другие</w:t>
            </w:r>
          </w:p>
        </w:tc>
      </w:tr>
      <w:tr w:rsidR="00F1229F" w:rsidRPr="00F02A9E" w:rsidTr="00F1229F">
        <w:tc>
          <w:tcPr>
            <w:tcW w:w="579"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4421" w:type="pct"/>
            <w:tcBorders>
              <w:top w:val="single" w:sz="4" w:space="0" w:color="auto"/>
              <w:left w:val="single" w:sz="4" w:space="0" w:color="auto"/>
              <w:bottom w:val="single" w:sz="4" w:space="0" w:color="auto"/>
              <w:right w:val="single" w:sz="4" w:space="0" w:color="auto"/>
            </w:tcBorders>
            <w:hideMark/>
          </w:tcPr>
          <w:p w:rsidR="00F1229F" w:rsidRPr="00F02A9E" w:rsidRDefault="00F1229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едения зарубежной литературы: по выбору (в том числе Гомера, М. Сервантеса, У. Шекспира, Ж.-Б. Мольера)</w:t>
            </w:r>
          </w:p>
        </w:tc>
      </w:tr>
    </w:tbl>
    <w:p w:rsidR="00F1229F" w:rsidRPr="00F02A9E" w:rsidRDefault="00F1229F" w:rsidP="00655602">
      <w:pPr>
        <w:spacing w:after="0" w:line="240" w:lineRule="auto"/>
        <w:contextualSpacing/>
        <w:jc w:val="both"/>
        <w:rPr>
          <w:rFonts w:ascii="Arial" w:hAnsi="Arial" w:cs="Arial"/>
          <w:sz w:val="28"/>
          <w:szCs w:val="28"/>
          <w:lang w:val="ru-RU"/>
        </w:rPr>
      </w:pPr>
    </w:p>
    <w:p w:rsidR="00A94407" w:rsidRPr="00F02A9E" w:rsidRDefault="005626F3" w:rsidP="00655602">
      <w:pPr>
        <w:pStyle w:val="1"/>
        <w:pBdr>
          <w:bottom w:val="none" w:sz="0" w:space="0" w:color="000000"/>
        </w:pBdr>
        <w:spacing w:before="0" w:line="240" w:lineRule="auto"/>
        <w:ind w:firstLine="708"/>
        <w:contextualSpacing/>
        <w:jc w:val="both"/>
        <w:rPr>
          <w:rFonts w:ascii="Arial" w:eastAsia="SchoolBookSanPin" w:hAnsi="Arial" w:cs="Arial"/>
          <w:bCs/>
          <w:szCs w:val="28"/>
          <w:lang w:val="ru-RU"/>
        </w:rPr>
      </w:pPr>
      <w:r w:rsidRPr="00F02A9E">
        <w:rPr>
          <w:rFonts w:ascii="Arial" w:eastAsia="SchoolBookSanPin" w:hAnsi="Arial" w:cs="Arial"/>
          <w:bCs/>
          <w:szCs w:val="28"/>
          <w:highlight w:val="yellow"/>
          <w:lang w:val="ru-RU"/>
        </w:rPr>
        <w:t xml:space="preserve">21. </w:t>
      </w:r>
      <w:r w:rsidR="005628B2" w:rsidRPr="00F02A9E">
        <w:rPr>
          <w:rFonts w:ascii="Arial" w:eastAsia="SchoolBookSanPin" w:hAnsi="Arial" w:cs="Arial"/>
          <w:bCs/>
          <w:szCs w:val="28"/>
          <w:highlight w:val="yellow"/>
          <w:lang w:val="ru-RU"/>
        </w:rPr>
        <w:t>Рабочая программа</w:t>
      </w:r>
      <w:r w:rsidRPr="00F02A9E">
        <w:rPr>
          <w:rFonts w:ascii="Arial" w:eastAsia="SchoolBookSanPin" w:hAnsi="Arial" w:cs="Arial"/>
          <w:bCs/>
          <w:szCs w:val="28"/>
          <w:highlight w:val="yellow"/>
          <w:lang w:val="ru-RU"/>
        </w:rPr>
        <w:t xml:space="preserve"> по учебному предмету «Родной (русский) язык».</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3" w:name="_TOC_250019"/>
      <w:bookmarkStart w:id="4" w:name="_Toc106448727"/>
      <w:r w:rsidRPr="00F02A9E">
        <w:rPr>
          <w:rFonts w:ascii="Arial" w:hAnsi="Arial" w:cs="Arial"/>
          <w:sz w:val="28"/>
          <w:szCs w:val="28"/>
          <w:lang w:val="ru-RU"/>
        </w:rPr>
        <w:t>21.1. </w:t>
      </w:r>
      <w:r w:rsidR="005628B2" w:rsidRPr="00F02A9E">
        <w:rPr>
          <w:rFonts w:ascii="Arial" w:hAnsi="Arial" w:cs="Arial"/>
          <w:sz w:val="28"/>
          <w:szCs w:val="28"/>
          <w:lang w:val="ru-RU"/>
        </w:rPr>
        <w:t>Рабочая программа</w:t>
      </w:r>
      <w:r w:rsidRPr="00F02A9E">
        <w:rPr>
          <w:rFonts w:ascii="Arial" w:hAnsi="Arial" w:cs="Arial"/>
          <w:sz w:val="28"/>
          <w:szCs w:val="28"/>
          <w:lang w:val="ru-RU"/>
        </w:rPr>
        <w:t xml:space="preserve"> по учебному предмету «Родной (русский) язык» (предметная область «Родной язык и родная литература») (далее соответственно – программа по родному (русскому) языку, родной (русский) язык) включает пояснительную записку, содержание обучения, планируемые результаты освоения программы по родному (русскому) языку.</w:t>
      </w:r>
      <w:bookmarkEnd w:id="3"/>
      <w:bookmarkEnd w:id="4"/>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2. Пояснительная запис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1.2.1. Программа по родному (русскому) язык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ной распоряжением Правительства Российской Федерации от 9 апреля 2016 г. № 637-р (далее – Концепция преподавания русского языка и литературы в Российской Федерации), а также федеральной </w:t>
      </w:r>
      <w:r w:rsidRPr="00F02A9E">
        <w:rPr>
          <w:rFonts w:ascii="Arial" w:eastAsia="SchoolBookSanPin" w:hAnsi="Arial" w:cs="Arial"/>
          <w:position w:val="1"/>
          <w:sz w:val="28"/>
          <w:szCs w:val="28"/>
          <w:lang w:val="ru-RU"/>
        </w:rPr>
        <w:t>рабочей</w:t>
      </w:r>
      <w:r w:rsidRPr="00F02A9E">
        <w:rPr>
          <w:rFonts w:ascii="Arial" w:hAnsi="Arial" w:cs="Arial"/>
          <w:sz w:val="28"/>
          <w:szCs w:val="28"/>
          <w:lang w:val="ru-RU"/>
        </w:rPr>
        <w:t xml:space="preserve"> программы воспитания с учётом проверяемых требований к результатам освоения основной образовательной программы основ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2.2. Программа по родному (русскому) языку разработана с целью оказания методической помощи учителю русского языка в создании рабочей программы по учебному предме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2.3. Программа по родному (русскому) языку позволит учител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овать в процессе преподавания родного (русского) языка современные подходы к достижению личностных, метапредметных и предметных результатов обучения, сформулированных в ФГОС ОО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ить и структурировать планируемые результаты обучения и содержание учебного предмета по годам обучения в соответствии с ФГОС ООО, федеральной </w:t>
      </w:r>
      <w:r w:rsidRPr="00F02A9E">
        <w:rPr>
          <w:rFonts w:ascii="Arial" w:eastAsia="SchoolBookSanPin" w:hAnsi="Arial" w:cs="Arial"/>
          <w:position w:val="1"/>
          <w:sz w:val="28"/>
          <w:szCs w:val="28"/>
          <w:lang w:val="ru-RU"/>
        </w:rPr>
        <w:t>рабочей</w:t>
      </w:r>
      <w:r w:rsidRPr="00F02A9E">
        <w:rPr>
          <w:rFonts w:ascii="Arial" w:hAnsi="Arial" w:cs="Arial"/>
          <w:sz w:val="28"/>
          <w:szCs w:val="28"/>
          <w:lang w:val="ru-RU"/>
        </w:rPr>
        <w:t xml:space="preserve"> программой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ать календарно-тематическое планирование с учётом особенностей конкретного класс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hAnsi="Arial" w:cs="Arial"/>
          <w:sz w:val="28"/>
          <w:szCs w:val="28"/>
          <w:lang w:val="ru-RU"/>
        </w:rPr>
        <w:t xml:space="preserve">Личностные и метапредметные результаты представлены с учётом особенностей преподавания родного (русского) языка </w:t>
      </w:r>
      <w:r w:rsidRPr="00F02A9E">
        <w:rPr>
          <w:rFonts w:ascii="Arial" w:eastAsia="SchoolBookSanPin" w:hAnsi="Arial" w:cs="Arial"/>
          <w:position w:val="1"/>
          <w:sz w:val="28"/>
          <w:szCs w:val="28"/>
          <w:lang w:val="ru-RU"/>
        </w:rPr>
        <w:t>на уровне основ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1.2.4. Содержание программы по родному (русскому) язык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по родному (русскому) языку ориентирована на сопровождение и поддержку русского языка, входящего в предметную область «Русский язык и литература». Цели программы по родному (русскому) языку в рамках образовательной области «Родной язык и родная литература» имеют специфику, обусловленную дополнительным по своему содержанию характером учебного предмета, а также </w:t>
      </w:r>
      <w:r w:rsidRPr="00F02A9E">
        <w:rPr>
          <w:rFonts w:ascii="Arial" w:hAnsi="Arial" w:cs="Arial"/>
          <w:sz w:val="28"/>
          <w:szCs w:val="28"/>
          <w:lang w:val="ru-RU"/>
        </w:rPr>
        <w:lastRenderedPageBreak/>
        <w:t>особенностями функционирования русского языка в регионах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1.2.5. Программа по родному (русскому) языку направлена на удовлетворение потребности обучающихся в изучении родного языка, национальной культуры и самореализации в н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содержании программы по родному (рус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по родному (русскому) языку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2.6. Целями изучения родного (русского) языка на уровне основного общего образования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обучающихся, развитие готовности и способности к речевому взаимодействию и взаимопониманию, потребности к речевому самосовершенствов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познавательных и интеллектуальных умений распознавать, анализировать, сравнивать, классифицировать языковые факты, оценивать их с точки зрения нормативности, соответствия ситуации и сфере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w:t>
      </w:r>
      <w:r w:rsidRPr="00F02A9E">
        <w:rPr>
          <w:rFonts w:ascii="Arial" w:hAnsi="Arial" w:cs="Arial"/>
          <w:sz w:val="28"/>
          <w:szCs w:val="28"/>
          <w:lang w:val="ru-RU"/>
        </w:rPr>
        <w:lastRenderedPageBreak/>
        <w:t>использовать тексты разных форматов (сплошной, несплошной текст, инфографика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роектного и исследовательского мышления, приобретение практического опыта исследовательской работы по родному (русскому) языку, воспитание самостоятельности в приобретении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3. В соответствии с ФГОС ООО родной (русский) язык входит в предметную область «Родной язык и родная литература» и является обязательным для из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е число часов, рекомендованных для изучения родного (русского) языка, – 238 часов: в 5 классе – 68 часов (2 часа в неделю), в 6 классе – 68 часов (2 часа в неделю), в 7 классе – 34 часа (1 час в неделю), в 8 классе – 34 часа (1 час в неделю), в 9 классе – 34 (1 час в неделю).</w:t>
      </w:r>
    </w:p>
    <w:p w:rsidR="00FA6417" w:rsidRPr="00F02A9E" w:rsidRDefault="00FA6417"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о часов на изучение родного языка по варианту учебного плана №4  - 306 часов: в 5 классе - 68 часов (2 часа в неделю), в 6 классе - 68 часов (2 часа в неделю), в 7 классе - 68 часа (2 часа в неделю), в 8 классе - 68 часа (2 часа в неделю), в 9 классе - 34 (1 час в неделю), по варианту 5 –  340 часов: в 5 классе - 68 часов (2 часа в неделю), в 6 классе - 68 часов (2 часа в неделю), в 7 классе - 68 часа (2 часа в неделю), в 8 классе - 68 часа (2 часа в неделю), в 9 классе - 68 (2 часа в неделю).</w:t>
      </w:r>
    </w:p>
    <w:p w:rsidR="005259B7" w:rsidRPr="00F02A9E" w:rsidRDefault="005259B7"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количества часов на изучение учебного предмета с учётом индивидуального подхода образовательных организаций к выбору родного (русского) языка, в рамках соблюдения гигиенических нормативов к недельной образовательной нагруз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программы по родному (русскому) языку соответствует ФГОС ООО, опирается на содержание, представленное в предметной области «Русский язык и литература», имеет преимущественно практико-ориентированный характе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программе по родному (русскому) языку выделяются следующие бло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и, выявление общего и специфического в языках и культурах русского народа и других народов Российской Федерации и мира, овладение культурой межнационального общ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торой блок – «Культура речи» – ориентирован на формирование 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w:t>
      </w:r>
      <w:r w:rsidRPr="00F02A9E">
        <w:rPr>
          <w:rFonts w:ascii="Arial" w:hAnsi="Arial" w:cs="Arial"/>
          <w:sz w:val="28"/>
          <w:szCs w:val="28"/>
          <w:lang w:val="ru-RU"/>
        </w:rPr>
        <w:lastRenderedPageBreak/>
        <w:t xml:space="preserve">потребности обращаться к нормативным словарям современного русского литературного языка и совершенствование умений пользоваться и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5" w:name="_TOC_250015"/>
      <w:bookmarkStart w:id="6" w:name="_Toc106448732"/>
      <w:bookmarkEnd w:id="5"/>
      <w:bookmarkEnd w:id="6"/>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4. Содержание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4.1. 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ая история русской письменности. Создание славянского алфави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рылатые слова и выражения из русских народных и литературных сказок, источники, значение и употребление в современных ситуациях </w:t>
      </w:r>
      <w:r w:rsidRPr="00F02A9E">
        <w:rPr>
          <w:rFonts w:ascii="Arial" w:hAnsi="Arial" w:cs="Arial"/>
          <w:sz w:val="28"/>
          <w:szCs w:val="28"/>
          <w:lang w:val="ru-RU"/>
        </w:rPr>
        <w:lastRenderedPageBreak/>
        <w:t>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и имеющие в силу этого определённую стилистическую окрас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известные старинные русские города. Происхождение их наз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историей и этимологией некоторых 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4.2. 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Типичные примеры нарушения лексической нормы, связанные с употреблением имён существительных, прилагательных, глаголов в современном русском литературн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 </w:t>
      </w:r>
      <w:r w:rsidRPr="00F02A9E">
        <w:rPr>
          <w:rFonts w:ascii="Arial" w:hAnsi="Arial" w:cs="Arial"/>
          <w:i/>
          <w:sz w:val="28"/>
          <w:szCs w:val="28"/>
          <w:lang w:val="ru-RU"/>
        </w:rPr>
        <w:t>-а(-я), -ы(-и)‚</w:t>
      </w:r>
      <w:r w:rsidRPr="00F02A9E">
        <w:rPr>
          <w:rFonts w:ascii="Arial" w:hAnsi="Arial" w:cs="Arial"/>
          <w:sz w:val="28"/>
          <w:szCs w:val="28"/>
          <w:lang w:val="ru-RU"/>
        </w:rPr>
        <w:t xml:space="preserve"> различающиеся по смыслу. Литературные‚ разговорные‚ устарелые и профессиональные особенности формы именительного падежа множественного числа существительных мужского 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w:t>
      </w:r>
      <w:r w:rsidRPr="00F02A9E">
        <w:rPr>
          <w:rFonts w:ascii="Arial" w:hAnsi="Arial" w:cs="Arial"/>
          <w:sz w:val="28"/>
          <w:szCs w:val="28"/>
          <w:lang w:val="ru-RU"/>
        </w:rPr>
        <w:lastRenderedPageBreak/>
        <w:t>Обращения в официальной и неофициальной речевой ситуации. Современные формулы обращения к незнакомому челове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4.3. 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речь. Средства выразительной устной речи (тон, тембр, темп), способы тренировки (скороговорки). Интонация и же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 Композиционные формы описания, повествования, рассуж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ональные разновидности языка. Разговорная реч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ьба, извинение как жанры разговорной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ициально-деловой стиль. Объявление (устное и письме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о-научный стиль. План ответа на уроке, план текста. Публицистический стиль. Устное выступление. Девиз, слога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художественной литературы. Литературная сказ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ка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5. Содержание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5.1. 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угое Использование диалектной лексики в произведениях художественной лит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5.2. 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на -</w:t>
      </w:r>
      <w:r w:rsidRPr="00F02A9E">
        <w:rPr>
          <w:rFonts w:ascii="Arial" w:hAnsi="Arial" w:cs="Arial"/>
          <w:i/>
          <w:sz w:val="28"/>
          <w:szCs w:val="28"/>
          <w:lang w:val="ru-RU"/>
        </w:rPr>
        <w:t>ить</w:t>
      </w:r>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ичные речевые ошибки‚ связанные с употреблением синонимов‚ антонимов и лексических омонимов в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на -</w:t>
      </w:r>
      <w:r w:rsidRPr="00F02A9E">
        <w:rPr>
          <w:rFonts w:ascii="Arial" w:hAnsi="Arial" w:cs="Arial"/>
          <w:i/>
          <w:sz w:val="28"/>
          <w:szCs w:val="28"/>
          <w:lang w:val="ru-RU"/>
        </w:rPr>
        <w:t>а/-я</w:t>
      </w:r>
      <w:r w:rsidRPr="00F02A9E">
        <w:rPr>
          <w:rFonts w:ascii="Arial" w:hAnsi="Arial" w:cs="Arial"/>
          <w:sz w:val="28"/>
          <w:szCs w:val="28"/>
          <w:lang w:val="ru-RU"/>
        </w:rPr>
        <w:t xml:space="preserve"> и </w:t>
      </w:r>
      <w:r w:rsidRPr="00F02A9E">
        <w:rPr>
          <w:rFonts w:ascii="Arial" w:hAnsi="Arial" w:cs="Arial"/>
          <w:i/>
          <w:sz w:val="28"/>
          <w:szCs w:val="28"/>
          <w:lang w:val="ru-RU"/>
        </w:rPr>
        <w:t>-ы/-и</w:t>
      </w:r>
      <w:r w:rsidRPr="00F02A9E">
        <w:rPr>
          <w:rFonts w:ascii="Arial" w:hAnsi="Arial" w:cs="Arial"/>
          <w:sz w:val="28"/>
          <w:szCs w:val="28"/>
          <w:lang w:val="ru-RU"/>
        </w:rPr>
        <w:t xml:space="preserve">, родительный падеж множественного числа существительных мужского и среднего рода с нулевым окончанием и окончанием </w:t>
      </w:r>
      <w:r w:rsidRPr="00F02A9E">
        <w:rPr>
          <w:rFonts w:ascii="Arial" w:hAnsi="Arial" w:cs="Arial"/>
          <w:i/>
          <w:sz w:val="28"/>
          <w:szCs w:val="28"/>
          <w:lang w:val="ru-RU"/>
        </w:rPr>
        <w:t>-ов</w:t>
      </w:r>
      <w:r w:rsidRPr="00F02A9E">
        <w:rPr>
          <w:rFonts w:ascii="Arial" w:hAnsi="Arial" w:cs="Arial"/>
          <w:sz w:val="28"/>
          <w:szCs w:val="28"/>
          <w:lang w:val="ru-RU"/>
        </w:rPr>
        <w:t xml:space="preserve">, родительный падеж множественного числа существительных женского рода на </w:t>
      </w:r>
      <w:r w:rsidRPr="00F02A9E">
        <w:rPr>
          <w:rFonts w:ascii="Arial" w:hAnsi="Arial" w:cs="Arial"/>
          <w:i/>
          <w:sz w:val="28"/>
          <w:szCs w:val="28"/>
          <w:lang w:val="ru-RU"/>
        </w:rPr>
        <w:t>-ня</w:t>
      </w:r>
      <w:r w:rsidRPr="00F02A9E">
        <w:rPr>
          <w:rFonts w:ascii="Arial" w:hAnsi="Arial" w:cs="Arial"/>
          <w:sz w:val="28"/>
          <w:szCs w:val="28"/>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5.3. 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ые приёмы чтения. Предтекстовый, текстовый и послетекстовый этапы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 Тексты описательного типа: определение, собственно описание, пояс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говорная речь. Рассказ о событии, «бывальщины». Учебно-научный стиль. Словарная статья, её строение. Научное сообщение (устный ответ). Содержание и строение учебного сообщения (устного </w:t>
      </w:r>
      <w:r w:rsidRPr="00F02A9E">
        <w:rPr>
          <w:rFonts w:ascii="Arial" w:hAnsi="Arial" w:cs="Arial"/>
          <w:sz w:val="28"/>
          <w:szCs w:val="28"/>
          <w:lang w:val="ru-RU"/>
        </w:rPr>
        <w:lastRenderedPageBreak/>
        <w:t>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цистический стиль. Устное выступ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7" w:name="_Toc106448735"/>
      <w:r w:rsidRPr="00F02A9E">
        <w:rPr>
          <w:rFonts w:ascii="Arial" w:hAnsi="Arial" w:cs="Arial"/>
          <w:sz w:val="28"/>
          <w:szCs w:val="28"/>
          <w:lang w:val="ru-RU"/>
        </w:rPr>
        <w:t>21.6. Содержание обучения в 7 классе.</w:t>
      </w:r>
      <w:bookmarkEnd w:id="7"/>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6.1. 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ие заимствования последних десятилетий. Употребление иноязычных слов как проблема культуры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6.2. 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итературный и разговорный варианты грамматической нормы (махаешь – машешь, обусловливать, сосредоточивать, уполномочивать, </w:t>
      </w:r>
      <w:r w:rsidRPr="00F02A9E">
        <w:rPr>
          <w:rFonts w:ascii="Arial" w:hAnsi="Arial" w:cs="Arial"/>
          <w:sz w:val="28"/>
          <w:szCs w:val="28"/>
          <w:lang w:val="ru-RU"/>
        </w:rPr>
        <w:lastRenderedPageBreak/>
        <w:t>оспаривать, удостаивать, облагораживать). Варианты грамматической нормы: литературные и разговорные падежные формы причастий, типичные ошибки употребления деепричастий‚ на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6.3. 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диции русского речевого общения. Коммуникативные стратегии и тактики устного общения: убеждение, комплимент, уговаривание, похв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говорная речь. Спор, виды спора. Корректные приёмы ведения спора. Дискус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цистический стиль. Путевые записки. Текст рекламного объявления, его языковые и структурные особ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8" w:name="_Toc106448736"/>
      <w:r w:rsidRPr="00F02A9E">
        <w:rPr>
          <w:rFonts w:ascii="Arial" w:hAnsi="Arial" w:cs="Arial"/>
          <w:sz w:val="28"/>
          <w:szCs w:val="28"/>
          <w:lang w:val="ru-RU"/>
        </w:rPr>
        <w:t>21.7. Содержание обучения в 8 классе.</w:t>
      </w:r>
      <w:bookmarkEnd w:id="8"/>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7.1. 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оязычная лексика в разговорной речи, современной публицистике, в том числе в дисплей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Специфика приветствий у русских и других нар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7.2. 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язычного происхождения, произношение парных по твёрдости-мягкости согласных перед </w:t>
      </w:r>
      <w:r w:rsidRPr="00F02A9E">
        <w:rPr>
          <w:rFonts w:ascii="Arial" w:hAnsi="Arial" w:cs="Arial"/>
          <w:i/>
          <w:sz w:val="28"/>
          <w:szCs w:val="28"/>
          <w:lang w:val="ru-RU"/>
        </w:rPr>
        <w:t>е</w:t>
      </w:r>
      <w:r w:rsidRPr="00F02A9E">
        <w:rPr>
          <w:rFonts w:ascii="Arial" w:hAnsi="Arial" w:cs="Arial"/>
          <w:sz w:val="28"/>
          <w:szCs w:val="28"/>
          <w:lang w:val="ru-RU"/>
        </w:rPr>
        <w:t xml:space="preserve"> в словах иноязычного происхождения, произношение безударного [а] после </w:t>
      </w:r>
      <w:r w:rsidRPr="00F02A9E">
        <w:rPr>
          <w:rFonts w:ascii="Arial" w:hAnsi="Arial" w:cs="Arial"/>
          <w:i/>
          <w:sz w:val="28"/>
          <w:szCs w:val="28"/>
          <w:lang w:val="ru-RU"/>
        </w:rPr>
        <w:t>ж</w:t>
      </w:r>
      <w:r w:rsidRPr="00F02A9E">
        <w:rPr>
          <w:rFonts w:ascii="Arial" w:hAnsi="Arial" w:cs="Arial"/>
          <w:sz w:val="28"/>
          <w:szCs w:val="28"/>
          <w:lang w:val="ru-RU"/>
        </w:rPr>
        <w:t xml:space="preserve"> и </w:t>
      </w:r>
      <w:r w:rsidRPr="00F02A9E">
        <w:rPr>
          <w:rFonts w:ascii="Arial" w:hAnsi="Arial" w:cs="Arial"/>
          <w:i/>
          <w:sz w:val="28"/>
          <w:szCs w:val="28"/>
          <w:lang w:val="ru-RU"/>
        </w:rPr>
        <w:t>ш</w:t>
      </w:r>
      <w:r w:rsidRPr="00F02A9E">
        <w:rPr>
          <w:rFonts w:ascii="Arial" w:hAnsi="Arial" w:cs="Arial"/>
          <w:sz w:val="28"/>
          <w:szCs w:val="28"/>
          <w:lang w:val="ru-RU"/>
        </w:rPr>
        <w:t xml:space="preserve">, произношение сочетания </w:t>
      </w:r>
      <w:r w:rsidRPr="00F02A9E">
        <w:rPr>
          <w:rFonts w:ascii="Arial" w:hAnsi="Arial" w:cs="Arial"/>
          <w:i/>
          <w:sz w:val="28"/>
          <w:szCs w:val="28"/>
          <w:lang w:val="ru-RU"/>
        </w:rPr>
        <w:t>чн</w:t>
      </w:r>
      <w:r w:rsidRPr="00F02A9E">
        <w:rPr>
          <w:rFonts w:ascii="Arial" w:hAnsi="Arial" w:cs="Arial"/>
          <w:sz w:val="28"/>
          <w:szCs w:val="28"/>
          <w:lang w:val="ru-RU"/>
        </w:rPr>
        <w:t xml:space="preserve"> и </w:t>
      </w:r>
      <w:r w:rsidRPr="00F02A9E">
        <w:rPr>
          <w:rFonts w:ascii="Arial" w:hAnsi="Arial" w:cs="Arial"/>
          <w:i/>
          <w:sz w:val="28"/>
          <w:szCs w:val="28"/>
          <w:lang w:val="ru-RU"/>
        </w:rPr>
        <w:t>чт</w:t>
      </w:r>
      <w:r w:rsidRPr="00F02A9E">
        <w:rPr>
          <w:rFonts w:ascii="Arial" w:hAnsi="Arial" w:cs="Arial"/>
          <w:sz w:val="28"/>
          <w:szCs w:val="28"/>
          <w:lang w:val="ru-RU"/>
        </w:rPr>
        <w:t>, произношение женских отчеств на -</w:t>
      </w:r>
      <w:r w:rsidRPr="00F02A9E">
        <w:rPr>
          <w:rFonts w:ascii="Arial" w:hAnsi="Arial" w:cs="Arial"/>
          <w:i/>
          <w:sz w:val="28"/>
          <w:szCs w:val="28"/>
          <w:lang w:val="ru-RU"/>
        </w:rPr>
        <w:t>ична</w:t>
      </w:r>
      <w:r w:rsidRPr="00F02A9E">
        <w:rPr>
          <w:rFonts w:ascii="Arial" w:hAnsi="Arial" w:cs="Arial"/>
          <w:sz w:val="28"/>
          <w:szCs w:val="28"/>
          <w:lang w:val="ru-RU"/>
        </w:rPr>
        <w:t>, -</w:t>
      </w:r>
      <w:r w:rsidRPr="00F02A9E">
        <w:rPr>
          <w:rFonts w:ascii="Arial" w:hAnsi="Arial" w:cs="Arial"/>
          <w:i/>
          <w:sz w:val="28"/>
          <w:szCs w:val="28"/>
          <w:lang w:val="ru-RU"/>
        </w:rPr>
        <w:t>инична</w:t>
      </w:r>
      <w:r w:rsidRPr="00F02A9E">
        <w:rPr>
          <w:rFonts w:ascii="Arial" w:hAnsi="Arial" w:cs="Arial"/>
          <w:sz w:val="28"/>
          <w:szCs w:val="28"/>
          <w:lang w:val="ru-RU"/>
        </w:rPr>
        <w:t xml:space="preserve">, </w:t>
      </w:r>
      <w:r w:rsidRPr="00F02A9E">
        <w:rPr>
          <w:rFonts w:ascii="Arial" w:hAnsi="Arial" w:cs="Arial"/>
          <w:sz w:val="28"/>
          <w:szCs w:val="28"/>
          <w:lang w:val="ru-RU"/>
        </w:rPr>
        <w:lastRenderedPageBreak/>
        <w:t xml:space="preserve">произношение твёрдого [н] перед мягкими [ф’] и [в’], произношение мягкого [н] перед </w:t>
      </w:r>
      <w:r w:rsidRPr="00F02A9E">
        <w:rPr>
          <w:rFonts w:ascii="Arial" w:hAnsi="Arial" w:cs="Arial"/>
          <w:i/>
          <w:sz w:val="28"/>
          <w:szCs w:val="28"/>
          <w:lang w:val="ru-RU"/>
        </w:rPr>
        <w:t>ч</w:t>
      </w:r>
      <w:r w:rsidRPr="00F02A9E">
        <w:rPr>
          <w:rFonts w:ascii="Arial" w:hAnsi="Arial" w:cs="Arial"/>
          <w:sz w:val="28"/>
          <w:szCs w:val="28"/>
          <w:lang w:val="ru-RU"/>
        </w:rPr>
        <w:t xml:space="preserve"> и </w:t>
      </w:r>
      <w:r w:rsidRPr="00F02A9E">
        <w:rPr>
          <w:rFonts w:ascii="Arial" w:hAnsi="Arial" w:cs="Arial"/>
          <w:i/>
          <w:sz w:val="28"/>
          <w:szCs w:val="28"/>
          <w:lang w:val="ru-RU"/>
        </w:rPr>
        <w:t>щ</w:t>
      </w:r>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ые процессы в речевом этикете. Новые варианты приветствия и прощания, возникшие в средствах массовой информации (далее -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7.3. 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ые приёмы слушания. Предтекстовый, текстовый и послетекстовый этапы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и средства получения и переработки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а аргументации: тезис, аргумент. Способы аргументации. Правила эффективной аргум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говорная речь. Самохарактеристика, самопрезентация, поздра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художественной литературы. Сочинение в жанре письма другу (в том числе электронного), страницы днев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9" w:name="_Toc106448737"/>
      <w:r w:rsidRPr="00F02A9E">
        <w:rPr>
          <w:rFonts w:ascii="Arial" w:hAnsi="Arial" w:cs="Arial"/>
          <w:sz w:val="28"/>
          <w:szCs w:val="28"/>
          <w:lang w:val="ru-RU"/>
        </w:rPr>
        <w:t>21.8. Содержание обучения в 9 классе.</w:t>
      </w:r>
      <w:bookmarkEnd w:id="9"/>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8.1. 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языка как объективный процесс. Общее представление о </w:t>
      </w:r>
      <w:r w:rsidRPr="00F02A9E">
        <w:rPr>
          <w:rFonts w:ascii="Arial" w:hAnsi="Arial" w:cs="Arial"/>
          <w:sz w:val="28"/>
          <w:szCs w:val="28"/>
          <w:lang w:val="ru-RU"/>
        </w:rPr>
        <w:lastRenderedPageBreak/>
        <w:t>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8.2. 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ая избыточность и точность. Тавтология. Плеоназм. Типичные ошибки‚ связанные с речевой избыточ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ичные грамматические ошибки в предложно-падежном управлении. Нормы употребления причастных и деепричастных оборотов‚ предложений с косвенной речью, типичные ошибки в построении сложных предло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8.3. 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ий язык в Интернете. Правила информационной безопасности при общении в социальных сетях. Контактное и дистантное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преобразования текстов: аннотация, конспект. Использование графиков, диаграмм, схем для представления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говорная речь. Анекдот, шут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ициально-деловой стиль. Деловое письмо, его структурные элементы и языковые особ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о-научный стиль. Доклад, сообщение. Речь оппонента на защите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цистический стиль. Проблемный очер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0" w:name="_Toc106448738"/>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9. Примерные темы проектных и исследовательских раб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стор как одна из главных ценностей в русской языковой картине </w:t>
      </w:r>
      <w:r w:rsidRPr="00F02A9E">
        <w:rPr>
          <w:rFonts w:ascii="Arial" w:hAnsi="Arial" w:cs="Arial"/>
          <w:sz w:val="28"/>
          <w:szCs w:val="28"/>
          <w:lang w:val="ru-RU"/>
        </w:rPr>
        <w:lastRenderedPageBreak/>
        <w:t>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 человека в языке: слова-концепты «дух» и «душ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 этимологии фразеологиз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 истории русских имё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сские пословицы и поговорки о гостеприимстве и хлебосоль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 происхождении фразеологизмов. Источники фразеологиз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рик пословиц о характере человека, его качествах. Словарь одного слова. Словарь юного болельщика, дизайнера, музыка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лендарь пословиц о временах года; карта «Интересные названия городов моего края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группа существительных, обозначающих понятие «время» в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ы живём в мире зна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и уместность заимствований в современном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ем ли мы язык Пушки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мология обозначений имён числительных в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тбольный сленг в русском языке. Компьютерный сленг в русском языке. Названия денежных единиц в русском языке. Интернет-слен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кетные формы обращения. Как быть вежлив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вляются ли жесты универсальным языком человечества? Как назвать новорождё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жнациональные различия невербального общения. Искусство комплимента в русском и иностранных язы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ы выражения вежливости (на примере иностранного и русского язы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кет приветствия в русском и иностранном языках. Анализ типов заголовков в современных средствах массовой информации, видов интервью в современных средствах массов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тевой знак @ в разных языках. Слоганы в языке современной рекла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визы и слоганы любимых спортивных команд. Синонимический ряд: врач – доктор – лекарь – эскулап – целитель – врачеватель. Что общего и в чём различ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юм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 </w:t>
      </w:r>
      <w:bookmarkEnd w:id="10"/>
      <w:r w:rsidRPr="00F02A9E">
        <w:rPr>
          <w:rFonts w:ascii="Arial" w:hAnsi="Arial" w:cs="Arial"/>
          <w:sz w:val="28"/>
          <w:szCs w:val="28"/>
          <w:lang w:val="ru-RU"/>
        </w:rPr>
        <w:t>Планируемые результаты освоения программы по родному (русскому) языку на уровне основ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1.10.1. Изучение родного (русского) языка на уровне основного общего образования направлено на достижение обучающимися </w:t>
      </w:r>
      <w:r w:rsidRPr="00F02A9E">
        <w:rPr>
          <w:rFonts w:ascii="Arial" w:hAnsi="Arial" w:cs="Arial"/>
          <w:sz w:val="28"/>
          <w:szCs w:val="28"/>
          <w:lang w:val="ru-RU"/>
        </w:rPr>
        <w:lastRenderedPageBreak/>
        <w:t>личностных, метапредметных и предметных результатов освоения содержания учебного предм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2. Личностные результаты освоения программы по родному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по родному (русскому) язык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риятие любых форм экстремизма, дискримин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различных социальных институтов в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разнообразной совместной деятельности, стремление к взаимопониманию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самоуправлении в образовательной орган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гуманитарной деятельности (помощь людям, нуждающимся в ней; волонтёр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одной (русский) язы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енностное отношение к русскому языку, к достижениям своей Родины – России, к науке, искусству, боевым подвигам и трудовым достижениям </w:t>
      </w:r>
      <w:r w:rsidRPr="00F02A9E">
        <w:rPr>
          <w:rFonts w:ascii="Arial" w:hAnsi="Arial" w:cs="Arial"/>
          <w:sz w:val="28"/>
          <w:szCs w:val="28"/>
          <w:lang w:val="ru-RU"/>
        </w:rPr>
        <w:lastRenderedPageBreak/>
        <w:t>народа, в том числе отражённым в художественных произвед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асоциальных поступ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бода и ответственность личности в условиях индивидуального и общественного простра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имчивость к разным видам искусства, традициям и творчеству своего и других нар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эмоционального воздействия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художественной культуры как средства коммуникации и само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русского языка как средства коммуникации и само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емление к самовыражению в разных вида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физического воспитания, 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 с использованием собственного жизненного и читательского опы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и безопасного поведения в Интернет-среде в процессе языково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нимать себя и других, не осужд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w:t>
      </w:r>
      <w:r w:rsidRPr="00F02A9E">
        <w:rPr>
          <w:rFonts w:ascii="Arial" w:hAnsi="Arial" w:cs="Arial"/>
          <w:sz w:val="28"/>
          <w:szCs w:val="28"/>
          <w:lang w:val="ru-RU"/>
        </w:rPr>
        <w:lastRenderedPageBreak/>
        <w:t>произведений, написанных на рус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ов рефлексии, признание своего права на ошибку и такого же права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сказать о своих планах на будущ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точно, логично выражать свою точку зрения на экологические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действий, приносящих вред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омерностях развития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навыками чтения как средства познания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с учётом специфики языково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осмысление опыта, наблюдений, поступков и </w:t>
      </w:r>
      <w:r w:rsidRPr="00F02A9E">
        <w:rPr>
          <w:rFonts w:ascii="Arial" w:hAnsi="Arial" w:cs="Arial"/>
          <w:sz w:val="28"/>
          <w:szCs w:val="28"/>
          <w:lang w:val="ru-RU"/>
        </w:rPr>
        <w:lastRenderedPageBreak/>
        <w:t>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к взаимодействию в условиях неопределённости, открытость опыту и знаниям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стрессовую ситуацию как вызов, требующий контрме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стресса, корректировать принимаемые решения и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и оценивать риски и последствия, формировать опыт, находить позитивное в сложившейся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ть готовым действовать в отсутствие гарантий успех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 w:name="_Toc106448740"/>
      <w:r w:rsidRPr="00F02A9E">
        <w:rPr>
          <w:rFonts w:ascii="Arial" w:hAnsi="Arial" w:cs="Arial"/>
          <w:sz w:val="28"/>
          <w:szCs w:val="28"/>
          <w:lang w:val="ru-RU"/>
        </w:rPr>
        <w:t>21.10.3.</w:t>
      </w:r>
      <w:bookmarkEnd w:id="11"/>
      <w:r w:rsidRPr="00F02A9E">
        <w:rPr>
          <w:rFonts w:ascii="Arial" w:hAnsi="Arial" w:cs="Arial"/>
          <w:sz w:val="28"/>
          <w:szCs w:val="28"/>
          <w:lang w:val="ru-RU"/>
        </w:rPr>
        <w:t xml:space="preserve"> В результате изучения родного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языковых единиц, языковых явлений и проце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необходимой для решения поставленной учеб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 в языковом образ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алгоритм действий и использовать его для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ять различные методы, инструменты и запросы при поиске и отборе информации с учётом предложенной учебной задачи и заданных </w:t>
      </w:r>
      <w:r w:rsidRPr="00F02A9E">
        <w:rPr>
          <w:rFonts w:ascii="Arial" w:hAnsi="Arial" w:cs="Arial"/>
          <w:sz w:val="28"/>
          <w:szCs w:val="28"/>
          <w:lang w:val="ru-RU"/>
        </w:rPr>
        <w:lastRenderedPageBreak/>
        <w:t>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1.10.3.5. У обучающегося будут сформированы умения совместной </w:t>
      </w:r>
      <w:r w:rsidRPr="00F02A9E">
        <w:rPr>
          <w:rFonts w:ascii="Arial" w:hAnsi="Arial" w:cs="Arial"/>
          <w:sz w:val="28"/>
          <w:szCs w:val="28"/>
          <w:lang w:val="ru-RU"/>
        </w:rPr>
        <w:lastRenderedPageBreak/>
        <w:t>деятельности как часть коммуника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учебных и жизнен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план действий, вносить необходимые коррективы в ходе его 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разными способами самоконтроля (в том числе речевого),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учебной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яснять причины достижения (недостижения) результата деятельности, понимать причины коммуникативных неудач и </w:t>
      </w:r>
      <w:r w:rsidRPr="00F02A9E">
        <w:rPr>
          <w:rFonts w:ascii="Arial" w:hAnsi="Arial" w:cs="Arial"/>
          <w:sz w:val="28"/>
          <w:szCs w:val="28"/>
          <w:lang w:val="ru-RU"/>
        </w:rPr>
        <w:lastRenderedPageBreak/>
        <w:t>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8. У обучающегося будут сформированы умения эмоционального интеллекта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вать способность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3.9. У обучающегося будут сформированы умения принимать себя и других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и его мнению, признавать своё и чужое право на ошиб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себя и других, не осуждая, проявлять открыт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 Предметные результаты освоения программы по родному (русскому) язы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1. Предметные результаты освоения программы по родному (русскому) языку 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роль русского родного языка в жизни общества и государства, в современном мире, в жизни человека, осознавать важность бережного отношения к родному язы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доказывающие, что изучение русского языка позволяет лучше узнать историю и культуру страны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правильно объяснять значения изученных слов 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крылатые слова и выражения из русских народных и литературных сказок; пословицы и поговорки, объяснять их значения (в рамках изученного), правильно употреблять их в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 личных именах исконно русских (славянских) и заимствованных (в рамках изученного), именах, входящих в состав пословиц и поговорок и имеющих в силу этого определённую </w:t>
      </w:r>
      <w:r w:rsidRPr="00F02A9E">
        <w:rPr>
          <w:rFonts w:ascii="Arial" w:hAnsi="Arial" w:cs="Arial"/>
          <w:sz w:val="28"/>
          <w:szCs w:val="28"/>
          <w:lang w:val="ru-RU"/>
        </w:rPr>
        <w:lastRenderedPageBreak/>
        <w:t>стилистическую окрас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словари, словари пословиц и поговорок; словари синонимов, антонимов; словари эпитетов, метафор и сравнений,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бщее представление о современном русском литературн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бщее представление о показателях хорошей и правильной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бщее представление о роли А.С. Пушкина в развитии современного русского литературного языка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русскую этикетную вербальную и невербальную манеру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 в диалоге, завершать диало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оздавать (в том числе с использованием образца) тексты разных функционально-смысловых типов речи, составлять планы разных видов, план устного ответа на уроке, план прочитанного тек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объявления (в устной и письменной форме) с учётом речев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создавать тексты публицистических жанров (девиз, слога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2. Предметные результаты освоения программы по родному (русскому) языку 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различия между литературным языком и диалектами, распознавать диалектизмы, объяснять национально-культурное своеобразие диалектизмов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и характеризовать роль заимствованной лексики в современном русском языке, выявля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чины пополнения лексического состава языка, определять значения современных неологизмов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и истолковывать значения фразеологических оборотов с национально-культурным компонентом (с помощью фразеологического словаря), знать (в рамках изученного) историю происхождения таких </w:t>
      </w:r>
      <w:r w:rsidRPr="00F02A9E">
        <w:rPr>
          <w:rFonts w:ascii="Arial" w:hAnsi="Arial" w:cs="Arial"/>
          <w:sz w:val="28"/>
          <w:szCs w:val="28"/>
          <w:lang w:val="ru-RU"/>
        </w:rPr>
        <w:lastRenderedPageBreak/>
        <w:t>фразеологических оборотов, уместно употреблять 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анализировать и исправлять типичные речевые ошибки в устной и письменной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и комплимента, благодарности, сочувствия, утешения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оздавать тексты описательного типа (определение понятия, пояснение, собственно опис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уместно использовать жанры разговорной речи (рассказ о событии, «бывальщины» и другое) в ситуациях неформальн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оздавать учебно-научные тексты (различные виды ответов на уроке) в письменной и уст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создании устного научного сообщения языковые средства, способствующие его композиционному оформ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3. Предметные результаты освоения программы по родному (русскому) языку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слова с учётом вариантов современных орфоэпических, грамматических и стилистических нор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лизировать и оценивать с точки зрения норм современного </w:t>
      </w:r>
      <w:r w:rsidRPr="00F02A9E">
        <w:rPr>
          <w:rFonts w:ascii="Arial" w:hAnsi="Arial" w:cs="Arial"/>
          <w:sz w:val="28"/>
          <w:szCs w:val="28"/>
          <w:lang w:val="ru-RU"/>
        </w:rPr>
        <w:lastRenderedPageBreak/>
        <w:t>русского литературного языка чужую и собственную реч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вилами информационной безопасности при общении в социальных сет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4. Предметные результаты освоения программы по родному (русскому) языку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w:t>
      </w:r>
      <w:r w:rsidRPr="00F02A9E">
        <w:rPr>
          <w:rFonts w:ascii="Arial" w:hAnsi="Arial" w:cs="Arial"/>
          <w:sz w:val="28"/>
          <w:szCs w:val="28"/>
          <w:lang w:val="ru-RU"/>
        </w:rPr>
        <w:lastRenderedPageBreak/>
        <w:t>функцион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торических особенностях русского речевого этикета (обращение), характеризовать основные особенности современного русского речевого эти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активных процессах современного русского языка в области произношения и ударения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рректно употреблять термины в текстах учебно-научного стиля, в публицистических и художественных текстах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w:t>
      </w:r>
      <w:r w:rsidRPr="00F02A9E">
        <w:rPr>
          <w:rFonts w:ascii="Arial" w:hAnsi="Arial" w:cs="Arial"/>
          <w:sz w:val="28"/>
          <w:szCs w:val="28"/>
          <w:lang w:val="ru-RU"/>
        </w:rPr>
        <w:lastRenderedPageBreak/>
        <w:t>средствами получения, переработки и преобразования информации; использовать графики, диаграммы, план, схемы для представления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вилами информационной безопасности при общении в социальных сет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1.10.4.5. Предметные результаты освоения программы по родному (русскому) языку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ключевых словах русской культуры, текстах с точки зрения употребления в них ключевых слов русской культуры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толковывать значения фразеологических оборотов 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особенностях новых иноязычных заимствований в современном русском языке, определять значения лексических заимствований последних десятиле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зовать словообразовательные неологизмы по сфере </w:t>
      </w:r>
      <w:r w:rsidRPr="00F02A9E">
        <w:rPr>
          <w:rFonts w:ascii="Arial" w:hAnsi="Arial" w:cs="Arial"/>
          <w:sz w:val="28"/>
          <w:szCs w:val="28"/>
          <w:lang w:val="ru-RU"/>
        </w:rPr>
        <w:lastRenderedPageBreak/>
        <w:t>употребления и стилистической окраске, целесообразно употреблять иноязычные сл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изменения лексических значений слов и их стилистической окраски в современном русском языке (на конкретных приме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ять слова в соответствии с их лексическим значением и требованием лексической сочетаемости (в рамках изученного); распознавать частотные примеры тавтологии и плеона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ь. Речевая деятельность.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ьзоваться различными видами чтения (просмотровым, ознакомительным, изучающим, поисковым) учебно-научных, </w:t>
      </w:r>
      <w:r w:rsidRPr="00F02A9E">
        <w:rPr>
          <w:rFonts w:ascii="Arial" w:hAnsi="Arial" w:cs="Arial"/>
          <w:sz w:val="28"/>
          <w:szCs w:val="28"/>
          <w:lang w:val="ru-RU"/>
        </w:rPr>
        <w:lastRenderedPageBreak/>
        <w:t>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труктурные элементы и языковые особенности делового пись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собственной речевой практике прецедентные тек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оздавать тексты публицистических жанров (проблемный очер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вилами информационной безопасности при общении в социальных сетях.</w:t>
      </w:r>
    </w:p>
    <w:p w:rsidR="00A94407" w:rsidRPr="00F02A9E" w:rsidRDefault="001A544A" w:rsidP="00655602">
      <w:pPr>
        <w:pStyle w:val="1"/>
        <w:pBdr>
          <w:bottom w:val="none" w:sz="0" w:space="0" w:color="000000"/>
        </w:pBdr>
        <w:spacing w:before="0" w:line="240" w:lineRule="auto"/>
        <w:ind w:firstLine="708"/>
        <w:contextualSpacing/>
        <w:jc w:val="both"/>
        <w:rPr>
          <w:rFonts w:ascii="Arial" w:hAnsi="Arial" w:cs="Arial"/>
          <w:bCs/>
          <w:szCs w:val="28"/>
          <w:lang w:val="ru-RU" w:eastAsia="ru-RU"/>
        </w:rPr>
      </w:pPr>
      <w:r w:rsidRPr="00F02A9E">
        <w:rPr>
          <w:rFonts w:ascii="Arial" w:hAnsi="Arial" w:cs="Arial"/>
          <w:bCs/>
          <w:szCs w:val="28"/>
          <w:lang w:val="ru-RU" w:eastAsia="ru-RU"/>
        </w:rPr>
        <w:t>23.</w:t>
      </w:r>
      <w:r w:rsidR="005626F3" w:rsidRPr="00F02A9E">
        <w:rPr>
          <w:rFonts w:ascii="Arial" w:hAnsi="Arial" w:cs="Arial"/>
          <w:bCs/>
          <w:szCs w:val="28"/>
          <w:lang w:val="ru-RU" w:eastAsia="ru-RU"/>
        </w:rPr>
        <w:t xml:space="preserve"> </w:t>
      </w:r>
      <w:r w:rsidR="005628B2" w:rsidRPr="00F02A9E">
        <w:rPr>
          <w:rFonts w:ascii="Arial" w:hAnsi="Arial" w:cs="Arial"/>
          <w:bCs/>
          <w:szCs w:val="28"/>
          <w:lang w:val="ru-RU" w:eastAsia="ru-RU"/>
        </w:rPr>
        <w:t>Рабочая программа</w:t>
      </w:r>
      <w:r w:rsidR="005626F3" w:rsidRPr="00F02A9E">
        <w:rPr>
          <w:rFonts w:ascii="Arial" w:hAnsi="Arial" w:cs="Arial"/>
          <w:bCs/>
          <w:szCs w:val="28"/>
          <w:lang w:val="ru-RU" w:eastAsia="ru-RU"/>
        </w:rPr>
        <w:t xml:space="preserve"> по учебному предмету «Родная (русская) литература». </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1. </w:t>
      </w:r>
      <w:r w:rsidR="005628B2" w:rsidRPr="00F02A9E">
        <w:rPr>
          <w:rFonts w:ascii="Arial" w:eastAsia="Times New Roman" w:hAnsi="Arial" w:cs="Arial"/>
          <w:sz w:val="28"/>
          <w:szCs w:val="28"/>
          <w:lang w:val="ru-RU" w:eastAsia="ru-RU"/>
        </w:rPr>
        <w:t>Рабочая программа</w:t>
      </w:r>
      <w:r w:rsidR="005626F3" w:rsidRPr="00F02A9E">
        <w:rPr>
          <w:rFonts w:ascii="Arial" w:eastAsia="Times New Roman" w:hAnsi="Arial" w:cs="Arial"/>
          <w:sz w:val="28"/>
          <w:szCs w:val="28"/>
          <w:lang w:val="ru-RU" w:eastAsia="ru-RU"/>
        </w:rPr>
        <w:t xml:space="preserve"> по учебному предмету «Родная (русская) литература» (предметная область «Родной язык и родная литература») (далее соответственно – программа по родной (русской) литературе, родная (русская) литература) включает пояснительную записку, содержание обучения, планируемые результаты освоения программы по родной (русской) литератур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 Пояснительная записка.</w:t>
      </w:r>
    </w:p>
    <w:p w:rsidR="00A94407" w:rsidRPr="00F02A9E" w:rsidRDefault="001A544A"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1.</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 xml:space="preserve">Программа по родной (русской) литературе 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 по учебному предмету «Родная (русская) литература», входящему в образовательную область «Родной язык и родная литература», а также федеральной </w:t>
      </w:r>
      <w:r w:rsidR="005626F3" w:rsidRPr="00F02A9E">
        <w:rPr>
          <w:rFonts w:ascii="Arial" w:eastAsia="Times New Roman" w:hAnsi="Arial" w:cs="Arial"/>
          <w:sz w:val="28"/>
          <w:szCs w:val="28"/>
          <w:lang w:val="ru-RU"/>
        </w:rPr>
        <w:t>рабочей</w:t>
      </w:r>
      <w:r w:rsidR="005626F3" w:rsidRPr="00F02A9E">
        <w:rPr>
          <w:rFonts w:ascii="Arial" w:eastAsia="Times New Roman" w:hAnsi="Arial" w:cs="Arial"/>
          <w:sz w:val="28"/>
          <w:szCs w:val="28"/>
          <w:lang w:val="ru-RU" w:eastAsia="ru-RU"/>
        </w:rPr>
        <w:t xml:space="preserve"> программы воспитания с учётом Концепции преподавания русского языка и ли</w:t>
      </w:r>
      <w:bookmarkStart w:id="12" w:name="_TOC_250021"/>
      <w:r w:rsidR="005626F3" w:rsidRPr="00F02A9E">
        <w:rPr>
          <w:rFonts w:ascii="Arial" w:eastAsia="Times New Roman" w:hAnsi="Arial" w:cs="Arial"/>
          <w:sz w:val="28"/>
          <w:szCs w:val="28"/>
          <w:lang w:val="ru-RU" w:eastAsia="ru-RU"/>
        </w:rPr>
        <w:t>тературы в Российской Федерации.</w:t>
      </w:r>
      <w:bookmarkEnd w:id="12"/>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2.</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 xml:space="preserve">Русская литература, являясь одной из самых богатых литератур мира, предоставляет широкие возможности для отражения </w:t>
      </w:r>
      <w:r w:rsidR="005626F3" w:rsidRPr="00F02A9E">
        <w:rPr>
          <w:rFonts w:ascii="Arial" w:eastAsia="Times New Roman" w:hAnsi="Arial" w:cs="Arial"/>
          <w:sz w:val="28"/>
          <w:szCs w:val="28"/>
          <w:lang w:val="ru-RU" w:eastAsia="ru-RU"/>
        </w:rPr>
        <w:lastRenderedPageBreak/>
        <w:t>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 В поликультурной языковой среде родная (русская) литература изучает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 xml:space="preserve">Как часть предметной области «Родной язык и родная литература» программа по родной (русской) литературе тесно связана с предметом «Родной (русский) язык». Изучение родной (русской) литературы способствует обогащению речи обучающихся, развитию их речевой культуры, коммуникативной и межкультурной компетенций. </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4.</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Специфика курса родной (русской) литературы обусловле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тбором произведений русской литературы, в которых наиболее ярко выражено их национально-культурное своеобраз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олее подробным освещением историко-культурного фона эпохи создания изучаемых литературных произведений.</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5.</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 xml:space="preserve">Содержание программы по родной (русской) литературе направлено на удовлетворение потребности обучающихся в изучении русской литературы как особого, эстетического, средства познания русской национальной культуры и самореализации в ней. </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6.</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7.</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В содержании курса родной (русской) литературы в программе выделяются три содержательные линии (проблемно-тематических бло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Россия – Родина мо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 «Русские традиции»;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й характер – русская душа».</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8.</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Программа по родной (русской) литературе 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 по родной (русской) литературе для каждого класса включает произведения фольклора, русской классики и современной литера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Проблемно-тематические блоки объединяют произведения в соответствии с выделенными сквозными линиями.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9.</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 xml:space="preserve">Программа по родной (русской) литературе ориентирована на сопровождение и поддержку учебного предмета «Литература», входящего в образовательную область «Русский язык и литература». </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10.</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Изучение родной (русской) литературы обеспечивает достижение следующих цел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йской Федера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ирование познавательного интереса к родной (русской) литературе, воспитание ценностного отношения к историко-культурному опыту русского народа, приобщение обучающегося к культурному наследию народ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ирование причастности к свершениям и традициям народа и ответственности за сохранение русской куль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витие у обучающихся интеллектуальных и творческих способностей, необходимых для успешной социализации и самореализации личности.</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11.</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Программа по родной (русской) литературе направлена на решение следующих задач:</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роли родной (русской) литера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ирование опыта общения с произведениями родной (русской) литературы в повседневной жизни и учебной деятельно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ирование потребности в систематическом чтении произведений родной (русской) литера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2.12.</w:t>
      </w:r>
      <w:r w:rsidR="005626F3" w:rsidRPr="00F02A9E">
        <w:rPr>
          <w:rFonts w:ascii="Arial" w:eastAsia="Times New Roman" w:hAnsi="Arial" w:cs="Arial"/>
          <w:sz w:val="28"/>
          <w:szCs w:val="28"/>
          <w:lang w:eastAsia="ru-RU"/>
        </w:rPr>
        <w:t> </w:t>
      </w:r>
      <w:r w:rsidR="005626F3" w:rsidRPr="00F02A9E">
        <w:rPr>
          <w:rFonts w:ascii="Arial" w:eastAsia="Times New Roman" w:hAnsi="Arial" w:cs="Arial"/>
          <w:sz w:val="28"/>
          <w:szCs w:val="28"/>
          <w:lang w:val="ru-RU" w:eastAsia="ru-RU"/>
        </w:rPr>
        <w:t>Общее число часов, рекомендованных для изучения родной литературы (русской),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 изучение инвариантной части программы по родной (русской) литературе отводится 135 учебных часов. Резерв учебного времени, составляющий 35 учебных часов (20 %), отводится на вариативную часть программы по родной (русской) литературе.</w:t>
      </w:r>
    </w:p>
    <w:p w:rsidR="00A653E7" w:rsidRPr="00F02A9E" w:rsidRDefault="00A653E7"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ьзовать возможность корректировки общего числа часов, рекомендованных для изучения предмета, с учетом индивидуального подхода образовательных организаций к выбору изучения родной литературы (русской), в рамках соблюдения гигиенических нормативов к недельной образовательной нагрузке. Внести соответствующие изменения в рабочую программу.</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bookmarkStart w:id="13" w:name="_TOC_250017"/>
      <w:bookmarkStart w:id="14" w:name="_Toc106462902"/>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3. Содержание обучения в 5 классе.</w:t>
      </w:r>
      <w:bookmarkEnd w:id="13"/>
      <w:bookmarkEnd w:id="14"/>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3.1. Россия – Родина мо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анья старины глубо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алые жанры фольклора: пословицы и поговорки о Родине, России, русском народе (не менее пяти произведен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рода земли русс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осква в произведениях русских писател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 П. Чехов «В Москве на Трубной площад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ые просто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й лес.</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А.В. Кольцов «Лес», В.А. Рождественский «Берёза», В.А. Солоухин «Седьмую ночь без перерыв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 Соколов-Микитов «Русский лес».</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3.2. Русски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аздники русского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Рождеств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Б.Л. Пастернак «Рождественская звезда» (фрагмент), В.Д. Берестов «Перед Рождеством»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И. Куприн «Бедный принц».</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Д. Телешов «Ёлка Митрич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пло родного дом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емейные ценно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А. Крылов. Басни (одно произведение по выбору). Например: «Дерево»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 А. Бунин «Снежный бык».</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 И. Белов «Скворцы».</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3.3. Русский характер – русская душ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 до ордена – была бы Роди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течественная война 1812 год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Ф.Н. Глинка «Авангардная песнь», Д.В. Давыдов «Партизан» (отрывок)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гадки русской душ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арадоксы русского характе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К.Г. Паустовский «Похождения жука-носорога» (солдатская сказ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Ю.Я. Яковлев «Сыновья Пешеходо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 ваших ровес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Школьные контрольны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К.И. Чуковский «Серебряный герб» (фрагмент).</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А. Гиваргизов «Контрольный диктант».</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шь слову жизнь да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ой язык, родная речь.</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А. Бунин «Слово», В.Г. Гордейчев «Родная речь» и друг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4. Содержание обучения в 6 класс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4.1. Раздел 1. Россия – Родина мо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анья старины глубо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огатыри и богатырств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ылины (одна былина по выбору). Например: «Илья Муромец и Святогор»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ылинные сюжеты и герои в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И.А. Бунин «Святогор и Илья»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М. Пришвин «Певец былин».</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рода земли русс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й Север.</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Г. Писахов «Ледяна колокольня» (не менее одной главы по выбору, например: «Морожены песни»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Б.В. Шергин «Поморские были и сказания» (не менее двух глав по выбору, например: «Детство в Архангельске», «Миша Ласкин»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ые просто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има в русской поэз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С. Никитин «Встреча Зимы», А.А. Блок «Снег да снег. Всю избу занесло…», Н.М. Рубцов «Первый снег»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 мотивам русских сказок о зим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Е.Л. Шварц «Два брата».</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4.2. Русски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аздники русского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аслениц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М.Ю. Лермонтов «Посреди небесных тел…», А.Д. Дементьев «Прощёное воскресенье»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П. Чехов. «Блин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эффи. «Блин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пло родного дом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сюду родимую Русь узнаю.</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В.А. Рождественский «Русская природ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К.Г. Паустовский «Заботливый цветок».</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Ю.В. Бондарев «Поздним вечером».</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4.3. Русский характер – русская душ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 до ордена – была бы Роди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борона Севастопол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трех). Например: А.Н. Апухтин «Солдатская песня о Севастополе», А.А. Фет «Севастопольское братское кладбище», Рюрик Ивнев «Севастополь»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гадки русской душ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Чудеса нужно проводить своими рукам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Ф.И. Тютчев «Чему бы жизнь нас ни учил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 Н.С. Лесков «Неразменный рубль».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П. Астафьев «Бабушка с малин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 ваших ровес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еальность и мечт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П. Погодин «Кирпичные острова» (рассказы «Как я с ним познакомился», «Кирпичные остро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Е.С. Велтистов «Миллион и один день каникул» (один фрагмент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шь слову жизнь да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 русском дышим язык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К.Д. Бальмонт «Русский язык», Ю.П. Мориц «Язык обид – язык не русский…» и другие.</w:t>
      </w:r>
      <w:bookmarkStart w:id="15" w:name="_TOC_250013"/>
      <w:bookmarkEnd w:id="15"/>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23.</w:t>
      </w:r>
      <w:r w:rsidR="005626F3" w:rsidRPr="00F02A9E">
        <w:rPr>
          <w:rFonts w:ascii="Arial" w:eastAsia="Times New Roman" w:hAnsi="Arial" w:cs="Arial"/>
          <w:sz w:val="28"/>
          <w:szCs w:val="28"/>
          <w:lang w:val="ru-RU" w:eastAsia="ru-RU"/>
        </w:rPr>
        <w:t>5. Содержание обучения в 7 класс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5.1. Россия – Родина мо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анья старины глубо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е народные песн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торические и лирические песни (не менее двух). Например: «На заре то было, братцы, на утренней…», «Ах вы, ветры, ветры буйные…»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льклорные сюжеты и мотивы в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С. Пушкин «Песни о Стеньке Разине» (песня 1).</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З. Суриков «Я ли в поле да не травушка была…», А.К. Толстой «Моя душа летит приветом…»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рода земли русс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ибирский кра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Г. Распутин «Сибирь, Сибирь…» (одна глава по выбору, например «Тобольск»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И. Солженицын «Колокол Углич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ые просто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ое пол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С. Никитин «Поле», И.А. Гофф «Русское поле»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В. Григорович «Пахарь» (не менее одной главы по выбору).</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5.2. Русски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аздники русского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асх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К.Д. Бальмонт «Благовещенье в Москве», А.С. Хомяков «Кремлевская заутреня на Пасху», А.А. Фет «Христос Воскресе!» (П.П. Боткин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 П. Чехов «Казак».</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пло родного дом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е масте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 Солоухин «Камешки на ладони» (не менее двух миниатюр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А. Абрамов «Дом» (один фрагмент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Р.И. Рождественский «О мастерах» и друг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5.3. Русский характер – русская душ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 до ордена – была бы Роди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 Первой мировой войн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С.М. Городецкий «Воздушный витязь», Н.С. Гумилёв «Наступление», «Войн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М. Пришвин «Голубая стрекоз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гадки русской душ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олюшка женска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А. Абрамов «Золотые рук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 ваших ровес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зрослые детские проблем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С. Игнатова «Джинн Се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Н. Назаркин «Изумрудная рыбка» (не менее двух глав по выбору, например, «Изумрудная рыбка», «Ах, миледи!», «Про личную жизнь»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шь слову жизнь да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акого языка на свете не бывал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В. Рождественский «В родной поэзии совсем не старовер…» и друг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6. Содержание обучения в 8 класс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6.1. Россия – Родина мо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егендарный герой земли русской Иван Сусанин.</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С.Н. Марков «Сусанин», О.А. Ильина «Во время грозного и злого поединк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Н. Полевой «Избранник Божий» (не менее двух глав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рода земли русс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 Золотому кольц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трёх). Например: Ф.К. Сологуб «Сквозь туман едва заметный…», М.А. Кузмин «Я знаю вас не понаслышке…», И.И. Кобзев «Поездка в Суздаль», В.А. Степанов «Золотое кольцо»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ые просто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лга – русская ре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е народные песни о Волге (одна по выбору). Например: «Уж ты, Волга-река, Волга-матушка!..», «Вниз по матушке по Волге…»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Н.А. Некрасов «Люблю я краткой той поры…» (из поэмы «Горе старого Наума»), В.С. Высоцкий «Песня о Волге»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В. Розанов «Русский Нил» (один фрагмент по выбору).</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6.2. Русски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аздники русского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роиц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А. Бунин «Троица», С.А. Есенин «Троицыно утро, утренний канон…», Н.И. Рыленков «Возможно ль высказать без слов…»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А. Новиков «Троицкая кукуш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пло родного дом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ство душ.</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Ф.А. Абрамов «Валенк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В. Михеева «Не предавай меня!» (две главы по выбору).</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6.3. Русский характер – русская душ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 до ордена – была бы Роди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ети на войн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Э.Н. Веркин. «Облачный полк» (не менее двух глав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гадки русской душ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еятель твой и хранитель.</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 Тургенев «Сфинкс».</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М. Достоевский «Мужик Мар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 ваших ровес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ра взросл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Л. Васильев. «Завтра была война» (не менее одной главы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Н. Щербакова «Вам и не снилось» (не менее одной главы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шь слову жизнь да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Язык поэз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одного). Например: И.Ф. Анненский «Третий мучительный сонет»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он Аминадо «Наука стихосложения».</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7. Содержание обучения в 9 класс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7.1. Россия – Родина мо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анья старины глубо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роза двенадцатого год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усские народные песни об Отечественной войне 1812 года (не менее одной). Например: «Как не две тученьки не две грозны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И. Лажечников «Новобранец 1812 года» (один фрагмент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рода земли русск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етербург в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 «Над Невой» («Весь город в плавных разворотах…»)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В. Успенский «Записки старого петербуржца» (одна глава по выбору, например, «Фонарики-сударики»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ные просто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епь раздольна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Русские народные песни о степи (одна по выбору). Например: «Уж ты, степь ли моя, степь Моздокская…», «Ах ты, степь широкая…»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П.А. Вяземский «Степь», И.З. Суриков «В степи»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П. Чехов «Степь» (один фрагмент по выбору).</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7.2. Русски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аздники русского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вгустовские Спас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трёх). Например: К.Д. Бальмонт «Первый спас», Б.А. Ахмадулина «Ночь упаданья яблок», Е.А. Евтушенко «Само упало яблоко с небес…»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Е.И. Носов «Яблочный спас».</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пло родного дом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одительский дом.</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П. Платонов «На заре туманной юности» (две главы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П. Астафьев «Далёкая и близкая сказка» (рассказ из повести «Последний поклон»).</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7.3. Русский характер – русская душ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 до ордена – была бы Роди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еликая Отечественная вой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Н.П. Майоров «Мы», М.В. Кульчицкий «Мечтатель, фантазёр, лентяй-завистник!..» и друг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Ю.М. Нагибин «Вагано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Е.И. Носов «Перепра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гадки русской душ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удьбы русских эмигранто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К.</w:t>
      </w:r>
      <w:r w:rsidRPr="00F02A9E">
        <w:rPr>
          <w:rFonts w:ascii="Arial" w:eastAsia="Times New Roman" w:hAnsi="Arial" w:cs="Arial"/>
          <w:sz w:val="28"/>
          <w:szCs w:val="28"/>
          <w:lang w:eastAsia="ru-RU"/>
        </w:rPr>
        <w:t> </w:t>
      </w:r>
      <w:r w:rsidRPr="00F02A9E">
        <w:rPr>
          <w:rFonts w:ascii="Arial" w:eastAsia="Times New Roman" w:hAnsi="Arial" w:cs="Arial"/>
          <w:sz w:val="28"/>
          <w:szCs w:val="28"/>
          <w:lang w:val="ru-RU" w:eastAsia="ru-RU"/>
        </w:rPr>
        <w:t>Зайцев «Лёгкое брем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Т.</w:t>
      </w:r>
      <w:r w:rsidRPr="00F02A9E">
        <w:rPr>
          <w:rFonts w:ascii="Arial" w:eastAsia="Times New Roman" w:hAnsi="Arial" w:cs="Arial"/>
          <w:sz w:val="28"/>
          <w:szCs w:val="28"/>
          <w:lang w:eastAsia="ru-RU"/>
        </w:rPr>
        <w:t> </w:t>
      </w:r>
      <w:r w:rsidRPr="00F02A9E">
        <w:rPr>
          <w:rFonts w:ascii="Arial" w:eastAsia="Times New Roman" w:hAnsi="Arial" w:cs="Arial"/>
          <w:sz w:val="28"/>
          <w:szCs w:val="28"/>
          <w:lang w:val="ru-RU" w:eastAsia="ru-RU"/>
        </w:rPr>
        <w:t>Аверченко «Русское искусств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 ваших ровес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щание с детством.</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Ю.И. Коваль «От Красных ворот» (не менее одного фрагмента по выбору).</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шь слову жизнь дан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падаю к великой рек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ихотворения (не менее двух). Например: И.А. Бродский «Мой народ», С.А. Каргашин «Я – русский! Спасибо, Господи!..» и друг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bookmarkStart w:id="16" w:name="_Toc106462908"/>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 </w:t>
      </w:r>
      <w:bookmarkEnd w:id="16"/>
      <w:r w:rsidR="005626F3" w:rsidRPr="00F02A9E">
        <w:rPr>
          <w:rFonts w:ascii="Arial" w:eastAsia="Times New Roman" w:hAnsi="Arial" w:cs="Arial"/>
          <w:sz w:val="28"/>
          <w:szCs w:val="28"/>
          <w:lang w:val="ru-RU" w:eastAsia="ru-RU"/>
        </w:rPr>
        <w:t>Планируемые результаты освоения программы по родной (русской) литературе на уровне основного общего образования.</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1. Изучение родной (русской) литературы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 xml:space="preserve">8.2. Личностные результаты освоения программы по родной (русской) литературе на уровне основного общего образования достигаются </w:t>
      </w:r>
      <w:r w:rsidR="005626F3" w:rsidRPr="00F02A9E">
        <w:rPr>
          <w:rFonts w:ascii="Arial" w:eastAsia="Times New Roman" w:hAnsi="Arial" w:cs="Arial"/>
          <w:sz w:val="28"/>
          <w:szCs w:val="28"/>
          <w:lang w:val="ru-RU" w:eastAsia="ru-RU"/>
        </w:rPr>
        <w:lastRenderedPageBreak/>
        <w:t>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Личностные результаты освоения программы по родной (русской) литературе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1) гражданск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еприятие любых форм экстремизма, дискримина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нимание роли различных социальных институтов в жизни челове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ставление о способах противодействия корруп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товность к участию в гуманитарной деятельности (волонтёрство, помощь людям, нуждающимся в н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 патриотическ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3) духовно-нравственн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риентация на моральные ценности и нормы в ситуациях нравственного выбо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 эстетическ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важности художественной культуры как средства коммуникации и самовыраж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нимание ценности отечественного и мирового искусства, роли этнических культурных традиций и народного творчест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тремление к самовыражению в разных видах искусств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5) физического воспитания, формирования культуры здоровья и эмоционального благополуч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ценности жизн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блюдение правил безопасности, в том числе навыков безопасного поведения в Интернет-сред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осознавать эмоциональное состояние себя и других, умение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формированность навыка рефлексии, признание своего права на ошибку и такого же права другого человек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6) трудов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Pr="00F02A9E">
        <w:rPr>
          <w:rFonts w:ascii="Arial" w:eastAsia="SchoolBookSanPin" w:hAnsi="Arial" w:cs="Arial"/>
          <w:sz w:val="28"/>
          <w:szCs w:val="28"/>
          <w:lang w:val="ru-RU"/>
        </w:rPr>
        <w:t>населенного пункта, родного края)</w:t>
      </w:r>
      <w:r w:rsidRPr="00F02A9E">
        <w:rPr>
          <w:rFonts w:ascii="Arial" w:eastAsia="Times New Roman" w:hAnsi="Arial" w:cs="Arial"/>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осознание важности обучения на протяжении всей жизни для успешной профессиональной деятельности и развитие необходимых умений для этог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товность адаптироваться в профессиональной сред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важение к труду и результатам трудовой деятельно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7) экологического воспит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вышение уровня экологической культуры, осознание глобального характера экологических проблем и путей их реш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ктивное неприятие действий, приносящих вред окружающей сред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готовность к участию в практической деятельности экологической направленно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8) ценности научного позн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владение языковой и читательской культурой как средством познания мир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9) адаптации к изменяющимся условиям социальной и природной сред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пособность обучающихся ко взаимодействию в условиях неопределённости, открытость опыту и знаниям други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оперировать основными понятиями, терминами и представлениями в области концепции устойчивого развит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анализировать и выявлять взаимосвязи природы, общества и экономик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пособность обучающихся осознавать стрессовую ситуацию, оценивать происходящие изменения и их последств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спринимать стрессовую ситуацию как вызов, требующий контрмер;</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ценивать ситуацию стресса, корректировать принимаемые решения и действ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улировать и оценивать риски и последствия, формировать опыт,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быть готовым действовать в отсутствие гарантий успеха.</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 В результате изучения родной (ру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ять и характеризовать существенные признаки объектов (явлен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ять дефициты информации, данных, необходимых для решения поставленной задач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23.</w:t>
      </w:r>
      <w:r w:rsidR="005626F3" w:rsidRPr="00F02A9E">
        <w:rPr>
          <w:rFonts w:ascii="Arial" w:eastAsia="Times New Roman" w:hAnsi="Arial" w:cs="Arial"/>
          <w:sz w:val="28"/>
          <w:szCs w:val="28"/>
          <w:lang w:val="ru-RU" w:eastAsia="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ьзовать вопросы как исследовательский инструмент позна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ценивать на применимость и достоверность информации, полученной в ходе исследования (эксперимент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ценивать надё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эффективно запоминать и систематизировать информацию.</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оспринимать и формулировать суждения, выражать эмоции в соответствии с целями и условиями общени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ыражать себя (свою точку зрения) в устных и письменных текстах;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 xml:space="preserve">понимать намерения других, проявлять уважительное отношение к собеседнику и в корректной форме формулировать свои возражени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ублично представлять результаты выполненного опыта (эксперимента, исследования, проекта);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5.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бобщать мнения нескольких </w:t>
      </w:r>
      <w:r w:rsidRPr="00F02A9E">
        <w:rPr>
          <w:rFonts w:ascii="Arial" w:hAnsi="Arial" w:cs="Arial"/>
          <w:sz w:val="28"/>
          <w:szCs w:val="28"/>
          <w:lang w:val="ru-RU"/>
        </w:rPr>
        <w:t>человек</w:t>
      </w:r>
      <w:r w:rsidRPr="00F02A9E">
        <w:rPr>
          <w:rFonts w:ascii="Arial" w:eastAsia="Times New Roman" w:hAnsi="Arial" w:cs="Arial"/>
          <w:sz w:val="28"/>
          <w:szCs w:val="28"/>
          <w:lang w:val="ru-RU" w:eastAsia="ru-RU"/>
        </w:rPr>
        <w:t xml:space="preserve">, проявлять готовность руководить, выполнять поручения, подчинятьс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ять проблемы для решения в жизненных и учебных ситуация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самостоятельно составлять алгоритм решения задачи (или его часть), выбирать способ решения учебной задачи с учётом имеющихся ресурсов и </w:t>
      </w:r>
      <w:r w:rsidRPr="00F02A9E">
        <w:rPr>
          <w:rFonts w:ascii="Arial" w:eastAsia="Times New Roman" w:hAnsi="Arial" w:cs="Arial"/>
          <w:sz w:val="28"/>
          <w:szCs w:val="28"/>
          <w:lang w:val="ru-RU" w:eastAsia="ru-RU"/>
        </w:rPr>
        <w:lastRenderedPageBreak/>
        <w:t>собственных возможностей, аргументировать предлагаемые варианты решен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водить выбор и брать ответственность за решение.</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ладеть способами самоконтроля, самомотивации и рефлексии;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давать оценку ситуации и предлагать план её изменени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ценивать соответствие результата цели и условиям.</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 xml:space="preserve">8.3.8. У обучающегося будут сформированы умения эмоционального интеллекта как часть регулятивных универсальных учебных действи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различать, называть и управлять собственными эмоциями и эмоциями других;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выявлять и анализировать причины эмоци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ставить себя на место другого человека, понимать мотивы и намерения другого;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егулировать способ выражения эмоций.</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 xml:space="preserve">8.3.9. У обучающегося будут сформированы умения принимать себя и других как часть регулятивных универсальных учебных действий: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сознанно относиться к другому человеку, его мнению;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ризнавать своё право на ошибку и такое же право другого;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ринимать себя и других, не осуждая;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открытость себе и другим; </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вать невозможность контролировать всё вокруг.</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4. Предметные результаты освоения программы по родной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нимание родной литературы как одной из основных национально-культурных ценностей народа, особого способа познания жизн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витие способности понимать литературные художественные произведения, отражающие разные этнокультурные традиц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5. Предметные результаты освоения программы по родной (русской) литературе к концу обучения в 5 клас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6. Предметные результаты освоения программы по родной (русской) литературе к концу обучения в 6 клас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вать ключевые для русского национального сознания культурные и нравственные смыслы в произведениях о Русском Севере и русской зим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води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7. Предметные результаты освоения программы по родной (русской) литературе к концу обучения в 7 клас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23.</w:t>
      </w:r>
      <w:r w:rsidR="005626F3" w:rsidRPr="00F02A9E">
        <w:rPr>
          <w:rFonts w:ascii="Arial" w:eastAsia="Times New Roman" w:hAnsi="Arial" w:cs="Arial"/>
          <w:sz w:val="28"/>
          <w:szCs w:val="28"/>
          <w:lang w:val="ru-RU" w:eastAsia="ru-RU"/>
        </w:rPr>
        <w:t>8.8. Предметные результаты освоения программы по родной (русской) литературе к концу обучения в 8 клас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Троицы и о родстве душ русских людей;</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водить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94407" w:rsidRPr="00F02A9E" w:rsidRDefault="001A544A"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lastRenderedPageBreak/>
        <w:t>23.</w:t>
      </w:r>
      <w:r w:rsidR="005626F3" w:rsidRPr="00F02A9E">
        <w:rPr>
          <w:rFonts w:ascii="Arial" w:eastAsia="Times New Roman" w:hAnsi="Arial" w:cs="Arial"/>
          <w:sz w:val="28"/>
          <w:szCs w:val="28"/>
          <w:lang w:val="ru-RU" w:eastAsia="ru-RU"/>
        </w:rPr>
        <w:t>8.9. Предметные результаты освоения программы по родной (русской) литературе к концу обучения в 9 класс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Петербурге и образе степи в русской литератур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но воспринимать художественное произведение в единстве формы и содержания, устанавливать читательские ассоциации, проводить самостоятельны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rsidR="00A94407" w:rsidRPr="00F02A9E" w:rsidRDefault="00B84C01"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25.</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Иностранный (английский) язык».</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 Пояснительная записк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 xml:space="preserve">2.1. 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w:t>
      </w:r>
      <w:r w:rsidR="005626F3" w:rsidRPr="00F02A9E">
        <w:rPr>
          <w:rFonts w:ascii="Arial" w:hAnsi="Arial" w:cs="Arial"/>
          <w:sz w:val="28"/>
          <w:szCs w:val="28"/>
          <w:lang w:val="ru-RU"/>
        </w:rPr>
        <w:lastRenderedPageBreak/>
        <w:t>социализации обучающихся, представленной в федеральной рабочей программе воспит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 xml:space="preserve">2.2. Программа по иностранному (англи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 Программа по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ностранного (английского) языка, межпредметных связей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английскому) языку для основного общего образования предусмотрено развитие речевых умений и </w:t>
      </w:r>
      <w:r w:rsidR="005626F3" w:rsidRPr="00F02A9E">
        <w:rPr>
          <w:rFonts w:ascii="Arial" w:eastAsia="Times New Roman" w:hAnsi="Arial" w:cs="Arial"/>
          <w:sz w:val="28"/>
          <w:szCs w:val="28"/>
          <w:lang w:val="ru-RU" w:eastAsia="ru-RU"/>
        </w:rPr>
        <w:t>языковых навыков</w:t>
      </w:r>
      <w:r w:rsidR="005626F3" w:rsidRPr="00F02A9E">
        <w:rPr>
          <w:rFonts w:ascii="Arial" w:hAnsi="Arial" w:cs="Arial"/>
          <w:sz w:val="28"/>
          <w:szCs w:val="28"/>
          <w:lang w:val="ru-RU"/>
        </w:rPr>
        <w:t>, представленных в федеральной рабочей программе по иностранному (английскому) языку начального общего образования, что обеспечивает преемственность между уровнями общего образов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 xml:space="preserve">2.3. 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4. 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5. Возрастание значимости владения иностранными языками приводит к переосмыслению целей и содержания обучения иностранному (английскому) язык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25.</w:t>
      </w:r>
      <w:r w:rsidR="005626F3" w:rsidRPr="00F02A9E">
        <w:rPr>
          <w:rFonts w:ascii="Arial" w:hAnsi="Arial" w:cs="Arial"/>
          <w:sz w:val="28"/>
          <w:szCs w:val="28"/>
          <w:lang w:val="ru-RU"/>
        </w:rPr>
        <w:t>2.6. Целью иноязычного образования является формирование коммуникативной компетенции обучающихся в единстве таких её составляющих, как:</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F02A9E">
        <w:rPr>
          <w:rFonts w:ascii="Arial" w:hAnsi="Arial" w:cs="Arial"/>
          <w:sz w:val="28"/>
          <w:szCs w:val="28"/>
        </w:rPr>
        <w:t>c</w:t>
      </w:r>
      <w:r w:rsidRPr="00F02A9E">
        <w:rPr>
          <w:rFonts w:ascii="Arial" w:hAnsi="Arial" w:cs="Arial"/>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ю страну, её культуру в условиях межкультур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7.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8. Основными подходами к обучению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2.9.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 xml:space="preserve">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w:t>
      </w:r>
      <w:r w:rsidR="005626F3" w:rsidRPr="00F02A9E">
        <w:rPr>
          <w:rFonts w:ascii="Arial" w:hAnsi="Arial" w:cs="Arial"/>
          <w:sz w:val="28"/>
          <w:szCs w:val="28"/>
          <w:lang w:val="ru-RU"/>
        </w:rPr>
        <w:lastRenderedPageBreak/>
        <w:t>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 Содержание обучения в 5 класс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я семья. Мои друзья. Семейные праздники: день рождения, Новый го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здоров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ой город (село).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1. Говор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1.1. Развитие коммуникативных умений диа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Объём диалога – до 5 реплик со стороны каждого собеседник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1.2. Развитие коммуникативных умений моно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5–6 фраз.</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w:t>
      </w:r>
      <w:r w:rsidRPr="00F02A9E">
        <w:rPr>
          <w:rFonts w:ascii="Arial" w:hAnsi="Arial" w:cs="Arial"/>
          <w:sz w:val="28"/>
          <w:szCs w:val="28"/>
          <w:lang w:val="ru-RU"/>
        </w:rPr>
        <w:lastRenderedPageBreak/>
        <w:t>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80–20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коротких поздравлений с праздниками (с Новым годом, Рождеством, днём рожд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2. Языковые знания и ум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w:t>
      </w:r>
      <w:r w:rsidRPr="00F02A9E">
        <w:rPr>
          <w:rFonts w:ascii="Arial" w:hAnsi="Arial" w:cs="Arial"/>
          <w:sz w:val="28"/>
          <w:szCs w:val="28"/>
        </w:rPr>
        <w:t>er</w:t>
      </w:r>
      <w:r w:rsidRPr="00F02A9E">
        <w:rPr>
          <w:rFonts w:ascii="Arial" w:hAnsi="Arial" w:cs="Arial"/>
          <w:sz w:val="28"/>
          <w:szCs w:val="28"/>
          <w:lang w:val="ru-RU"/>
        </w:rPr>
        <w:t>/-</w:t>
      </w:r>
      <w:r w:rsidRPr="00F02A9E">
        <w:rPr>
          <w:rFonts w:ascii="Arial" w:hAnsi="Arial" w:cs="Arial"/>
          <w:sz w:val="28"/>
          <w:szCs w:val="28"/>
        </w:rPr>
        <w:t>or</w:t>
      </w:r>
      <w:r w:rsidRPr="00F02A9E">
        <w:rPr>
          <w:rFonts w:ascii="Arial" w:hAnsi="Arial" w:cs="Arial"/>
          <w:sz w:val="28"/>
          <w:szCs w:val="28"/>
          <w:lang w:val="ru-RU"/>
        </w:rPr>
        <w:t xml:space="preserve"> (</w:t>
      </w:r>
      <w:r w:rsidRPr="00F02A9E">
        <w:rPr>
          <w:rFonts w:ascii="Arial" w:hAnsi="Arial" w:cs="Arial"/>
          <w:sz w:val="28"/>
          <w:szCs w:val="28"/>
        </w:rPr>
        <w:t>teacher</w:t>
      </w:r>
      <w:r w:rsidRPr="00F02A9E">
        <w:rPr>
          <w:rFonts w:ascii="Arial" w:hAnsi="Arial" w:cs="Arial"/>
          <w:sz w:val="28"/>
          <w:szCs w:val="28"/>
          <w:lang w:val="ru-RU"/>
        </w:rPr>
        <w:t>/</w:t>
      </w:r>
      <w:r w:rsidRPr="00F02A9E">
        <w:rPr>
          <w:rFonts w:ascii="Arial" w:hAnsi="Arial" w:cs="Arial"/>
          <w:sz w:val="28"/>
          <w:szCs w:val="28"/>
        </w:rPr>
        <w:t>visitor</w:t>
      </w:r>
      <w:r w:rsidRPr="00F02A9E">
        <w:rPr>
          <w:rFonts w:ascii="Arial" w:hAnsi="Arial" w:cs="Arial"/>
          <w:sz w:val="28"/>
          <w:szCs w:val="28"/>
          <w:lang w:val="ru-RU"/>
        </w:rPr>
        <w:t>), -</w:t>
      </w:r>
      <w:r w:rsidRPr="00F02A9E">
        <w:rPr>
          <w:rFonts w:ascii="Arial" w:hAnsi="Arial" w:cs="Arial"/>
          <w:sz w:val="28"/>
          <w:szCs w:val="28"/>
        </w:rPr>
        <w:t>ist</w:t>
      </w:r>
      <w:r w:rsidRPr="00F02A9E">
        <w:rPr>
          <w:rFonts w:ascii="Arial" w:hAnsi="Arial" w:cs="Arial"/>
          <w:sz w:val="28"/>
          <w:szCs w:val="28"/>
          <w:lang w:val="ru-RU"/>
        </w:rPr>
        <w:t xml:space="preserve"> (</w:t>
      </w:r>
      <w:r w:rsidRPr="00F02A9E">
        <w:rPr>
          <w:rFonts w:ascii="Arial" w:hAnsi="Arial" w:cs="Arial"/>
          <w:sz w:val="28"/>
          <w:szCs w:val="28"/>
        </w:rPr>
        <w:t>scientist</w:t>
      </w:r>
      <w:r w:rsidRPr="00F02A9E">
        <w:rPr>
          <w:rFonts w:ascii="Arial" w:hAnsi="Arial" w:cs="Arial"/>
          <w:sz w:val="28"/>
          <w:szCs w:val="28"/>
          <w:lang w:val="ru-RU"/>
        </w:rPr>
        <w:t xml:space="preserve">, </w:t>
      </w:r>
      <w:r w:rsidRPr="00F02A9E">
        <w:rPr>
          <w:rFonts w:ascii="Arial" w:hAnsi="Arial" w:cs="Arial"/>
          <w:sz w:val="28"/>
          <w:szCs w:val="28"/>
        </w:rPr>
        <w:t>tourist</w:t>
      </w:r>
      <w:r w:rsidRPr="00F02A9E">
        <w:rPr>
          <w:rFonts w:ascii="Arial" w:hAnsi="Arial" w:cs="Arial"/>
          <w:sz w:val="28"/>
          <w:szCs w:val="28"/>
          <w:lang w:val="ru-RU"/>
        </w:rPr>
        <w:t>), -</w:t>
      </w:r>
      <w:r w:rsidRPr="00F02A9E">
        <w:rPr>
          <w:rFonts w:ascii="Arial" w:hAnsi="Arial" w:cs="Arial"/>
          <w:sz w:val="28"/>
          <w:szCs w:val="28"/>
        </w:rPr>
        <w:t>sion</w:t>
      </w:r>
      <w:r w:rsidRPr="00F02A9E">
        <w:rPr>
          <w:rFonts w:ascii="Arial" w:hAnsi="Arial" w:cs="Arial"/>
          <w:sz w:val="28"/>
          <w:szCs w:val="28"/>
          <w:lang w:val="ru-RU"/>
        </w:rPr>
        <w:t>/-</w:t>
      </w:r>
      <w:r w:rsidRPr="00F02A9E">
        <w:rPr>
          <w:rFonts w:ascii="Arial" w:hAnsi="Arial" w:cs="Arial"/>
          <w:sz w:val="28"/>
          <w:szCs w:val="28"/>
        </w:rPr>
        <w:t>tion</w:t>
      </w:r>
      <w:r w:rsidRPr="00F02A9E">
        <w:rPr>
          <w:rFonts w:ascii="Arial" w:hAnsi="Arial" w:cs="Arial"/>
          <w:sz w:val="28"/>
          <w:szCs w:val="28"/>
          <w:lang w:val="ru-RU"/>
        </w:rPr>
        <w:t xml:space="preserve"> (</w:t>
      </w:r>
      <w:r w:rsidRPr="00F02A9E">
        <w:rPr>
          <w:rFonts w:ascii="Arial" w:hAnsi="Arial" w:cs="Arial"/>
          <w:sz w:val="28"/>
          <w:szCs w:val="28"/>
        </w:rPr>
        <w:t>discussion</w:t>
      </w:r>
      <w:r w:rsidRPr="00F02A9E">
        <w:rPr>
          <w:rFonts w:ascii="Arial" w:hAnsi="Arial" w:cs="Arial"/>
          <w:sz w:val="28"/>
          <w:szCs w:val="28"/>
          <w:lang w:val="ru-RU"/>
        </w:rPr>
        <w:t>/</w:t>
      </w:r>
      <w:r w:rsidRPr="00F02A9E">
        <w:rPr>
          <w:rFonts w:ascii="Arial" w:hAnsi="Arial" w:cs="Arial"/>
          <w:sz w:val="28"/>
          <w:szCs w:val="28"/>
        </w:rPr>
        <w:t>invitation</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w:t>
      </w:r>
      <w:r w:rsidRPr="00F02A9E">
        <w:rPr>
          <w:rFonts w:ascii="Arial" w:hAnsi="Arial" w:cs="Arial"/>
          <w:sz w:val="28"/>
          <w:szCs w:val="28"/>
        </w:rPr>
        <w:t>ful</w:t>
      </w:r>
      <w:r w:rsidRPr="00F02A9E">
        <w:rPr>
          <w:rFonts w:ascii="Arial" w:hAnsi="Arial" w:cs="Arial"/>
          <w:sz w:val="28"/>
          <w:szCs w:val="28"/>
          <w:lang w:val="ru-RU"/>
        </w:rPr>
        <w:t xml:space="preserve"> (</w:t>
      </w:r>
      <w:r w:rsidRPr="00F02A9E">
        <w:rPr>
          <w:rFonts w:ascii="Arial" w:hAnsi="Arial" w:cs="Arial"/>
          <w:sz w:val="28"/>
          <w:szCs w:val="28"/>
        </w:rPr>
        <w:t>wonderful</w:t>
      </w:r>
      <w:r w:rsidRPr="00F02A9E">
        <w:rPr>
          <w:rFonts w:ascii="Arial" w:hAnsi="Arial" w:cs="Arial"/>
          <w:sz w:val="28"/>
          <w:szCs w:val="28"/>
          <w:lang w:val="ru-RU"/>
        </w:rPr>
        <w:t>), -</w:t>
      </w:r>
      <w:r w:rsidRPr="00F02A9E">
        <w:rPr>
          <w:rFonts w:ascii="Arial" w:hAnsi="Arial" w:cs="Arial"/>
          <w:sz w:val="28"/>
          <w:szCs w:val="28"/>
        </w:rPr>
        <w:t>ian</w:t>
      </w:r>
      <w:r w:rsidRPr="00F02A9E">
        <w:rPr>
          <w:rFonts w:ascii="Arial" w:hAnsi="Arial" w:cs="Arial"/>
          <w:sz w:val="28"/>
          <w:szCs w:val="28"/>
          <w:lang w:val="ru-RU"/>
        </w:rPr>
        <w:t>/-</w:t>
      </w:r>
      <w:r w:rsidRPr="00F02A9E">
        <w:rPr>
          <w:rFonts w:ascii="Arial" w:hAnsi="Arial" w:cs="Arial"/>
          <w:sz w:val="28"/>
          <w:szCs w:val="28"/>
        </w:rPr>
        <w:t>an</w:t>
      </w:r>
      <w:r w:rsidRPr="00F02A9E">
        <w:rPr>
          <w:rFonts w:ascii="Arial" w:hAnsi="Arial" w:cs="Arial"/>
          <w:sz w:val="28"/>
          <w:szCs w:val="28"/>
          <w:lang w:val="ru-RU"/>
        </w:rPr>
        <w:t xml:space="preserve"> (</w:t>
      </w:r>
      <w:r w:rsidRPr="00F02A9E">
        <w:rPr>
          <w:rFonts w:ascii="Arial" w:hAnsi="Arial" w:cs="Arial"/>
          <w:sz w:val="28"/>
          <w:szCs w:val="28"/>
        </w:rPr>
        <w:t>Russian</w:t>
      </w:r>
      <w:r w:rsidRPr="00F02A9E">
        <w:rPr>
          <w:rFonts w:ascii="Arial" w:hAnsi="Arial" w:cs="Arial"/>
          <w:sz w:val="28"/>
          <w:szCs w:val="28"/>
          <w:lang w:val="ru-RU"/>
        </w:rPr>
        <w:t>/</w:t>
      </w:r>
      <w:r w:rsidRPr="00F02A9E">
        <w:rPr>
          <w:rFonts w:ascii="Arial" w:hAnsi="Arial" w:cs="Arial"/>
          <w:sz w:val="28"/>
          <w:szCs w:val="28"/>
        </w:rPr>
        <w:t>American</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наречий при помощи суффикса -</w:t>
      </w:r>
      <w:r w:rsidRPr="00F02A9E">
        <w:rPr>
          <w:rFonts w:ascii="Arial" w:hAnsi="Arial" w:cs="Arial"/>
          <w:sz w:val="28"/>
          <w:szCs w:val="28"/>
        </w:rPr>
        <w:t>ly</w:t>
      </w:r>
      <w:r w:rsidRPr="00F02A9E">
        <w:rPr>
          <w:rFonts w:ascii="Arial" w:hAnsi="Arial" w:cs="Arial"/>
          <w:sz w:val="28"/>
          <w:szCs w:val="28"/>
          <w:lang w:val="ru-RU"/>
        </w:rPr>
        <w:t xml:space="preserve"> (</w:t>
      </w:r>
      <w:r w:rsidRPr="00F02A9E">
        <w:rPr>
          <w:rFonts w:ascii="Arial" w:hAnsi="Arial" w:cs="Arial"/>
          <w:sz w:val="28"/>
          <w:szCs w:val="28"/>
        </w:rPr>
        <w:t>recently</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имён прилагательных, имён существительных и наречий при помощи отрицательного префикса </w:t>
      </w:r>
      <w:r w:rsidRPr="00F02A9E">
        <w:rPr>
          <w:rFonts w:ascii="Arial" w:hAnsi="Arial" w:cs="Arial"/>
          <w:sz w:val="28"/>
          <w:szCs w:val="28"/>
        </w:rPr>
        <w:t>un</w:t>
      </w:r>
      <w:r w:rsidRPr="00F02A9E">
        <w:rPr>
          <w:rFonts w:ascii="Arial" w:hAnsi="Arial" w:cs="Arial"/>
          <w:sz w:val="28"/>
          <w:szCs w:val="28"/>
          <w:lang w:val="ru-RU"/>
        </w:rPr>
        <w:t xml:space="preserve"> (</w:t>
      </w:r>
      <w:r w:rsidRPr="00F02A9E">
        <w:rPr>
          <w:rFonts w:ascii="Arial" w:hAnsi="Arial" w:cs="Arial"/>
          <w:sz w:val="28"/>
          <w:szCs w:val="28"/>
        </w:rPr>
        <w:t>unhappy</w:t>
      </w:r>
      <w:r w:rsidRPr="00F02A9E">
        <w:rPr>
          <w:rFonts w:ascii="Arial" w:hAnsi="Arial" w:cs="Arial"/>
          <w:sz w:val="28"/>
          <w:szCs w:val="28"/>
          <w:lang w:val="ru-RU"/>
        </w:rPr>
        <w:t xml:space="preserve">, </w:t>
      </w:r>
      <w:r w:rsidRPr="00F02A9E">
        <w:rPr>
          <w:rFonts w:ascii="Arial" w:hAnsi="Arial" w:cs="Arial"/>
          <w:sz w:val="28"/>
          <w:szCs w:val="28"/>
        </w:rPr>
        <w:t>unreality</w:t>
      </w:r>
      <w:r w:rsidRPr="00F02A9E">
        <w:rPr>
          <w:rFonts w:ascii="Arial" w:hAnsi="Arial" w:cs="Arial"/>
          <w:sz w:val="28"/>
          <w:szCs w:val="28"/>
          <w:lang w:val="ru-RU"/>
        </w:rPr>
        <w:t xml:space="preserve">, </w:t>
      </w:r>
      <w:r w:rsidRPr="00F02A9E">
        <w:rPr>
          <w:rFonts w:ascii="Arial" w:hAnsi="Arial" w:cs="Arial"/>
          <w:sz w:val="28"/>
          <w:szCs w:val="28"/>
        </w:rPr>
        <w:t>unusually</w:t>
      </w:r>
      <w:r w:rsidRPr="00F02A9E">
        <w:rPr>
          <w:rFonts w:ascii="Arial" w:hAnsi="Arial" w:cs="Arial"/>
          <w:sz w:val="28"/>
          <w:szCs w:val="28"/>
          <w:lang w:val="ru-RU"/>
        </w:rPr>
        <w:t>).</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несколькими обстоятельствами, следующими в определённом поряд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просительные предложения (альтернативный и разделительный вопросы в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w:t>
      </w:r>
      <w:r w:rsidRPr="00F02A9E">
        <w:rPr>
          <w:rFonts w:ascii="Arial" w:hAnsi="Arial" w:cs="Arial"/>
          <w:sz w:val="28"/>
          <w:szCs w:val="28"/>
        </w:rPr>
        <w:t>Future</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ы в видовременных формах действительного залога в изъявительном наклонении в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с причастиями настоящего и прошедшего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в положительной, сравнительной и превосходной степенях, образованные по правилу, и исключ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3.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 Содержание обучения в 6 класс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Школа, школьная жизнь, школьная форма, изучаемые предметы, любимый предмет, правила поведения в школ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 учёны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1. Говор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1.1. Развитие коммуникативных умений диалогической речи, а именно умений ве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ём диалога – до 5 реплик со стороны каждого собеседника. </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1.2. 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8 фраз.</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30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англоговорящих стра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2. Языковые знания и ум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5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w:t>
      </w:r>
      <w:r w:rsidRPr="00F02A9E">
        <w:rPr>
          <w:rFonts w:ascii="Arial" w:hAnsi="Arial" w:cs="Arial"/>
          <w:sz w:val="28"/>
          <w:szCs w:val="28"/>
          <w:lang w:val="ru-RU"/>
        </w:rPr>
        <w:lastRenderedPageBreak/>
        <w:t>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а -</w:t>
      </w:r>
      <w:r w:rsidRPr="00F02A9E">
        <w:rPr>
          <w:rFonts w:ascii="Arial" w:hAnsi="Arial" w:cs="Arial"/>
          <w:sz w:val="28"/>
          <w:szCs w:val="28"/>
        </w:rPr>
        <w:t>ing</w:t>
      </w:r>
      <w:r w:rsidRPr="00F02A9E">
        <w:rPr>
          <w:rFonts w:ascii="Arial" w:hAnsi="Arial" w:cs="Arial"/>
          <w:sz w:val="28"/>
          <w:szCs w:val="28"/>
          <w:lang w:val="ru-RU"/>
        </w:rPr>
        <w:t xml:space="preserve"> (</w:t>
      </w:r>
      <w:r w:rsidRPr="00F02A9E">
        <w:rPr>
          <w:rFonts w:ascii="Arial" w:hAnsi="Arial" w:cs="Arial"/>
          <w:sz w:val="28"/>
          <w:szCs w:val="28"/>
        </w:rPr>
        <w:t>reading</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w:t>
      </w:r>
      <w:r w:rsidRPr="00F02A9E">
        <w:rPr>
          <w:rFonts w:ascii="Arial" w:hAnsi="Arial" w:cs="Arial"/>
          <w:sz w:val="28"/>
          <w:szCs w:val="28"/>
        </w:rPr>
        <w:t>al</w:t>
      </w:r>
      <w:r w:rsidRPr="00F02A9E">
        <w:rPr>
          <w:rFonts w:ascii="Arial" w:hAnsi="Arial" w:cs="Arial"/>
          <w:sz w:val="28"/>
          <w:szCs w:val="28"/>
          <w:lang w:val="ru-RU"/>
        </w:rPr>
        <w:t xml:space="preserve"> (</w:t>
      </w:r>
      <w:r w:rsidRPr="00F02A9E">
        <w:rPr>
          <w:rFonts w:ascii="Arial" w:hAnsi="Arial" w:cs="Arial"/>
          <w:sz w:val="28"/>
          <w:szCs w:val="28"/>
        </w:rPr>
        <w:t>typical</w:t>
      </w:r>
      <w:r w:rsidRPr="00F02A9E">
        <w:rPr>
          <w:rFonts w:ascii="Arial" w:hAnsi="Arial" w:cs="Arial"/>
          <w:sz w:val="28"/>
          <w:szCs w:val="28"/>
          <w:lang w:val="ru-RU"/>
        </w:rPr>
        <w:t>), -</w:t>
      </w:r>
      <w:r w:rsidRPr="00F02A9E">
        <w:rPr>
          <w:rFonts w:ascii="Arial" w:hAnsi="Arial" w:cs="Arial"/>
          <w:sz w:val="28"/>
          <w:szCs w:val="28"/>
        </w:rPr>
        <w:t>ing</w:t>
      </w:r>
      <w:r w:rsidRPr="00F02A9E">
        <w:rPr>
          <w:rFonts w:ascii="Arial" w:hAnsi="Arial" w:cs="Arial"/>
          <w:sz w:val="28"/>
          <w:szCs w:val="28"/>
          <w:lang w:val="ru-RU"/>
        </w:rPr>
        <w:t xml:space="preserve"> (</w:t>
      </w:r>
      <w:r w:rsidRPr="00F02A9E">
        <w:rPr>
          <w:rFonts w:ascii="Arial" w:hAnsi="Arial" w:cs="Arial"/>
          <w:sz w:val="28"/>
          <w:szCs w:val="28"/>
        </w:rPr>
        <w:t>amazing</w:t>
      </w:r>
      <w:r w:rsidRPr="00F02A9E">
        <w:rPr>
          <w:rFonts w:ascii="Arial" w:hAnsi="Arial" w:cs="Arial"/>
          <w:sz w:val="28"/>
          <w:szCs w:val="28"/>
          <w:lang w:val="ru-RU"/>
        </w:rPr>
        <w:t>), -</w:t>
      </w:r>
      <w:r w:rsidRPr="00F02A9E">
        <w:rPr>
          <w:rFonts w:ascii="Arial" w:hAnsi="Arial" w:cs="Arial"/>
          <w:sz w:val="28"/>
          <w:szCs w:val="28"/>
        </w:rPr>
        <w:t>less</w:t>
      </w:r>
      <w:r w:rsidRPr="00F02A9E">
        <w:rPr>
          <w:rFonts w:ascii="Arial" w:hAnsi="Arial" w:cs="Arial"/>
          <w:sz w:val="28"/>
          <w:szCs w:val="28"/>
          <w:lang w:val="ru-RU"/>
        </w:rPr>
        <w:t xml:space="preserve"> (</w:t>
      </w:r>
      <w:r w:rsidRPr="00F02A9E">
        <w:rPr>
          <w:rFonts w:ascii="Arial" w:hAnsi="Arial" w:cs="Arial"/>
          <w:sz w:val="28"/>
          <w:szCs w:val="28"/>
        </w:rPr>
        <w:t>useless</w:t>
      </w:r>
      <w:r w:rsidRPr="00F02A9E">
        <w:rPr>
          <w:rFonts w:ascii="Arial" w:hAnsi="Arial" w:cs="Arial"/>
          <w:sz w:val="28"/>
          <w:szCs w:val="28"/>
          <w:lang w:val="ru-RU"/>
        </w:rPr>
        <w:t>), -</w:t>
      </w:r>
      <w:r w:rsidRPr="00F02A9E">
        <w:rPr>
          <w:rFonts w:ascii="Arial" w:hAnsi="Arial" w:cs="Arial"/>
          <w:sz w:val="28"/>
          <w:szCs w:val="28"/>
        </w:rPr>
        <w:t>ive</w:t>
      </w:r>
      <w:r w:rsidRPr="00F02A9E">
        <w:rPr>
          <w:rFonts w:ascii="Arial" w:hAnsi="Arial" w:cs="Arial"/>
          <w:sz w:val="28"/>
          <w:szCs w:val="28"/>
          <w:lang w:val="ru-RU"/>
        </w:rPr>
        <w:t xml:space="preserve"> (</w:t>
      </w:r>
      <w:r w:rsidRPr="00F02A9E">
        <w:rPr>
          <w:rFonts w:ascii="Arial" w:hAnsi="Arial" w:cs="Arial"/>
          <w:sz w:val="28"/>
          <w:szCs w:val="28"/>
        </w:rPr>
        <w:t>impressiv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онимы. Антонимы. Интернациональные слов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жноподчинённые предложения с придаточными определительными с союзными словами </w:t>
      </w:r>
      <w:r w:rsidRPr="00F02A9E">
        <w:rPr>
          <w:rFonts w:ascii="Arial" w:hAnsi="Arial" w:cs="Arial"/>
          <w:sz w:val="28"/>
          <w:szCs w:val="28"/>
        </w:rPr>
        <w:t>who</w:t>
      </w:r>
      <w:r w:rsidRPr="00F02A9E">
        <w:rPr>
          <w:rFonts w:ascii="Arial" w:hAnsi="Arial" w:cs="Arial"/>
          <w:sz w:val="28"/>
          <w:szCs w:val="28"/>
          <w:lang w:val="ru-RU"/>
        </w:rPr>
        <w:t xml:space="preserve">, </w:t>
      </w:r>
      <w:r w:rsidRPr="00F02A9E">
        <w:rPr>
          <w:rFonts w:ascii="Arial" w:hAnsi="Arial" w:cs="Arial"/>
          <w:sz w:val="28"/>
          <w:szCs w:val="28"/>
        </w:rPr>
        <w:t>which</w:t>
      </w:r>
      <w:r w:rsidRPr="00F02A9E">
        <w:rPr>
          <w:rFonts w:ascii="Arial" w:hAnsi="Arial" w:cs="Arial"/>
          <w:sz w:val="28"/>
          <w:szCs w:val="28"/>
          <w:lang w:val="ru-RU"/>
        </w:rPr>
        <w:t xml:space="preserve">, </w:t>
      </w:r>
      <w:r w:rsidRPr="00F02A9E">
        <w:rPr>
          <w:rFonts w:ascii="Arial" w:hAnsi="Arial" w:cs="Arial"/>
          <w:sz w:val="28"/>
          <w:szCs w:val="28"/>
        </w:rPr>
        <w:t>tha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жноподчинённые предложения с придаточными времени с союзами </w:t>
      </w:r>
      <w:r w:rsidRPr="00F02A9E">
        <w:rPr>
          <w:rFonts w:ascii="Arial" w:hAnsi="Arial" w:cs="Arial"/>
          <w:sz w:val="28"/>
          <w:szCs w:val="28"/>
        </w:rPr>
        <w:t>for</w:t>
      </w:r>
      <w:r w:rsidRPr="00F02A9E">
        <w:rPr>
          <w:rFonts w:ascii="Arial" w:hAnsi="Arial" w:cs="Arial"/>
          <w:sz w:val="28"/>
          <w:szCs w:val="28"/>
          <w:lang w:val="ru-RU"/>
        </w:rPr>
        <w:t xml:space="preserve">, </w:t>
      </w:r>
      <w:r w:rsidRPr="00F02A9E">
        <w:rPr>
          <w:rFonts w:ascii="Arial" w:hAnsi="Arial" w:cs="Arial"/>
          <w:sz w:val="28"/>
          <w:szCs w:val="28"/>
        </w:rPr>
        <w:t>sinc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конструкциями </w:t>
      </w:r>
      <w:r w:rsidRPr="00F02A9E">
        <w:rPr>
          <w:rFonts w:ascii="Arial" w:hAnsi="Arial" w:cs="Arial"/>
          <w:sz w:val="28"/>
          <w:szCs w:val="28"/>
        </w:rPr>
        <w:t>as</w:t>
      </w:r>
      <w:r w:rsidRPr="00F02A9E">
        <w:rPr>
          <w:rFonts w:ascii="Arial" w:hAnsi="Arial" w:cs="Arial"/>
          <w:sz w:val="28"/>
          <w:szCs w:val="28"/>
          <w:lang w:val="ru-RU"/>
        </w:rPr>
        <w:t xml:space="preserve"> … </w:t>
      </w:r>
      <w:r w:rsidRPr="00F02A9E">
        <w:rPr>
          <w:rFonts w:ascii="Arial" w:hAnsi="Arial" w:cs="Arial"/>
          <w:sz w:val="28"/>
          <w:szCs w:val="28"/>
        </w:rPr>
        <w:t>as</w:t>
      </w:r>
      <w:r w:rsidRPr="00F02A9E">
        <w:rPr>
          <w:rFonts w:ascii="Arial" w:hAnsi="Arial" w:cs="Arial"/>
          <w:sz w:val="28"/>
          <w:szCs w:val="28"/>
          <w:lang w:val="ru-RU"/>
        </w:rPr>
        <w:t xml:space="preserve">, </w:t>
      </w:r>
      <w:r w:rsidRPr="00F02A9E">
        <w:rPr>
          <w:rFonts w:ascii="Arial" w:hAnsi="Arial" w:cs="Arial"/>
          <w:sz w:val="28"/>
          <w:szCs w:val="28"/>
        </w:rPr>
        <w:t>not</w:t>
      </w:r>
      <w:r w:rsidRPr="00F02A9E">
        <w:rPr>
          <w:rFonts w:ascii="Arial" w:hAnsi="Arial" w:cs="Arial"/>
          <w:sz w:val="28"/>
          <w:szCs w:val="28"/>
          <w:lang w:val="ru-RU"/>
        </w:rPr>
        <w:t xml:space="preserve"> </w:t>
      </w:r>
      <w:r w:rsidRPr="00F02A9E">
        <w:rPr>
          <w:rFonts w:ascii="Arial" w:hAnsi="Arial" w:cs="Arial"/>
          <w:sz w:val="28"/>
          <w:szCs w:val="28"/>
        </w:rPr>
        <w:t>so</w:t>
      </w:r>
      <w:r w:rsidRPr="00F02A9E">
        <w:rPr>
          <w:rFonts w:ascii="Arial" w:hAnsi="Arial" w:cs="Arial"/>
          <w:sz w:val="28"/>
          <w:szCs w:val="28"/>
          <w:lang w:val="ru-RU"/>
        </w:rPr>
        <w:t xml:space="preserve"> … </w:t>
      </w:r>
      <w:r w:rsidRPr="00F02A9E">
        <w:rPr>
          <w:rFonts w:ascii="Arial" w:hAnsi="Arial" w:cs="Arial"/>
          <w:sz w:val="28"/>
          <w:szCs w:val="28"/>
        </w:rPr>
        <w:t>as</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 типы вопросительных предложений (общий, специальный, альтернативный, разделительный вопросы) в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ы в видо-временных формах действительного залога в изъявительном наклонении в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Модальные глаголы и их эквиваленты (can/be able to, must/have to, may, should, nee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Слова, выражающие количество (little/a little, few/a few).</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неопределённые местоимения (</w:t>
      </w:r>
      <w:r w:rsidRPr="00F02A9E">
        <w:rPr>
          <w:rFonts w:ascii="Arial" w:hAnsi="Arial" w:cs="Arial"/>
          <w:sz w:val="28"/>
          <w:szCs w:val="28"/>
        </w:rPr>
        <w:t>some</w:t>
      </w:r>
      <w:r w:rsidRPr="00F02A9E">
        <w:rPr>
          <w:rFonts w:ascii="Arial" w:hAnsi="Arial" w:cs="Arial"/>
          <w:sz w:val="28"/>
          <w:szCs w:val="28"/>
          <w:lang w:val="ru-RU"/>
        </w:rPr>
        <w:t xml:space="preserve">, </w:t>
      </w:r>
      <w:r w:rsidRPr="00F02A9E">
        <w:rPr>
          <w:rFonts w:ascii="Arial" w:hAnsi="Arial" w:cs="Arial"/>
          <w:sz w:val="28"/>
          <w:szCs w:val="28"/>
        </w:rPr>
        <w:t>any</w:t>
      </w:r>
      <w:r w:rsidRPr="00F02A9E">
        <w:rPr>
          <w:rFonts w:ascii="Arial" w:hAnsi="Arial" w:cs="Arial"/>
          <w:sz w:val="28"/>
          <w:szCs w:val="28"/>
          <w:lang w:val="ru-RU"/>
        </w:rPr>
        <w:t>) и их производные (</w:t>
      </w:r>
      <w:r w:rsidRPr="00F02A9E">
        <w:rPr>
          <w:rFonts w:ascii="Arial" w:hAnsi="Arial" w:cs="Arial"/>
          <w:sz w:val="28"/>
          <w:szCs w:val="28"/>
        </w:rPr>
        <w:t>somebody</w:t>
      </w:r>
      <w:r w:rsidRPr="00F02A9E">
        <w:rPr>
          <w:rFonts w:ascii="Arial" w:hAnsi="Arial" w:cs="Arial"/>
          <w:sz w:val="28"/>
          <w:szCs w:val="28"/>
          <w:lang w:val="ru-RU"/>
        </w:rPr>
        <w:t xml:space="preserve">, </w:t>
      </w:r>
      <w:r w:rsidRPr="00F02A9E">
        <w:rPr>
          <w:rFonts w:ascii="Arial" w:hAnsi="Arial" w:cs="Arial"/>
          <w:sz w:val="28"/>
          <w:szCs w:val="28"/>
        </w:rPr>
        <w:t>anybody</w:t>
      </w:r>
      <w:r w:rsidRPr="00F02A9E">
        <w:rPr>
          <w:rFonts w:ascii="Arial" w:hAnsi="Arial" w:cs="Arial"/>
          <w:sz w:val="28"/>
          <w:szCs w:val="28"/>
          <w:lang w:val="ru-RU"/>
        </w:rPr>
        <w:t xml:space="preserve">; </w:t>
      </w:r>
      <w:r w:rsidRPr="00F02A9E">
        <w:rPr>
          <w:rFonts w:ascii="Arial" w:hAnsi="Arial" w:cs="Arial"/>
          <w:sz w:val="28"/>
          <w:szCs w:val="28"/>
        </w:rPr>
        <w:t>something</w:t>
      </w:r>
      <w:r w:rsidRPr="00F02A9E">
        <w:rPr>
          <w:rFonts w:ascii="Arial" w:hAnsi="Arial" w:cs="Arial"/>
          <w:sz w:val="28"/>
          <w:szCs w:val="28"/>
          <w:lang w:val="ru-RU"/>
        </w:rPr>
        <w:t xml:space="preserve">, </w:t>
      </w:r>
      <w:r w:rsidRPr="00F02A9E">
        <w:rPr>
          <w:rFonts w:ascii="Arial" w:hAnsi="Arial" w:cs="Arial"/>
          <w:sz w:val="28"/>
          <w:szCs w:val="28"/>
        </w:rPr>
        <w:t>anything</w:t>
      </w:r>
      <w:r w:rsidRPr="00F02A9E">
        <w:rPr>
          <w:rFonts w:ascii="Arial" w:hAnsi="Arial" w:cs="Arial"/>
          <w:sz w:val="28"/>
          <w:szCs w:val="28"/>
          <w:lang w:val="ru-RU"/>
        </w:rPr>
        <w:t xml:space="preserve"> и другие) </w:t>
      </w:r>
      <w:r w:rsidRPr="00F02A9E">
        <w:rPr>
          <w:rFonts w:ascii="Arial" w:hAnsi="Arial" w:cs="Arial"/>
          <w:sz w:val="28"/>
          <w:szCs w:val="28"/>
        </w:rPr>
        <w:t>every</w:t>
      </w:r>
      <w:r w:rsidRPr="00F02A9E">
        <w:rPr>
          <w:rFonts w:ascii="Arial" w:hAnsi="Arial" w:cs="Arial"/>
          <w:sz w:val="28"/>
          <w:szCs w:val="28"/>
          <w:lang w:val="ru-RU"/>
        </w:rPr>
        <w:t xml:space="preserve"> и производные (</w:t>
      </w:r>
      <w:r w:rsidRPr="00F02A9E">
        <w:rPr>
          <w:rFonts w:ascii="Arial" w:hAnsi="Arial" w:cs="Arial"/>
          <w:sz w:val="28"/>
          <w:szCs w:val="28"/>
        </w:rPr>
        <w:t>everybody</w:t>
      </w:r>
      <w:r w:rsidRPr="00F02A9E">
        <w:rPr>
          <w:rFonts w:ascii="Arial" w:hAnsi="Arial" w:cs="Arial"/>
          <w:sz w:val="28"/>
          <w:szCs w:val="28"/>
          <w:lang w:val="ru-RU"/>
        </w:rPr>
        <w:t xml:space="preserve">, </w:t>
      </w:r>
      <w:r w:rsidRPr="00F02A9E">
        <w:rPr>
          <w:rFonts w:ascii="Arial" w:hAnsi="Arial" w:cs="Arial"/>
          <w:sz w:val="28"/>
          <w:szCs w:val="28"/>
        </w:rPr>
        <w:t>everything</w:t>
      </w:r>
      <w:r w:rsidRPr="00F02A9E">
        <w:rPr>
          <w:rFonts w:ascii="Arial" w:hAnsi="Arial" w:cs="Arial"/>
          <w:sz w:val="28"/>
          <w:szCs w:val="28"/>
          <w:lang w:val="ru-RU"/>
        </w:rPr>
        <w:t xml:space="preserve"> и другие)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0–1000).</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использование в устной и письменной речи наиболее употребительной тематической фоновой лексики в рамках тематического </w:t>
      </w:r>
      <w:r w:rsidRPr="00F02A9E">
        <w:rPr>
          <w:rFonts w:ascii="Arial" w:hAnsi="Arial" w:cs="Arial"/>
          <w:sz w:val="28"/>
          <w:szCs w:val="28"/>
          <w:lang w:val="ru-RU"/>
        </w:rPr>
        <w:lastRenderedPageBreak/>
        <w:t>содержания (некоторые национальные праздники, традиции в питании и проведении досуга, этикетные особенности посещения г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4.4.</w:t>
      </w:r>
      <w:r w:rsidR="005626F3" w:rsidRPr="00F02A9E">
        <w:rPr>
          <w:rFonts w:ascii="Arial" w:hAnsi="Arial" w:cs="Arial"/>
          <w:sz w:val="28"/>
          <w:szCs w:val="28"/>
        </w:rPr>
        <w:t> </w:t>
      </w:r>
      <w:r w:rsidR="005626F3"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догадки, в том числе контекстуальн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 Содержание обучения в 7 класс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 Обязанности по д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журналы,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спортсмен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1. Говор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6 реплик со стороны каждого собеседник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1.2. 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8–9 фраз.</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тение с пониманием основного содержания текста предполагает умение определять тему (основную мысль), главные факты (события), </w:t>
      </w:r>
      <w:r w:rsidRPr="00F02A9E">
        <w:rPr>
          <w:rFonts w:ascii="Arial" w:hAnsi="Arial" w:cs="Arial"/>
          <w:sz w:val="28"/>
          <w:szCs w:val="28"/>
          <w:lang w:val="ru-RU"/>
        </w:rPr>
        <w:lastRenderedPageBreak/>
        <w:t>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до 35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2. Языковые знания и ум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Объём текста для чтения вслух – до 10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имён существительных при помощи префикса </w:t>
      </w:r>
      <w:r w:rsidRPr="00F02A9E">
        <w:rPr>
          <w:rFonts w:ascii="Arial" w:hAnsi="Arial" w:cs="Arial"/>
          <w:sz w:val="28"/>
          <w:szCs w:val="28"/>
        </w:rPr>
        <w:t>un</w:t>
      </w:r>
      <w:r w:rsidRPr="00F02A9E">
        <w:rPr>
          <w:rFonts w:ascii="Arial" w:hAnsi="Arial" w:cs="Arial"/>
          <w:sz w:val="28"/>
          <w:szCs w:val="28"/>
          <w:lang w:val="ru-RU"/>
        </w:rPr>
        <w:t xml:space="preserve"> (</w:t>
      </w:r>
      <w:r w:rsidRPr="00F02A9E">
        <w:rPr>
          <w:rFonts w:ascii="Arial" w:hAnsi="Arial" w:cs="Arial"/>
          <w:sz w:val="28"/>
          <w:szCs w:val="28"/>
        </w:rPr>
        <w:t>unreality</w:t>
      </w:r>
      <w:r w:rsidRPr="00F02A9E">
        <w:rPr>
          <w:rFonts w:ascii="Arial" w:hAnsi="Arial" w:cs="Arial"/>
          <w:sz w:val="28"/>
          <w:szCs w:val="28"/>
          <w:lang w:val="ru-RU"/>
        </w:rPr>
        <w:t>) и при помощи суффиксов: -</w:t>
      </w:r>
      <w:r w:rsidRPr="00F02A9E">
        <w:rPr>
          <w:rFonts w:ascii="Arial" w:hAnsi="Arial" w:cs="Arial"/>
          <w:sz w:val="28"/>
          <w:szCs w:val="28"/>
        </w:rPr>
        <w:t>ment</w:t>
      </w:r>
      <w:r w:rsidRPr="00F02A9E">
        <w:rPr>
          <w:rFonts w:ascii="Arial" w:hAnsi="Arial" w:cs="Arial"/>
          <w:sz w:val="28"/>
          <w:szCs w:val="28"/>
          <w:lang w:val="ru-RU"/>
        </w:rPr>
        <w:t xml:space="preserve"> (</w:t>
      </w:r>
      <w:r w:rsidRPr="00F02A9E">
        <w:rPr>
          <w:rFonts w:ascii="Arial" w:hAnsi="Arial" w:cs="Arial"/>
          <w:sz w:val="28"/>
          <w:szCs w:val="28"/>
        </w:rPr>
        <w:t>development</w:t>
      </w:r>
      <w:r w:rsidRPr="00F02A9E">
        <w:rPr>
          <w:rFonts w:ascii="Arial" w:hAnsi="Arial" w:cs="Arial"/>
          <w:sz w:val="28"/>
          <w:szCs w:val="28"/>
          <w:lang w:val="ru-RU"/>
        </w:rPr>
        <w:t>), -</w:t>
      </w:r>
      <w:r w:rsidRPr="00F02A9E">
        <w:rPr>
          <w:rFonts w:ascii="Arial" w:hAnsi="Arial" w:cs="Arial"/>
          <w:sz w:val="28"/>
          <w:szCs w:val="28"/>
        </w:rPr>
        <w:t>ness</w:t>
      </w:r>
      <w:r w:rsidRPr="00F02A9E">
        <w:rPr>
          <w:rFonts w:ascii="Arial" w:hAnsi="Arial" w:cs="Arial"/>
          <w:sz w:val="28"/>
          <w:szCs w:val="28"/>
          <w:lang w:val="ru-RU"/>
        </w:rPr>
        <w:t xml:space="preserve"> (</w:t>
      </w:r>
      <w:r w:rsidRPr="00F02A9E">
        <w:rPr>
          <w:rFonts w:ascii="Arial" w:hAnsi="Arial" w:cs="Arial"/>
          <w:sz w:val="28"/>
          <w:szCs w:val="28"/>
        </w:rPr>
        <w:t>darkness</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w:t>
      </w:r>
      <w:r w:rsidRPr="00F02A9E">
        <w:rPr>
          <w:rFonts w:ascii="Arial" w:hAnsi="Arial" w:cs="Arial"/>
          <w:sz w:val="28"/>
          <w:szCs w:val="28"/>
        </w:rPr>
        <w:t>ly</w:t>
      </w:r>
      <w:r w:rsidRPr="00F02A9E">
        <w:rPr>
          <w:rFonts w:ascii="Arial" w:hAnsi="Arial" w:cs="Arial"/>
          <w:sz w:val="28"/>
          <w:szCs w:val="28"/>
          <w:lang w:val="ru-RU"/>
        </w:rPr>
        <w:t xml:space="preserve"> (</w:t>
      </w:r>
      <w:r w:rsidRPr="00F02A9E">
        <w:rPr>
          <w:rFonts w:ascii="Arial" w:hAnsi="Arial" w:cs="Arial"/>
          <w:sz w:val="28"/>
          <w:szCs w:val="28"/>
        </w:rPr>
        <w:t>friendly</w:t>
      </w:r>
      <w:r w:rsidRPr="00F02A9E">
        <w:rPr>
          <w:rFonts w:ascii="Arial" w:hAnsi="Arial" w:cs="Arial"/>
          <w:sz w:val="28"/>
          <w:szCs w:val="28"/>
          <w:lang w:val="ru-RU"/>
        </w:rPr>
        <w:t>), -</w:t>
      </w:r>
      <w:r w:rsidRPr="00F02A9E">
        <w:rPr>
          <w:rFonts w:ascii="Arial" w:hAnsi="Arial" w:cs="Arial"/>
          <w:sz w:val="28"/>
          <w:szCs w:val="28"/>
        </w:rPr>
        <w:t>ous</w:t>
      </w:r>
      <w:r w:rsidRPr="00F02A9E">
        <w:rPr>
          <w:rFonts w:ascii="Arial" w:hAnsi="Arial" w:cs="Arial"/>
          <w:sz w:val="28"/>
          <w:szCs w:val="28"/>
          <w:lang w:val="ru-RU"/>
        </w:rPr>
        <w:t xml:space="preserve"> (</w:t>
      </w:r>
      <w:r w:rsidRPr="00F02A9E">
        <w:rPr>
          <w:rFonts w:ascii="Arial" w:hAnsi="Arial" w:cs="Arial"/>
          <w:sz w:val="28"/>
          <w:szCs w:val="28"/>
        </w:rPr>
        <w:t>famous</w:t>
      </w:r>
      <w:r w:rsidRPr="00F02A9E">
        <w:rPr>
          <w:rFonts w:ascii="Arial" w:hAnsi="Arial" w:cs="Arial"/>
          <w:sz w:val="28"/>
          <w:szCs w:val="28"/>
          <w:lang w:val="ru-RU"/>
        </w:rPr>
        <w:t>), -</w:t>
      </w:r>
      <w:r w:rsidRPr="00F02A9E">
        <w:rPr>
          <w:rFonts w:ascii="Arial" w:hAnsi="Arial" w:cs="Arial"/>
          <w:sz w:val="28"/>
          <w:szCs w:val="28"/>
        </w:rPr>
        <w:t>y</w:t>
      </w:r>
      <w:r w:rsidRPr="00F02A9E">
        <w:rPr>
          <w:rFonts w:ascii="Arial" w:hAnsi="Arial" w:cs="Arial"/>
          <w:sz w:val="28"/>
          <w:szCs w:val="28"/>
          <w:lang w:val="ru-RU"/>
        </w:rPr>
        <w:t xml:space="preserve"> (</w:t>
      </w:r>
      <w:r w:rsidRPr="00F02A9E">
        <w:rPr>
          <w:rFonts w:ascii="Arial" w:hAnsi="Arial" w:cs="Arial"/>
          <w:sz w:val="28"/>
          <w:szCs w:val="28"/>
        </w:rPr>
        <w:t>busy</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имён прилагательных и наречий при помощи префиксов </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im</w:t>
      </w:r>
      <w:r w:rsidRPr="00F02A9E">
        <w:rPr>
          <w:rFonts w:ascii="Arial" w:hAnsi="Arial" w:cs="Arial"/>
          <w:sz w:val="28"/>
          <w:szCs w:val="28"/>
          <w:lang w:val="ru-RU"/>
        </w:rPr>
        <w:t>- (</w:t>
      </w:r>
      <w:r w:rsidRPr="00F02A9E">
        <w:rPr>
          <w:rFonts w:ascii="Arial" w:hAnsi="Arial" w:cs="Arial"/>
          <w:sz w:val="28"/>
          <w:szCs w:val="28"/>
        </w:rPr>
        <w:t>informal</w:t>
      </w:r>
      <w:r w:rsidRPr="00F02A9E">
        <w:rPr>
          <w:rFonts w:ascii="Arial" w:hAnsi="Arial" w:cs="Arial"/>
          <w:sz w:val="28"/>
          <w:szCs w:val="28"/>
          <w:lang w:val="ru-RU"/>
        </w:rPr>
        <w:t xml:space="preserve">, </w:t>
      </w:r>
      <w:r w:rsidRPr="00F02A9E">
        <w:rPr>
          <w:rFonts w:ascii="Arial" w:hAnsi="Arial" w:cs="Arial"/>
          <w:sz w:val="28"/>
          <w:szCs w:val="28"/>
        </w:rPr>
        <w:t>independently</w:t>
      </w:r>
      <w:r w:rsidRPr="00F02A9E">
        <w:rPr>
          <w:rFonts w:ascii="Arial" w:hAnsi="Arial" w:cs="Arial"/>
          <w:sz w:val="28"/>
          <w:szCs w:val="28"/>
          <w:lang w:val="ru-RU"/>
        </w:rPr>
        <w:t xml:space="preserve">, </w:t>
      </w:r>
      <w:r w:rsidRPr="00F02A9E">
        <w:rPr>
          <w:rFonts w:ascii="Arial" w:hAnsi="Arial" w:cs="Arial"/>
          <w:sz w:val="28"/>
          <w:szCs w:val="28"/>
        </w:rPr>
        <w:t>impossibl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сложных прилагательных путём соединения основы прилагательного с основой существительного с добавлением суффикса -</w:t>
      </w:r>
      <w:r w:rsidRPr="00F02A9E">
        <w:rPr>
          <w:rFonts w:ascii="Arial" w:hAnsi="Arial" w:cs="Arial"/>
          <w:sz w:val="28"/>
          <w:szCs w:val="28"/>
        </w:rPr>
        <w:t>ed</w:t>
      </w:r>
      <w:r w:rsidRPr="00F02A9E">
        <w:rPr>
          <w:rFonts w:ascii="Arial" w:hAnsi="Arial" w:cs="Arial"/>
          <w:sz w:val="28"/>
          <w:szCs w:val="28"/>
          <w:lang w:val="ru-RU"/>
        </w:rPr>
        <w:t xml:space="preserve"> (</w:t>
      </w:r>
      <w:r w:rsidRPr="00F02A9E">
        <w:rPr>
          <w:rFonts w:ascii="Arial" w:hAnsi="Arial" w:cs="Arial"/>
          <w:sz w:val="28"/>
          <w:szCs w:val="28"/>
        </w:rPr>
        <w:t>blue</w:t>
      </w:r>
      <w:r w:rsidRPr="00F02A9E">
        <w:rPr>
          <w:rFonts w:ascii="Arial" w:hAnsi="Arial" w:cs="Arial"/>
          <w:sz w:val="28"/>
          <w:szCs w:val="28"/>
          <w:lang w:val="ru-RU"/>
        </w:rPr>
        <w:t>-</w:t>
      </w:r>
      <w:r w:rsidRPr="00F02A9E">
        <w:rPr>
          <w:rFonts w:ascii="Arial" w:hAnsi="Arial" w:cs="Arial"/>
          <w:sz w:val="28"/>
          <w:szCs w:val="28"/>
        </w:rPr>
        <w:t>eyed</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 Интернациональные слова. Наиболее частотные фразовые глагол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о сложным дополнением (</w:t>
      </w:r>
      <w:r w:rsidRPr="00F02A9E">
        <w:rPr>
          <w:rFonts w:ascii="Arial" w:hAnsi="Arial" w:cs="Arial"/>
          <w:sz w:val="28"/>
          <w:szCs w:val="28"/>
        </w:rPr>
        <w:t>Complex</w:t>
      </w:r>
      <w:r w:rsidRPr="00F02A9E">
        <w:rPr>
          <w:rFonts w:ascii="Arial" w:hAnsi="Arial" w:cs="Arial"/>
          <w:sz w:val="28"/>
          <w:szCs w:val="28"/>
          <w:lang w:val="ru-RU"/>
        </w:rPr>
        <w:t xml:space="preserve"> </w:t>
      </w:r>
      <w:r w:rsidRPr="00F02A9E">
        <w:rPr>
          <w:rFonts w:ascii="Arial" w:hAnsi="Arial" w:cs="Arial"/>
          <w:sz w:val="28"/>
          <w:szCs w:val="28"/>
        </w:rPr>
        <w:t>Object</w:t>
      </w:r>
      <w:r w:rsidRPr="00F02A9E">
        <w:rPr>
          <w:rFonts w:ascii="Arial" w:hAnsi="Arial" w:cs="Arial"/>
          <w:sz w:val="28"/>
          <w:szCs w:val="28"/>
          <w:lang w:val="ru-RU"/>
        </w:rPr>
        <w:t>). Условные предложения реального (</w:t>
      </w:r>
      <w:r w:rsidRPr="00F02A9E">
        <w:rPr>
          <w:rFonts w:ascii="Arial" w:hAnsi="Arial" w:cs="Arial"/>
          <w:sz w:val="28"/>
          <w:szCs w:val="28"/>
        </w:rPr>
        <w:t>Conditional</w:t>
      </w:r>
      <w:r w:rsidRPr="00F02A9E">
        <w:rPr>
          <w:rFonts w:ascii="Arial" w:hAnsi="Arial" w:cs="Arial"/>
          <w:sz w:val="28"/>
          <w:szCs w:val="28"/>
          <w:lang w:val="ru-RU"/>
        </w:rPr>
        <w:t xml:space="preserve"> 0, </w:t>
      </w:r>
      <w:r w:rsidRPr="00F02A9E">
        <w:rPr>
          <w:rFonts w:ascii="Arial" w:hAnsi="Arial" w:cs="Arial"/>
          <w:sz w:val="28"/>
          <w:szCs w:val="28"/>
        </w:rPr>
        <w:t>Conditional</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конструкцией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be</w:t>
      </w:r>
      <w:r w:rsidRPr="00F02A9E">
        <w:rPr>
          <w:rFonts w:ascii="Arial" w:hAnsi="Arial" w:cs="Arial"/>
          <w:sz w:val="28"/>
          <w:szCs w:val="28"/>
          <w:lang w:val="ru-RU"/>
        </w:rPr>
        <w:t xml:space="preserve"> </w:t>
      </w:r>
      <w:r w:rsidRPr="00F02A9E">
        <w:rPr>
          <w:rFonts w:ascii="Arial" w:hAnsi="Arial" w:cs="Arial"/>
          <w:sz w:val="28"/>
          <w:szCs w:val="28"/>
        </w:rPr>
        <w:t>going</w:t>
      </w:r>
      <w:r w:rsidRPr="00F02A9E">
        <w:rPr>
          <w:rFonts w:ascii="Arial" w:hAnsi="Arial" w:cs="Arial"/>
          <w:sz w:val="28"/>
          <w:szCs w:val="28"/>
          <w:lang w:val="ru-RU"/>
        </w:rPr>
        <w:t xml:space="preserve"> </w:t>
      </w:r>
      <w:r w:rsidRPr="00F02A9E">
        <w:rPr>
          <w:rFonts w:ascii="Arial" w:hAnsi="Arial" w:cs="Arial"/>
          <w:sz w:val="28"/>
          <w:szCs w:val="28"/>
        </w:rPr>
        <w:t>to</w:t>
      </w:r>
      <w:r w:rsidRPr="00F02A9E">
        <w:rPr>
          <w:rFonts w:ascii="Arial" w:hAnsi="Arial" w:cs="Arial"/>
          <w:sz w:val="28"/>
          <w:szCs w:val="28"/>
          <w:lang w:val="ru-RU"/>
        </w:rPr>
        <w:t xml:space="preserve"> + инфинитив и формы </w:t>
      </w:r>
      <w:r w:rsidRPr="00F02A9E">
        <w:rPr>
          <w:rFonts w:ascii="Arial" w:hAnsi="Arial" w:cs="Arial"/>
          <w:sz w:val="28"/>
          <w:szCs w:val="28"/>
        </w:rPr>
        <w:t>Future</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и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для выражения будущего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Конструкция </w:t>
      </w:r>
      <w:r w:rsidRPr="00F02A9E">
        <w:rPr>
          <w:rFonts w:ascii="Arial" w:hAnsi="Arial" w:cs="Arial"/>
          <w:sz w:val="28"/>
          <w:szCs w:val="28"/>
        </w:rPr>
        <w:t>used</w:t>
      </w:r>
      <w:r w:rsidRPr="00F02A9E">
        <w:rPr>
          <w:rFonts w:ascii="Arial" w:hAnsi="Arial" w:cs="Arial"/>
          <w:sz w:val="28"/>
          <w:szCs w:val="28"/>
          <w:lang w:val="ru-RU"/>
        </w:rPr>
        <w:t xml:space="preserve"> </w:t>
      </w:r>
      <w:r w:rsidRPr="00F02A9E">
        <w:rPr>
          <w:rFonts w:ascii="Arial" w:hAnsi="Arial" w:cs="Arial"/>
          <w:sz w:val="28"/>
          <w:szCs w:val="28"/>
        </w:rPr>
        <w:t>to</w:t>
      </w:r>
      <w:r w:rsidRPr="00F02A9E">
        <w:rPr>
          <w:rFonts w:ascii="Arial" w:hAnsi="Arial" w:cs="Arial"/>
          <w:sz w:val="28"/>
          <w:szCs w:val="28"/>
          <w:lang w:val="ru-RU"/>
        </w:rPr>
        <w:t xml:space="preserve">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наиболее употребительных формах страдательного залога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Passiv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употребляемые с глаголами в страдательном залог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й глагол </w:t>
      </w:r>
      <w:r w:rsidRPr="00F02A9E">
        <w:rPr>
          <w:rFonts w:ascii="Arial" w:hAnsi="Arial" w:cs="Arial"/>
          <w:sz w:val="28"/>
          <w:szCs w:val="28"/>
        </w:rPr>
        <w:t>migh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совпадающие по форме с прилагательными (</w:t>
      </w:r>
      <w:r w:rsidRPr="00F02A9E">
        <w:rPr>
          <w:rFonts w:ascii="Arial" w:hAnsi="Arial" w:cs="Arial"/>
          <w:sz w:val="28"/>
          <w:szCs w:val="28"/>
        </w:rPr>
        <w:t>fast</w:t>
      </w:r>
      <w:r w:rsidRPr="00F02A9E">
        <w:rPr>
          <w:rFonts w:ascii="Arial" w:hAnsi="Arial" w:cs="Arial"/>
          <w:sz w:val="28"/>
          <w:szCs w:val="28"/>
          <w:lang w:val="ru-RU"/>
        </w:rPr>
        <w:t xml:space="preserve">, </w:t>
      </w:r>
      <w:r w:rsidRPr="00F02A9E">
        <w:rPr>
          <w:rFonts w:ascii="Arial" w:hAnsi="Arial" w:cs="Arial"/>
          <w:sz w:val="28"/>
          <w:szCs w:val="28"/>
        </w:rPr>
        <w:t>high</w:t>
      </w:r>
      <w:r w:rsidRPr="00F02A9E">
        <w:rPr>
          <w:rFonts w:ascii="Arial" w:hAnsi="Arial" w:cs="Arial"/>
          <w:sz w:val="28"/>
          <w:szCs w:val="28"/>
          <w:lang w:val="ru-RU"/>
        </w:rPr>
        <w:t xml:space="preserve">; </w:t>
      </w:r>
      <w:r w:rsidRPr="00F02A9E">
        <w:rPr>
          <w:rFonts w:ascii="Arial" w:hAnsi="Arial" w:cs="Arial"/>
          <w:sz w:val="28"/>
          <w:szCs w:val="28"/>
        </w:rPr>
        <w:t>early</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Местоимения other/another, both, all, on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для обозначения больших чисел (до 1 000 000).</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5.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 Содержание обучения в 8 класс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ия проживания в городской (сельской) местности.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1. Говор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1.1.</w:t>
      </w:r>
      <w:r w:rsidR="005626F3" w:rsidRPr="00F02A9E">
        <w:rPr>
          <w:rFonts w:ascii="Arial" w:hAnsi="Arial" w:cs="Arial"/>
          <w:sz w:val="28"/>
          <w:szCs w:val="28"/>
        </w:rPr>
        <w:t> </w:t>
      </w:r>
      <w:r w:rsidR="005626F3" w:rsidRPr="00F02A9E">
        <w:rPr>
          <w:rFonts w:ascii="Arial" w:hAnsi="Arial" w:cs="Arial"/>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иалог этикетного характера: начинать, поддерживать и заканчивать разговор, вежливо переспрашивать, поздравлять с праздником, выражать </w:t>
      </w:r>
      <w:r w:rsidRPr="00F02A9E">
        <w:rPr>
          <w:rFonts w:ascii="Arial" w:hAnsi="Arial" w:cs="Arial"/>
          <w:sz w:val="28"/>
          <w:szCs w:val="28"/>
          <w:lang w:val="ru-RU"/>
        </w:rPr>
        <w:lastRenderedPageBreak/>
        <w:t>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7 реплик со стороны каждого собеседник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1.2.</w:t>
      </w:r>
      <w:r w:rsidR="005626F3" w:rsidRPr="00F02A9E">
        <w:rPr>
          <w:rFonts w:ascii="Arial" w:hAnsi="Arial" w:cs="Arial"/>
          <w:sz w:val="28"/>
          <w:szCs w:val="28"/>
        </w:rPr>
        <w:t> </w:t>
      </w:r>
      <w:r w:rsidR="005626F3"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9–10 фраз.</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w:t>
      </w:r>
      <w:r w:rsidRPr="00F02A9E">
        <w:rPr>
          <w:rFonts w:ascii="Arial" w:hAnsi="Arial" w:cs="Arial"/>
          <w:sz w:val="28"/>
          <w:szCs w:val="28"/>
          <w:lang w:val="ru-RU"/>
        </w:rPr>
        <w:lastRenderedPageBreak/>
        <w:t>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2 минут.</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w:t>
      </w:r>
      <w:r w:rsidRPr="00F02A9E">
        <w:rPr>
          <w:rFonts w:ascii="Arial" w:hAnsi="Arial" w:cs="Arial"/>
          <w:sz w:val="28"/>
          <w:szCs w:val="28"/>
          <w:lang w:val="ru-RU"/>
        </w:rPr>
        <w:lastRenderedPageBreak/>
        <w:t>изложенных в тексте фактов и событий, восстанавливать текст из разрозненных абзац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350–50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2. Языковые знания и ум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1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F02A9E">
        <w:rPr>
          <w:rFonts w:ascii="Arial" w:hAnsi="Arial" w:cs="Arial"/>
          <w:sz w:val="28"/>
          <w:szCs w:val="28"/>
        </w:rPr>
        <w:t>firstly</w:t>
      </w:r>
      <w:r w:rsidRPr="00F02A9E">
        <w:rPr>
          <w:rFonts w:ascii="Arial" w:hAnsi="Arial" w:cs="Arial"/>
          <w:sz w:val="28"/>
          <w:szCs w:val="28"/>
          <w:lang w:val="ru-RU"/>
        </w:rPr>
        <w:t>/</w:t>
      </w:r>
      <w:r w:rsidRPr="00F02A9E">
        <w:rPr>
          <w:rFonts w:ascii="Arial" w:hAnsi="Arial" w:cs="Arial"/>
          <w:sz w:val="28"/>
          <w:szCs w:val="28"/>
        </w:rPr>
        <w:t>first</w:t>
      </w:r>
      <w:r w:rsidRPr="00F02A9E">
        <w:rPr>
          <w:rFonts w:ascii="Arial" w:hAnsi="Arial" w:cs="Arial"/>
          <w:sz w:val="28"/>
          <w:szCs w:val="28"/>
          <w:lang w:val="ru-RU"/>
        </w:rPr>
        <w:t xml:space="preserve"> </w:t>
      </w:r>
      <w:r w:rsidRPr="00F02A9E">
        <w:rPr>
          <w:rFonts w:ascii="Arial" w:hAnsi="Arial" w:cs="Arial"/>
          <w:sz w:val="28"/>
          <w:szCs w:val="28"/>
        </w:rPr>
        <w:t>of</w:t>
      </w:r>
      <w:r w:rsidRPr="00F02A9E">
        <w:rPr>
          <w:rFonts w:ascii="Arial" w:hAnsi="Arial" w:cs="Arial"/>
          <w:sz w:val="28"/>
          <w:szCs w:val="28"/>
          <w:lang w:val="ru-RU"/>
        </w:rPr>
        <w:t xml:space="preserve"> </w:t>
      </w:r>
      <w:r w:rsidRPr="00F02A9E">
        <w:rPr>
          <w:rFonts w:ascii="Arial" w:hAnsi="Arial" w:cs="Arial"/>
          <w:sz w:val="28"/>
          <w:szCs w:val="28"/>
        </w:rPr>
        <w:t>all</w:t>
      </w:r>
      <w:r w:rsidRPr="00F02A9E">
        <w:rPr>
          <w:rFonts w:ascii="Arial" w:hAnsi="Arial" w:cs="Arial"/>
          <w:sz w:val="28"/>
          <w:szCs w:val="28"/>
          <w:lang w:val="ru-RU"/>
        </w:rPr>
        <w:t xml:space="preserve">, </w:t>
      </w:r>
      <w:r w:rsidRPr="00F02A9E">
        <w:rPr>
          <w:rFonts w:ascii="Arial" w:hAnsi="Arial" w:cs="Arial"/>
          <w:sz w:val="28"/>
          <w:szCs w:val="28"/>
        </w:rPr>
        <w:t>secondly</w:t>
      </w:r>
      <w:r w:rsidRPr="00F02A9E">
        <w:rPr>
          <w:rFonts w:ascii="Arial" w:hAnsi="Arial" w:cs="Arial"/>
          <w:sz w:val="28"/>
          <w:szCs w:val="28"/>
          <w:lang w:val="ru-RU"/>
        </w:rPr>
        <w:t xml:space="preserve">, </w:t>
      </w:r>
      <w:r w:rsidRPr="00F02A9E">
        <w:rPr>
          <w:rFonts w:ascii="Arial" w:hAnsi="Arial" w:cs="Arial"/>
          <w:sz w:val="28"/>
          <w:szCs w:val="28"/>
        </w:rPr>
        <w:t>finally</w:t>
      </w:r>
      <w:r w:rsidRPr="00F02A9E">
        <w:rPr>
          <w:rFonts w:ascii="Arial" w:hAnsi="Arial" w:cs="Arial"/>
          <w:sz w:val="28"/>
          <w:szCs w:val="28"/>
          <w:lang w:val="ru-RU"/>
        </w:rPr>
        <w:t xml:space="preserve">; </w:t>
      </w:r>
      <w:r w:rsidRPr="00F02A9E">
        <w:rPr>
          <w:rFonts w:ascii="Arial" w:hAnsi="Arial" w:cs="Arial"/>
          <w:sz w:val="28"/>
          <w:szCs w:val="28"/>
        </w:rPr>
        <w:t>on</w:t>
      </w:r>
      <w:r w:rsidRPr="00F02A9E">
        <w:rPr>
          <w:rFonts w:ascii="Arial" w:hAnsi="Arial" w:cs="Arial"/>
          <w:sz w:val="28"/>
          <w:szCs w:val="28"/>
          <w:lang w:val="ru-RU"/>
        </w:rPr>
        <w:t xml:space="preserve">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one</w:t>
      </w:r>
      <w:r w:rsidRPr="00F02A9E">
        <w:rPr>
          <w:rFonts w:ascii="Arial" w:hAnsi="Arial" w:cs="Arial"/>
          <w:sz w:val="28"/>
          <w:szCs w:val="28"/>
          <w:lang w:val="ru-RU"/>
        </w:rPr>
        <w:t xml:space="preserve"> </w:t>
      </w:r>
      <w:r w:rsidRPr="00F02A9E">
        <w:rPr>
          <w:rFonts w:ascii="Arial" w:hAnsi="Arial" w:cs="Arial"/>
          <w:sz w:val="28"/>
          <w:szCs w:val="28"/>
        </w:rPr>
        <w:t>hand</w:t>
      </w:r>
      <w:r w:rsidRPr="00F02A9E">
        <w:rPr>
          <w:rFonts w:ascii="Arial" w:hAnsi="Arial" w:cs="Arial"/>
          <w:sz w:val="28"/>
          <w:szCs w:val="28"/>
          <w:lang w:val="ru-RU"/>
        </w:rPr>
        <w:t xml:space="preserve">, </w:t>
      </w:r>
      <w:r w:rsidRPr="00F02A9E">
        <w:rPr>
          <w:rFonts w:ascii="Arial" w:hAnsi="Arial" w:cs="Arial"/>
          <w:sz w:val="28"/>
          <w:szCs w:val="28"/>
        </w:rPr>
        <w:t>on</w:t>
      </w:r>
      <w:r w:rsidRPr="00F02A9E">
        <w:rPr>
          <w:rFonts w:ascii="Arial" w:hAnsi="Arial" w:cs="Arial"/>
          <w:sz w:val="28"/>
          <w:szCs w:val="28"/>
          <w:lang w:val="ru-RU"/>
        </w:rPr>
        <w:t xml:space="preserve">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other</w:t>
      </w:r>
      <w:r w:rsidRPr="00F02A9E">
        <w:rPr>
          <w:rFonts w:ascii="Arial" w:hAnsi="Arial" w:cs="Arial"/>
          <w:sz w:val="28"/>
          <w:szCs w:val="28"/>
          <w:lang w:val="ru-RU"/>
        </w:rPr>
        <w:t xml:space="preserve"> </w:t>
      </w:r>
      <w:r w:rsidRPr="00F02A9E">
        <w:rPr>
          <w:rFonts w:ascii="Arial" w:hAnsi="Arial" w:cs="Arial"/>
          <w:sz w:val="28"/>
          <w:szCs w:val="28"/>
        </w:rPr>
        <w:t>hand</w:t>
      </w:r>
      <w:r w:rsidRPr="00F02A9E">
        <w:rPr>
          <w:rFonts w:ascii="Arial" w:hAnsi="Arial" w:cs="Arial"/>
          <w:sz w:val="28"/>
          <w:szCs w:val="28"/>
          <w:lang w:val="ru-RU"/>
        </w:rPr>
        <w:t>),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 существительных при помощи суффиксов: -</w:t>
      </w:r>
      <w:r w:rsidRPr="00F02A9E">
        <w:rPr>
          <w:rFonts w:ascii="Arial" w:hAnsi="Arial" w:cs="Arial"/>
          <w:sz w:val="28"/>
          <w:szCs w:val="28"/>
        </w:rPr>
        <w:t>ance</w:t>
      </w:r>
      <w:r w:rsidRPr="00F02A9E">
        <w:rPr>
          <w:rFonts w:ascii="Arial" w:hAnsi="Arial" w:cs="Arial"/>
          <w:sz w:val="28"/>
          <w:szCs w:val="28"/>
          <w:lang w:val="ru-RU"/>
        </w:rPr>
        <w:t>/-</w:t>
      </w:r>
      <w:r w:rsidRPr="00F02A9E">
        <w:rPr>
          <w:rFonts w:ascii="Arial" w:hAnsi="Arial" w:cs="Arial"/>
          <w:sz w:val="28"/>
          <w:szCs w:val="28"/>
        </w:rPr>
        <w:t>ence</w:t>
      </w:r>
      <w:r w:rsidRPr="00F02A9E">
        <w:rPr>
          <w:rFonts w:ascii="Arial" w:hAnsi="Arial" w:cs="Arial"/>
          <w:sz w:val="28"/>
          <w:szCs w:val="28"/>
          <w:lang w:val="ru-RU"/>
        </w:rPr>
        <w:t xml:space="preserve"> (</w:t>
      </w:r>
      <w:r w:rsidRPr="00F02A9E">
        <w:rPr>
          <w:rFonts w:ascii="Arial" w:hAnsi="Arial" w:cs="Arial"/>
          <w:sz w:val="28"/>
          <w:szCs w:val="28"/>
        </w:rPr>
        <w:t>performance</w:t>
      </w:r>
      <w:r w:rsidRPr="00F02A9E">
        <w:rPr>
          <w:rFonts w:ascii="Arial" w:hAnsi="Arial" w:cs="Arial"/>
          <w:sz w:val="28"/>
          <w:szCs w:val="28"/>
          <w:lang w:val="ru-RU"/>
        </w:rPr>
        <w:t>/</w:t>
      </w:r>
      <w:r w:rsidRPr="00F02A9E">
        <w:rPr>
          <w:rFonts w:ascii="Arial" w:hAnsi="Arial" w:cs="Arial"/>
          <w:sz w:val="28"/>
          <w:szCs w:val="28"/>
        </w:rPr>
        <w:t>residence</w:t>
      </w:r>
      <w:r w:rsidRPr="00F02A9E">
        <w:rPr>
          <w:rFonts w:ascii="Arial" w:hAnsi="Arial" w:cs="Arial"/>
          <w:sz w:val="28"/>
          <w:szCs w:val="28"/>
          <w:lang w:val="ru-RU"/>
        </w:rPr>
        <w:t>), -</w:t>
      </w:r>
      <w:r w:rsidRPr="00F02A9E">
        <w:rPr>
          <w:rFonts w:ascii="Arial" w:hAnsi="Arial" w:cs="Arial"/>
          <w:sz w:val="28"/>
          <w:szCs w:val="28"/>
        </w:rPr>
        <w:t>ity</w:t>
      </w:r>
      <w:r w:rsidRPr="00F02A9E">
        <w:rPr>
          <w:rFonts w:ascii="Arial" w:hAnsi="Arial" w:cs="Arial"/>
          <w:sz w:val="28"/>
          <w:szCs w:val="28"/>
          <w:lang w:val="ru-RU"/>
        </w:rPr>
        <w:t xml:space="preserve"> (</w:t>
      </w:r>
      <w:r w:rsidRPr="00F02A9E">
        <w:rPr>
          <w:rFonts w:ascii="Arial" w:hAnsi="Arial" w:cs="Arial"/>
          <w:sz w:val="28"/>
          <w:szCs w:val="28"/>
        </w:rPr>
        <w:t>activity</w:t>
      </w:r>
      <w:r w:rsidRPr="00F02A9E">
        <w:rPr>
          <w:rFonts w:ascii="Arial" w:hAnsi="Arial" w:cs="Arial"/>
          <w:sz w:val="28"/>
          <w:szCs w:val="28"/>
          <w:lang w:val="ru-RU"/>
        </w:rPr>
        <w:t>); -</w:t>
      </w:r>
      <w:r w:rsidRPr="00F02A9E">
        <w:rPr>
          <w:rFonts w:ascii="Arial" w:hAnsi="Arial" w:cs="Arial"/>
          <w:sz w:val="28"/>
          <w:szCs w:val="28"/>
        </w:rPr>
        <w:t>ship</w:t>
      </w:r>
      <w:r w:rsidRPr="00F02A9E">
        <w:rPr>
          <w:rFonts w:ascii="Arial" w:hAnsi="Arial" w:cs="Arial"/>
          <w:sz w:val="28"/>
          <w:szCs w:val="28"/>
          <w:lang w:val="ru-RU"/>
        </w:rPr>
        <w:t xml:space="preserve"> (</w:t>
      </w:r>
      <w:r w:rsidRPr="00F02A9E">
        <w:rPr>
          <w:rFonts w:ascii="Arial" w:hAnsi="Arial" w:cs="Arial"/>
          <w:sz w:val="28"/>
          <w:szCs w:val="28"/>
        </w:rPr>
        <w:t>friendship</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имен прилагательных при помощи префикса </w:t>
      </w:r>
      <w:r w:rsidRPr="00F02A9E">
        <w:rPr>
          <w:rFonts w:ascii="Arial" w:hAnsi="Arial" w:cs="Arial"/>
          <w:sz w:val="28"/>
          <w:szCs w:val="28"/>
        </w:rPr>
        <w:t>inter</w:t>
      </w:r>
      <w:r w:rsidRPr="00F02A9E">
        <w:rPr>
          <w:rFonts w:ascii="Arial" w:hAnsi="Arial" w:cs="Arial"/>
          <w:sz w:val="28"/>
          <w:szCs w:val="28"/>
          <w:lang w:val="ru-RU"/>
        </w:rPr>
        <w:t>- (</w:t>
      </w:r>
      <w:r w:rsidRPr="00F02A9E">
        <w:rPr>
          <w:rFonts w:ascii="Arial" w:hAnsi="Arial" w:cs="Arial"/>
          <w:sz w:val="28"/>
          <w:szCs w:val="28"/>
        </w:rPr>
        <w:t>international</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 прилагательных при помощи -</w:t>
      </w:r>
      <w:r w:rsidRPr="00F02A9E">
        <w:rPr>
          <w:rFonts w:ascii="Arial" w:hAnsi="Arial" w:cs="Arial"/>
          <w:sz w:val="28"/>
          <w:szCs w:val="28"/>
        </w:rPr>
        <w:t>ed</w:t>
      </w:r>
      <w:r w:rsidRPr="00F02A9E">
        <w:rPr>
          <w:rFonts w:ascii="Arial" w:hAnsi="Arial" w:cs="Arial"/>
          <w:sz w:val="28"/>
          <w:szCs w:val="28"/>
          <w:lang w:val="ru-RU"/>
        </w:rPr>
        <w:t xml:space="preserve"> и -</w:t>
      </w:r>
      <w:r w:rsidRPr="00F02A9E">
        <w:rPr>
          <w:rFonts w:ascii="Arial" w:hAnsi="Arial" w:cs="Arial"/>
          <w:sz w:val="28"/>
          <w:szCs w:val="28"/>
        </w:rPr>
        <w:t>ing</w:t>
      </w:r>
      <w:r w:rsidRPr="00F02A9E">
        <w:rPr>
          <w:rFonts w:ascii="Arial" w:hAnsi="Arial" w:cs="Arial"/>
          <w:sz w:val="28"/>
          <w:szCs w:val="28"/>
          <w:lang w:val="ru-RU"/>
        </w:rPr>
        <w:t xml:space="preserve"> (</w:t>
      </w:r>
      <w:r w:rsidRPr="00F02A9E">
        <w:rPr>
          <w:rFonts w:ascii="Arial" w:hAnsi="Arial" w:cs="Arial"/>
          <w:sz w:val="28"/>
          <w:szCs w:val="28"/>
        </w:rPr>
        <w:t>interested</w:t>
      </w:r>
      <w:r w:rsidRPr="00F02A9E">
        <w:rPr>
          <w:rFonts w:ascii="Arial" w:hAnsi="Arial" w:cs="Arial"/>
          <w:sz w:val="28"/>
          <w:szCs w:val="28"/>
          <w:lang w:val="ru-RU"/>
        </w:rPr>
        <w:t>/</w:t>
      </w:r>
      <w:r w:rsidRPr="00F02A9E">
        <w:rPr>
          <w:rFonts w:ascii="Arial" w:hAnsi="Arial" w:cs="Arial"/>
          <w:sz w:val="28"/>
          <w:szCs w:val="28"/>
        </w:rPr>
        <w:t>interesting</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и существительного от неопределённой формы глагола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walk</w:t>
      </w:r>
      <w:r w:rsidRPr="00F02A9E">
        <w:rPr>
          <w:rFonts w:ascii="Arial" w:hAnsi="Arial" w:cs="Arial"/>
          <w:sz w:val="28"/>
          <w:szCs w:val="28"/>
          <w:lang w:val="ru-RU"/>
        </w:rPr>
        <w:t xml:space="preserve"> – </w:t>
      </w:r>
      <w:r w:rsidRPr="00F02A9E">
        <w:rPr>
          <w:rFonts w:ascii="Arial" w:hAnsi="Arial" w:cs="Arial"/>
          <w:sz w:val="28"/>
          <w:szCs w:val="28"/>
        </w:rPr>
        <w:t>a</w:t>
      </w:r>
      <w:r w:rsidRPr="00F02A9E">
        <w:rPr>
          <w:rFonts w:ascii="Arial" w:hAnsi="Arial" w:cs="Arial"/>
          <w:sz w:val="28"/>
          <w:szCs w:val="28"/>
          <w:lang w:val="ru-RU"/>
        </w:rPr>
        <w:t xml:space="preserve"> </w:t>
      </w:r>
      <w:r w:rsidRPr="00F02A9E">
        <w:rPr>
          <w:rFonts w:ascii="Arial" w:hAnsi="Arial" w:cs="Arial"/>
          <w:sz w:val="28"/>
          <w:szCs w:val="28"/>
        </w:rPr>
        <w:t>walk</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а от имени существительного (</w:t>
      </w:r>
      <w:r w:rsidRPr="00F02A9E">
        <w:rPr>
          <w:rFonts w:ascii="Arial" w:hAnsi="Arial" w:cs="Arial"/>
          <w:sz w:val="28"/>
          <w:szCs w:val="28"/>
        </w:rPr>
        <w:t>a</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 xml:space="preserve"> –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и существительного от прилагательного (</w:t>
      </w:r>
      <w:r w:rsidRPr="00F02A9E">
        <w:rPr>
          <w:rFonts w:ascii="Arial" w:hAnsi="Arial" w:cs="Arial"/>
          <w:sz w:val="28"/>
          <w:szCs w:val="28"/>
        </w:rPr>
        <w:t>rich</w:t>
      </w:r>
      <w:r w:rsidRPr="00F02A9E">
        <w:rPr>
          <w:rFonts w:ascii="Arial" w:hAnsi="Arial" w:cs="Arial"/>
          <w:sz w:val="28"/>
          <w:szCs w:val="28"/>
          <w:lang w:val="ru-RU"/>
        </w:rPr>
        <w:t xml:space="preserve"> –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rich</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w:t>
      </w:r>
      <w:r w:rsidRPr="00F02A9E">
        <w:rPr>
          <w:rFonts w:ascii="Arial" w:hAnsi="Arial" w:cs="Arial"/>
          <w:sz w:val="28"/>
          <w:szCs w:val="28"/>
        </w:rPr>
        <w:t>firstly</w:t>
      </w:r>
      <w:r w:rsidRPr="00F02A9E">
        <w:rPr>
          <w:rFonts w:ascii="Arial" w:hAnsi="Arial" w:cs="Arial"/>
          <w:sz w:val="28"/>
          <w:szCs w:val="28"/>
          <w:lang w:val="ru-RU"/>
        </w:rPr>
        <w:t xml:space="preserve">, </w:t>
      </w:r>
      <w:r w:rsidRPr="00F02A9E">
        <w:rPr>
          <w:rFonts w:ascii="Arial" w:hAnsi="Arial" w:cs="Arial"/>
          <w:sz w:val="28"/>
          <w:szCs w:val="28"/>
        </w:rPr>
        <w:t>however</w:t>
      </w:r>
      <w:r w:rsidRPr="00F02A9E">
        <w:rPr>
          <w:rFonts w:ascii="Arial" w:hAnsi="Arial" w:cs="Arial"/>
          <w:sz w:val="28"/>
          <w:szCs w:val="28"/>
          <w:lang w:val="ru-RU"/>
        </w:rPr>
        <w:t xml:space="preserve">, </w:t>
      </w:r>
      <w:r w:rsidRPr="00F02A9E">
        <w:rPr>
          <w:rFonts w:ascii="Arial" w:hAnsi="Arial" w:cs="Arial"/>
          <w:sz w:val="28"/>
          <w:szCs w:val="28"/>
        </w:rPr>
        <w:t>finally</w:t>
      </w:r>
      <w:r w:rsidRPr="00F02A9E">
        <w:rPr>
          <w:rFonts w:ascii="Arial" w:hAnsi="Arial" w:cs="Arial"/>
          <w:sz w:val="28"/>
          <w:szCs w:val="28"/>
          <w:lang w:val="ru-RU"/>
        </w:rPr>
        <w:t xml:space="preserve">, </w:t>
      </w:r>
      <w:r w:rsidRPr="00F02A9E">
        <w:rPr>
          <w:rFonts w:ascii="Arial" w:hAnsi="Arial" w:cs="Arial"/>
          <w:sz w:val="28"/>
          <w:szCs w:val="28"/>
        </w:rPr>
        <w:t>at</w:t>
      </w:r>
      <w:r w:rsidRPr="00F02A9E">
        <w:rPr>
          <w:rFonts w:ascii="Arial" w:hAnsi="Arial" w:cs="Arial"/>
          <w:sz w:val="28"/>
          <w:szCs w:val="28"/>
          <w:lang w:val="ru-RU"/>
        </w:rPr>
        <w:t xml:space="preserve"> </w:t>
      </w:r>
      <w:r w:rsidRPr="00F02A9E">
        <w:rPr>
          <w:rFonts w:ascii="Arial" w:hAnsi="Arial" w:cs="Arial"/>
          <w:sz w:val="28"/>
          <w:szCs w:val="28"/>
        </w:rPr>
        <w:t>last</w:t>
      </w:r>
      <w:r w:rsidRPr="00F02A9E">
        <w:rPr>
          <w:rFonts w:ascii="Arial" w:hAnsi="Arial" w:cs="Arial"/>
          <w:sz w:val="28"/>
          <w:szCs w:val="28"/>
          <w:lang w:val="ru-RU"/>
        </w:rPr>
        <w:t xml:space="preserve">, </w:t>
      </w:r>
      <w:r w:rsidRPr="00F02A9E">
        <w:rPr>
          <w:rFonts w:ascii="Arial" w:hAnsi="Arial" w:cs="Arial"/>
          <w:sz w:val="28"/>
          <w:szCs w:val="28"/>
        </w:rPr>
        <w:t>etc</w:t>
      </w:r>
      <w:r w:rsidRPr="00F02A9E">
        <w:rPr>
          <w:rFonts w:ascii="Arial" w:hAnsi="Arial" w:cs="Arial"/>
          <w:sz w:val="28"/>
          <w:szCs w:val="28"/>
          <w:lang w:val="ru-RU"/>
        </w:rPr>
        <w:t>.).</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Предложения со сложным дополнением (Complex Object) (I saw her cross/crossing the road.).</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 типы вопросительных предложений в </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Согласование времен в рамках сложного предло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подлежащего, выраженного собирательным существительным (</w:t>
      </w:r>
      <w:r w:rsidRPr="00F02A9E">
        <w:rPr>
          <w:rFonts w:ascii="Arial" w:hAnsi="Arial" w:cs="Arial"/>
          <w:sz w:val="28"/>
          <w:szCs w:val="28"/>
        </w:rPr>
        <w:t>family</w:t>
      </w:r>
      <w:r w:rsidRPr="00F02A9E">
        <w:rPr>
          <w:rFonts w:ascii="Arial" w:hAnsi="Arial" w:cs="Arial"/>
          <w:sz w:val="28"/>
          <w:szCs w:val="28"/>
          <w:lang w:val="ru-RU"/>
        </w:rPr>
        <w:t xml:space="preserve">, </w:t>
      </w:r>
      <w:r w:rsidRPr="00F02A9E">
        <w:rPr>
          <w:rFonts w:ascii="Arial" w:hAnsi="Arial" w:cs="Arial"/>
          <w:sz w:val="28"/>
          <w:szCs w:val="28"/>
        </w:rPr>
        <w:t>police</w:t>
      </w:r>
      <w:r w:rsidRPr="00F02A9E">
        <w:rPr>
          <w:rFonts w:ascii="Arial" w:hAnsi="Arial" w:cs="Arial"/>
          <w:sz w:val="28"/>
          <w:szCs w:val="28"/>
          <w:lang w:val="ru-RU"/>
        </w:rPr>
        <w:t>) со сказуемым.</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с глаголами на -ing: to love/hate doing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содержащие глаголы-связки to be/to look/to feel/to seem.</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lastRenderedPageBreak/>
        <w:t>Конструкции be/get used to + инфинитив глагола, be/get used to + инфинитив глагол, be/get used to doing something, be/get used to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я both … and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c глаголами to stop, to remember, to forget (разница в значении to stop doing smth и to stop to do smt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Глаголы в видо-временных формах действительного залога в изъявительном наклонении (Past Perfect Tense, Present Perfect Continuous Tense, Future-in-the-Pas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личные формы глагола (инфинитив, герундий, причастия настоящего и прошедшего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речия </w:t>
      </w:r>
      <w:r w:rsidRPr="00F02A9E">
        <w:rPr>
          <w:rFonts w:ascii="Arial" w:hAnsi="Arial" w:cs="Arial"/>
          <w:sz w:val="28"/>
          <w:szCs w:val="28"/>
        </w:rPr>
        <w:t>too</w:t>
      </w:r>
      <w:r w:rsidRPr="00F02A9E">
        <w:rPr>
          <w:rFonts w:ascii="Arial" w:hAnsi="Arial" w:cs="Arial"/>
          <w:sz w:val="28"/>
          <w:szCs w:val="28"/>
          <w:lang w:val="ru-RU"/>
        </w:rPr>
        <w:t xml:space="preserve"> – </w:t>
      </w:r>
      <w:r w:rsidRPr="00F02A9E">
        <w:rPr>
          <w:rFonts w:ascii="Arial" w:hAnsi="Arial" w:cs="Arial"/>
          <w:sz w:val="28"/>
          <w:szCs w:val="28"/>
        </w:rPr>
        <w:t>enough</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рицательные местоимения </w:t>
      </w:r>
      <w:r w:rsidRPr="00F02A9E">
        <w:rPr>
          <w:rFonts w:ascii="Arial" w:hAnsi="Arial" w:cs="Arial"/>
          <w:sz w:val="28"/>
          <w:szCs w:val="28"/>
        </w:rPr>
        <w:t>no</w:t>
      </w:r>
      <w:r w:rsidRPr="00F02A9E">
        <w:rPr>
          <w:rFonts w:ascii="Arial" w:hAnsi="Arial" w:cs="Arial"/>
          <w:sz w:val="28"/>
          <w:szCs w:val="28"/>
          <w:lang w:val="ru-RU"/>
        </w:rPr>
        <w:t xml:space="preserve"> (и его производные </w:t>
      </w:r>
      <w:r w:rsidRPr="00F02A9E">
        <w:rPr>
          <w:rFonts w:ascii="Arial" w:hAnsi="Arial" w:cs="Arial"/>
          <w:sz w:val="28"/>
          <w:szCs w:val="28"/>
        </w:rPr>
        <w:t>nobody</w:t>
      </w:r>
      <w:r w:rsidRPr="00F02A9E">
        <w:rPr>
          <w:rFonts w:ascii="Arial" w:hAnsi="Arial" w:cs="Arial"/>
          <w:sz w:val="28"/>
          <w:szCs w:val="28"/>
          <w:lang w:val="ru-RU"/>
        </w:rPr>
        <w:t xml:space="preserve">, </w:t>
      </w:r>
      <w:r w:rsidRPr="00F02A9E">
        <w:rPr>
          <w:rFonts w:ascii="Arial" w:hAnsi="Arial" w:cs="Arial"/>
          <w:sz w:val="28"/>
          <w:szCs w:val="28"/>
        </w:rPr>
        <w:t>nothing</w:t>
      </w:r>
      <w:r w:rsidRPr="00F02A9E">
        <w:rPr>
          <w:rFonts w:ascii="Arial" w:hAnsi="Arial" w:cs="Arial"/>
          <w:sz w:val="28"/>
          <w:szCs w:val="28"/>
          <w:lang w:val="ru-RU"/>
        </w:rPr>
        <w:t xml:space="preserve"> и другие), </w:t>
      </w:r>
      <w:r w:rsidRPr="00F02A9E">
        <w:rPr>
          <w:rFonts w:ascii="Arial" w:hAnsi="Arial" w:cs="Arial"/>
          <w:sz w:val="28"/>
          <w:szCs w:val="28"/>
        </w:rPr>
        <w:t>none</w:t>
      </w:r>
      <w:r w:rsidRPr="00F02A9E">
        <w:rPr>
          <w:rFonts w:ascii="Arial" w:hAnsi="Arial" w:cs="Arial"/>
          <w:sz w:val="28"/>
          <w:szCs w:val="28"/>
          <w:lang w:val="ru-RU"/>
        </w:rPr>
        <w:t>.</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нормы вежливости в межкультурном общ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 (культурные явления, события,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6.4.</w:t>
      </w:r>
      <w:r w:rsidR="005626F3" w:rsidRPr="00F02A9E">
        <w:rPr>
          <w:rFonts w:ascii="Arial" w:hAnsi="Arial" w:cs="Arial"/>
          <w:sz w:val="28"/>
          <w:szCs w:val="28"/>
        </w:rPr>
        <w:t> </w:t>
      </w:r>
      <w:r w:rsidR="005626F3"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 Содержание обучения в 9 класс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Конфликты и их разреш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 Молодёжная м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Защита окружающей среды.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2. Говор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2.1.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краткое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10–12 фраз.</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3.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Время звучания текста (текстов) для аудирования – до 2 минут.</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4.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500–60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1.5.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таблицы с краткой фиксацией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е таблицы, схемы в текстовый вариант представления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ое представление результатов выполненной проектной работы (объём – 100–12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2. Языковые знания и ум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модального значения, чувства и эмо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ританского и американского вариантов произношения в прослушанных текстах или услышанных высказыва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10 с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F02A9E">
        <w:rPr>
          <w:rFonts w:ascii="Arial" w:hAnsi="Arial" w:cs="Arial"/>
          <w:sz w:val="28"/>
          <w:szCs w:val="28"/>
        </w:rPr>
        <w:t>firstly</w:t>
      </w:r>
      <w:r w:rsidRPr="00F02A9E">
        <w:rPr>
          <w:rFonts w:ascii="Arial" w:hAnsi="Arial" w:cs="Arial"/>
          <w:sz w:val="28"/>
          <w:szCs w:val="28"/>
          <w:lang w:val="ru-RU"/>
        </w:rPr>
        <w:t>/</w:t>
      </w:r>
      <w:r w:rsidRPr="00F02A9E">
        <w:rPr>
          <w:rFonts w:ascii="Arial" w:hAnsi="Arial" w:cs="Arial"/>
          <w:sz w:val="28"/>
          <w:szCs w:val="28"/>
        </w:rPr>
        <w:t>first</w:t>
      </w:r>
      <w:r w:rsidRPr="00F02A9E">
        <w:rPr>
          <w:rFonts w:ascii="Arial" w:hAnsi="Arial" w:cs="Arial"/>
          <w:sz w:val="28"/>
          <w:szCs w:val="28"/>
          <w:lang w:val="ru-RU"/>
        </w:rPr>
        <w:t xml:space="preserve"> </w:t>
      </w:r>
      <w:r w:rsidRPr="00F02A9E">
        <w:rPr>
          <w:rFonts w:ascii="Arial" w:hAnsi="Arial" w:cs="Arial"/>
          <w:sz w:val="28"/>
          <w:szCs w:val="28"/>
        </w:rPr>
        <w:t>of</w:t>
      </w:r>
      <w:r w:rsidRPr="00F02A9E">
        <w:rPr>
          <w:rFonts w:ascii="Arial" w:hAnsi="Arial" w:cs="Arial"/>
          <w:sz w:val="28"/>
          <w:szCs w:val="28"/>
          <w:lang w:val="ru-RU"/>
        </w:rPr>
        <w:t xml:space="preserve"> </w:t>
      </w:r>
      <w:r w:rsidRPr="00F02A9E">
        <w:rPr>
          <w:rFonts w:ascii="Arial" w:hAnsi="Arial" w:cs="Arial"/>
          <w:sz w:val="28"/>
          <w:szCs w:val="28"/>
        </w:rPr>
        <w:t>all</w:t>
      </w:r>
      <w:r w:rsidRPr="00F02A9E">
        <w:rPr>
          <w:rFonts w:ascii="Arial" w:hAnsi="Arial" w:cs="Arial"/>
          <w:sz w:val="28"/>
          <w:szCs w:val="28"/>
          <w:lang w:val="ru-RU"/>
        </w:rPr>
        <w:t xml:space="preserve">, </w:t>
      </w:r>
      <w:r w:rsidRPr="00F02A9E">
        <w:rPr>
          <w:rFonts w:ascii="Arial" w:hAnsi="Arial" w:cs="Arial"/>
          <w:sz w:val="28"/>
          <w:szCs w:val="28"/>
        </w:rPr>
        <w:t>secondly</w:t>
      </w:r>
      <w:r w:rsidRPr="00F02A9E">
        <w:rPr>
          <w:rFonts w:ascii="Arial" w:hAnsi="Arial" w:cs="Arial"/>
          <w:sz w:val="28"/>
          <w:szCs w:val="28"/>
          <w:lang w:val="ru-RU"/>
        </w:rPr>
        <w:t xml:space="preserve">, </w:t>
      </w:r>
      <w:r w:rsidRPr="00F02A9E">
        <w:rPr>
          <w:rFonts w:ascii="Arial" w:hAnsi="Arial" w:cs="Arial"/>
          <w:sz w:val="28"/>
          <w:szCs w:val="28"/>
        </w:rPr>
        <w:t>finally</w:t>
      </w:r>
      <w:r w:rsidRPr="00F02A9E">
        <w:rPr>
          <w:rFonts w:ascii="Arial" w:hAnsi="Arial" w:cs="Arial"/>
          <w:sz w:val="28"/>
          <w:szCs w:val="28"/>
          <w:lang w:val="ru-RU"/>
        </w:rPr>
        <w:t xml:space="preserve">; </w:t>
      </w:r>
      <w:r w:rsidRPr="00F02A9E">
        <w:rPr>
          <w:rFonts w:ascii="Arial" w:hAnsi="Arial" w:cs="Arial"/>
          <w:sz w:val="28"/>
          <w:szCs w:val="28"/>
        </w:rPr>
        <w:t>on</w:t>
      </w:r>
      <w:r w:rsidRPr="00F02A9E">
        <w:rPr>
          <w:rFonts w:ascii="Arial" w:hAnsi="Arial" w:cs="Arial"/>
          <w:sz w:val="28"/>
          <w:szCs w:val="28"/>
          <w:lang w:val="ru-RU"/>
        </w:rPr>
        <w:t xml:space="preserve">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one</w:t>
      </w:r>
      <w:r w:rsidRPr="00F02A9E">
        <w:rPr>
          <w:rFonts w:ascii="Arial" w:hAnsi="Arial" w:cs="Arial"/>
          <w:sz w:val="28"/>
          <w:szCs w:val="28"/>
          <w:lang w:val="ru-RU"/>
        </w:rPr>
        <w:t xml:space="preserve"> </w:t>
      </w:r>
      <w:r w:rsidRPr="00F02A9E">
        <w:rPr>
          <w:rFonts w:ascii="Arial" w:hAnsi="Arial" w:cs="Arial"/>
          <w:sz w:val="28"/>
          <w:szCs w:val="28"/>
        </w:rPr>
        <w:t>hand</w:t>
      </w:r>
      <w:r w:rsidRPr="00F02A9E">
        <w:rPr>
          <w:rFonts w:ascii="Arial" w:hAnsi="Arial" w:cs="Arial"/>
          <w:sz w:val="28"/>
          <w:szCs w:val="28"/>
          <w:lang w:val="ru-RU"/>
        </w:rPr>
        <w:t xml:space="preserve">, </w:t>
      </w:r>
      <w:r w:rsidRPr="00F02A9E">
        <w:rPr>
          <w:rFonts w:ascii="Arial" w:hAnsi="Arial" w:cs="Arial"/>
          <w:sz w:val="28"/>
          <w:szCs w:val="28"/>
        </w:rPr>
        <w:t>on</w:t>
      </w:r>
      <w:r w:rsidRPr="00F02A9E">
        <w:rPr>
          <w:rFonts w:ascii="Arial" w:hAnsi="Arial" w:cs="Arial"/>
          <w:sz w:val="28"/>
          <w:szCs w:val="28"/>
          <w:lang w:val="ru-RU"/>
        </w:rPr>
        <w:t xml:space="preserve">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other</w:t>
      </w:r>
      <w:r w:rsidRPr="00F02A9E">
        <w:rPr>
          <w:rFonts w:ascii="Arial" w:hAnsi="Arial" w:cs="Arial"/>
          <w:sz w:val="28"/>
          <w:szCs w:val="28"/>
          <w:lang w:val="ru-RU"/>
        </w:rPr>
        <w:t xml:space="preserve"> </w:t>
      </w:r>
      <w:r w:rsidRPr="00F02A9E">
        <w:rPr>
          <w:rFonts w:ascii="Arial" w:hAnsi="Arial" w:cs="Arial"/>
          <w:sz w:val="28"/>
          <w:szCs w:val="28"/>
        </w:rPr>
        <w:t>hand</w:t>
      </w:r>
      <w:r w:rsidRPr="00F02A9E">
        <w:rPr>
          <w:rFonts w:ascii="Arial" w:hAnsi="Arial" w:cs="Arial"/>
          <w:sz w:val="28"/>
          <w:szCs w:val="28"/>
          <w:lang w:val="ru-RU"/>
        </w:rPr>
        <w:t>),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ние и употребление в устной и письменной речи лексических единиц (слов, словосочетаний, речевых клише), </w:t>
      </w:r>
      <w:r w:rsidRPr="00F02A9E">
        <w:rPr>
          <w:rFonts w:ascii="Arial" w:hAnsi="Arial" w:cs="Arial"/>
          <w:sz w:val="28"/>
          <w:szCs w:val="28"/>
          <w:lang w:val="ru-RU"/>
        </w:rPr>
        <w:lastRenderedPageBreak/>
        <w:t>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ов с помощью префиксов </w:t>
      </w:r>
      <w:r w:rsidRPr="00F02A9E">
        <w:rPr>
          <w:rFonts w:ascii="Arial" w:hAnsi="Arial" w:cs="Arial"/>
          <w:sz w:val="28"/>
          <w:szCs w:val="28"/>
        </w:rPr>
        <w:t>under</w:t>
      </w:r>
      <w:r w:rsidRPr="00F02A9E">
        <w:rPr>
          <w:rFonts w:ascii="Arial" w:hAnsi="Arial" w:cs="Arial"/>
          <w:sz w:val="28"/>
          <w:szCs w:val="28"/>
          <w:lang w:val="ru-RU"/>
        </w:rPr>
        <w:t xml:space="preserve">-, </w:t>
      </w:r>
      <w:r w:rsidRPr="00F02A9E">
        <w:rPr>
          <w:rFonts w:ascii="Arial" w:hAnsi="Arial" w:cs="Arial"/>
          <w:sz w:val="28"/>
          <w:szCs w:val="28"/>
        </w:rPr>
        <w:t>over</w:t>
      </w:r>
      <w:r w:rsidRPr="00F02A9E">
        <w:rPr>
          <w:rFonts w:ascii="Arial" w:hAnsi="Arial" w:cs="Arial"/>
          <w:sz w:val="28"/>
          <w:szCs w:val="28"/>
          <w:lang w:val="ru-RU"/>
        </w:rPr>
        <w:t xml:space="preserve">-, </w:t>
      </w:r>
      <w:r w:rsidRPr="00F02A9E">
        <w:rPr>
          <w:rFonts w:ascii="Arial" w:hAnsi="Arial" w:cs="Arial"/>
          <w:sz w:val="28"/>
          <w:szCs w:val="28"/>
        </w:rPr>
        <w:t>dis</w:t>
      </w:r>
      <w:r w:rsidRPr="00F02A9E">
        <w:rPr>
          <w:rFonts w:ascii="Arial" w:hAnsi="Arial" w:cs="Arial"/>
          <w:sz w:val="28"/>
          <w:szCs w:val="28"/>
          <w:lang w:val="ru-RU"/>
        </w:rPr>
        <w:t xml:space="preserve">-, </w:t>
      </w:r>
      <w:r w:rsidRPr="00F02A9E">
        <w:rPr>
          <w:rFonts w:ascii="Arial" w:hAnsi="Arial" w:cs="Arial"/>
          <w:sz w:val="28"/>
          <w:szCs w:val="28"/>
        </w:rPr>
        <w:t>mis</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ён прилагательных с помощью суффиксов -</w:t>
      </w:r>
      <w:r w:rsidRPr="00F02A9E">
        <w:rPr>
          <w:rFonts w:ascii="Arial" w:hAnsi="Arial" w:cs="Arial"/>
          <w:sz w:val="28"/>
          <w:szCs w:val="28"/>
        </w:rPr>
        <w:t>able</w:t>
      </w:r>
      <w:r w:rsidRPr="00F02A9E">
        <w:rPr>
          <w:rFonts w:ascii="Arial" w:hAnsi="Arial" w:cs="Arial"/>
          <w:sz w:val="28"/>
          <w:szCs w:val="28"/>
          <w:lang w:val="ru-RU"/>
        </w:rPr>
        <w:t>/-</w:t>
      </w:r>
      <w:r w:rsidRPr="00F02A9E">
        <w:rPr>
          <w:rFonts w:ascii="Arial" w:hAnsi="Arial" w:cs="Arial"/>
          <w:sz w:val="28"/>
          <w:szCs w:val="28"/>
        </w:rPr>
        <w:t>ibl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ён существительных с помощью отрицательных префиксов </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im</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сложных существительных путём соединения основы числительного с основой существительного с добавлением суффикса -</w:t>
      </w:r>
      <w:r w:rsidRPr="00F02A9E">
        <w:rPr>
          <w:rFonts w:ascii="Arial" w:hAnsi="Arial" w:cs="Arial"/>
          <w:sz w:val="28"/>
          <w:szCs w:val="28"/>
        </w:rPr>
        <w:t>ed</w:t>
      </w:r>
      <w:r w:rsidRPr="00F02A9E">
        <w:rPr>
          <w:rFonts w:ascii="Arial" w:hAnsi="Arial" w:cs="Arial"/>
          <w:sz w:val="28"/>
          <w:szCs w:val="28"/>
          <w:lang w:val="ru-RU"/>
        </w:rPr>
        <w:t xml:space="preserve"> (</w:t>
      </w:r>
      <w:r w:rsidRPr="00F02A9E">
        <w:rPr>
          <w:rFonts w:ascii="Arial" w:hAnsi="Arial" w:cs="Arial"/>
          <w:sz w:val="28"/>
          <w:szCs w:val="28"/>
        </w:rPr>
        <w:t>eight</w:t>
      </w:r>
      <w:r w:rsidRPr="00F02A9E">
        <w:rPr>
          <w:rFonts w:ascii="Arial" w:hAnsi="Arial" w:cs="Arial"/>
          <w:sz w:val="28"/>
          <w:szCs w:val="28"/>
          <w:lang w:val="ru-RU"/>
        </w:rPr>
        <w:t>-</w:t>
      </w:r>
      <w:r w:rsidRPr="00F02A9E">
        <w:rPr>
          <w:rFonts w:ascii="Arial" w:hAnsi="Arial" w:cs="Arial"/>
          <w:sz w:val="28"/>
          <w:szCs w:val="28"/>
        </w:rPr>
        <w:t>legged</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сложных существительных путём соединения основ существительных с предлогом (</w:t>
      </w:r>
      <w:r w:rsidRPr="00F02A9E">
        <w:rPr>
          <w:rFonts w:ascii="Arial" w:hAnsi="Arial" w:cs="Arial"/>
          <w:sz w:val="28"/>
          <w:szCs w:val="28"/>
        </w:rPr>
        <w:t>father</w:t>
      </w:r>
      <w:r w:rsidRPr="00F02A9E">
        <w:rPr>
          <w:rFonts w:ascii="Arial" w:hAnsi="Arial" w:cs="Arial"/>
          <w:sz w:val="28"/>
          <w:szCs w:val="28"/>
          <w:lang w:val="ru-RU"/>
        </w:rPr>
        <w:t>-</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law</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сложных прилагательных путём соединения основы прилагательного с основой причастия настоящего времени (</w:t>
      </w:r>
      <w:r w:rsidRPr="00F02A9E">
        <w:rPr>
          <w:rFonts w:ascii="Arial" w:hAnsi="Arial" w:cs="Arial"/>
          <w:sz w:val="28"/>
          <w:szCs w:val="28"/>
        </w:rPr>
        <w:t>nice</w:t>
      </w:r>
      <w:r w:rsidRPr="00F02A9E">
        <w:rPr>
          <w:rFonts w:ascii="Arial" w:hAnsi="Arial" w:cs="Arial"/>
          <w:sz w:val="28"/>
          <w:szCs w:val="28"/>
          <w:lang w:val="ru-RU"/>
        </w:rPr>
        <w:t>-</w:t>
      </w:r>
      <w:r w:rsidRPr="00F02A9E">
        <w:rPr>
          <w:rFonts w:ascii="Arial" w:hAnsi="Arial" w:cs="Arial"/>
          <w:sz w:val="28"/>
          <w:szCs w:val="28"/>
        </w:rPr>
        <w:t>looking</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сложных прилагательных путём соединения основы прилагательного с основой причастия прошедшего времени (</w:t>
      </w:r>
      <w:r w:rsidRPr="00F02A9E">
        <w:rPr>
          <w:rFonts w:ascii="Arial" w:hAnsi="Arial" w:cs="Arial"/>
          <w:sz w:val="28"/>
          <w:szCs w:val="28"/>
        </w:rPr>
        <w:t>well</w:t>
      </w:r>
      <w:r w:rsidRPr="00F02A9E">
        <w:rPr>
          <w:rFonts w:ascii="Arial" w:hAnsi="Arial" w:cs="Arial"/>
          <w:sz w:val="28"/>
          <w:szCs w:val="28"/>
          <w:lang w:val="ru-RU"/>
        </w:rPr>
        <w:t>-</w:t>
      </w:r>
      <w:r w:rsidRPr="00F02A9E">
        <w:rPr>
          <w:rFonts w:ascii="Arial" w:hAnsi="Arial" w:cs="Arial"/>
          <w:sz w:val="28"/>
          <w:szCs w:val="28"/>
        </w:rPr>
        <w:t>behaved</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а от имени прилагательного (</w:t>
      </w:r>
      <w:r w:rsidRPr="00F02A9E">
        <w:rPr>
          <w:rFonts w:ascii="Arial" w:hAnsi="Arial" w:cs="Arial"/>
          <w:sz w:val="28"/>
          <w:szCs w:val="28"/>
        </w:rPr>
        <w:t>cool</w:t>
      </w:r>
      <w:r w:rsidRPr="00F02A9E">
        <w:rPr>
          <w:rFonts w:ascii="Arial" w:hAnsi="Arial" w:cs="Arial"/>
          <w:sz w:val="28"/>
          <w:szCs w:val="28"/>
          <w:lang w:val="ru-RU"/>
        </w:rPr>
        <w:t xml:space="preserve"> –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cool</w:t>
      </w:r>
      <w:r w:rsidRPr="00F02A9E">
        <w:rPr>
          <w:rFonts w:ascii="Arial" w:hAnsi="Arial" w:cs="Arial"/>
          <w:sz w:val="28"/>
          <w:szCs w:val="28"/>
          <w:lang w:val="ru-RU"/>
        </w:rPr>
        <w:t>). 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w:t>
      </w:r>
      <w:r w:rsidRPr="00F02A9E">
        <w:rPr>
          <w:rFonts w:ascii="Arial" w:hAnsi="Arial" w:cs="Arial"/>
          <w:sz w:val="28"/>
          <w:szCs w:val="28"/>
        </w:rPr>
        <w:t>firstly</w:t>
      </w:r>
      <w:r w:rsidRPr="00F02A9E">
        <w:rPr>
          <w:rFonts w:ascii="Arial" w:hAnsi="Arial" w:cs="Arial"/>
          <w:sz w:val="28"/>
          <w:szCs w:val="28"/>
          <w:lang w:val="ru-RU"/>
        </w:rPr>
        <w:t xml:space="preserve">, </w:t>
      </w:r>
      <w:r w:rsidRPr="00F02A9E">
        <w:rPr>
          <w:rFonts w:ascii="Arial" w:hAnsi="Arial" w:cs="Arial"/>
          <w:sz w:val="28"/>
          <w:szCs w:val="28"/>
        </w:rPr>
        <w:t>however</w:t>
      </w:r>
      <w:r w:rsidRPr="00F02A9E">
        <w:rPr>
          <w:rFonts w:ascii="Arial" w:hAnsi="Arial" w:cs="Arial"/>
          <w:sz w:val="28"/>
          <w:szCs w:val="28"/>
          <w:lang w:val="ru-RU"/>
        </w:rPr>
        <w:t xml:space="preserve">, </w:t>
      </w:r>
      <w:r w:rsidRPr="00F02A9E">
        <w:rPr>
          <w:rFonts w:ascii="Arial" w:hAnsi="Arial" w:cs="Arial"/>
          <w:sz w:val="28"/>
          <w:szCs w:val="28"/>
        </w:rPr>
        <w:t>finally</w:t>
      </w:r>
      <w:r w:rsidRPr="00F02A9E">
        <w:rPr>
          <w:rFonts w:ascii="Arial" w:hAnsi="Arial" w:cs="Arial"/>
          <w:sz w:val="28"/>
          <w:szCs w:val="28"/>
          <w:lang w:val="ru-RU"/>
        </w:rPr>
        <w:t xml:space="preserve">, </w:t>
      </w:r>
      <w:r w:rsidRPr="00F02A9E">
        <w:rPr>
          <w:rFonts w:ascii="Arial" w:hAnsi="Arial" w:cs="Arial"/>
          <w:sz w:val="28"/>
          <w:szCs w:val="28"/>
        </w:rPr>
        <w:t>at</w:t>
      </w:r>
      <w:r w:rsidRPr="00F02A9E">
        <w:rPr>
          <w:rFonts w:ascii="Arial" w:hAnsi="Arial" w:cs="Arial"/>
          <w:sz w:val="28"/>
          <w:szCs w:val="28"/>
          <w:lang w:val="ru-RU"/>
        </w:rPr>
        <w:t xml:space="preserve"> </w:t>
      </w:r>
      <w:r w:rsidRPr="00F02A9E">
        <w:rPr>
          <w:rFonts w:ascii="Arial" w:hAnsi="Arial" w:cs="Arial"/>
          <w:sz w:val="28"/>
          <w:szCs w:val="28"/>
        </w:rPr>
        <w:t>last</w:t>
      </w:r>
      <w:r w:rsidRPr="00F02A9E">
        <w:rPr>
          <w:rFonts w:ascii="Arial" w:hAnsi="Arial" w:cs="Arial"/>
          <w:sz w:val="28"/>
          <w:szCs w:val="28"/>
          <w:lang w:val="ru-RU"/>
        </w:rPr>
        <w:t xml:space="preserve">, </w:t>
      </w:r>
      <w:r w:rsidRPr="00F02A9E">
        <w:rPr>
          <w:rFonts w:ascii="Arial" w:hAnsi="Arial" w:cs="Arial"/>
          <w:sz w:val="28"/>
          <w:szCs w:val="28"/>
        </w:rPr>
        <w:t>etc</w:t>
      </w:r>
      <w:r w:rsidRPr="00F02A9E">
        <w:rPr>
          <w:rFonts w:ascii="Arial" w:hAnsi="Arial" w:cs="Arial"/>
          <w:sz w:val="28"/>
          <w:szCs w:val="28"/>
          <w:lang w:val="ru-RU"/>
        </w:rPr>
        <w:t>.).</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Предложения со сложным дополнением (Complex Object) (I want to have my hair cu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предложения нереального характера (</w:t>
      </w:r>
      <w:r w:rsidRPr="00F02A9E">
        <w:rPr>
          <w:rFonts w:ascii="Arial" w:hAnsi="Arial" w:cs="Arial"/>
          <w:sz w:val="28"/>
          <w:szCs w:val="28"/>
        </w:rPr>
        <w:t>Conditional</w:t>
      </w:r>
      <w:r w:rsidRPr="00F02A9E">
        <w:rPr>
          <w:rFonts w:ascii="Arial" w:hAnsi="Arial" w:cs="Arial"/>
          <w:sz w:val="28"/>
          <w:szCs w:val="28"/>
          <w:lang w:val="ru-RU"/>
        </w:rPr>
        <w:t xml:space="preserve"> </w:t>
      </w:r>
      <w:r w:rsidRPr="00F02A9E">
        <w:rPr>
          <w:rFonts w:ascii="Arial" w:hAnsi="Arial" w:cs="Arial"/>
          <w:sz w:val="28"/>
          <w:szCs w:val="28"/>
        </w:rPr>
        <w:t>II</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и для выражения предпочтения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prefer</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w:t>
      </w:r>
      <w:r w:rsidRPr="00F02A9E">
        <w:rPr>
          <w:rFonts w:ascii="Arial" w:hAnsi="Arial" w:cs="Arial"/>
          <w:sz w:val="28"/>
          <w:szCs w:val="28"/>
        </w:rPr>
        <w:t>d</w:t>
      </w:r>
      <w:r w:rsidRPr="00F02A9E">
        <w:rPr>
          <w:rFonts w:ascii="Arial" w:hAnsi="Arial" w:cs="Arial"/>
          <w:sz w:val="28"/>
          <w:szCs w:val="28"/>
          <w:lang w:val="ru-RU"/>
        </w:rPr>
        <w:t xml:space="preserve"> </w:t>
      </w:r>
      <w:r w:rsidRPr="00F02A9E">
        <w:rPr>
          <w:rFonts w:ascii="Arial" w:hAnsi="Arial" w:cs="Arial"/>
          <w:sz w:val="28"/>
          <w:szCs w:val="28"/>
        </w:rPr>
        <w:t>prefer</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w:t>
      </w:r>
      <w:r w:rsidRPr="00F02A9E">
        <w:rPr>
          <w:rFonts w:ascii="Arial" w:hAnsi="Arial" w:cs="Arial"/>
          <w:sz w:val="28"/>
          <w:szCs w:val="28"/>
        </w:rPr>
        <w:t>d</w:t>
      </w:r>
      <w:r w:rsidRPr="00F02A9E">
        <w:rPr>
          <w:rFonts w:ascii="Arial" w:hAnsi="Arial" w:cs="Arial"/>
          <w:sz w:val="28"/>
          <w:szCs w:val="28"/>
          <w:lang w:val="ru-RU"/>
        </w:rPr>
        <w:t xml:space="preserve"> </w:t>
      </w:r>
      <w:r w:rsidRPr="00F02A9E">
        <w:rPr>
          <w:rFonts w:ascii="Arial" w:hAnsi="Arial" w:cs="Arial"/>
          <w:sz w:val="28"/>
          <w:szCs w:val="28"/>
        </w:rPr>
        <w:t>rather</w:t>
      </w:r>
      <w:r w:rsidRPr="00F02A9E">
        <w:rPr>
          <w:rFonts w:ascii="Arial" w:hAnsi="Arial" w:cs="Arial"/>
          <w:sz w:val="28"/>
          <w:szCs w:val="28"/>
          <w:lang w:val="ru-RU"/>
        </w:rPr>
        <w:t xml:space="preserve">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wish</w:t>
      </w:r>
      <w:r w:rsidRPr="00F02A9E">
        <w:rPr>
          <w:rFonts w:ascii="Arial" w:hAnsi="Arial" w:cs="Arial"/>
          <w:sz w:val="28"/>
          <w:szCs w:val="28"/>
          <w:lang w:val="ru-RU"/>
        </w:rPr>
        <w:t xml:space="preserve">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конструкцией </w:t>
      </w:r>
      <w:r w:rsidRPr="00F02A9E">
        <w:rPr>
          <w:rFonts w:ascii="Arial" w:hAnsi="Arial" w:cs="Arial"/>
          <w:sz w:val="28"/>
          <w:szCs w:val="28"/>
        </w:rPr>
        <w:t>either</w:t>
      </w:r>
      <w:r w:rsidRPr="00F02A9E">
        <w:rPr>
          <w:rFonts w:ascii="Arial" w:hAnsi="Arial" w:cs="Arial"/>
          <w:sz w:val="28"/>
          <w:szCs w:val="28"/>
          <w:lang w:val="ru-RU"/>
        </w:rPr>
        <w:t xml:space="preserve"> … </w:t>
      </w:r>
      <w:r w:rsidRPr="00F02A9E">
        <w:rPr>
          <w:rFonts w:ascii="Arial" w:hAnsi="Arial" w:cs="Arial"/>
          <w:sz w:val="28"/>
          <w:szCs w:val="28"/>
        </w:rPr>
        <w:t>or</w:t>
      </w:r>
      <w:r w:rsidRPr="00F02A9E">
        <w:rPr>
          <w:rFonts w:ascii="Arial" w:hAnsi="Arial" w:cs="Arial"/>
          <w:sz w:val="28"/>
          <w:szCs w:val="28"/>
          <w:lang w:val="ru-RU"/>
        </w:rPr>
        <w:t xml:space="preserve">, </w:t>
      </w:r>
      <w:r w:rsidRPr="00F02A9E">
        <w:rPr>
          <w:rFonts w:ascii="Arial" w:hAnsi="Arial" w:cs="Arial"/>
          <w:sz w:val="28"/>
          <w:szCs w:val="28"/>
        </w:rPr>
        <w:t>neither</w:t>
      </w:r>
      <w:r w:rsidRPr="00F02A9E">
        <w:rPr>
          <w:rFonts w:ascii="Arial" w:hAnsi="Arial" w:cs="Arial"/>
          <w:sz w:val="28"/>
          <w:szCs w:val="28"/>
          <w:lang w:val="ru-RU"/>
        </w:rPr>
        <w:t xml:space="preserve"> … </w:t>
      </w:r>
      <w:r w:rsidRPr="00F02A9E">
        <w:rPr>
          <w:rFonts w:ascii="Arial" w:hAnsi="Arial" w:cs="Arial"/>
          <w:sz w:val="28"/>
          <w:szCs w:val="28"/>
        </w:rPr>
        <w:t>nor</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w:t>
      </w:r>
      <w:r w:rsidRPr="00F02A9E">
        <w:rPr>
          <w:rFonts w:ascii="Arial" w:hAnsi="Arial" w:cs="Arial"/>
          <w:sz w:val="28"/>
          <w:szCs w:val="28"/>
        </w:rPr>
        <w:t>Future</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lastRenderedPageBreak/>
        <w:t>Perfect</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w:t>
      </w:r>
      <w:r w:rsidRPr="00F02A9E">
        <w:rPr>
          <w:rFonts w:ascii="Arial" w:hAnsi="Arial" w:cs="Arial"/>
          <w:sz w:val="28"/>
          <w:szCs w:val="28"/>
        </w:rPr>
        <w:t>Future</w:t>
      </w:r>
      <w:r w:rsidRPr="00F02A9E">
        <w:rPr>
          <w:rFonts w:ascii="Arial" w:hAnsi="Arial" w:cs="Arial"/>
          <w:sz w:val="28"/>
          <w:szCs w:val="28"/>
          <w:lang w:val="ru-RU"/>
        </w:rPr>
        <w:t>-</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the</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и наиболее употребительных формах страдательного залога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Passive</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Passiv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ок следования имён прилагательных (</w:t>
      </w:r>
      <w:r w:rsidRPr="00F02A9E">
        <w:rPr>
          <w:rFonts w:ascii="Arial" w:hAnsi="Arial" w:cs="Arial"/>
          <w:sz w:val="28"/>
          <w:szCs w:val="28"/>
        </w:rPr>
        <w:t>nice</w:t>
      </w:r>
      <w:r w:rsidRPr="00F02A9E">
        <w:rPr>
          <w:rFonts w:ascii="Arial" w:hAnsi="Arial" w:cs="Arial"/>
          <w:sz w:val="28"/>
          <w:szCs w:val="28"/>
          <w:lang w:val="ru-RU"/>
        </w:rPr>
        <w:t xml:space="preserve"> </w:t>
      </w:r>
      <w:r w:rsidRPr="00F02A9E">
        <w:rPr>
          <w:rFonts w:ascii="Arial" w:hAnsi="Arial" w:cs="Arial"/>
          <w:sz w:val="28"/>
          <w:szCs w:val="28"/>
        </w:rPr>
        <w:t>long</w:t>
      </w:r>
      <w:r w:rsidRPr="00F02A9E">
        <w:rPr>
          <w:rFonts w:ascii="Arial" w:hAnsi="Arial" w:cs="Arial"/>
          <w:sz w:val="28"/>
          <w:szCs w:val="28"/>
          <w:lang w:val="ru-RU"/>
        </w:rPr>
        <w:t xml:space="preserve"> </w:t>
      </w:r>
      <w:r w:rsidRPr="00F02A9E">
        <w:rPr>
          <w:rFonts w:ascii="Arial" w:hAnsi="Arial" w:cs="Arial"/>
          <w:sz w:val="28"/>
          <w:szCs w:val="28"/>
        </w:rPr>
        <w:t>blond</w:t>
      </w:r>
      <w:r w:rsidRPr="00F02A9E">
        <w:rPr>
          <w:rFonts w:ascii="Arial" w:hAnsi="Arial" w:cs="Arial"/>
          <w:sz w:val="28"/>
          <w:szCs w:val="28"/>
          <w:lang w:val="ru-RU"/>
        </w:rPr>
        <w:t xml:space="preserve"> </w:t>
      </w:r>
      <w:r w:rsidRPr="00F02A9E">
        <w:rPr>
          <w:rFonts w:ascii="Arial" w:hAnsi="Arial" w:cs="Arial"/>
          <w:sz w:val="28"/>
          <w:szCs w:val="28"/>
        </w:rPr>
        <w:t>hair</w:t>
      </w:r>
      <w:r w:rsidRPr="00F02A9E">
        <w:rPr>
          <w:rFonts w:ascii="Arial" w:hAnsi="Arial" w:cs="Arial"/>
          <w:sz w:val="28"/>
          <w:szCs w:val="28"/>
          <w:lang w:val="ru-RU"/>
        </w:rPr>
        <w:t>).</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7.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лементарного представление о различных вариантах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блюдение норм вежливости в межкультурном общен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25.</w:t>
      </w:r>
      <w:r w:rsidR="005626F3" w:rsidRPr="00F02A9E">
        <w:rPr>
          <w:rFonts w:ascii="Arial" w:hAnsi="Arial" w:cs="Arial"/>
          <w:sz w:val="28"/>
          <w:szCs w:val="28"/>
          <w:lang w:val="ru-RU"/>
        </w:rPr>
        <w:t>7.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 Планируемые результаты освоения программы по иностранному (английскому) языку на уровне основного общего образова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граждан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жизни семьи, организации, местного сообщества, родного края, стран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риятие любых форм экстремизма, дискримин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различных социальных институтов в жизн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пособах противодействия корруп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гуманитарной деятельности (волонтёрство, помощь людям, нуждающимся в ней);</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патриотическо</w:t>
      </w:r>
      <w:r w:rsidRPr="00F02A9E">
        <w:rPr>
          <w:rFonts w:ascii="Arial" w:hAnsi="Arial" w:cs="Arial"/>
          <w:sz w:val="28"/>
          <w:szCs w:val="28"/>
          <w:lang w:val="ru-RU"/>
        </w:rPr>
        <w:t>го</w:t>
      </w:r>
      <w:r w:rsidRPr="00F02A9E">
        <w:rPr>
          <w:rFonts w:ascii="Arial" w:hAnsi="Arial" w:cs="Arial"/>
          <w:sz w:val="28"/>
          <w:szCs w:val="28"/>
        </w:rPr>
        <w:t xml:space="preserve"> воспитани</w:t>
      </w:r>
      <w:r w:rsidRPr="00F02A9E">
        <w:rPr>
          <w:rFonts w:ascii="Arial" w:hAnsi="Arial" w:cs="Arial"/>
          <w:sz w:val="28"/>
          <w:szCs w:val="28"/>
          <w:lang w:val="ru-RU"/>
        </w:rPr>
        <w:t>я</w:t>
      </w:r>
      <w:r w:rsidRPr="00F02A9E">
        <w:rPr>
          <w:rFonts w:ascii="Arial" w:hAnsi="Arial" w:cs="Arial"/>
          <w:sz w:val="28"/>
          <w:szCs w:val="28"/>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духовно-нравственно</w:t>
      </w:r>
      <w:r w:rsidRPr="00F02A9E">
        <w:rPr>
          <w:rFonts w:ascii="Arial" w:hAnsi="Arial" w:cs="Arial"/>
          <w:sz w:val="28"/>
          <w:szCs w:val="28"/>
          <w:lang w:val="ru-RU"/>
        </w:rPr>
        <w:t xml:space="preserve">го </w:t>
      </w:r>
      <w:r w:rsidRPr="00F02A9E">
        <w:rPr>
          <w:rFonts w:ascii="Arial" w:hAnsi="Arial" w:cs="Arial"/>
          <w:sz w:val="28"/>
          <w:szCs w:val="28"/>
        </w:rPr>
        <w:t>воспитани</w:t>
      </w:r>
      <w:r w:rsidRPr="00F02A9E">
        <w:rPr>
          <w:rFonts w:ascii="Arial" w:hAnsi="Arial" w:cs="Arial"/>
          <w:sz w:val="28"/>
          <w:szCs w:val="28"/>
          <w:lang w:val="ru-RU"/>
        </w:rPr>
        <w:t>я</w:t>
      </w:r>
      <w:r w:rsidRPr="00F02A9E">
        <w:rPr>
          <w:rFonts w:ascii="Arial" w:hAnsi="Arial" w:cs="Arial"/>
          <w:sz w:val="28"/>
          <w:szCs w:val="28"/>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эстетическо</w:t>
      </w:r>
      <w:r w:rsidRPr="00F02A9E">
        <w:rPr>
          <w:rFonts w:ascii="Arial" w:hAnsi="Arial" w:cs="Arial"/>
          <w:sz w:val="28"/>
          <w:szCs w:val="28"/>
          <w:lang w:val="ru-RU"/>
        </w:rPr>
        <w:t>го</w:t>
      </w:r>
      <w:r w:rsidRPr="00F02A9E">
        <w:rPr>
          <w:rFonts w:ascii="Arial" w:hAnsi="Arial" w:cs="Arial"/>
          <w:sz w:val="28"/>
          <w:szCs w:val="28"/>
        </w:rPr>
        <w:t xml:space="preserve"> воспитани</w:t>
      </w:r>
      <w:r w:rsidRPr="00F02A9E">
        <w:rPr>
          <w:rFonts w:ascii="Arial" w:hAnsi="Arial" w:cs="Arial"/>
          <w:sz w:val="28"/>
          <w:szCs w:val="28"/>
          <w:lang w:val="ru-RU"/>
        </w:rPr>
        <w:t>я</w:t>
      </w:r>
      <w:r w:rsidRPr="00F02A9E">
        <w:rPr>
          <w:rFonts w:ascii="Arial" w:hAnsi="Arial" w:cs="Arial"/>
          <w:sz w:val="28"/>
          <w:szCs w:val="28"/>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художественной культуры как средства коммуникации и самовы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емление к самовыражению в разных видах искусства;</w:t>
      </w:r>
    </w:p>
    <w:p w:rsidR="00A94407" w:rsidRPr="00F02A9E" w:rsidRDefault="005626F3" w:rsidP="00655602">
      <w:pPr>
        <w:widowControl/>
        <w:numPr>
          <w:ilvl w:val="0"/>
          <w:numId w:val="10"/>
        </w:numPr>
        <w:spacing w:after="0" w:line="240" w:lineRule="auto"/>
        <w:ind w:left="0" w:firstLine="709"/>
        <w:contextualSpacing/>
        <w:jc w:val="both"/>
        <w:rPr>
          <w:rFonts w:ascii="Arial" w:hAnsi="Arial" w:cs="Arial"/>
          <w:sz w:val="28"/>
          <w:szCs w:val="28"/>
          <w:lang w:val="ru-RU"/>
        </w:rPr>
      </w:pPr>
      <w:r w:rsidRPr="00F02A9E">
        <w:rPr>
          <w:rFonts w:ascii="Arial" w:hAnsi="Arial" w:cs="Arial"/>
          <w:sz w:val="28"/>
          <w:szCs w:val="28"/>
          <w:lang w:val="ru-RU"/>
        </w:rPr>
        <w:t>физического воспитания, формирования культуры здоровья и эмоциональ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ветственное отношение к своему здоровью и установка на здоровый образ жизни (здоровое питание, соблюдение гигиенических правил, </w:t>
      </w:r>
      <w:r w:rsidRPr="00F02A9E">
        <w:rPr>
          <w:rFonts w:ascii="Arial" w:hAnsi="Arial" w:cs="Arial"/>
          <w:sz w:val="28"/>
          <w:szCs w:val="28"/>
          <w:lang w:val="ru-RU"/>
        </w:rPr>
        <w:lastRenderedPageBreak/>
        <w:t>сбалансированный режим занятий и отдыха, регулярная физическая актив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ов безопасного поведения в Интернет-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вать эмоциональное состояние себя и других, умение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другого человека;</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трудово</w:t>
      </w:r>
      <w:r w:rsidRPr="00F02A9E">
        <w:rPr>
          <w:rFonts w:ascii="Arial" w:hAnsi="Arial" w:cs="Arial"/>
          <w:sz w:val="28"/>
          <w:szCs w:val="28"/>
          <w:lang w:val="ru-RU"/>
        </w:rPr>
        <w:t>го</w:t>
      </w:r>
      <w:r w:rsidRPr="00F02A9E">
        <w:rPr>
          <w:rFonts w:ascii="Arial" w:hAnsi="Arial" w:cs="Arial"/>
          <w:sz w:val="28"/>
          <w:szCs w:val="28"/>
        </w:rPr>
        <w:t xml:space="preserve"> воспитани</w:t>
      </w:r>
      <w:r w:rsidRPr="00F02A9E">
        <w:rPr>
          <w:rFonts w:ascii="Arial" w:hAnsi="Arial" w:cs="Arial"/>
          <w:sz w:val="28"/>
          <w:szCs w:val="28"/>
          <w:lang w:val="ru-RU"/>
        </w:rPr>
        <w:t>я</w:t>
      </w:r>
      <w:r w:rsidRPr="00F02A9E">
        <w:rPr>
          <w:rFonts w:ascii="Arial" w:hAnsi="Arial" w:cs="Arial"/>
          <w:sz w:val="28"/>
          <w:szCs w:val="28"/>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адаптироваться в профессиональной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труду и результатам трудо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экологическо</w:t>
      </w:r>
      <w:r w:rsidRPr="00F02A9E">
        <w:rPr>
          <w:rFonts w:ascii="Arial" w:hAnsi="Arial" w:cs="Arial"/>
          <w:sz w:val="28"/>
          <w:szCs w:val="28"/>
          <w:lang w:val="ru-RU"/>
        </w:rPr>
        <w:t>го</w:t>
      </w:r>
      <w:r w:rsidRPr="00F02A9E">
        <w:rPr>
          <w:rFonts w:ascii="Arial" w:hAnsi="Arial" w:cs="Arial"/>
          <w:sz w:val="28"/>
          <w:szCs w:val="28"/>
        </w:rPr>
        <w:t xml:space="preserve"> воспитани</w:t>
      </w:r>
      <w:r w:rsidRPr="00F02A9E">
        <w:rPr>
          <w:rFonts w:ascii="Arial" w:hAnsi="Arial" w:cs="Arial"/>
          <w:sz w:val="28"/>
          <w:szCs w:val="28"/>
          <w:lang w:val="ru-RU"/>
        </w:rPr>
        <w:t>я</w:t>
      </w:r>
      <w:r w:rsidRPr="00F02A9E">
        <w:rPr>
          <w:rFonts w:ascii="Arial" w:hAnsi="Arial" w:cs="Arial"/>
          <w:sz w:val="28"/>
          <w:szCs w:val="28"/>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widowControl/>
        <w:numPr>
          <w:ilvl w:val="0"/>
          <w:numId w:val="10"/>
        </w:numPr>
        <w:spacing w:after="0" w:line="240" w:lineRule="auto"/>
        <w:contextualSpacing/>
        <w:jc w:val="both"/>
        <w:rPr>
          <w:rFonts w:ascii="Arial" w:hAnsi="Arial" w:cs="Arial"/>
          <w:sz w:val="28"/>
          <w:szCs w:val="28"/>
        </w:rPr>
      </w:pPr>
      <w:r w:rsidRPr="00F02A9E">
        <w:rPr>
          <w:rFonts w:ascii="Arial" w:hAnsi="Arial" w:cs="Arial"/>
          <w:sz w:val="28"/>
          <w:szCs w:val="28"/>
        </w:rPr>
        <w:t>ценности научного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как средством познания ми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widowControl/>
        <w:numPr>
          <w:ilvl w:val="0"/>
          <w:numId w:val="10"/>
        </w:numPr>
        <w:spacing w:after="0" w:line="240" w:lineRule="auto"/>
        <w:ind w:left="0" w:firstLine="709"/>
        <w:contextualSpacing/>
        <w:jc w:val="both"/>
        <w:rPr>
          <w:rFonts w:ascii="Arial" w:hAnsi="Arial" w:cs="Arial"/>
          <w:sz w:val="28"/>
          <w:szCs w:val="28"/>
          <w:lang w:val="ru-RU"/>
        </w:rPr>
      </w:pPr>
      <w:r w:rsidRPr="00F02A9E">
        <w:rPr>
          <w:rFonts w:ascii="Arial" w:hAnsi="Arial" w:cs="Arial"/>
          <w:sz w:val="28"/>
          <w:szCs w:val="28"/>
          <w:lang w:val="ru-RU"/>
        </w:rPr>
        <w:t>адаптации обучающегося к изменяющимся условиям социальной и природ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взаимодействовать в условиях неопределённости, открытость опыту и знаниям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и выявлять взаимосвязи природы, общества и эконо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осознавать стрессовую ситуацию, оценивать происходящие изменения и их посл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стрессовую ситуацию как вызов, требующий контрмер;</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стресса, корректировать принимаемые решения и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формулировать и оценивать риски и последствия, формировать опыт,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ть готовым действовать в отсутствие гарантий успеха.</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объектов (явл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критерии для выявления закономерностей и противо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влений и процесс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 (эксперимен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опыта (эксперимента, исследования, проек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выбирать формат выступления с учётом задач презентации и особенностей аудитории и в соответствии с ним составлять </w:t>
      </w:r>
      <w:r w:rsidRPr="00F02A9E">
        <w:rPr>
          <w:rFonts w:ascii="Arial" w:hAnsi="Arial" w:cs="Arial"/>
          <w:sz w:val="28"/>
          <w:szCs w:val="28"/>
          <w:lang w:val="ru-RU"/>
        </w:rPr>
        <w:lastRenderedPageBreak/>
        <w:t>устные и письменные тексты с использованием иллюстративных материалов.</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бщать мнения нескольких человек, проявлять готовность руководить, выполнять поручения, подчинять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владеть способами самоконтроля, самомотивации и рефлек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3.9. У обучающегося будут сформированы умения принимать себя и других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 признавать своё право на ошибку и такое же право друг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крытость себе и други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 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1. Предметные результаты освоения программы по иностранному (английскому) языку к концу обучения в 5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w:t>
      </w:r>
      <w:r w:rsidRPr="00F02A9E">
        <w:rPr>
          <w:rFonts w:ascii="Arial" w:hAnsi="Arial" w:cs="Arial"/>
          <w:sz w:val="28"/>
          <w:szCs w:val="28"/>
          <w:lang w:val="ru-RU"/>
        </w:rPr>
        <w:lastRenderedPageBreak/>
        <w:t>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w:t>
      </w:r>
      <w:r w:rsidRPr="00F02A9E">
        <w:rPr>
          <w:rFonts w:ascii="Arial" w:hAnsi="Arial" w:cs="Arial"/>
          <w:sz w:val="28"/>
          <w:szCs w:val="28"/>
          <w:lang w:val="ru-RU"/>
        </w:rPr>
        <w:lastRenderedPageBreak/>
        <w:t>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w:t>
      </w:r>
      <w:r w:rsidRPr="00F02A9E">
        <w:rPr>
          <w:rFonts w:ascii="Arial" w:hAnsi="Arial" w:cs="Arial"/>
          <w:sz w:val="28"/>
          <w:szCs w:val="28"/>
        </w:rPr>
        <w:t>er</w:t>
      </w:r>
      <w:r w:rsidRPr="00F02A9E">
        <w:rPr>
          <w:rFonts w:ascii="Arial" w:hAnsi="Arial" w:cs="Arial"/>
          <w:sz w:val="28"/>
          <w:szCs w:val="28"/>
          <w:lang w:val="ru-RU"/>
        </w:rPr>
        <w:t>/-</w:t>
      </w:r>
      <w:r w:rsidRPr="00F02A9E">
        <w:rPr>
          <w:rFonts w:ascii="Arial" w:hAnsi="Arial" w:cs="Arial"/>
          <w:sz w:val="28"/>
          <w:szCs w:val="28"/>
        </w:rPr>
        <w:t>or</w:t>
      </w:r>
      <w:r w:rsidRPr="00F02A9E">
        <w:rPr>
          <w:rFonts w:ascii="Arial" w:hAnsi="Arial" w:cs="Arial"/>
          <w:sz w:val="28"/>
          <w:szCs w:val="28"/>
          <w:lang w:val="ru-RU"/>
        </w:rPr>
        <w:t>, -</w:t>
      </w:r>
      <w:r w:rsidRPr="00F02A9E">
        <w:rPr>
          <w:rFonts w:ascii="Arial" w:hAnsi="Arial" w:cs="Arial"/>
          <w:sz w:val="28"/>
          <w:szCs w:val="28"/>
        </w:rPr>
        <w:t>ist</w:t>
      </w:r>
      <w:r w:rsidRPr="00F02A9E">
        <w:rPr>
          <w:rFonts w:ascii="Arial" w:hAnsi="Arial" w:cs="Arial"/>
          <w:sz w:val="28"/>
          <w:szCs w:val="28"/>
          <w:lang w:val="ru-RU"/>
        </w:rPr>
        <w:t>, -</w:t>
      </w:r>
      <w:r w:rsidRPr="00F02A9E">
        <w:rPr>
          <w:rFonts w:ascii="Arial" w:hAnsi="Arial" w:cs="Arial"/>
          <w:sz w:val="28"/>
          <w:szCs w:val="28"/>
        </w:rPr>
        <w:t>sion</w:t>
      </w:r>
      <w:r w:rsidRPr="00F02A9E">
        <w:rPr>
          <w:rFonts w:ascii="Arial" w:hAnsi="Arial" w:cs="Arial"/>
          <w:sz w:val="28"/>
          <w:szCs w:val="28"/>
          <w:lang w:val="ru-RU"/>
        </w:rPr>
        <w:t>/-</w:t>
      </w:r>
      <w:r w:rsidRPr="00F02A9E">
        <w:rPr>
          <w:rFonts w:ascii="Arial" w:hAnsi="Arial" w:cs="Arial"/>
          <w:sz w:val="28"/>
          <w:szCs w:val="28"/>
        </w:rPr>
        <w:t>tion</w:t>
      </w:r>
      <w:r w:rsidRPr="00F02A9E">
        <w:rPr>
          <w:rFonts w:ascii="Arial" w:hAnsi="Arial" w:cs="Arial"/>
          <w:sz w:val="28"/>
          <w:szCs w:val="28"/>
          <w:lang w:val="ru-RU"/>
        </w:rPr>
        <w:t>, имена прилагательные с суффиксами -</w:t>
      </w:r>
      <w:r w:rsidRPr="00F02A9E">
        <w:rPr>
          <w:rFonts w:ascii="Arial" w:hAnsi="Arial" w:cs="Arial"/>
          <w:sz w:val="28"/>
          <w:szCs w:val="28"/>
        </w:rPr>
        <w:t>ful</w:t>
      </w:r>
      <w:r w:rsidRPr="00F02A9E">
        <w:rPr>
          <w:rFonts w:ascii="Arial" w:hAnsi="Arial" w:cs="Arial"/>
          <w:sz w:val="28"/>
          <w:szCs w:val="28"/>
          <w:lang w:val="ru-RU"/>
        </w:rPr>
        <w:t>, -</w:t>
      </w:r>
      <w:r w:rsidRPr="00F02A9E">
        <w:rPr>
          <w:rFonts w:ascii="Arial" w:hAnsi="Arial" w:cs="Arial"/>
          <w:sz w:val="28"/>
          <w:szCs w:val="28"/>
        </w:rPr>
        <w:t>ian</w:t>
      </w:r>
      <w:r w:rsidRPr="00F02A9E">
        <w:rPr>
          <w:rFonts w:ascii="Arial" w:hAnsi="Arial" w:cs="Arial"/>
          <w:sz w:val="28"/>
          <w:szCs w:val="28"/>
          <w:lang w:val="ru-RU"/>
        </w:rPr>
        <w:t>/-</w:t>
      </w:r>
      <w:r w:rsidRPr="00F02A9E">
        <w:rPr>
          <w:rFonts w:ascii="Arial" w:hAnsi="Arial" w:cs="Arial"/>
          <w:sz w:val="28"/>
          <w:szCs w:val="28"/>
        </w:rPr>
        <w:t>an</w:t>
      </w:r>
      <w:r w:rsidRPr="00F02A9E">
        <w:rPr>
          <w:rFonts w:ascii="Arial" w:hAnsi="Arial" w:cs="Arial"/>
          <w:sz w:val="28"/>
          <w:szCs w:val="28"/>
          <w:lang w:val="ru-RU"/>
        </w:rPr>
        <w:t>, наречия с суффиксом -</w:t>
      </w:r>
      <w:r w:rsidRPr="00F02A9E">
        <w:rPr>
          <w:rFonts w:ascii="Arial" w:hAnsi="Arial" w:cs="Arial"/>
          <w:sz w:val="28"/>
          <w:szCs w:val="28"/>
        </w:rPr>
        <w:t>ly</w:t>
      </w:r>
      <w:r w:rsidRPr="00F02A9E">
        <w:rPr>
          <w:rFonts w:ascii="Arial" w:hAnsi="Arial" w:cs="Arial"/>
          <w:sz w:val="28"/>
          <w:szCs w:val="28"/>
          <w:lang w:val="ru-RU"/>
        </w:rPr>
        <w:t xml:space="preserve">, имена прилагательные, имена существительные и наречия с отрицательным префиксом </w:t>
      </w:r>
      <w:r w:rsidRPr="00F02A9E">
        <w:rPr>
          <w:rFonts w:ascii="Arial" w:hAnsi="Arial" w:cs="Arial"/>
          <w:sz w:val="28"/>
          <w:szCs w:val="28"/>
        </w:rPr>
        <w:t>un</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несколькими обстоятельствами, следующими в определённом поряд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просительные предложения (альтернативный и разделительный вопросы в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w:t>
      </w:r>
      <w:r w:rsidRPr="00F02A9E">
        <w:rPr>
          <w:rFonts w:ascii="Arial" w:hAnsi="Arial" w:cs="Arial"/>
          <w:sz w:val="28"/>
          <w:szCs w:val="28"/>
        </w:rPr>
        <w:t>Future</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ы в видо-временных формах действительного залога в изъявительном наклонении в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с причастиями настоящего и прошедшего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в положительной, сравнительной и превосходной степенях, образованны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адрес, писать фамилии и имена (свои, родственников и друзей)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2. Предметные результаты освоения программы по иностранному (английскому) языку к концу обучения в 6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F02A9E">
        <w:rPr>
          <w:rFonts w:ascii="Arial" w:hAnsi="Arial" w:cs="Arial"/>
          <w:sz w:val="28"/>
          <w:szCs w:val="28"/>
        </w:rPr>
        <w:t>ing</w:t>
      </w:r>
      <w:r w:rsidRPr="00F02A9E">
        <w:rPr>
          <w:rFonts w:ascii="Arial" w:hAnsi="Arial" w:cs="Arial"/>
          <w:sz w:val="28"/>
          <w:szCs w:val="28"/>
          <w:lang w:val="ru-RU"/>
        </w:rPr>
        <w:t>, имена прилагательные с помощью суффиксов -</w:t>
      </w:r>
      <w:r w:rsidRPr="00F02A9E">
        <w:rPr>
          <w:rFonts w:ascii="Arial" w:hAnsi="Arial" w:cs="Arial"/>
          <w:sz w:val="28"/>
          <w:szCs w:val="28"/>
        </w:rPr>
        <w:t>ing</w:t>
      </w:r>
      <w:r w:rsidRPr="00F02A9E">
        <w:rPr>
          <w:rFonts w:ascii="Arial" w:hAnsi="Arial" w:cs="Arial"/>
          <w:sz w:val="28"/>
          <w:szCs w:val="28"/>
          <w:lang w:val="ru-RU"/>
        </w:rPr>
        <w:t>, -</w:t>
      </w:r>
      <w:r w:rsidRPr="00F02A9E">
        <w:rPr>
          <w:rFonts w:ascii="Arial" w:hAnsi="Arial" w:cs="Arial"/>
          <w:sz w:val="28"/>
          <w:szCs w:val="28"/>
        </w:rPr>
        <w:t>less</w:t>
      </w:r>
      <w:r w:rsidRPr="00F02A9E">
        <w:rPr>
          <w:rFonts w:ascii="Arial" w:hAnsi="Arial" w:cs="Arial"/>
          <w:sz w:val="28"/>
          <w:szCs w:val="28"/>
          <w:lang w:val="ru-RU"/>
        </w:rPr>
        <w:t>, -</w:t>
      </w:r>
      <w:r w:rsidRPr="00F02A9E">
        <w:rPr>
          <w:rFonts w:ascii="Arial" w:hAnsi="Arial" w:cs="Arial"/>
          <w:sz w:val="28"/>
          <w:szCs w:val="28"/>
        </w:rPr>
        <w:t>ive</w:t>
      </w:r>
      <w:r w:rsidRPr="00F02A9E">
        <w:rPr>
          <w:rFonts w:ascii="Arial" w:hAnsi="Arial" w:cs="Arial"/>
          <w:sz w:val="28"/>
          <w:szCs w:val="28"/>
          <w:lang w:val="ru-RU"/>
        </w:rPr>
        <w:t>, -</w:t>
      </w:r>
      <w:r w:rsidRPr="00F02A9E">
        <w:rPr>
          <w:rFonts w:ascii="Arial" w:hAnsi="Arial" w:cs="Arial"/>
          <w:sz w:val="28"/>
          <w:szCs w:val="28"/>
        </w:rPr>
        <w:t>al</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жноподчинённые предложения с придаточными определительными с союзными словами </w:t>
      </w:r>
      <w:r w:rsidRPr="00F02A9E">
        <w:rPr>
          <w:rFonts w:ascii="Arial" w:hAnsi="Arial" w:cs="Arial"/>
          <w:sz w:val="28"/>
          <w:szCs w:val="28"/>
        </w:rPr>
        <w:t>who</w:t>
      </w:r>
      <w:r w:rsidRPr="00F02A9E">
        <w:rPr>
          <w:rFonts w:ascii="Arial" w:hAnsi="Arial" w:cs="Arial"/>
          <w:sz w:val="28"/>
          <w:szCs w:val="28"/>
          <w:lang w:val="ru-RU"/>
        </w:rPr>
        <w:t xml:space="preserve">, </w:t>
      </w:r>
      <w:r w:rsidRPr="00F02A9E">
        <w:rPr>
          <w:rFonts w:ascii="Arial" w:hAnsi="Arial" w:cs="Arial"/>
          <w:sz w:val="28"/>
          <w:szCs w:val="28"/>
        </w:rPr>
        <w:t>which</w:t>
      </w:r>
      <w:r w:rsidRPr="00F02A9E">
        <w:rPr>
          <w:rFonts w:ascii="Arial" w:hAnsi="Arial" w:cs="Arial"/>
          <w:sz w:val="28"/>
          <w:szCs w:val="28"/>
          <w:lang w:val="ru-RU"/>
        </w:rPr>
        <w:t xml:space="preserve">, </w:t>
      </w:r>
      <w:r w:rsidRPr="00F02A9E">
        <w:rPr>
          <w:rFonts w:ascii="Arial" w:hAnsi="Arial" w:cs="Arial"/>
          <w:sz w:val="28"/>
          <w:szCs w:val="28"/>
        </w:rPr>
        <w:t>tha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жноподчинённые предложения с придаточными времени с союзами </w:t>
      </w:r>
      <w:r w:rsidRPr="00F02A9E">
        <w:rPr>
          <w:rFonts w:ascii="Arial" w:hAnsi="Arial" w:cs="Arial"/>
          <w:sz w:val="28"/>
          <w:szCs w:val="28"/>
        </w:rPr>
        <w:t>for</w:t>
      </w:r>
      <w:r w:rsidRPr="00F02A9E">
        <w:rPr>
          <w:rFonts w:ascii="Arial" w:hAnsi="Arial" w:cs="Arial"/>
          <w:sz w:val="28"/>
          <w:szCs w:val="28"/>
          <w:lang w:val="ru-RU"/>
        </w:rPr>
        <w:t xml:space="preserve">, </w:t>
      </w:r>
      <w:r w:rsidRPr="00F02A9E">
        <w:rPr>
          <w:rFonts w:ascii="Arial" w:hAnsi="Arial" w:cs="Arial"/>
          <w:sz w:val="28"/>
          <w:szCs w:val="28"/>
        </w:rPr>
        <w:t>sinc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предложения с конструкциями </w:t>
      </w:r>
      <w:r w:rsidRPr="00F02A9E">
        <w:rPr>
          <w:rFonts w:ascii="Arial" w:hAnsi="Arial" w:cs="Arial"/>
          <w:sz w:val="28"/>
          <w:szCs w:val="28"/>
        </w:rPr>
        <w:t>as</w:t>
      </w:r>
      <w:r w:rsidRPr="00F02A9E">
        <w:rPr>
          <w:rFonts w:ascii="Arial" w:hAnsi="Arial" w:cs="Arial"/>
          <w:sz w:val="28"/>
          <w:szCs w:val="28"/>
          <w:lang w:val="ru-RU"/>
        </w:rPr>
        <w:t xml:space="preserve"> … </w:t>
      </w:r>
      <w:r w:rsidRPr="00F02A9E">
        <w:rPr>
          <w:rFonts w:ascii="Arial" w:hAnsi="Arial" w:cs="Arial"/>
          <w:sz w:val="28"/>
          <w:szCs w:val="28"/>
        </w:rPr>
        <w:t>as</w:t>
      </w:r>
      <w:r w:rsidRPr="00F02A9E">
        <w:rPr>
          <w:rFonts w:ascii="Arial" w:hAnsi="Arial" w:cs="Arial"/>
          <w:sz w:val="28"/>
          <w:szCs w:val="28"/>
          <w:lang w:val="ru-RU"/>
        </w:rPr>
        <w:t xml:space="preserve">, </w:t>
      </w:r>
      <w:r w:rsidRPr="00F02A9E">
        <w:rPr>
          <w:rFonts w:ascii="Arial" w:hAnsi="Arial" w:cs="Arial"/>
          <w:sz w:val="28"/>
          <w:szCs w:val="28"/>
        </w:rPr>
        <w:t>not</w:t>
      </w:r>
      <w:r w:rsidRPr="00F02A9E">
        <w:rPr>
          <w:rFonts w:ascii="Arial" w:hAnsi="Arial" w:cs="Arial"/>
          <w:sz w:val="28"/>
          <w:szCs w:val="28"/>
          <w:lang w:val="ru-RU"/>
        </w:rPr>
        <w:t xml:space="preserve"> </w:t>
      </w:r>
      <w:r w:rsidRPr="00F02A9E">
        <w:rPr>
          <w:rFonts w:ascii="Arial" w:hAnsi="Arial" w:cs="Arial"/>
          <w:sz w:val="28"/>
          <w:szCs w:val="28"/>
        </w:rPr>
        <w:t>so</w:t>
      </w:r>
      <w:r w:rsidRPr="00F02A9E">
        <w:rPr>
          <w:rFonts w:ascii="Arial" w:hAnsi="Arial" w:cs="Arial"/>
          <w:sz w:val="28"/>
          <w:szCs w:val="28"/>
          <w:lang w:val="ru-RU"/>
        </w:rPr>
        <w:t xml:space="preserve"> … </w:t>
      </w:r>
      <w:r w:rsidRPr="00F02A9E">
        <w:rPr>
          <w:rFonts w:ascii="Arial" w:hAnsi="Arial" w:cs="Arial"/>
          <w:sz w:val="28"/>
          <w:szCs w:val="28"/>
        </w:rPr>
        <w:t>as</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ы в видовременных формах действительного залога в изъявительном наклонении в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 типы вопросительных предложений (общий, специальный, альтернативный, разделительный вопросы) в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модальные глаголы и их эквиваленты (can/be able to, must/ have to, may, should, nee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cлова, выражающие количество (little/a little, few/a few);</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звратные, неопределённые местоимения </w:t>
      </w:r>
      <w:r w:rsidRPr="00F02A9E">
        <w:rPr>
          <w:rFonts w:ascii="Arial" w:hAnsi="Arial" w:cs="Arial"/>
          <w:sz w:val="28"/>
          <w:szCs w:val="28"/>
        </w:rPr>
        <w:t>some</w:t>
      </w:r>
      <w:r w:rsidRPr="00F02A9E">
        <w:rPr>
          <w:rFonts w:ascii="Arial" w:hAnsi="Arial" w:cs="Arial"/>
          <w:sz w:val="28"/>
          <w:szCs w:val="28"/>
          <w:lang w:val="ru-RU"/>
        </w:rPr>
        <w:t xml:space="preserve">, </w:t>
      </w:r>
      <w:r w:rsidRPr="00F02A9E">
        <w:rPr>
          <w:rFonts w:ascii="Arial" w:hAnsi="Arial" w:cs="Arial"/>
          <w:sz w:val="28"/>
          <w:szCs w:val="28"/>
        </w:rPr>
        <w:t>any</w:t>
      </w:r>
      <w:r w:rsidRPr="00F02A9E">
        <w:rPr>
          <w:rFonts w:ascii="Arial" w:hAnsi="Arial" w:cs="Arial"/>
          <w:sz w:val="28"/>
          <w:szCs w:val="28"/>
          <w:lang w:val="ru-RU"/>
        </w:rPr>
        <w:t xml:space="preserve"> и их производные (</w:t>
      </w:r>
      <w:r w:rsidRPr="00F02A9E">
        <w:rPr>
          <w:rFonts w:ascii="Arial" w:hAnsi="Arial" w:cs="Arial"/>
          <w:sz w:val="28"/>
          <w:szCs w:val="28"/>
        </w:rPr>
        <w:t>somebody</w:t>
      </w:r>
      <w:r w:rsidRPr="00F02A9E">
        <w:rPr>
          <w:rFonts w:ascii="Arial" w:hAnsi="Arial" w:cs="Arial"/>
          <w:sz w:val="28"/>
          <w:szCs w:val="28"/>
          <w:lang w:val="ru-RU"/>
        </w:rPr>
        <w:t xml:space="preserve">, </w:t>
      </w:r>
      <w:r w:rsidRPr="00F02A9E">
        <w:rPr>
          <w:rFonts w:ascii="Arial" w:hAnsi="Arial" w:cs="Arial"/>
          <w:sz w:val="28"/>
          <w:szCs w:val="28"/>
        </w:rPr>
        <w:t>anybody</w:t>
      </w:r>
      <w:r w:rsidRPr="00F02A9E">
        <w:rPr>
          <w:rFonts w:ascii="Arial" w:hAnsi="Arial" w:cs="Arial"/>
          <w:sz w:val="28"/>
          <w:szCs w:val="28"/>
          <w:lang w:val="ru-RU"/>
        </w:rPr>
        <w:t xml:space="preserve">; </w:t>
      </w:r>
      <w:r w:rsidRPr="00F02A9E">
        <w:rPr>
          <w:rFonts w:ascii="Arial" w:hAnsi="Arial" w:cs="Arial"/>
          <w:sz w:val="28"/>
          <w:szCs w:val="28"/>
        </w:rPr>
        <w:t>something</w:t>
      </w:r>
      <w:r w:rsidRPr="00F02A9E">
        <w:rPr>
          <w:rFonts w:ascii="Arial" w:hAnsi="Arial" w:cs="Arial"/>
          <w:sz w:val="28"/>
          <w:szCs w:val="28"/>
          <w:lang w:val="ru-RU"/>
        </w:rPr>
        <w:t xml:space="preserve">, </w:t>
      </w:r>
      <w:r w:rsidRPr="00F02A9E">
        <w:rPr>
          <w:rFonts w:ascii="Arial" w:hAnsi="Arial" w:cs="Arial"/>
          <w:sz w:val="28"/>
          <w:szCs w:val="28"/>
        </w:rPr>
        <w:t>anything</w:t>
      </w:r>
      <w:r w:rsidRPr="00F02A9E">
        <w:rPr>
          <w:rFonts w:ascii="Arial" w:hAnsi="Arial" w:cs="Arial"/>
          <w:sz w:val="28"/>
          <w:szCs w:val="28"/>
          <w:lang w:val="ru-RU"/>
        </w:rPr>
        <w:t xml:space="preserve">, </w:t>
      </w:r>
      <w:r w:rsidRPr="00F02A9E">
        <w:rPr>
          <w:rFonts w:ascii="Arial" w:hAnsi="Arial" w:cs="Arial"/>
          <w:sz w:val="28"/>
          <w:szCs w:val="28"/>
        </w:rPr>
        <w:t>etc</w:t>
      </w:r>
      <w:r w:rsidRPr="00F02A9E">
        <w:rPr>
          <w:rFonts w:ascii="Arial" w:hAnsi="Arial" w:cs="Arial"/>
          <w:sz w:val="28"/>
          <w:szCs w:val="28"/>
          <w:lang w:val="ru-RU"/>
        </w:rPr>
        <w:t xml:space="preserve">.), </w:t>
      </w:r>
      <w:r w:rsidRPr="00F02A9E">
        <w:rPr>
          <w:rFonts w:ascii="Arial" w:hAnsi="Arial" w:cs="Arial"/>
          <w:sz w:val="28"/>
          <w:szCs w:val="28"/>
        </w:rPr>
        <w:t>every</w:t>
      </w:r>
      <w:r w:rsidRPr="00F02A9E">
        <w:rPr>
          <w:rFonts w:ascii="Arial" w:hAnsi="Arial" w:cs="Arial"/>
          <w:sz w:val="28"/>
          <w:szCs w:val="28"/>
          <w:lang w:val="ru-RU"/>
        </w:rPr>
        <w:t xml:space="preserve"> и производные (</w:t>
      </w:r>
      <w:r w:rsidRPr="00F02A9E">
        <w:rPr>
          <w:rFonts w:ascii="Arial" w:hAnsi="Arial" w:cs="Arial"/>
          <w:sz w:val="28"/>
          <w:szCs w:val="28"/>
        </w:rPr>
        <w:t>everybody</w:t>
      </w:r>
      <w:r w:rsidRPr="00F02A9E">
        <w:rPr>
          <w:rFonts w:ascii="Arial" w:hAnsi="Arial" w:cs="Arial"/>
          <w:sz w:val="28"/>
          <w:szCs w:val="28"/>
          <w:lang w:val="ru-RU"/>
        </w:rPr>
        <w:t xml:space="preserve">, </w:t>
      </w:r>
      <w:r w:rsidRPr="00F02A9E">
        <w:rPr>
          <w:rFonts w:ascii="Arial" w:hAnsi="Arial" w:cs="Arial"/>
          <w:sz w:val="28"/>
          <w:szCs w:val="28"/>
        </w:rPr>
        <w:t>everything</w:t>
      </w:r>
      <w:r w:rsidRPr="00F02A9E">
        <w:rPr>
          <w:rFonts w:ascii="Arial" w:hAnsi="Arial" w:cs="Arial"/>
          <w:sz w:val="28"/>
          <w:szCs w:val="28"/>
          <w:lang w:val="ru-RU"/>
        </w:rPr>
        <w:t xml:space="preserve"> и другие)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0–1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3. Предметные результаты освоения программы по иностранному (английскому) языку к концу обучения в 7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F02A9E">
        <w:rPr>
          <w:rFonts w:ascii="Arial" w:hAnsi="Arial" w:cs="Arial"/>
          <w:sz w:val="28"/>
          <w:szCs w:val="28"/>
        </w:rPr>
        <w:t>ness</w:t>
      </w:r>
      <w:r w:rsidRPr="00F02A9E">
        <w:rPr>
          <w:rFonts w:ascii="Arial" w:hAnsi="Arial" w:cs="Arial"/>
          <w:sz w:val="28"/>
          <w:szCs w:val="28"/>
          <w:lang w:val="ru-RU"/>
        </w:rPr>
        <w:t>, -</w:t>
      </w:r>
      <w:r w:rsidRPr="00F02A9E">
        <w:rPr>
          <w:rFonts w:ascii="Arial" w:hAnsi="Arial" w:cs="Arial"/>
          <w:sz w:val="28"/>
          <w:szCs w:val="28"/>
        </w:rPr>
        <w:t>ment</w:t>
      </w:r>
      <w:r w:rsidRPr="00F02A9E">
        <w:rPr>
          <w:rFonts w:ascii="Arial" w:hAnsi="Arial" w:cs="Arial"/>
          <w:sz w:val="28"/>
          <w:szCs w:val="28"/>
          <w:lang w:val="ru-RU"/>
        </w:rPr>
        <w:t>, имена прилагательные с помощью суффиксов -</w:t>
      </w:r>
      <w:r w:rsidRPr="00F02A9E">
        <w:rPr>
          <w:rFonts w:ascii="Arial" w:hAnsi="Arial" w:cs="Arial"/>
          <w:sz w:val="28"/>
          <w:szCs w:val="28"/>
        </w:rPr>
        <w:t>ous</w:t>
      </w:r>
      <w:r w:rsidRPr="00F02A9E">
        <w:rPr>
          <w:rFonts w:ascii="Arial" w:hAnsi="Arial" w:cs="Arial"/>
          <w:sz w:val="28"/>
          <w:szCs w:val="28"/>
          <w:lang w:val="ru-RU"/>
        </w:rPr>
        <w:t>, -</w:t>
      </w:r>
      <w:r w:rsidRPr="00F02A9E">
        <w:rPr>
          <w:rFonts w:ascii="Arial" w:hAnsi="Arial" w:cs="Arial"/>
          <w:sz w:val="28"/>
          <w:szCs w:val="28"/>
        </w:rPr>
        <w:t>ly</w:t>
      </w:r>
      <w:r w:rsidRPr="00F02A9E">
        <w:rPr>
          <w:rFonts w:ascii="Arial" w:hAnsi="Arial" w:cs="Arial"/>
          <w:sz w:val="28"/>
          <w:szCs w:val="28"/>
          <w:lang w:val="ru-RU"/>
        </w:rPr>
        <w:t>, -</w:t>
      </w:r>
      <w:r w:rsidRPr="00F02A9E">
        <w:rPr>
          <w:rFonts w:ascii="Arial" w:hAnsi="Arial" w:cs="Arial"/>
          <w:sz w:val="28"/>
          <w:szCs w:val="28"/>
        </w:rPr>
        <w:t>y</w:t>
      </w:r>
      <w:r w:rsidRPr="00F02A9E">
        <w:rPr>
          <w:rFonts w:ascii="Arial" w:hAnsi="Arial" w:cs="Arial"/>
          <w:sz w:val="28"/>
          <w:szCs w:val="28"/>
          <w:lang w:val="ru-RU"/>
        </w:rPr>
        <w:t xml:space="preserve">, имена прилагательные и наречия с помощью отрицательных префиксов </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im</w:t>
      </w:r>
      <w:r w:rsidRPr="00F02A9E">
        <w:rPr>
          <w:rFonts w:ascii="Arial" w:hAnsi="Arial" w:cs="Arial"/>
          <w:sz w:val="28"/>
          <w:szCs w:val="28"/>
          <w:lang w:val="ru-RU"/>
        </w:rPr>
        <w:t>-, сложные имена прилагательные путем соединения основы прилагательного с основой существительного с добавлением суффикса -</w:t>
      </w:r>
      <w:r w:rsidRPr="00F02A9E">
        <w:rPr>
          <w:rFonts w:ascii="Arial" w:hAnsi="Arial" w:cs="Arial"/>
          <w:sz w:val="28"/>
          <w:szCs w:val="28"/>
        </w:rPr>
        <w:t>ed</w:t>
      </w:r>
      <w:r w:rsidRPr="00F02A9E">
        <w:rPr>
          <w:rFonts w:ascii="Arial" w:hAnsi="Arial" w:cs="Arial"/>
          <w:sz w:val="28"/>
          <w:szCs w:val="28"/>
          <w:lang w:val="ru-RU"/>
        </w:rPr>
        <w:t xml:space="preserve"> (</w:t>
      </w:r>
      <w:r w:rsidRPr="00F02A9E">
        <w:rPr>
          <w:rFonts w:ascii="Arial" w:hAnsi="Arial" w:cs="Arial"/>
          <w:sz w:val="28"/>
          <w:szCs w:val="28"/>
        </w:rPr>
        <w:t>blue</w:t>
      </w:r>
      <w:r w:rsidRPr="00F02A9E">
        <w:rPr>
          <w:rFonts w:ascii="Arial" w:hAnsi="Arial" w:cs="Arial"/>
          <w:sz w:val="28"/>
          <w:szCs w:val="28"/>
          <w:lang w:val="ru-RU"/>
        </w:rPr>
        <w:t>-</w:t>
      </w:r>
      <w:r w:rsidRPr="00F02A9E">
        <w:rPr>
          <w:rFonts w:ascii="Arial" w:hAnsi="Arial" w:cs="Arial"/>
          <w:sz w:val="28"/>
          <w:szCs w:val="28"/>
        </w:rPr>
        <w:t>eyed</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о сложным дополнением (</w:t>
      </w:r>
      <w:r w:rsidRPr="00F02A9E">
        <w:rPr>
          <w:rFonts w:ascii="Arial" w:hAnsi="Arial" w:cs="Arial"/>
          <w:sz w:val="28"/>
          <w:szCs w:val="28"/>
        </w:rPr>
        <w:t>Complex</w:t>
      </w:r>
      <w:r w:rsidRPr="00F02A9E">
        <w:rPr>
          <w:rFonts w:ascii="Arial" w:hAnsi="Arial" w:cs="Arial"/>
          <w:sz w:val="28"/>
          <w:szCs w:val="28"/>
          <w:lang w:val="ru-RU"/>
        </w:rPr>
        <w:t xml:space="preserve"> </w:t>
      </w:r>
      <w:r w:rsidRPr="00F02A9E">
        <w:rPr>
          <w:rFonts w:ascii="Arial" w:hAnsi="Arial" w:cs="Arial"/>
          <w:sz w:val="28"/>
          <w:szCs w:val="28"/>
        </w:rPr>
        <w:t>Objec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предложения реального (</w:t>
      </w:r>
      <w:r w:rsidRPr="00F02A9E">
        <w:rPr>
          <w:rFonts w:ascii="Arial" w:hAnsi="Arial" w:cs="Arial"/>
          <w:sz w:val="28"/>
          <w:szCs w:val="28"/>
        </w:rPr>
        <w:t>Conditional</w:t>
      </w:r>
      <w:r w:rsidRPr="00F02A9E">
        <w:rPr>
          <w:rFonts w:ascii="Arial" w:hAnsi="Arial" w:cs="Arial"/>
          <w:sz w:val="28"/>
          <w:szCs w:val="28"/>
          <w:lang w:val="ru-RU"/>
        </w:rPr>
        <w:t xml:space="preserve"> 0, </w:t>
      </w:r>
      <w:r w:rsidRPr="00F02A9E">
        <w:rPr>
          <w:rFonts w:ascii="Arial" w:hAnsi="Arial" w:cs="Arial"/>
          <w:sz w:val="28"/>
          <w:szCs w:val="28"/>
        </w:rPr>
        <w:t>Conditional</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конструкцией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be</w:t>
      </w:r>
      <w:r w:rsidRPr="00F02A9E">
        <w:rPr>
          <w:rFonts w:ascii="Arial" w:hAnsi="Arial" w:cs="Arial"/>
          <w:sz w:val="28"/>
          <w:szCs w:val="28"/>
          <w:lang w:val="ru-RU"/>
        </w:rPr>
        <w:t xml:space="preserve"> </w:t>
      </w:r>
      <w:r w:rsidRPr="00F02A9E">
        <w:rPr>
          <w:rFonts w:ascii="Arial" w:hAnsi="Arial" w:cs="Arial"/>
          <w:sz w:val="28"/>
          <w:szCs w:val="28"/>
        </w:rPr>
        <w:t>going</w:t>
      </w:r>
      <w:r w:rsidRPr="00F02A9E">
        <w:rPr>
          <w:rFonts w:ascii="Arial" w:hAnsi="Arial" w:cs="Arial"/>
          <w:sz w:val="28"/>
          <w:szCs w:val="28"/>
          <w:lang w:val="ru-RU"/>
        </w:rPr>
        <w:t xml:space="preserve"> </w:t>
      </w:r>
      <w:r w:rsidRPr="00F02A9E">
        <w:rPr>
          <w:rFonts w:ascii="Arial" w:hAnsi="Arial" w:cs="Arial"/>
          <w:sz w:val="28"/>
          <w:szCs w:val="28"/>
        </w:rPr>
        <w:t>to</w:t>
      </w:r>
      <w:r w:rsidRPr="00F02A9E">
        <w:rPr>
          <w:rFonts w:ascii="Arial" w:hAnsi="Arial" w:cs="Arial"/>
          <w:sz w:val="28"/>
          <w:szCs w:val="28"/>
          <w:lang w:val="ru-RU"/>
        </w:rPr>
        <w:t xml:space="preserve"> + инфинитив и формы </w:t>
      </w:r>
      <w:r w:rsidRPr="00F02A9E">
        <w:rPr>
          <w:rFonts w:ascii="Arial" w:hAnsi="Arial" w:cs="Arial"/>
          <w:sz w:val="28"/>
          <w:szCs w:val="28"/>
        </w:rPr>
        <w:t>Future</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и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Continuous</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 xml:space="preserve"> для выражения будущего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ю </w:t>
      </w:r>
      <w:r w:rsidRPr="00F02A9E">
        <w:rPr>
          <w:rFonts w:ascii="Arial" w:hAnsi="Arial" w:cs="Arial"/>
          <w:sz w:val="28"/>
          <w:szCs w:val="28"/>
        </w:rPr>
        <w:t>used</w:t>
      </w:r>
      <w:r w:rsidRPr="00F02A9E">
        <w:rPr>
          <w:rFonts w:ascii="Arial" w:hAnsi="Arial" w:cs="Arial"/>
          <w:sz w:val="28"/>
          <w:szCs w:val="28"/>
          <w:lang w:val="ru-RU"/>
        </w:rPr>
        <w:t xml:space="preserve"> </w:t>
      </w:r>
      <w:r w:rsidRPr="00F02A9E">
        <w:rPr>
          <w:rFonts w:ascii="Arial" w:hAnsi="Arial" w:cs="Arial"/>
          <w:sz w:val="28"/>
          <w:szCs w:val="28"/>
        </w:rPr>
        <w:t>to</w:t>
      </w:r>
      <w:r w:rsidRPr="00F02A9E">
        <w:rPr>
          <w:rFonts w:ascii="Arial" w:hAnsi="Arial" w:cs="Arial"/>
          <w:sz w:val="28"/>
          <w:szCs w:val="28"/>
          <w:lang w:val="ru-RU"/>
        </w:rPr>
        <w:t xml:space="preserve">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наиболее употребительных формах страдательного залога (</w:t>
      </w:r>
      <w:r w:rsidRPr="00F02A9E">
        <w:rPr>
          <w:rFonts w:ascii="Arial" w:hAnsi="Arial" w:cs="Arial"/>
          <w:sz w:val="28"/>
          <w:szCs w:val="28"/>
        </w:rPr>
        <w:t>Present</w:t>
      </w:r>
      <w:r w:rsidRPr="00F02A9E">
        <w:rPr>
          <w:rFonts w:ascii="Arial" w:hAnsi="Arial" w:cs="Arial"/>
          <w:sz w:val="28"/>
          <w:szCs w:val="28"/>
          <w:lang w:val="ru-RU"/>
        </w:rPr>
        <w:t>/</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Simple</w:t>
      </w:r>
      <w:r w:rsidRPr="00F02A9E">
        <w:rPr>
          <w:rFonts w:ascii="Arial" w:hAnsi="Arial" w:cs="Arial"/>
          <w:sz w:val="28"/>
          <w:szCs w:val="28"/>
          <w:lang w:val="ru-RU"/>
        </w:rPr>
        <w:t xml:space="preserve"> </w:t>
      </w:r>
      <w:r w:rsidRPr="00F02A9E">
        <w:rPr>
          <w:rFonts w:ascii="Arial" w:hAnsi="Arial" w:cs="Arial"/>
          <w:sz w:val="28"/>
          <w:szCs w:val="28"/>
        </w:rPr>
        <w:t>Passiv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употребляемые с глаголами в страдательном залог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й глагол </w:t>
      </w:r>
      <w:r w:rsidRPr="00F02A9E">
        <w:rPr>
          <w:rFonts w:ascii="Arial" w:hAnsi="Arial" w:cs="Arial"/>
          <w:sz w:val="28"/>
          <w:szCs w:val="28"/>
        </w:rPr>
        <w:t>migh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совпадающие по форме с прилагательными (</w:t>
      </w:r>
      <w:r w:rsidRPr="00F02A9E">
        <w:rPr>
          <w:rFonts w:ascii="Arial" w:hAnsi="Arial" w:cs="Arial"/>
          <w:sz w:val="28"/>
          <w:szCs w:val="28"/>
        </w:rPr>
        <w:t>fast</w:t>
      </w:r>
      <w:r w:rsidRPr="00F02A9E">
        <w:rPr>
          <w:rFonts w:ascii="Arial" w:hAnsi="Arial" w:cs="Arial"/>
          <w:sz w:val="28"/>
          <w:szCs w:val="28"/>
          <w:lang w:val="ru-RU"/>
        </w:rPr>
        <w:t xml:space="preserve">, </w:t>
      </w:r>
      <w:r w:rsidRPr="00F02A9E">
        <w:rPr>
          <w:rFonts w:ascii="Arial" w:hAnsi="Arial" w:cs="Arial"/>
          <w:sz w:val="28"/>
          <w:szCs w:val="28"/>
        </w:rPr>
        <w:t>high</w:t>
      </w:r>
      <w:r w:rsidRPr="00F02A9E">
        <w:rPr>
          <w:rFonts w:ascii="Arial" w:hAnsi="Arial" w:cs="Arial"/>
          <w:sz w:val="28"/>
          <w:szCs w:val="28"/>
          <w:lang w:val="ru-RU"/>
        </w:rPr>
        <w:t xml:space="preserve">; </w:t>
      </w:r>
      <w:r w:rsidRPr="00F02A9E">
        <w:rPr>
          <w:rFonts w:ascii="Arial" w:hAnsi="Arial" w:cs="Arial"/>
          <w:sz w:val="28"/>
          <w:szCs w:val="28"/>
        </w:rPr>
        <w:t>early</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местоимения other/another, both, all, on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для обозначения больших чисел (до 1 000 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4. Предметные результаты освоения программы по иностранному (английскому) языку к концу обучения в 8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w:t>
      </w:r>
      <w:r w:rsidRPr="00F02A9E">
        <w:rPr>
          <w:rFonts w:ascii="Arial" w:hAnsi="Arial" w:cs="Arial"/>
          <w:sz w:val="28"/>
          <w:szCs w:val="28"/>
          <w:lang w:val="ru-RU"/>
        </w:rPr>
        <w:lastRenderedPageBreak/>
        <w:t>(объём – 9–10 фраз), излагать результаты выполненной проектной работы (объём – 9–10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w:t>
      </w:r>
      <w:r w:rsidRPr="00F02A9E">
        <w:rPr>
          <w:rFonts w:ascii="Arial" w:hAnsi="Arial" w:cs="Arial"/>
          <w:sz w:val="28"/>
          <w:szCs w:val="28"/>
          <w:lang w:val="ru-RU"/>
        </w:rPr>
        <w:lastRenderedPageBreak/>
        <w:t>ситуации общения в рамках тематического содержания, с соблюдением существующих норм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F02A9E">
        <w:rPr>
          <w:rFonts w:ascii="Arial" w:hAnsi="Arial" w:cs="Arial"/>
          <w:sz w:val="28"/>
          <w:szCs w:val="28"/>
        </w:rPr>
        <w:t>ity</w:t>
      </w:r>
      <w:r w:rsidRPr="00F02A9E">
        <w:rPr>
          <w:rFonts w:ascii="Arial" w:hAnsi="Arial" w:cs="Arial"/>
          <w:sz w:val="28"/>
          <w:szCs w:val="28"/>
          <w:lang w:val="ru-RU"/>
        </w:rPr>
        <w:t>, -</w:t>
      </w:r>
      <w:r w:rsidRPr="00F02A9E">
        <w:rPr>
          <w:rFonts w:ascii="Arial" w:hAnsi="Arial" w:cs="Arial"/>
          <w:sz w:val="28"/>
          <w:szCs w:val="28"/>
        </w:rPr>
        <w:t>ship</w:t>
      </w:r>
      <w:r w:rsidRPr="00F02A9E">
        <w:rPr>
          <w:rFonts w:ascii="Arial" w:hAnsi="Arial" w:cs="Arial"/>
          <w:sz w:val="28"/>
          <w:szCs w:val="28"/>
          <w:lang w:val="ru-RU"/>
        </w:rPr>
        <w:t>, -</w:t>
      </w:r>
      <w:r w:rsidRPr="00F02A9E">
        <w:rPr>
          <w:rFonts w:ascii="Arial" w:hAnsi="Arial" w:cs="Arial"/>
          <w:sz w:val="28"/>
          <w:szCs w:val="28"/>
        </w:rPr>
        <w:t>ance</w:t>
      </w:r>
      <w:r w:rsidRPr="00F02A9E">
        <w:rPr>
          <w:rFonts w:ascii="Arial" w:hAnsi="Arial" w:cs="Arial"/>
          <w:sz w:val="28"/>
          <w:szCs w:val="28"/>
          <w:lang w:val="ru-RU"/>
        </w:rPr>
        <w:t>/-</w:t>
      </w:r>
      <w:r w:rsidRPr="00F02A9E">
        <w:rPr>
          <w:rFonts w:ascii="Arial" w:hAnsi="Arial" w:cs="Arial"/>
          <w:sz w:val="28"/>
          <w:szCs w:val="28"/>
        </w:rPr>
        <w:t>ence</w:t>
      </w:r>
      <w:r w:rsidRPr="00F02A9E">
        <w:rPr>
          <w:rFonts w:ascii="Arial" w:hAnsi="Arial" w:cs="Arial"/>
          <w:sz w:val="28"/>
          <w:szCs w:val="28"/>
          <w:lang w:val="ru-RU"/>
        </w:rPr>
        <w:t xml:space="preserve">, имена прилагательные с помощью префикса </w:t>
      </w:r>
      <w:r w:rsidRPr="00F02A9E">
        <w:rPr>
          <w:rFonts w:ascii="Arial" w:hAnsi="Arial" w:cs="Arial"/>
          <w:sz w:val="28"/>
          <w:szCs w:val="28"/>
        </w:rPr>
        <w:t>inter</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walk</w:t>
      </w:r>
      <w:r w:rsidRPr="00F02A9E">
        <w:rPr>
          <w:rFonts w:ascii="Arial" w:hAnsi="Arial" w:cs="Arial"/>
          <w:sz w:val="28"/>
          <w:szCs w:val="28"/>
          <w:lang w:val="ru-RU"/>
        </w:rPr>
        <w:t xml:space="preserve"> – </w:t>
      </w:r>
      <w:r w:rsidRPr="00F02A9E">
        <w:rPr>
          <w:rFonts w:ascii="Arial" w:hAnsi="Arial" w:cs="Arial"/>
          <w:sz w:val="28"/>
          <w:szCs w:val="28"/>
        </w:rPr>
        <w:t>a</w:t>
      </w:r>
      <w:r w:rsidRPr="00F02A9E">
        <w:rPr>
          <w:rFonts w:ascii="Arial" w:hAnsi="Arial" w:cs="Arial"/>
          <w:sz w:val="28"/>
          <w:szCs w:val="28"/>
          <w:lang w:val="ru-RU"/>
        </w:rPr>
        <w:t xml:space="preserve"> </w:t>
      </w:r>
      <w:r w:rsidRPr="00F02A9E">
        <w:rPr>
          <w:rFonts w:ascii="Arial" w:hAnsi="Arial" w:cs="Arial"/>
          <w:sz w:val="28"/>
          <w:szCs w:val="28"/>
        </w:rPr>
        <w:t>walk</w:t>
      </w:r>
      <w:r w:rsidRPr="00F02A9E">
        <w:rPr>
          <w:rFonts w:ascii="Arial" w:hAnsi="Arial" w:cs="Arial"/>
          <w:sz w:val="28"/>
          <w:szCs w:val="28"/>
          <w:lang w:val="ru-RU"/>
        </w:rPr>
        <w:t>), глагол от имени существительного (</w:t>
      </w:r>
      <w:r w:rsidRPr="00F02A9E">
        <w:rPr>
          <w:rFonts w:ascii="Arial" w:hAnsi="Arial" w:cs="Arial"/>
          <w:sz w:val="28"/>
          <w:szCs w:val="28"/>
        </w:rPr>
        <w:t>a</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 xml:space="preserve"> –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present</w:t>
      </w:r>
      <w:r w:rsidRPr="00F02A9E">
        <w:rPr>
          <w:rFonts w:ascii="Arial" w:hAnsi="Arial" w:cs="Arial"/>
          <w:sz w:val="28"/>
          <w:szCs w:val="28"/>
          <w:lang w:val="ru-RU"/>
        </w:rPr>
        <w:t>), имя существительное от прилагательного (</w:t>
      </w:r>
      <w:r w:rsidRPr="00F02A9E">
        <w:rPr>
          <w:rFonts w:ascii="Arial" w:hAnsi="Arial" w:cs="Arial"/>
          <w:sz w:val="28"/>
          <w:szCs w:val="28"/>
        </w:rPr>
        <w:t>rich</w:t>
      </w:r>
      <w:r w:rsidRPr="00F02A9E">
        <w:rPr>
          <w:rFonts w:ascii="Arial" w:hAnsi="Arial" w:cs="Arial"/>
          <w:sz w:val="28"/>
          <w:szCs w:val="28"/>
          <w:lang w:val="ru-RU"/>
        </w:rPr>
        <w:t xml:space="preserve"> – </w:t>
      </w:r>
      <w:r w:rsidRPr="00F02A9E">
        <w:rPr>
          <w:rFonts w:ascii="Arial" w:hAnsi="Arial" w:cs="Arial"/>
          <w:sz w:val="28"/>
          <w:szCs w:val="28"/>
        </w:rPr>
        <w:t>the</w:t>
      </w:r>
      <w:r w:rsidRPr="00F02A9E">
        <w:rPr>
          <w:rFonts w:ascii="Arial" w:hAnsi="Arial" w:cs="Arial"/>
          <w:sz w:val="28"/>
          <w:szCs w:val="28"/>
          <w:lang w:val="ru-RU"/>
        </w:rPr>
        <w:t xml:space="preserve"> </w:t>
      </w:r>
      <w:r w:rsidRPr="00F02A9E">
        <w:rPr>
          <w:rFonts w:ascii="Arial" w:hAnsi="Arial" w:cs="Arial"/>
          <w:sz w:val="28"/>
          <w:szCs w:val="28"/>
        </w:rPr>
        <w:t>rich</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о сложным дополнением (</w:t>
      </w:r>
      <w:r w:rsidRPr="00F02A9E">
        <w:rPr>
          <w:rFonts w:ascii="Arial" w:hAnsi="Arial" w:cs="Arial"/>
          <w:sz w:val="28"/>
          <w:szCs w:val="28"/>
        </w:rPr>
        <w:t>Complex</w:t>
      </w:r>
      <w:r w:rsidRPr="00F02A9E">
        <w:rPr>
          <w:rFonts w:ascii="Arial" w:hAnsi="Arial" w:cs="Arial"/>
          <w:sz w:val="28"/>
          <w:szCs w:val="28"/>
          <w:lang w:val="ru-RU"/>
        </w:rPr>
        <w:t xml:space="preserve"> </w:t>
      </w:r>
      <w:r w:rsidRPr="00F02A9E">
        <w:rPr>
          <w:rFonts w:ascii="Arial" w:hAnsi="Arial" w:cs="Arial"/>
          <w:sz w:val="28"/>
          <w:szCs w:val="28"/>
        </w:rPr>
        <w:t>Object</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 типы вопросительных предложений в </w:t>
      </w:r>
      <w:r w:rsidRPr="00F02A9E">
        <w:rPr>
          <w:rFonts w:ascii="Arial" w:hAnsi="Arial" w:cs="Arial"/>
          <w:sz w:val="28"/>
          <w:szCs w:val="28"/>
        </w:rPr>
        <w:t>Pas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Tens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времён в рамках сложного предло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подлежащего, выраженного собирательным существительным (</w:t>
      </w:r>
      <w:r w:rsidRPr="00F02A9E">
        <w:rPr>
          <w:rFonts w:ascii="Arial" w:hAnsi="Arial" w:cs="Arial"/>
          <w:sz w:val="28"/>
          <w:szCs w:val="28"/>
        </w:rPr>
        <w:t>family</w:t>
      </w:r>
      <w:r w:rsidRPr="00F02A9E">
        <w:rPr>
          <w:rFonts w:ascii="Arial" w:hAnsi="Arial" w:cs="Arial"/>
          <w:sz w:val="28"/>
          <w:szCs w:val="28"/>
          <w:lang w:val="ru-RU"/>
        </w:rPr>
        <w:t xml:space="preserve">, </w:t>
      </w:r>
      <w:r w:rsidRPr="00F02A9E">
        <w:rPr>
          <w:rFonts w:ascii="Arial" w:hAnsi="Arial" w:cs="Arial"/>
          <w:sz w:val="28"/>
          <w:szCs w:val="28"/>
        </w:rPr>
        <w:t>police</w:t>
      </w:r>
      <w:r w:rsidRPr="00F02A9E">
        <w:rPr>
          <w:rFonts w:ascii="Arial" w:hAnsi="Arial" w:cs="Arial"/>
          <w:sz w:val="28"/>
          <w:szCs w:val="28"/>
          <w:lang w:val="ru-RU"/>
        </w:rPr>
        <w:t>), со сказуемым;</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с глаголами на -ing: to love/hate doing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содержащие глаголы-связки to be/to look/to feel/to seem;</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be/get used to do something; be/get used doing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ю both … and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конструкции c глаголами to stop, to remember, to forget (разница в значении to stop doing smth и to stop to do smt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глаголы в видовременных формах действительного залога в изъявительном наклонении (Past Perfect Tense, Present Perfect Continuous Tense, Future-in-the-Pas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личные формы глагола (инфинитив, герундий, причастия настоящего и прошедшего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речия </w:t>
      </w:r>
      <w:r w:rsidRPr="00F02A9E">
        <w:rPr>
          <w:rFonts w:ascii="Arial" w:hAnsi="Arial" w:cs="Arial"/>
          <w:sz w:val="28"/>
          <w:szCs w:val="28"/>
        </w:rPr>
        <w:t>too</w:t>
      </w:r>
      <w:r w:rsidRPr="00F02A9E">
        <w:rPr>
          <w:rFonts w:ascii="Arial" w:hAnsi="Arial" w:cs="Arial"/>
          <w:sz w:val="28"/>
          <w:szCs w:val="28"/>
          <w:lang w:val="ru-RU"/>
        </w:rPr>
        <w:t xml:space="preserve"> – </w:t>
      </w:r>
      <w:r w:rsidRPr="00F02A9E">
        <w:rPr>
          <w:rFonts w:ascii="Arial" w:hAnsi="Arial" w:cs="Arial"/>
          <w:sz w:val="28"/>
          <w:szCs w:val="28"/>
        </w:rPr>
        <w:t>enough</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отрицательные местоимения </w:t>
      </w:r>
      <w:r w:rsidRPr="00F02A9E">
        <w:rPr>
          <w:rFonts w:ascii="Arial" w:hAnsi="Arial" w:cs="Arial"/>
          <w:sz w:val="28"/>
          <w:szCs w:val="28"/>
        </w:rPr>
        <w:t>no</w:t>
      </w:r>
      <w:r w:rsidRPr="00F02A9E">
        <w:rPr>
          <w:rFonts w:ascii="Arial" w:hAnsi="Arial" w:cs="Arial"/>
          <w:sz w:val="28"/>
          <w:szCs w:val="28"/>
          <w:lang w:val="ru-RU"/>
        </w:rPr>
        <w:t xml:space="preserve"> (и его производные </w:t>
      </w:r>
      <w:r w:rsidRPr="00F02A9E">
        <w:rPr>
          <w:rFonts w:ascii="Arial" w:hAnsi="Arial" w:cs="Arial"/>
          <w:sz w:val="28"/>
          <w:szCs w:val="28"/>
        </w:rPr>
        <w:t>nobody</w:t>
      </w:r>
      <w:r w:rsidRPr="00F02A9E">
        <w:rPr>
          <w:rFonts w:ascii="Arial" w:hAnsi="Arial" w:cs="Arial"/>
          <w:sz w:val="28"/>
          <w:szCs w:val="28"/>
          <w:lang w:val="ru-RU"/>
        </w:rPr>
        <w:t xml:space="preserve">, </w:t>
      </w:r>
      <w:r w:rsidRPr="00F02A9E">
        <w:rPr>
          <w:rFonts w:ascii="Arial" w:hAnsi="Arial" w:cs="Arial"/>
          <w:sz w:val="28"/>
          <w:szCs w:val="28"/>
        </w:rPr>
        <w:t>nothing</w:t>
      </w:r>
      <w:r w:rsidRPr="00F02A9E">
        <w:rPr>
          <w:rFonts w:ascii="Arial" w:hAnsi="Arial" w:cs="Arial"/>
          <w:sz w:val="28"/>
          <w:szCs w:val="28"/>
          <w:lang w:val="ru-RU"/>
        </w:rPr>
        <w:t xml:space="preserve">, </w:t>
      </w:r>
      <w:r w:rsidRPr="00F02A9E">
        <w:rPr>
          <w:rFonts w:ascii="Arial" w:hAnsi="Arial" w:cs="Arial"/>
          <w:sz w:val="28"/>
          <w:szCs w:val="28"/>
        </w:rPr>
        <w:t>etc</w:t>
      </w:r>
      <w:r w:rsidRPr="00F02A9E">
        <w:rPr>
          <w:rFonts w:ascii="Arial" w:hAnsi="Arial" w:cs="Arial"/>
          <w:sz w:val="28"/>
          <w:szCs w:val="28"/>
          <w:lang w:val="ru-RU"/>
        </w:rPr>
        <w:t xml:space="preserve">.), </w:t>
      </w:r>
      <w:r w:rsidRPr="00F02A9E">
        <w:rPr>
          <w:rFonts w:ascii="Arial" w:hAnsi="Arial" w:cs="Arial"/>
          <w:sz w:val="28"/>
          <w:szCs w:val="28"/>
        </w:rPr>
        <w:t>non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1) 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B84C01"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5.</w:t>
      </w:r>
      <w:r w:rsidR="005626F3" w:rsidRPr="00F02A9E">
        <w:rPr>
          <w:rFonts w:ascii="Arial" w:hAnsi="Arial" w:cs="Arial"/>
          <w:sz w:val="28"/>
          <w:szCs w:val="28"/>
          <w:lang w:val="ru-RU"/>
        </w:rPr>
        <w:t>8.4.5. Предметные результаты освоения программы по иностранному (английскому) языку к концу обучения в 9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w:t>
      </w:r>
      <w:r w:rsidRPr="00F02A9E">
        <w:rPr>
          <w:rFonts w:ascii="Arial" w:hAnsi="Arial" w:cs="Arial"/>
          <w:sz w:val="28"/>
          <w:szCs w:val="28"/>
          <w:lang w:val="ru-RU"/>
        </w:rPr>
        <w:lastRenderedPageBreak/>
        <w:t>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w:t>
      </w:r>
      <w:r w:rsidRPr="00F02A9E">
        <w:rPr>
          <w:rFonts w:ascii="Arial" w:hAnsi="Arial" w:cs="Arial"/>
          <w:sz w:val="28"/>
          <w:szCs w:val="28"/>
          <w:lang w:val="ru-RU"/>
        </w:rPr>
        <w:lastRenderedPageBreak/>
        <w:t>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sidRPr="00F02A9E">
        <w:rPr>
          <w:rFonts w:ascii="Arial" w:hAnsi="Arial" w:cs="Arial"/>
          <w:sz w:val="28"/>
          <w:szCs w:val="28"/>
        </w:rPr>
        <w:t>under</w:t>
      </w:r>
      <w:r w:rsidRPr="00F02A9E">
        <w:rPr>
          <w:rFonts w:ascii="Arial" w:hAnsi="Arial" w:cs="Arial"/>
          <w:sz w:val="28"/>
          <w:szCs w:val="28"/>
          <w:lang w:val="ru-RU"/>
        </w:rPr>
        <w:t xml:space="preserve">-, </w:t>
      </w:r>
      <w:r w:rsidRPr="00F02A9E">
        <w:rPr>
          <w:rFonts w:ascii="Arial" w:hAnsi="Arial" w:cs="Arial"/>
          <w:sz w:val="28"/>
          <w:szCs w:val="28"/>
        </w:rPr>
        <w:t>over</w:t>
      </w:r>
      <w:r w:rsidRPr="00F02A9E">
        <w:rPr>
          <w:rFonts w:ascii="Arial" w:hAnsi="Arial" w:cs="Arial"/>
          <w:sz w:val="28"/>
          <w:szCs w:val="28"/>
          <w:lang w:val="ru-RU"/>
        </w:rPr>
        <w:t xml:space="preserve">-, </w:t>
      </w:r>
      <w:r w:rsidRPr="00F02A9E">
        <w:rPr>
          <w:rFonts w:ascii="Arial" w:hAnsi="Arial" w:cs="Arial"/>
          <w:sz w:val="28"/>
          <w:szCs w:val="28"/>
        </w:rPr>
        <w:t>dis</w:t>
      </w:r>
      <w:r w:rsidRPr="00F02A9E">
        <w:rPr>
          <w:rFonts w:ascii="Arial" w:hAnsi="Arial" w:cs="Arial"/>
          <w:sz w:val="28"/>
          <w:szCs w:val="28"/>
          <w:lang w:val="ru-RU"/>
        </w:rPr>
        <w:t xml:space="preserve">-, </w:t>
      </w:r>
      <w:r w:rsidRPr="00F02A9E">
        <w:rPr>
          <w:rFonts w:ascii="Arial" w:hAnsi="Arial" w:cs="Arial"/>
          <w:sz w:val="28"/>
          <w:szCs w:val="28"/>
        </w:rPr>
        <w:t>mis</w:t>
      </w:r>
      <w:r w:rsidRPr="00F02A9E">
        <w:rPr>
          <w:rFonts w:ascii="Arial" w:hAnsi="Arial" w:cs="Arial"/>
          <w:sz w:val="28"/>
          <w:szCs w:val="28"/>
          <w:lang w:val="ru-RU"/>
        </w:rPr>
        <w:t>-, имена прилагательные с помощью суффиксов -</w:t>
      </w:r>
      <w:r w:rsidRPr="00F02A9E">
        <w:rPr>
          <w:rFonts w:ascii="Arial" w:hAnsi="Arial" w:cs="Arial"/>
          <w:sz w:val="28"/>
          <w:szCs w:val="28"/>
        </w:rPr>
        <w:t>able</w:t>
      </w:r>
      <w:r w:rsidRPr="00F02A9E">
        <w:rPr>
          <w:rFonts w:ascii="Arial" w:hAnsi="Arial" w:cs="Arial"/>
          <w:sz w:val="28"/>
          <w:szCs w:val="28"/>
          <w:lang w:val="ru-RU"/>
        </w:rPr>
        <w:t>/-</w:t>
      </w:r>
      <w:r w:rsidRPr="00F02A9E">
        <w:rPr>
          <w:rFonts w:ascii="Arial" w:hAnsi="Arial" w:cs="Arial"/>
          <w:sz w:val="28"/>
          <w:szCs w:val="28"/>
        </w:rPr>
        <w:t>ible</w:t>
      </w:r>
      <w:r w:rsidRPr="00F02A9E">
        <w:rPr>
          <w:rFonts w:ascii="Arial" w:hAnsi="Arial" w:cs="Arial"/>
          <w:sz w:val="28"/>
          <w:szCs w:val="28"/>
          <w:lang w:val="ru-RU"/>
        </w:rPr>
        <w:t xml:space="preserve">, имена существительные с помощью отрицательных префиксов </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im</w:t>
      </w:r>
      <w:r w:rsidRPr="00F02A9E">
        <w:rPr>
          <w:rFonts w:ascii="Arial" w:hAnsi="Arial" w:cs="Arial"/>
          <w:sz w:val="28"/>
          <w:szCs w:val="28"/>
          <w:lang w:val="ru-RU"/>
        </w:rPr>
        <w:t>-, сложное прилагательное путём соединения основы числительного с основой существительного с добавлением суффикса -</w:t>
      </w:r>
      <w:r w:rsidRPr="00F02A9E">
        <w:rPr>
          <w:rFonts w:ascii="Arial" w:hAnsi="Arial" w:cs="Arial"/>
          <w:sz w:val="28"/>
          <w:szCs w:val="28"/>
        </w:rPr>
        <w:t>ed</w:t>
      </w:r>
      <w:r w:rsidRPr="00F02A9E">
        <w:rPr>
          <w:rFonts w:ascii="Arial" w:hAnsi="Arial" w:cs="Arial"/>
          <w:sz w:val="28"/>
          <w:szCs w:val="28"/>
          <w:lang w:val="ru-RU"/>
        </w:rPr>
        <w:t xml:space="preserve"> (</w:t>
      </w:r>
      <w:r w:rsidRPr="00F02A9E">
        <w:rPr>
          <w:rFonts w:ascii="Arial" w:hAnsi="Arial" w:cs="Arial"/>
          <w:sz w:val="28"/>
          <w:szCs w:val="28"/>
        </w:rPr>
        <w:t>eight</w:t>
      </w:r>
      <w:r w:rsidRPr="00F02A9E">
        <w:rPr>
          <w:rFonts w:ascii="Arial" w:hAnsi="Arial" w:cs="Arial"/>
          <w:sz w:val="28"/>
          <w:szCs w:val="28"/>
          <w:lang w:val="ru-RU"/>
        </w:rPr>
        <w:t>-</w:t>
      </w:r>
      <w:r w:rsidRPr="00F02A9E">
        <w:rPr>
          <w:rFonts w:ascii="Arial" w:hAnsi="Arial" w:cs="Arial"/>
          <w:sz w:val="28"/>
          <w:szCs w:val="28"/>
        </w:rPr>
        <w:t>legged</w:t>
      </w:r>
      <w:r w:rsidRPr="00F02A9E">
        <w:rPr>
          <w:rFonts w:ascii="Arial" w:hAnsi="Arial" w:cs="Arial"/>
          <w:sz w:val="28"/>
          <w:szCs w:val="28"/>
          <w:lang w:val="ru-RU"/>
        </w:rPr>
        <w:t>), сложное существительное путём соединения основ существительного с предлогом (</w:t>
      </w:r>
      <w:r w:rsidRPr="00F02A9E">
        <w:rPr>
          <w:rFonts w:ascii="Arial" w:hAnsi="Arial" w:cs="Arial"/>
          <w:sz w:val="28"/>
          <w:szCs w:val="28"/>
        </w:rPr>
        <w:t>mother</w:t>
      </w:r>
      <w:r w:rsidRPr="00F02A9E">
        <w:rPr>
          <w:rFonts w:ascii="Arial" w:hAnsi="Arial" w:cs="Arial"/>
          <w:sz w:val="28"/>
          <w:szCs w:val="28"/>
          <w:lang w:val="ru-RU"/>
        </w:rPr>
        <w:t>-</w:t>
      </w:r>
      <w:r w:rsidRPr="00F02A9E">
        <w:rPr>
          <w:rFonts w:ascii="Arial" w:hAnsi="Arial" w:cs="Arial"/>
          <w:sz w:val="28"/>
          <w:szCs w:val="28"/>
        </w:rPr>
        <w:t>in</w:t>
      </w:r>
      <w:r w:rsidRPr="00F02A9E">
        <w:rPr>
          <w:rFonts w:ascii="Arial" w:hAnsi="Arial" w:cs="Arial"/>
          <w:sz w:val="28"/>
          <w:szCs w:val="28"/>
          <w:lang w:val="ru-RU"/>
        </w:rPr>
        <w:t>-</w:t>
      </w:r>
      <w:r w:rsidRPr="00F02A9E">
        <w:rPr>
          <w:rFonts w:ascii="Arial" w:hAnsi="Arial" w:cs="Arial"/>
          <w:sz w:val="28"/>
          <w:szCs w:val="28"/>
        </w:rPr>
        <w:t>law</w:t>
      </w:r>
      <w:r w:rsidRPr="00F02A9E">
        <w:rPr>
          <w:rFonts w:ascii="Arial" w:hAnsi="Arial" w:cs="Arial"/>
          <w:sz w:val="28"/>
          <w:szCs w:val="28"/>
          <w:lang w:val="ru-RU"/>
        </w:rPr>
        <w:t xml:space="preserve">), сложное прилагательное путём соединения основы прилагательного с основой причастия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nice</w:t>
      </w:r>
      <w:r w:rsidRPr="00F02A9E">
        <w:rPr>
          <w:rFonts w:ascii="Arial" w:hAnsi="Arial" w:cs="Arial"/>
          <w:sz w:val="28"/>
          <w:szCs w:val="28"/>
          <w:lang w:val="ru-RU"/>
        </w:rPr>
        <w:t>-</w:t>
      </w:r>
      <w:r w:rsidRPr="00F02A9E">
        <w:rPr>
          <w:rFonts w:ascii="Arial" w:hAnsi="Arial" w:cs="Arial"/>
          <w:sz w:val="28"/>
          <w:szCs w:val="28"/>
        </w:rPr>
        <w:t>looking</w:t>
      </w:r>
      <w:r w:rsidRPr="00F02A9E">
        <w:rPr>
          <w:rFonts w:ascii="Arial" w:hAnsi="Arial" w:cs="Arial"/>
          <w:sz w:val="28"/>
          <w:szCs w:val="28"/>
          <w:lang w:val="ru-RU"/>
        </w:rPr>
        <w:t xml:space="preserve">), сложное прилагательное путём соединения наречия с основой причастия </w:t>
      </w:r>
      <w:r w:rsidRPr="00F02A9E">
        <w:rPr>
          <w:rFonts w:ascii="Arial" w:hAnsi="Arial" w:cs="Arial"/>
          <w:sz w:val="28"/>
          <w:szCs w:val="28"/>
        </w:rPr>
        <w:t>II</w:t>
      </w:r>
      <w:r w:rsidRPr="00F02A9E">
        <w:rPr>
          <w:rFonts w:ascii="Arial" w:hAnsi="Arial" w:cs="Arial"/>
          <w:sz w:val="28"/>
          <w:szCs w:val="28"/>
          <w:lang w:val="ru-RU"/>
        </w:rPr>
        <w:t xml:space="preserve"> (</w:t>
      </w:r>
      <w:r w:rsidRPr="00F02A9E">
        <w:rPr>
          <w:rFonts w:ascii="Arial" w:hAnsi="Arial" w:cs="Arial"/>
          <w:sz w:val="28"/>
          <w:szCs w:val="28"/>
        </w:rPr>
        <w:t>well</w:t>
      </w:r>
      <w:r w:rsidRPr="00F02A9E">
        <w:rPr>
          <w:rFonts w:ascii="Arial" w:hAnsi="Arial" w:cs="Arial"/>
          <w:sz w:val="28"/>
          <w:szCs w:val="28"/>
          <w:lang w:val="ru-RU"/>
        </w:rPr>
        <w:t>-</w:t>
      </w:r>
      <w:r w:rsidRPr="00F02A9E">
        <w:rPr>
          <w:rFonts w:ascii="Arial" w:hAnsi="Arial" w:cs="Arial"/>
          <w:sz w:val="28"/>
          <w:szCs w:val="28"/>
        </w:rPr>
        <w:t>behaved</w:t>
      </w:r>
      <w:r w:rsidRPr="00F02A9E">
        <w:rPr>
          <w:rFonts w:ascii="Arial" w:hAnsi="Arial" w:cs="Arial"/>
          <w:sz w:val="28"/>
          <w:szCs w:val="28"/>
          <w:lang w:val="ru-RU"/>
        </w:rPr>
        <w:t>), глагол от прилагательного (</w:t>
      </w:r>
      <w:r w:rsidRPr="00F02A9E">
        <w:rPr>
          <w:rFonts w:ascii="Arial" w:hAnsi="Arial" w:cs="Arial"/>
          <w:sz w:val="28"/>
          <w:szCs w:val="28"/>
        </w:rPr>
        <w:t>cool</w:t>
      </w:r>
      <w:r w:rsidRPr="00F02A9E">
        <w:rPr>
          <w:rFonts w:ascii="Arial" w:hAnsi="Arial" w:cs="Arial"/>
          <w:sz w:val="28"/>
          <w:szCs w:val="28"/>
          <w:lang w:val="ru-RU"/>
        </w:rPr>
        <w:t xml:space="preserve"> – </w:t>
      </w:r>
      <w:r w:rsidRPr="00F02A9E">
        <w:rPr>
          <w:rFonts w:ascii="Arial" w:hAnsi="Arial" w:cs="Arial"/>
          <w:sz w:val="28"/>
          <w:szCs w:val="28"/>
        </w:rPr>
        <w:t>to</w:t>
      </w:r>
      <w:r w:rsidRPr="00F02A9E">
        <w:rPr>
          <w:rFonts w:ascii="Arial" w:hAnsi="Arial" w:cs="Arial"/>
          <w:sz w:val="28"/>
          <w:szCs w:val="28"/>
          <w:lang w:val="ru-RU"/>
        </w:rPr>
        <w:t xml:space="preserve"> </w:t>
      </w:r>
      <w:r w:rsidRPr="00F02A9E">
        <w:rPr>
          <w:rFonts w:ascii="Arial" w:hAnsi="Arial" w:cs="Arial"/>
          <w:sz w:val="28"/>
          <w:szCs w:val="28"/>
        </w:rPr>
        <w:t>cool</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rPr>
        <w:t>предложения со сложным дополнением (Complex Object) (I want to have my hair cu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wish</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предложения нереального характера (</w:t>
      </w:r>
      <w:r w:rsidRPr="00F02A9E">
        <w:rPr>
          <w:rFonts w:ascii="Arial" w:hAnsi="Arial" w:cs="Arial"/>
          <w:sz w:val="28"/>
          <w:szCs w:val="28"/>
        </w:rPr>
        <w:t>Conditional</w:t>
      </w:r>
      <w:r w:rsidRPr="00F02A9E">
        <w:rPr>
          <w:rFonts w:ascii="Arial" w:hAnsi="Arial" w:cs="Arial"/>
          <w:sz w:val="28"/>
          <w:szCs w:val="28"/>
          <w:lang w:val="ru-RU"/>
        </w:rPr>
        <w:t xml:space="preserve"> </w:t>
      </w:r>
      <w:r w:rsidRPr="00F02A9E">
        <w:rPr>
          <w:rFonts w:ascii="Arial" w:hAnsi="Arial" w:cs="Arial"/>
          <w:sz w:val="28"/>
          <w:szCs w:val="28"/>
        </w:rPr>
        <w:t>II</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ю для выражения предпочтения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prefer</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w:t>
      </w:r>
      <w:r w:rsidRPr="00F02A9E">
        <w:rPr>
          <w:rFonts w:ascii="Arial" w:hAnsi="Arial" w:cs="Arial"/>
          <w:sz w:val="28"/>
          <w:szCs w:val="28"/>
        </w:rPr>
        <w:t>d</w:t>
      </w:r>
      <w:r w:rsidRPr="00F02A9E">
        <w:rPr>
          <w:rFonts w:ascii="Arial" w:hAnsi="Arial" w:cs="Arial"/>
          <w:sz w:val="28"/>
          <w:szCs w:val="28"/>
          <w:lang w:val="ru-RU"/>
        </w:rPr>
        <w:t xml:space="preserve"> </w:t>
      </w:r>
      <w:r w:rsidRPr="00F02A9E">
        <w:rPr>
          <w:rFonts w:ascii="Arial" w:hAnsi="Arial" w:cs="Arial"/>
          <w:sz w:val="28"/>
          <w:szCs w:val="28"/>
        </w:rPr>
        <w:t>prefer</w:t>
      </w:r>
      <w:r w:rsidRPr="00F02A9E">
        <w:rPr>
          <w:rFonts w:ascii="Arial" w:hAnsi="Arial" w:cs="Arial"/>
          <w:sz w:val="28"/>
          <w:szCs w:val="28"/>
          <w:lang w:val="ru-RU"/>
        </w:rPr>
        <w:t xml:space="preserve"> …/</w:t>
      </w:r>
      <w:r w:rsidRPr="00F02A9E">
        <w:rPr>
          <w:rFonts w:ascii="Arial" w:hAnsi="Arial" w:cs="Arial"/>
          <w:sz w:val="28"/>
          <w:szCs w:val="28"/>
        </w:rPr>
        <w:t>I</w:t>
      </w:r>
      <w:r w:rsidRPr="00F02A9E">
        <w:rPr>
          <w:rFonts w:ascii="Arial" w:hAnsi="Arial" w:cs="Arial"/>
          <w:sz w:val="28"/>
          <w:szCs w:val="28"/>
          <w:lang w:val="ru-RU"/>
        </w:rPr>
        <w:t>’</w:t>
      </w:r>
      <w:r w:rsidRPr="00F02A9E">
        <w:rPr>
          <w:rFonts w:ascii="Arial" w:hAnsi="Arial" w:cs="Arial"/>
          <w:sz w:val="28"/>
          <w:szCs w:val="28"/>
        </w:rPr>
        <w:t>d</w:t>
      </w:r>
      <w:r w:rsidRPr="00F02A9E">
        <w:rPr>
          <w:rFonts w:ascii="Arial" w:hAnsi="Arial" w:cs="Arial"/>
          <w:sz w:val="28"/>
          <w:szCs w:val="28"/>
          <w:lang w:val="ru-RU"/>
        </w:rPr>
        <w:t xml:space="preserve"> </w:t>
      </w:r>
      <w:r w:rsidRPr="00F02A9E">
        <w:rPr>
          <w:rFonts w:ascii="Arial" w:hAnsi="Arial" w:cs="Arial"/>
          <w:sz w:val="28"/>
          <w:szCs w:val="28"/>
        </w:rPr>
        <w:t>rather</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жения с конструкцией </w:t>
      </w:r>
      <w:r w:rsidRPr="00F02A9E">
        <w:rPr>
          <w:rFonts w:ascii="Arial" w:hAnsi="Arial" w:cs="Arial"/>
          <w:sz w:val="28"/>
          <w:szCs w:val="28"/>
        </w:rPr>
        <w:t>either</w:t>
      </w:r>
      <w:r w:rsidRPr="00F02A9E">
        <w:rPr>
          <w:rFonts w:ascii="Arial" w:hAnsi="Arial" w:cs="Arial"/>
          <w:sz w:val="28"/>
          <w:szCs w:val="28"/>
          <w:lang w:val="ru-RU"/>
        </w:rPr>
        <w:t xml:space="preserve"> … </w:t>
      </w:r>
      <w:r w:rsidRPr="00F02A9E">
        <w:rPr>
          <w:rFonts w:ascii="Arial" w:hAnsi="Arial" w:cs="Arial"/>
          <w:sz w:val="28"/>
          <w:szCs w:val="28"/>
        </w:rPr>
        <w:t>or</w:t>
      </w:r>
      <w:r w:rsidRPr="00F02A9E">
        <w:rPr>
          <w:rFonts w:ascii="Arial" w:hAnsi="Arial" w:cs="Arial"/>
          <w:sz w:val="28"/>
          <w:szCs w:val="28"/>
          <w:lang w:val="ru-RU"/>
        </w:rPr>
        <w:t xml:space="preserve">, </w:t>
      </w:r>
      <w:r w:rsidRPr="00F02A9E">
        <w:rPr>
          <w:rFonts w:ascii="Arial" w:hAnsi="Arial" w:cs="Arial"/>
          <w:sz w:val="28"/>
          <w:szCs w:val="28"/>
        </w:rPr>
        <w:t>neither</w:t>
      </w:r>
      <w:r w:rsidRPr="00F02A9E">
        <w:rPr>
          <w:rFonts w:ascii="Arial" w:hAnsi="Arial" w:cs="Arial"/>
          <w:sz w:val="28"/>
          <w:szCs w:val="28"/>
          <w:lang w:val="ru-RU"/>
        </w:rPr>
        <w:t xml:space="preserve"> … </w:t>
      </w:r>
      <w:r w:rsidRPr="00F02A9E">
        <w:rPr>
          <w:rFonts w:ascii="Arial" w:hAnsi="Arial" w:cs="Arial"/>
          <w:sz w:val="28"/>
          <w:szCs w:val="28"/>
        </w:rPr>
        <w:t>nor</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ы страдательного залога </w:t>
      </w:r>
      <w:r w:rsidRPr="00F02A9E">
        <w:rPr>
          <w:rFonts w:ascii="Arial" w:hAnsi="Arial" w:cs="Arial"/>
          <w:sz w:val="28"/>
          <w:szCs w:val="28"/>
        </w:rPr>
        <w:t>Present</w:t>
      </w:r>
      <w:r w:rsidRPr="00F02A9E">
        <w:rPr>
          <w:rFonts w:ascii="Arial" w:hAnsi="Arial" w:cs="Arial"/>
          <w:sz w:val="28"/>
          <w:szCs w:val="28"/>
          <w:lang w:val="ru-RU"/>
        </w:rPr>
        <w:t xml:space="preserve"> </w:t>
      </w:r>
      <w:r w:rsidRPr="00F02A9E">
        <w:rPr>
          <w:rFonts w:ascii="Arial" w:hAnsi="Arial" w:cs="Arial"/>
          <w:sz w:val="28"/>
          <w:szCs w:val="28"/>
        </w:rPr>
        <w:t>Perfect</w:t>
      </w:r>
      <w:r w:rsidRPr="00F02A9E">
        <w:rPr>
          <w:rFonts w:ascii="Arial" w:hAnsi="Arial" w:cs="Arial"/>
          <w:sz w:val="28"/>
          <w:szCs w:val="28"/>
          <w:lang w:val="ru-RU"/>
        </w:rPr>
        <w:t xml:space="preserve"> </w:t>
      </w:r>
      <w:r w:rsidRPr="00F02A9E">
        <w:rPr>
          <w:rFonts w:ascii="Arial" w:hAnsi="Arial" w:cs="Arial"/>
          <w:sz w:val="28"/>
          <w:szCs w:val="28"/>
        </w:rPr>
        <w:t>Passive</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ок следования имён прилагательных (</w:t>
      </w:r>
      <w:r w:rsidRPr="00F02A9E">
        <w:rPr>
          <w:rFonts w:ascii="Arial" w:hAnsi="Arial" w:cs="Arial"/>
          <w:sz w:val="28"/>
          <w:szCs w:val="28"/>
        </w:rPr>
        <w:t>nice</w:t>
      </w:r>
      <w:r w:rsidRPr="00F02A9E">
        <w:rPr>
          <w:rFonts w:ascii="Arial" w:hAnsi="Arial" w:cs="Arial"/>
          <w:sz w:val="28"/>
          <w:szCs w:val="28"/>
          <w:lang w:val="ru-RU"/>
        </w:rPr>
        <w:t xml:space="preserve"> </w:t>
      </w:r>
      <w:r w:rsidRPr="00F02A9E">
        <w:rPr>
          <w:rFonts w:ascii="Arial" w:hAnsi="Arial" w:cs="Arial"/>
          <w:sz w:val="28"/>
          <w:szCs w:val="28"/>
        </w:rPr>
        <w:t>long</w:t>
      </w:r>
      <w:r w:rsidRPr="00F02A9E">
        <w:rPr>
          <w:rFonts w:ascii="Arial" w:hAnsi="Arial" w:cs="Arial"/>
          <w:sz w:val="28"/>
          <w:szCs w:val="28"/>
          <w:lang w:val="ru-RU"/>
        </w:rPr>
        <w:t xml:space="preserve"> </w:t>
      </w:r>
      <w:r w:rsidRPr="00F02A9E">
        <w:rPr>
          <w:rFonts w:ascii="Arial" w:hAnsi="Arial" w:cs="Arial"/>
          <w:sz w:val="28"/>
          <w:szCs w:val="28"/>
        </w:rPr>
        <w:t>blond</w:t>
      </w:r>
      <w:r w:rsidRPr="00F02A9E">
        <w:rPr>
          <w:rFonts w:ascii="Arial" w:hAnsi="Arial" w:cs="Arial"/>
          <w:sz w:val="28"/>
          <w:szCs w:val="28"/>
          <w:lang w:val="ru-RU"/>
        </w:rPr>
        <w:t xml:space="preserve"> </w:t>
      </w:r>
      <w:r w:rsidRPr="00F02A9E">
        <w:rPr>
          <w:rFonts w:ascii="Arial" w:hAnsi="Arial" w:cs="Arial"/>
          <w:sz w:val="28"/>
          <w:szCs w:val="28"/>
        </w:rPr>
        <w:t>hair</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модальные значения, чувства и эмо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элементарные представления о различных вариантах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F14EC2" w:rsidRPr="00F02A9E" w:rsidRDefault="00F14EC2" w:rsidP="00655602">
      <w:pPr>
        <w:widowControl/>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25.9 Кодификаторы</w:t>
      </w:r>
    </w:p>
    <w:p w:rsidR="00F14EC2" w:rsidRPr="00F02A9E" w:rsidRDefault="00F14EC2"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5 класс Английский язык</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1-а </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5 класс)</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ем монологического высказывания - 5 - 6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текста с вербальными и (или) зрительными опорами (объем - 5 - 6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до 6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основного содержания (время звучания текста (текстов) для аудирования - до 1 минут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запрашиваемой информации (время звучания текста (текстов) для аудирования - до 1 минут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основного содержания (объем текста (текстов) для чтения - 180 - 2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запрашиваемой информации (объем текста (текстов) для чтения - 180 - 2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короткие поздравления с праздниками в соответствии с нормами, принятыми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60 слов)</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орфографическими навыками: правильно писать изученные слов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 (Английский язык)</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звучащем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с суффиксами -ful, -ian/-an</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родственные </w:t>
            </w:r>
            <w:r w:rsidRPr="00F02A9E">
              <w:rPr>
                <w:rFonts w:ascii="Arial" w:eastAsia="Times New Roman" w:hAnsi="Arial" w:cs="Arial"/>
                <w:sz w:val="24"/>
                <w:lang w:val="ru-RU" w:eastAsia="ru-RU"/>
              </w:rPr>
              <w:lastRenderedPageBreak/>
              <w:t>слова, образованные с использованием аффиксации: наречия с суффиксом -ly</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5</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и наречия с отрицательным префиксом un-</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нтернациональные слов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 несколькими обстоятельствами, следующими в определенном порядке</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вопросительные предложения (альтернативный и разделительный вопросы в Present/Past/Future Simple Tense)</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имена существительные во множественном числе, в том числе имена существительные, имеющие форму только множественного числ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имена существительные с причастиями настоящего и прошедшего времен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оформлять адрес, писать фамилии и имена (свои, родственников и друзей) на английском языке (в анкете, формуляре)</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4</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родной страны и страны (стран) изучаемого язык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у (страны) изучаемого языка</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F14EC2" w:rsidRPr="00F02A9E" w:rsidTr="00293283">
        <w:tc>
          <w:tcPr>
            <w:tcW w:w="938"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Borders>
              <w:top w:val="single" w:sz="4" w:space="0" w:color="auto"/>
              <w:left w:val="single" w:sz="4" w:space="0" w:color="auto"/>
              <w:bottom w:val="single" w:sz="4" w:space="0" w:color="auto"/>
              <w:right w:val="single" w:sz="4" w:space="0" w:color="auto"/>
            </w:tcBorders>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widowControl/>
        <w:spacing w:after="0" w:line="240" w:lineRule="auto"/>
        <w:contextualSpacing/>
        <w:rPr>
          <w:rFonts w:ascii="Arial" w:eastAsia="Times New Roman" w:hAnsi="Arial" w:cs="Arial"/>
          <w:lang w:val="ru-RU" w:eastAsia="ru-RU"/>
        </w:rPr>
      </w:pPr>
    </w:p>
    <w:p w:rsidR="00F14EC2" w:rsidRPr="00F02A9E" w:rsidRDefault="00F14EC2" w:rsidP="00655602">
      <w:pPr>
        <w:widowControl/>
        <w:spacing w:after="0" w:line="240" w:lineRule="auto"/>
        <w:contextualSpacing/>
        <w:rPr>
          <w:rFonts w:ascii="Arial" w:eastAsia="Times New Roman" w:hAnsi="Arial" w:cs="Arial"/>
          <w:lang w:val="ru-RU" w:eastAsia="ru-RU"/>
        </w:rPr>
      </w:pPr>
    </w:p>
    <w:p w:rsidR="00F14EC2" w:rsidRPr="00F02A9E" w:rsidRDefault="00F14EC2" w:rsidP="00655602">
      <w:pPr>
        <w:widowControl/>
        <w:spacing w:after="0" w:line="240" w:lineRule="auto"/>
        <w:contextualSpacing/>
        <w:rPr>
          <w:rFonts w:ascii="Arial" w:eastAsia="Times New Roman" w:hAnsi="Arial" w:cs="Arial"/>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5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2-а </w:t>
      </w:r>
    </w:p>
    <w:p w:rsidR="00F14EC2" w:rsidRPr="00F02A9E" w:rsidRDefault="00F14EC2" w:rsidP="00655602">
      <w:pPr>
        <w:widowControl/>
        <w:spacing w:after="0" w:line="240" w:lineRule="auto"/>
        <w:contextualSpacing/>
        <w:rPr>
          <w:rFonts w:ascii="Arial" w:eastAsia="Times New Roman" w:hAnsi="Arial" w:cs="Arial"/>
          <w:b/>
          <w:sz w:val="24"/>
          <w:szCs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5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на баз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 (объем диалога - до 5 реплик со стороны каждого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запрашивать интересующую информацию</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на базе умений, сформированных на уровне начального общего образования: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объем монологического высказывания - 5 - 6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аудирования на базе умений, сформированных на уровне начального общего образования. При непосредственном общении: понимание на слух речи учителя и одноклассников и вербальная (невербальная) реакция на услышанно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 с использованием иллюстрации (время звучания текста (текстов) для аудирования - до 1 мину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ем текста (текстов) для чтения - 180 - 2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запрашиваемой информации - умение находить в прочитанном тексте и понимать запрашиваемую информацию, представленную в эксплицитной (явной) форм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 на базе умений, сформированных на уровне начального общего образо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коротких поздравлений с праздниками (с Новым годом, Рождеством, днем рожд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6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9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унктуационно правильное, в соответствии с нормами речевого этикета, принятыми в стране (странах) изучаемого языка, оформление электронного </w:t>
            </w:r>
            <w:r w:rsidRPr="00F02A9E">
              <w:rPr>
                <w:rFonts w:ascii="Arial" w:eastAsia="Times New Roman" w:hAnsi="Arial" w:cs="Arial"/>
                <w:sz w:val="24"/>
                <w:lang w:val="ru-RU" w:eastAsia="ru-RU"/>
              </w:rPr>
              <w:lastRenderedPageBreak/>
              <w:t>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образован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мен</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уществительны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р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омощ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уффиксов</w:t>
            </w:r>
            <w:r w:rsidRPr="00F02A9E">
              <w:rPr>
                <w:rFonts w:ascii="Arial" w:eastAsia="Times New Roman" w:hAnsi="Arial" w:cs="Arial"/>
                <w:sz w:val="24"/>
                <w:lang w:eastAsia="ru-RU"/>
              </w:rPr>
              <w:t xml:space="preserve"> -er/-or (teacher/visitor), -ist (scientist, tourist), -sion/-tion (discussion/invitation)</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ful (wonderful), -ian/-an (Russian/American)</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наречий при помощи суффикса -ly (recent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имен существительных и наречий при помощи отрицательного префикса un- (unhappy, unreality, unusual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есколькими обстоятельствами, следующими в определенном поряд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просительные предложения (альтернативный и разделительный вопросы в Present/Past/Future Simple Ten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во множественном числе, в том числе имена существительные, имеющие форму только множественного числ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с причастиями настоящего и прошедшего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в положительной, сравнительной и превосходной степенях, образованные по правилу, и исключ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Знание и использование в устной и письменной речи наиболее </w:t>
            </w:r>
            <w:r w:rsidRPr="00F02A9E">
              <w:rPr>
                <w:rFonts w:ascii="Arial" w:eastAsia="Times New Roman" w:hAnsi="Arial" w:cs="Arial"/>
                <w:sz w:val="24"/>
                <w:lang w:val="ru-RU" w:eastAsia="ru-RU"/>
              </w:rPr>
              <w:lastRenderedPageBreak/>
              <w:t>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с доступными в языковом отношении образцами детской поэзии и прозы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английском языке (в анкете, формуляр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я семья. Мои друзья. Семейные праздники: день рождения, Новый год</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здоровое пита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Погод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ой населенный пункт.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писатели, поэты</w:t>
            </w:r>
          </w:p>
        </w:tc>
      </w:tr>
    </w:tbl>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6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3-а </w:t>
      </w: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6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4EC2" w:rsidRPr="00F02A9E" w:rsidTr="00293283">
        <w:tc>
          <w:tcPr>
            <w:tcW w:w="938" w:type="pct"/>
            <w:vAlign w:val="center"/>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ем монологического высказывания - 7 - 8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текста с вербальными и (или) зрительными опорами (объем - 7 - 8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7 - 8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основного содержания (время звучания текста (текстов) для аудирования - до 1,5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запрашиваемой информации (время звучания текста (текстов) для аудирования - до 1,5 </w:t>
            </w:r>
            <w:r w:rsidRPr="00F02A9E">
              <w:rPr>
                <w:rFonts w:ascii="Arial" w:eastAsia="Times New Roman" w:hAnsi="Arial" w:cs="Arial"/>
                <w:sz w:val="24"/>
                <w:lang w:val="ru-RU" w:eastAsia="ru-RU"/>
              </w:rPr>
              <w:lastRenderedPageBreak/>
              <w:t>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основного содержания (объем текста (текстов) для чтения - 180 - 2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запрашиваемой информации (объем текста (текстов) для чтения - 250 - 3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ему текста по заголовку</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в соответствии с нормами речевого этикета, принятыми в стране (странах) изучаемого языка, с указанием личн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7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ключевых слов, картинки (объем высказывания - до 7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орфографическими навыками: правильно писать изучен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звучащем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отобранного тематического содержания, с соблюдением существующей нормы лексической сочетаемост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с помощью суффикса -ing</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с помощью суффиксов -ing, -less, -ive, -al</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наречия с суффиксом -ly</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нтернациональ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целостности высказы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сложноподчиненные предложения с придаточными определительными с союзными словами who, which, tha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 конструкциями as... as, not so... as</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все типы вопросительных предложений (общий, специальный, альтернативный, разделительный вопросы) в Present/Past Continuous Tens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в письменном и звучащем тексте и употреблять в устной </w:t>
            </w:r>
            <w:r w:rsidRPr="00F02A9E">
              <w:rPr>
                <w:rFonts w:ascii="Arial" w:eastAsia="Times New Roman" w:hAnsi="Arial" w:cs="Arial"/>
                <w:sz w:val="24"/>
                <w:lang w:val="ru-RU" w:eastAsia="ru-RU"/>
              </w:rPr>
              <w:lastRenderedPageBreak/>
              <w:t>и письменной речи имена глаголы в видо-временных формах действительного залога в изъявительном наклонении в Present/Past Continuous Tens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модальные глаголы и их эквиваленты (can/be able to, must/have to, may, should, need)</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слова, выражающие количество (little/a little, few/a few)</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возвратные, неопределе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числительные для обозначения дат и больших чисел (100 - 1000)</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родной страны и страны (стран)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ы (стран)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6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4-а</w:t>
      </w:r>
    </w:p>
    <w:p w:rsidR="00F14EC2" w:rsidRPr="00F02A9E" w:rsidRDefault="00F14EC2" w:rsidP="00655602">
      <w:pPr>
        <w:autoSpaceDE w:val="0"/>
        <w:autoSpaceDN w:val="0"/>
        <w:spacing w:after="0" w:line="240" w:lineRule="auto"/>
        <w:contextualSpacing/>
        <w:rPr>
          <w:rFonts w:ascii="Arial" w:eastAsia="Times New Roman" w:hAnsi="Arial" w:cs="Arial"/>
          <w:b/>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6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 (объем диалога - до 5 реплик со стороны каждого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объем монологического высказывания - 7 - 8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интересующей информации (время звучания текста (текстов) для аудирования - до 1,5 мину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ем текста (текстов) для чтения - 250 - 3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запрашиваемой информации - умение находить в прочитанном тексте и понимать запрашиваемую информацию</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7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иллюстраций (объем письменного высказывания - до 7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95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ы. Антоним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а -ing- (read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al (typical), -ing (amazing), -less (useless), -ive (impressiv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определительными с союзными словами who, which, tha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ями as ... as, not so ... a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 типы вопросительных предложений (общий, специальный, альтернативный, разделительный вопросы) в Present/Past Continuous Ten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Present/Past Continuous Ten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Модальны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эквиваленты</w:t>
            </w:r>
            <w:r w:rsidRPr="00F02A9E">
              <w:rPr>
                <w:rFonts w:ascii="Arial" w:eastAsia="Times New Roman" w:hAnsi="Arial" w:cs="Arial"/>
                <w:sz w:val="24"/>
                <w:lang w:eastAsia="ru-RU"/>
              </w:rPr>
              <w:t xml:space="preserve"> (can/be able to, must/have to, may, should, ne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Слов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ыражающ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количество</w:t>
            </w:r>
            <w:r w:rsidRPr="00F02A9E">
              <w:rPr>
                <w:rFonts w:ascii="Arial" w:eastAsia="Times New Roman" w:hAnsi="Arial" w:cs="Arial"/>
                <w:sz w:val="24"/>
                <w:lang w:eastAsia="ru-RU"/>
              </w:rPr>
              <w:t xml:space="preserve"> (little/a little, few/a few)</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ратные, неопределе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ительные для обозначения дат и больших чисел (100 - 1000)</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Дома", "В магазин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итании и проведении досуга, этикетные особенности посещения госте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английском языке (в анкете, формуляр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выдающихся людях родной страны и страны (стран) изучаемого языка (ученых, писателей, поэт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догадки, в том числе контекстуально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Семейные праздни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любимый предмет, правила поведения в школе.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тешествия по России и зарубежным стран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Климат, погод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городе и сельской местности. Описание родного населенного пункта.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ыдающиеся люди родной страны и страны (стран) изучаемого языка: </w:t>
            </w:r>
            <w:r w:rsidRPr="00F02A9E">
              <w:rPr>
                <w:rFonts w:ascii="Arial" w:eastAsia="Times New Roman" w:hAnsi="Arial" w:cs="Arial"/>
                <w:sz w:val="24"/>
                <w:lang w:val="ru-RU" w:eastAsia="ru-RU"/>
              </w:rPr>
              <w:lastRenderedPageBreak/>
              <w:t>писатели, поэты, учены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7 класс Английский язык</w:t>
      </w:r>
    </w:p>
    <w:p w:rsidR="00F14EC2" w:rsidRPr="00F02A9E" w:rsidRDefault="00F14EC2"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5-а</w:t>
      </w: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7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комбинированный диалог, включающий раз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ем монологического высказывания - 8 - 9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текста с вербальными и (или) зрительными опорами (объем - 8 - 9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8 - 9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основного содержания (время звучания текста (текстов) для аудирования - до 1,5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запрашиваемой информации (время звучания текста (текстов) для аудирования - до 1,5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Читать про себя и понимать несложные аутентичные тексты, содержащие отдельные незнакомые слова, с пониманием основного </w:t>
            </w:r>
            <w:r w:rsidRPr="00F02A9E">
              <w:rPr>
                <w:rFonts w:ascii="Arial" w:eastAsia="Times New Roman" w:hAnsi="Arial" w:cs="Arial"/>
                <w:sz w:val="24"/>
                <w:lang w:val="ru-RU" w:eastAsia="ru-RU"/>
              </w:rPr>
              <w:lastRenderedPageBreak/>
              <w:t>содержания (объем текста (текстов) для чтения - до 35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запрашиваемой информации (объем текста (текстов) для чтения - до 35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 указанием личной информации, соблюдая речевой этикет, принятый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9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ключевых слов (объем высказывания - до 9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орфографическими навыками: правильно писать изучен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в звучащем и письменном тексте 1000 лексических единиц (слов, словосочетаний, речевых клише) и правильно </w:t>
            </w:r>
            <w:r w:rsidRPr="00F02A9E">
              <w:rPr>
                <w:rFonts w:ascii="Arial" w:eastAsia="Times New Roman" w:hAnsi="Arial" w:cs="Arial"/>
                <w:sz w:val="24"/>
                <w:lang w:val="ru-RU" w:eastAsia="ru-RU"/>
              </w:rPr>
              <w:lastRenderedPageBreak/>
              <w:t>употреблять в устной и письменной речи 9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с помощью суффиксов -ness, -men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с помощью суффиксов -ous, -ly, -y</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и наречия - с помощью отрицательных префиксов in-/im-</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мена прилагательные, образованные путем соединения основы прилагательного с основой существительного с добавлением суффикса -ed (blue-eyed)</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наиболее частотные фразовые глагол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нтернациональ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о сложным дополнением (Complex Objec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условные предложения реального характера (Conditional 0, Conditional 1)</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в письменном и звучащем тексте и употреблять в устной и письменной речи предложения с конструкцией to be going to + инфинитив и формы Future Simple Tense и Present Continuous Tense </w:t>
            </w:r>
            <w:r w:rsidRPr="00F02A9E">
              <w:rPr>
                <w:rFonts w:ascii="Arial" w:eastAsia="Times New Roman" w:hAnsi="Arial" w:cs="Arial"/>
                <w:sz w:val="24"/>
                <w:lang w:val="ru-RU" w:eastAsia="ru-RU"/>
              </w:rPr>
              <w:lastRenderedPageBreak/>
              <w:t>для выражения будущего действ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ю used to + инфинитив глагол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глаголы в наиболее употребительных формах страдательного залога (Present/Past Simple Passiv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модальный глагол migh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наречия, совпадающие по форме с прилагательными (fast, high, early)</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местоимения other/another, both, all, on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ичественные числительные для обозначения больших чисел (до 1 000 000)</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понимать) и использовать в устной и письменной речи наиболее употребительную тематическую лексику страны (стран) изучаемого языка в рамках тематического содержания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родной страны и страны (стран)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у (страны)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7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6-а</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vAlign w:val="center"/>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594" w:type="pct"/>
            <w:vAlign w:val="center"/>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 (объем диалога - до 7 реплик со стороны каждого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 (объем монологического высказывания - 8 - 9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время звучания текста (текстов) для аудирования - до 1,5 мину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объем текста (текстов) для чтения - до 35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запрашиваемой информации - умение находить в прочитанном тексте и понимать запрашиваемую информацию</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7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объем письменного высказывания - до 9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ые лексические единицы. Синонимы. Антоним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частотные фразовые глагол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префикса un- (unrealit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ment (development), -ness (darknes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6.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ly (friendly),</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ous (famous), -y (bus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и наречий при помощи префиксов in-/im- (informal, independently, impossibl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ы прилагательного с основой существительного с добавлением суффикса -ed (blue-ey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о сложным дополнением (Complex Objec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ые предложения реального характера (Conditional 0, Conditional 1)</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ей to be going to + инфинитив и формы Future Simple Tense и Present Continuous Tense для выражения будущего дей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used to + инфинитив глагол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наиболее употребительных формах страдательного залога (Present/Past Simple Passiv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й глагол migh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совпадающие по форме с прилагательными (fast, high, ear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Местоимения</w:t>
            </w:r>
            <w:r w:rsidRPr="00F02A9E">
              <w:rPr>
                <w:rFonts w:ascii="Arial" w:eastAsia="Times New Roman" w:hAnsi="Arial" w:cs="Arial"/>
                <w:sz w:val="24"/>
                <w:lang w:eastAsia="ru-RU"/>
              </w:rPr>
              <w:t xml:space="preserve"> other/another, both, all, on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ичественные числительные для обозначения больших чисел (до 1 000 000)</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w:t>
            </w:r>
            <w:r w:rsidRPr="00F02A9E">
              <w:rPr>
                <w:rFonts w:ascii="Arial" w:eastAsia="Times New Roman" w:hAnsi="Arial" w:cs="Arial"/>
                <w:sz w:val="24"/>
                <w:lang w:val="ru-RU" w:eastAsia="ru-RU"/>
              </w:rPr>
              <w:lastRenderedPageBreak/>
              <w:t>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английском языке (в анке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выдающихся людях родной страны и страны (стран) изучаемого языка (ученых, писателях, поэтах, спортсмена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Семейные праздники. Обязанности по дому</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ей, спорт, му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тешествия по России и зарубежным стран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Климат, погод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городе и сельской местности. Описание родного населенного пункта.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журналы, Интерне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ученые, писатели, поэты, спортсмены</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8 класс Английский язык</w:t>
      </w:r>
    </w:p>
    <w:p w:rsidR="00F14EC2" w:rsidRPr="00F02A9E" w:rsidRDefault="00F14EC2"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7-а </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8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4EC2" w:rsidRPr="00F02A9E" w:rsidTr="00293283">
        <w:tc>
          <w:tcPr>
            <w:tcW w:w="938" w:type="pct"/>
            <w:vAlign w:val="center"/>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938" w:type="pct"/>
            <w:vAlign w:val="center"/>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комбинированный диалог, включающий раз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ем монологического высказывания - 9 - 10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ать и кратко аргументировать свое мн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Излагать основное содержание прочитанного текста с вербальными и </w:t>
            </w:r>
            <w:r w:rsidRPr="00F02A9E">
              <w:rPr>
                <w:rFonts w:ascii="Arial" w:eastAsia="Times New Roman" w:hAnsi="Arial" w:cs="Arial"/>
                <w:sz w:val="24"/>
                <w:lang w:val="ru-RU" w:eastAsia="ru-RU"/>
              </w:rPr>
              <w:lastRenderedPageBreak/>
              <w:t>(или) зрительными опорами (объем - 9 - 10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9 - 10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основного содержания (время звучания текста (текстов) для аудирования - до 2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нужной (интересующей, запрашиваемой) информации (время звучания текста (текстов) для аудирования - до 2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гнозировать содержание звучащего текста по началу сообщ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основного содержания (объем текста (текстов) для чтения - 350 - 5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запрашиваемой информации (объем текста (текстов) для чтения - до 35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оследовательность главных фактов (событий) в текст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 указанием личной информации, соблюдая речевой этикет, принятый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11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таблицы и (или) прочитанного (прослушанного) текста (объем высказывания - до 11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зличать на слух и адекватно, без ошибок, ведущих к сбою </w:t>
            </w:r>
            <w:r w:rsidRPr="00F02A9E">
              <w:rPr>
                <w:rFonts w:ascii="Arial" w:eastAsia="Times New Roman" w:hAnsi="Arial" w:cs="Arial"/>
                <w:sz w:val="24"/>
                <w:lang w:val="ru-RU" w:eastAsia="ru-RU"/>
              </w:rPr>
              <w:lastRenderedPageBreak/>
              <w:t>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110 слов, построенные на изученном языковом материале, с соблюдением правил чтения и соответствующей интонацией, демонстрируя понимание содержания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орфографическими навыками: правильно писать изучен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звучащем и письменном тексте 125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отобранного тематического содержания, с соблюдением существующих норм лексической сочетаемост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с помощью суффиксов -ance/-ence, -ity, -ship</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с помощью суффиксов -ed и -ing</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с помощью префикса inter-</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мена прилагательные, образованные с помощью конверсии: имя существительное от неопределенной формы глагола (to walk - a walk), глагол от имени существительного (water - to water), имя существительное от прилагательного (rich - the rich)</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многозначные слова, синонимы и антоним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наиболее </w:t>
            </w:r>
            <w:r w:rsidRPr="00F02A9E">
              <w:rPr>
                <w:rFonts w:ascii="Arial" w:eastAsia="Times New Roman" w:hAnsi="Arial" w:cs="Arial"/>
                <w:sz w:val="24"/>
                <w:lang w:val="ru-RU" w:eastAsia="ru-RU"/>
              </w:rPr>
              <w:lastRenderedPageBreak/>
              <w:t>частотные фразовые глаголы, сокращения и аббревиатур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о сложным дополнением (Complex Objec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все типы вопросительных предложений в Past Perfect Tens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овествовательные (утвердительные и отрицательные), вопросительные и побудительные предложения в косвенной речи в настоящем и прошедшем времен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согласование времен в рамках сложного предлож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согласование подлежащего, выраженного собирательным существительным (family, police), со сказуемым</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и с глаголами на -ing: to love/hate doing something</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и, содержащие глаголы-связки to be/to look/to feel/to seem</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и be/get used to + инфинитив глагола: be/get used to doing something, be/get used to something</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ю both... and...</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и с глаголами to stop, to remember, to forget (разница в значении to stop doing smth и to stop to do smth)</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в письменном и звучащем тексте и употреблять в устной и письменной речи глаголы в видо-временных формах действительного </w:t>
            </w:r>
            <w:r w:rsidRPr="00F02A9E">
              <w:rPr>
                <w:rFonts w:ascii="Arial" w:eastAsia="Times New Roman" w:hAnsi="Arial" w:cs="Arial"/>
                <w:sz w:val="24"/>
                <w:lang w:val="ru-RU" w:eastAsia="ru-RU"/>
              </w:rPr>
              <w:lastRenderedPageBreak/>
              <w:t>залога в изъявительном наклонении (Past Perfect Tense, Present Perfect Continuous Tense, Future-in-the-Pas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модальные глаголы в косвенной речи в настоящем и прошедшем времен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неличные формы глагола (инфинитив, герундий, причастия настоящего и прошедшего времен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отрицательные местоимения no (и его производные nobody, nothing и другие), non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азывать помощь иностранным гостям в ситуациях повседневного общения (объяснить местонахождение объекта, сообщить возможный маршр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етом</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8 класс Английский язык</w:t>
      </w:r>
    </w:p>
    <w:p w:rsidR="00F14EC2" w:rsidRPr="00F02A9E" w:rsidRDefault="00F14EC2"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8-а </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опор, с соблюдением норм речевого этикета, принятых в стране (странах) изучаемого языка (объем диалога - до 7 реплик со стороны каждого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бинированный диалог, включающий различные виды диалог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объем монологического высказывания - 9 - 10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аргументирование своего мнения по отношению к услышанному (прочитанному)</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я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350 - 5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е значимости для решения коммуникативной зада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11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 (или) прочитанного (прослушанного) текста (объем письменного высказывания - до 11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w:t>
            </w:r>
            <w:r w:rsidRPr="00F02A9E">
              <w:rPr>
                <w:rFonts w:ascii="Arial" w:eastAsia="Times New Roman" w:hAnsi="Arial" w:cs="Arial"/>
                <w:sz w:val="24"/>
                <w:lang w:val="ru-RU" w:eastAsia="ru-RU"/>
              </w:rPr>
              <w:lastRenderedPageBreak/>
              <w:t>(например, в английском языке: firstly/first of all, secondly, finally, on the one hand, on the other hand),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 (firstly, however, finally, at last, etc.)</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ые лексические единицы. Синонимы. Антоним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частотные фразовые глагол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кращения и аббревиатур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eastAsia="ru-RU"/>
              </w:rPr>
              <w:t>-ance/-ence (performance/residence), -ity (activity), -ship (friendship)</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префикса inter- (international)</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ed и -ing (interested/interest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конверс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и существительного от неопределенной формы глагола (to walk - a walk)</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и существительного от прилагательного (rich - the ric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а от имени существительного (water - to wate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Предложения</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о</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ложным</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дополнением</w:t>
            </w:r>
            <w:r w:rsidRPr="00F02A9E">
              <w:rPr>
                <w:rFonts w:ascii="Arial" w:eastAsia="Times New Roman" w:hAnsi="Arial" w:cs="Arial"/>
                <w:sz w:val="24"/>
                <w:lang w:eastAsia="ru-RU"/>
              </w:rPr>
              <w:t xml:space="preserve"> (Complex Object) (I saw her cross/crossing the roa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вествовательные (утвердительные и отрицательные), вопросительные и </w:t>
            </w:r>
            <w:r w:rsidRPr="00F02A9E">
              <w:rPr>
                <w:rFonts w:ascii="Arial" w:eastAsia="Times New Roman" w:hAnsi="Arial" w:cs="Arial"/>
                <w:sz w:val="24"/>
                <w:lang w:val="ru-RU" w:eastAsia="ru-RU"/>
              </w:rPr>
              <w:lastRenderedPageBreak/>
              <w:t>побудительные предложения в косвенной речи в настоящем и прошедшем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 типы вопросительных предложений в Past Perfect Tense. Согласование времен в рамках сложного предлож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ование подлежащего, выраженного собирательным существительным (family, police) со сказуемы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м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на</w:t>
            </w:r>
            <w:r w:rsidRPr="00F02A9E">
              <w:rPr>
                <w:rFonts w:ascii="Arial" w:eastAsia="Times New Roman" w:hAnsi="Arial" w:cs="Arial"/>
                <w:sz w:val="24"/>
                <w:lang w:eastAsia="ru-RU"/>
              </w:rPr>
              <w:t xml:space="preserve"> -ing: to love/hate doing someth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одержащ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w:t>
            </w:r>
            <w:r w:rsidRPr="00F02A9E">
              <w:rPr>
                <w:rFonts w:ascii="Arial" w:eastAsia="Times New Roman" w:hAnsi="Arial" w:cs="Arial"/>
                <w:sz w:val="24"/>
                <w:lang w:val="ru-RU" w:eastAsia="ru-RU"/>
              </w:rPr>
              <w:t>связки</w:t>
            </w:r>
            <w:r w:rsidRPr="00F02A9E">
              <w:rPr>
                <w:rFonts w:ascii="Arial" w:eastAsia="Times New Roman" w:hAnsi="Arial" w:cs="Arial"/>
                <w:sz w:val="24"/>
                <w:lang w:eastAsia="ru-RU"/>
              </w:rPr>
              <w:t xml:space="preserve"> to be/to look/to feel/to seem</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be/get used to + </w:t>
            </w:r>
            <w:r w:rsidRPr="00F02A9E">
              <w:rPr>
                <w:rFonts w:ascii="Arial" w:eastAsia="Times New Roman" w:hAnsi="Arial" w:cs="Arial"/>
                <w:sz w:val="24"/>
                <w:lang w:val="ru-RU" w:eastAsia="ru-RU"/>
              </w:rPr>
              <w:t>инфинити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w:t>
            </w:r>
            <w:r w:rsidRPr="00F02A9E">
              <w:rPr>
                <w:rFonts w:ascii="Arial" w:eastAsia="Times New Roman" w:hAnsi="Arial" w:cs="Arial"/>
                <w:sz w:val="24"/>
                <w:lang w:eastAsia="ru-RU"/>
              </w:rPr>
              <w:t>, be/get used to doing something, be/get used to someth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both... an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ми</w:t>
            </w:r>
            <w:r w:rsidRPr="00F02A9E">
              <w:rPr>
                <w:rFonts w:ascii="Arial" w:eastAsia="Times New Roman" w:hAnsi="Arial" w:cs="Arial"/>
                <w:sz w:val="24"/>
                <w:lang w:eastAsia="ru-RU"/>
              </w:rPr>
              <w:t xml:space="preserve"> to stop, to remember, to forget (</w:t>
            </w:r>
            <w:r w:rsidRPr="00F02A9E">
              <w:rPr>
                <w:rFonts w:ascii="Arial" w:eastAsia="Times New Roman" w:hAnsi="Arial" w:cs="Arial"/>
                <w:sz w:val="24"/>
                <w:lang w:val="ru-RU" w:eastAsia="ru-RU"/>
              </w:rPr>
              <w:t>разниц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значении</w:t>
            </w:r>
            <w:r w:rsidRPr="00F02A9E">
              <w:rPr>
                <w:rFonts w:ascii="Arial" w:eastAsia="Times New Roman" w:hAnsi="Arial" w:cs="Arial"/>
                <w:sz w:val="24"/>
                <w:lang w:eastAsia="ru-RU"/>
              </w:rPr>
              <w:t xml:space="preserve"> to stop doing smth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to stop to do smt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Past Perfect Tense, Present Perfect Continuous Tense, Future-in-the-Pas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е глаголы в косвенной речи в настоящем и прошедшем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личные формы глагола (инфинитив, герундий, причастия настоящего и прошедшего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too - enoug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 no (и его производные nobody, nothing и другие), non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ето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Умение кратко представлять Россию и страну (страны) изучаемого языка </w:t>
            </w:r>
            <w:r w:rsidRPr="00F02A9E">
              <w:rPr>
                <w:rFonts w:ascii="Arial" w:eastAsia="Times New Roman" w:hAnsi="Arial" w:cs="Arial"/>
                <w:sz w:val="24"/>
                <w:lang w:val="ru-RU" w:eastAsia="ru-RU"/>
              </w:rPr>
              <w:lastRenderedPageBreak/>
              <w:t>(культурные явления, события,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ыка, музей, спорт, му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изучаемые предметы и отношение к ним. Посещение школьной библиотеки (ресурсного центра).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Путешествия по России и зарубежным стран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Проблемы экологии. Климат, погода. Стихийные бед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я проживания в городской (сельской) местности.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ученые, писатели, поэты, художники, музыканты, спортсмены</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9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9</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комбинированный диалог, включающий различные виды диалогов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 8 реплик со стороны каждого собеседни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ем монологического высказывания - 10 - 12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прослушанного) текста со зрительными и (или) вербальными опорами (объем - 10 - 12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результаты выполненной проектной работы (объем -10 - 12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Воспринимать на слух и понимать несложные аутентичные тексты, содержащие отдельные неизученные языковые явления, с пониманием основного содержания (время звучания текста (текстов) для </w:t>
            </w:r>
            <w:r w:rsidRPr="00F02A9E">
              <w:rPr>
                <w:rFonts w:ascii="Arial" w:eastAsia="Times New Roman" w:hAnsi="Arial" w:cs="Arial"/>
                <w:sz w:val="24"/>
                <w:lang w:val="ru-RU" w:eastAsia="ru-RU"/>
              </w:rPr>
              <w:lastRenderedPageBreak/>
              <w:t>аудирования - до 2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нужной (интересующей, запрашиваемой) информации (время звучания текста (текстов) для аудирования - до 2 мину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ниманием основного содержания (объем текста (текстов) для чтения - 450 - 5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нужной (интересующей, запрашиваемой) информации (объем текста (текстов) для чтения - 450 - 5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с полным пониманием содержания несложные аутентичные тексты, содержащие отдельные незнакомые слова (объем текста (текстов) для чтения - 450 - 50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12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таблицы, прочитанного (прослушанного) текста (объем высказывания - до 12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таблицу, кратко фиксируя содержание прочитанного (прослушанного)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 представлять результаты выполненной проектной работы (объем - 100 - 12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w:t>
            </w:r>
            <w:r w:rsidRPr="00F02A9E">
              <w:rPr>
                <w:rFonts w:ascii="Arial" w:eastAsia="Times New Roman" w:hAnsi="Arial" w:cs="Arial"/>
                <w:sz w:val="24"/>
                <w:lang w:val="ru-RU" w:eastAsia="ru-RU"/>
              </w:rPr>
              <w:lastRenderedPageBreak/>
              <w:t>словах</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равилами чтения и выразительно читать вслух небольшие адаптированные аутентичные тексты объе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орфографическими навыками: правильно писать изученные слов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звучащем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отобранного тематического содержания, с соблюдением существующих норм лексической сочетаемост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глаголы - с помощью префиксов under-, over-, dis-, mis-</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с помощью суффиксов -able/-ibl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с помощью отрицательных префиксов in-/im-</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ые прилагательные, образованные путем соединения основы числительного с основой существительного с добавлением суффикса -ed (eight-legged), сложные существительные, образованные путем соединения основ существительного с предлогом (mother-in-law), сложные прилагательные, образованные путем соединения основы прилагательного с основой причастия I (nice-looking), сложные прилагательные, образованные путем соединения наречия с основой причастия II (well-behaved)</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родственные слова, образованные с использованием конверсии: образование </w:t>
            </w:r>
            <w:r w:rsidRPr="00F02A9E">
              <w:rPr>
                <w:rFonts w:ascii="Arial" w:eastAsia="Times New Roman" w:hAnsi="Arial" w:cs="Arial"/>
                <w:sz w:val="24"/>
                <w:lang w:val="ru-RU" w:eastAsia="ru-RU"/>
              </w:rPr>
              <w:lastRenderedPageBreak/>
              <w:t>глагола от прилагательного (cool - to cool)</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наиболее частотные фразовые глаголы, сокращения и аббревиатуры</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о сложным дополнением (Complex Object) (I want to have my hair cut.)</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 I wish</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условные предложения нереального характера (Conditional II)</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редложения с конструкцией either... or, neither... nor</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конструкцию для выражения предпочтения I prefer.../I'd prefer.../I'd rather...</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формы страдательного залога Present Perfect Passive</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письменном и звучащем тексте и употреблять в устной и письменной речи порядок следования имен прилагательных (nice long blond hair)</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ть (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ать модальные значения, чувства и эмо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Иметь элементарные представления о различных вариантах </w:t>
            </w:r>
            <w:r w:rsidRPr="00F02A9E">
              <w:rPr>
                <w:rFonts w:ascii="Arial" w:eastAsia="Times New Roman" w:hAnsi="Arial" w:cs="Arial"/>
                <w:sz w:val="24"/>
                <w:lang w:val="ru-RU" w:eastAsia="ru-RU"/>
              </w:rPr>
              <w:lastRenderedPageBreak/>
              <w:t>английск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и культурном наследии родной страны и страны (стран)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представлять родную страну (малую родину) и страну (страны)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азывать помощь зарубежным гостям в ситуациях повседневного обще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9 класс (Английский язык)</w:t>
      </w:r>
    </w:p>
    <w:p w:rsidR="00F14EC2" w:rsidRPr="00F02A9E" w:rsidRDefault="00F14EC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0</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vAlign w:val="center"/>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объем диалога - до 8 реплик со стороны каждого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w:t>
            </w:r>
            <w:r w:rsidRPr="00F02A9E">
              <w:rPr>
                <w:rFonts w:ascii="Arial" w:eastAsia="Times New Roman" w:hAnsi="Arial" w:cs="Arial"/>
                <w:sz w:val="24"/>
                <w:lang w:val="ru-RU" w:eastAsia="ru-RU"/>
              </w:rPr>
              <w:lastRenderedPageBreak/>
              <w:t>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бинированный диалог, включающий различные виды диалогов (этикетный диалог, диалог - побуждение к действию, диалог-расспрос)</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обмен мнениями: выражать свою точку мнения и обосновывать ее, высказывать свое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 (объем монологического высказывания - 10 - 12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краткое аргументирование своего мнения по отношению к услышанному (прочитанному)</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w:t>
            </w:r>
            <w:r w:rsidRPr="00F02A9E">
              <w:rPr>
                <w:rFonts w:ascii="Arial" w:eastAsia="Times New Roman" w:hAnsi="Arial" w:cs="Arial"/>
                <w:sz w:val="24"/>
                <w:lang w:val="ru-RU" w:eastAsia="ru-RU"/>
              </w:rPr>
              <w:lastRenderedPageBreak/>
              <w:t>деталей.</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450 - 5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е находить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е значимости для решения коммуникативной зада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w:t>
            </w:r>
            <w:r w:rsidRPr="00F02A9E">
              <w:rPr>
                <w:rFonts w:ascii="Arial" w:eastAsia="Times New Roman" w:hAnsi="Arial" w:cs="Arial"/>
                <w:sz w:val="24"/>
                <w:lang w:val="ru-RU" w:eastAsia="ru-RU"/>
              </w:rPr>
              <w:lastRenderedPageBreak/>
              <w:t>перевода), устанавливать причинно-следственную взаимосвязь изложенных в тексте фактов и событий, восстанавливать текст из разрозненных абзацев или путем добавления пропущенных фрагмент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 (или) прочитанного (прослушанного) текста (объем письменного высказывания - до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таблицы с краткой фиксацией содержания прочитанного (прослуш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е таблицы, схемы в текстовый вариант представления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е представление результатов выполненной проектной работы (объем - 100 -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модального значения, чувства и эмо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британского и американского вариантов произношения в прослушанных текстах или услышанных высказывания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равильное использование знаков препинания: точки, вопросительного и </w:t>
            </w:r>
            <w:r w:rsidRPr="00F02A9E">
              <w:rPr>
                <w:rFonts w:ascii="Arial" w:eastAsia="Times New Roman" w:hAnsi="Arial" w:cs="Arial"/>
                <w:sz w:val="24"/>
                <w:lang w:val="ru-RU" w:eastAsia="ru-RU"/>
              </w:rPr>
              <w:lastRenderedPageBreak/>
              <w:t>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 (firstly, however, finally, at last, etc.)</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ость лексических единиц. Синонимы. Антоним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частотные фразовые глагол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кращения и аббревиатур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ов с помощью префиксов under-, over-, dis-, mi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с помощью суффиксов -able-/-ibl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с помощью отрицательных префиксов in-/im-</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ы числительного с основой существительного с добавлением суффикса -ed- (eight-legg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существительных с предлогом (father-in-law)</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ы прилагательного с основой причастия настоящего времени (nice-look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ы прилагательного с основой причастия прошедшего времени (well-behav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конверс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9.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а от имени прилагательного (cool - to cool)</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Предложения</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о</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ложным</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дополнением</w:t>
            </w:r>
            <w:r w:rsidRPr="00F02A9E">
              <w:rPr>
                <w:rFonts w:ascii="Arial" w:eastAsia="Times New Roman" w:hAnsi="Arial" w:cs="Arial"/>
                <w:sz w:val="24"/>
                <w:lang w:eastAsia="ru-RU"/>
              </w:rPr>
              <w:t xml:space="preserve"> (Complex Object) (I want to have my hair cu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ые предложения нереального характера (Conditional II)</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и для выражения предпочтения I prefer.../I'd prefer.../I'd rathe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I wis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ей either... or, neither... no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рядок следования имен прилагательных (nice long blond hai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идо</w:t>
            </w:r>
            <w:r w:rsidRPr="00F02A9E">
              <w:rPr>
                <w:rFonts w:ascii="Arial" w:eastAsia="Times New Roman" w:hAnsi="Arial" w:cs="Arial"/>
                <w:sz w:val="24"/>
                <w:lang w:eastAsia="ru-RU"/>
              </w:rPr>
              <w:t>-</w:t>
            </w:r>
            <w:r w:rsidRPr="00F02A9E">
              <w:rPr>
                <w:rFonts w:ascii="Arial" w:eastAsia="Times New Roman" w:hAnsi="Arial" w:cs="Arial"/>
                <w:sz w:val="24"/>
                <w:lang w:val="ru-RU" w:eastAsia="ru-RU"/>
              </w:rPr>
              <w:t>временны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форма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действительного</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залог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зъявительном</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наклонении</w:t>
            </w:r>
            <w:r w:rsidRPr="00F02A9E">
              <w:rPr>
                <w:rFonts w:ascii="Arial" w:eastAsia="Times New Roman" w:hAnsi="Arial" w:cs="Arial"/>
                <w:sz w:val="24"/>
                <w:lang w:eastAsia="ru-RU"/>
              </w:rPr>
              <w:t xml:space="preserve"> (Present/Past/Future Simple Tense, Present/Past Perfect Tense, Present/Past Continuous Tense, Future-in-the-Pas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наиболее употребительных формах страдательного залога (Present/Past Simple Passive, Present Perfect Passiv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я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Умение писать свои имя и фамилию, а также имена и фамилии своих родственников и друзей на английском языке; правильно оформлять свой </w:t>
            </w:r>
            <w:r w:rsidRPr="00F02A9E">
              <w:rPr>
                <w:rFonts w:ascii="Arial" w:eastAsia="Times New Roman" w:hAnsi="Arial" w:cs="Arial"/>
                <w:sz w:val="24"/>
                <w:lang w:val="ru-RU" w:eastAsia="ru-RU"/>
              </w:rPr>
              <w:lastRenderedPageBreak/>
              <w:t>адрес на английском языке (в анке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х выдающихся людей родной страны и страны (стран) изучаемого языка (ученых, писателей, поэтов, художников, композиторов, музыкантов, спортсменов и други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элементарного представления о различных вариантах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Конфликты и их разреш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 Молодежная мод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Школа, школьная жизнь, изучаемые предметы и отношение к ним. </w:t>
            </w:r>
            <w:r w:rsidRPr="00F02A9E">
              <w:rPr>
                <w:rFonts w:ascii="Arial" w:eastAsia="Times New Roman" w:hAnsi="Arial" w:cs="Arial"/>
                <w:sz w:val="24"/>
                <w:lang w:val="ru-RU" w:eastAsia="ru-RU"/>
              </w:rPr>
              <w:lastRenderedPageBreak/>
              <w:t>Взаимоотношения в школе: проблемы и их решение.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Путешествия по России и зарубежным странам.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Проблемы экологии. Защита окружающей среды. Климат, погода. Стихийные бед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их вклад в науку и мировую культуру: государственные деятели, ученые, писатели, поэты, художники, музыканты, спортсмены</w:t>
            </w:r>
          </w:p>
        </w:tc>
      </w:tr>
    </w:tbl>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ОГЭ Английский язык</w:t>
      </w:r>
    </w:p>
    <w:p w:rsidR="00F14EC2" w:rsidRPr="00F02A9E" w:rsidRDefault="00F14EC2"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11</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английскому языку требования</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4062"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rPr>
                <w:rFonts w:ascii="Arial" w:eastAsia="Times New Roman" w:hAnsi="Arial" w:cs="Arial"/>
                <w:sz w:val="24"/>
                <w:lang w:val="ru-RU" w:eastAsia="ru-RU"/>
              </w:rPr>
            </w:pP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метные результаты по учебному предмету "Иностранный язык" 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 - и должны обеспечиват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основными видами речевой деятельности в рамках следующего тематического содержания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 (страны) изучаемого языка. Выдающиеся люди родной страны и страны (стран)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вести разные виды диалога в стандартных ситуациях общения (диалог этикетного характера, диалог - побуждение к действию, диалог-расспрос, диалог - обмен мнениями, комбинированный диалог) объемом до 8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связные монологические высказывания (описание (характеристика), повествование (сообщение) объемом 10 - 12 фраз с вербальными и (или) невербальными опорами или без них в рамках тематического содержания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давать основное содержание прочитанного (прослушанного)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езультаты выполненной проектной работы объемом 10 - 12 фраз</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пониманием основного содержания текст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пониманием нужной (интересующей,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ниманием основного содерж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ниманием нужной (интересующей, запрашиваемой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лным пониманием содержания</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Читать про себя несплошные тексты (таблицы, диаграммы, схемы) и </w:t>
            </w:r>
            <w:r w:rsidRPr="00F02A9E">
              <w:rPr>
                <w:rFonts w:ascii="Arial" w:eastAsia="Times New Roman" w:hAnsi="Arial" w:cs="Arial"/>
                <w:sz w:val="24"/>
                <w:lang w:val="ru-RU" w:eastAsia="ru-RU"/>
              </w:rPr>
              <w:lastRenderedPageBreak/>
              <w:t>понимать представленную в них информацию</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объемом 100 - 120 слов, соблюдая речевой этикет, принятый в стране (странах)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ие письменные высказывания объемом 100 - 120 слов с использованием плана, картинки, таблицы и (или) прочитанного (прослушанного) текст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ывать предложенные схематичные модели (таблица, схема) в текстовой вариант представления информац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езультаты выполненной проектной работы объемом 100 - 120 слов</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ая сторона реч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орфографическими навыка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w:t>
            </w:r>
            <w:r w:rsidRPr="00F02A9E">
              <w:rPr>
                <w:rFonts w:ascii="Arial" w:eastAsia="Times New Roman" w:hAnsi="Arial" w:cs="Arial"/>
                <w:sz w:val="24"/>
                <w:lang w:val="ru-RU" w:eastAsia="ru-RU"/>
              </w:rPr>
              <w:lastRenderedPageBreak/>
              <w:t>умозаключений по аналогии в отношении грамматики изучаемого языка</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социокультурными знаниями и умениями: знать (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 (понимать) и использовать в устной и письменной речи наиболее употребительную тематическую фоновую лексику страны (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 (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компенсаторными умениями: использовать при говорении переспрос; при говорении и письме - перифраз (толкование), синонимические средства, описание предмета вместо его названия; при чтении и аудировании - языковую, в том числе контекстуальную, догадку</w:t>
            </w:r>
          </w:p>
        </w:tc>
      </w:tr>
      <w:tr w:rsidR="00F14EC2" w:rsidRPr="00F02A9E" w:rsidTr="00293283">
        <w:tc>
          <w:tcPr>
            <w:tcW w:w="938"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обретение опыта практической деятельности в повседневной жизни: 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p>
        </w:tc>
      </w:tr>
    </w:tbl>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ОГЭ Английский язык</w:t>
      </w:r>
    </w:p>
    <w:p w:rsidR="00F14EC2" w:rsidRPr="00F02A9E" w:rsidRDefault="00F14EC2"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12</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английскому языку</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Код</w:t>
            </w:r>
          </w:p>
        </w:tc>
        <w:tc>
          <w:tcPr>
            <w:tcW w:w="4406"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указанного во </w:t>
            </w:r>
            <w:hyperlink r:id="rId9" w:tooltip="Приказ Минпросвещения России от 31.05.2021 N 287 (ред. от 22.01.2024) &quot;Об утверждении федерального государственного образовательного стандарта основного общего образования&quot; (Зарегистрировано в Минюсте России 05.07.2021 N 64101) {КонсультантПлюс}">
              <w:r w:rsidRPr="00F02A9E">
                <w:rPr>
                  <w:rFonts w:ascii="Arial" w:eastAsia="Times New Roman" w:hAnsi="Arial" w:cs="Arial"/>
                  <w:color w:val="0000FF"/>
                  <w:sz w:val="24"/>
                  <w:lang w:val="ru-RU" w:eastAsia="ru-RU"/>
                </w:rPr>
                <w:t>ФГОС ООО</w:t>
              </w:r>
            </w:hyperlink>
            <w:r w:rsidRPr="00F02A9E">
              <w:rPr>
                <w:rFonts w:ascii="Arial" w:eastAsia="Times New Roman" w:hAnsi="Arial" w:cs="Arial"/>
                <w:sz w:val="24"/>
                <w:lang w:val="ru-RU" w:eastAsia="ru-RU"/>
              </w:rPr>
              <w:t>.</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 (страны) изучаемого языка. Выдающиеся люди родной страны и страны (стран)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объе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бинированный диалог, включающий различные виды диалогов (этикетный диалог, диалог - побуждение к действию, диалог-расспрос)</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обмен мнениями: выражать свою точку зрения и обосновывать ее, высказывать свое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о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w:t>
            </w:r>
            <w:r w:rsidRPr="00F02A9E">
              <w:rPr>
                <w:rFonts w:ascii="Arial" w:eastAsia="Times New Roman" w:hAnsi="Arial" w:cs="Arial"/>
                <w:sz w:val="24"/>
                <w:lang w:val="ru-RU" w:eastAsia="ru-RU"/>
              </w:rPr>
              <w:lastRenderedPageBreak/>
              <w:t>общения в рамках тематического содержания речи с использованием вопросов, ключевых слов, плана и (или) иллюстрации, фотографии, таблицы или без их использования (объем монологического высказывания - 10 - 12 фраз)</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сообщ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краткое аргументирование своего мнения по отношению к услышанному (прочитанному)</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w:t>
            </w:r>
            <w:r w:rsidRPr="00F02A9E">
              <w:rPr>
                <w:rFonts w:ascii="Arial" w:eastAsia="Times New Roman" w:hAnsi="Arial" w:cs="Arial"/>
                <w:sz w:val="24"/>
                <w:lang w:val="ru-RU" w:eastAsia="ru-RU"/>
              </w:rPr>
              <w:lastRenderedPageBreak/>
              <w:t>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450 - 50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я находить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е значимости для решения коммуникативной зада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ем добавления пропущенных фрагмент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в соответствии с нормами,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коротких поздравлений с праздниками (с Новым годом, Рождеством, днем рожд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е,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ем письма - до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 (или) прочитанного (прослушанного) текста (объем письменного высказывания - до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1.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таблицы с краткой фиксацией содержания прочитанного (прослушанного) текст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е таблицы, схемы в текстовый вариант представления информа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е представление результатов выполненной проектной работы (объем - 100 - 12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рмы произношения: долгота и краткость гласных, отсутствие оглушения звонких согласных в конце слога или слова, отсутствие смягчения согласных перед гласными. Связующее "r" (there is/there are). Правила чтения гласных в открытом и закрытом слоге в односложных словах; согласных; основных звукобуквенных сочетаний. Знаки английской транскрипции; отличие их от букв английского алфавита. Фонетически корректное озвучивание знаков транскрип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модального значения, чувства и эмоц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британского и американского вариантов произношения в прослушанных текстах или услышанных высказывания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ние в письменном и звучащем тексте и употребление в устной и письменной речи лексических единиц (слов, словосочетаний, речевых </w:t>
            </w:r>
            <w:r w:rsidRPr="00F02A9E">
              <w:rPr>
                <w:rFonts w:ascii="Arial" w:eastAsia="Times New Roman" w:hAnsi="Arial" w:cs="Arial"/>
                <w:sz w:val="24"/>
                <w:lang w:val="ru-RU" w:eastAsia="ru-RU"/>
              </w:rPr>
              <w:lastRenderedPageBreak/>
              <w:t>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 (firstly, however, finally, at last, etc.)</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ость лексических единиц. Синонимы. Антоним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частотные фразовые глагол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кращения и аббревиатур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eastAsia="ru-RU"/>
              </w:rPr>
              <w:t>-er/-or (teacher/visitor), -ist (scientist, tourist), -sion/-tion (discussion/invitation); -ance/-ence (performance/residence), -ity (activity); -ship (friendship); -ing (reading); -ment (development), -ness (darknes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Образован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мен</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рилагательны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р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омощ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уффиксов</w:t>
            </w:r>
            <w:r w:rsidRPr="00F02A9E">
              <w:rPr>
                <w:rFonts w:ascii="Arial" w:eastAsia="Times New Roman" w:hAnsi="Arial" w:cs="Arial"/>
                <w:sz w:val="24"/>
                <w:lang w:eastAsia="ru-RU"/>
              </w:rPr>
              <w:t xml:space="preserve">: -ful (wonderful), -ian/-an (Russian/American); -al (typical), -ing (amazing), -less (useless), -ive (impressive); -ed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ing (interested/interesting); -ly (friendly), -ous (famous), -y (busy); -able/-ible (understandable/terribl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наречий при помощи суффикса -ly (recent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имен существительных и наречий при помощи отрицательного префикса un (unhappy, unreality, unusual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имен прилагательных и наречий при помощи префиксов in-/im- (informal, independently, impossibl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префикса inter- (international)</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ов с помощью префиксов under-, over-, dis-, mi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числительных с помощью суффиксов -teen, -ty, -t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двух основ существительных (sportsman)</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ы прилагательного с основой существительного с добавлением суффикса -ed (blue-ey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ы числительного с основой существительного с добавлением суффикса -ed (eight-legged); образование сложных прилагательных путем соединения основы прилагательного с основой причастия настоящего времени (nice-</w:t>
            </w:r>
            <w:r w:rsidRPr="00F02A9E">
              <w:rPr>
                <w:rFonts w:ascii="Arial" w:eastAsia="Times New Roman" w:hAnsi="Arial" w:cs="Arial"/>
                <w:sz w:val="24"/>
                <w:lang w:val="ru-RU" w:eastAsia="ru-RU"/>
              </w:rPr>
              <w:lastRenderedPageBreak/>
              <w:t>looking); образование сложных прилагательных путем соединения основы прилагательного с основой причастия прошедшего времени (well-behaved); образование сложных существительных путем соединения основ существительных с предлогом (father-in-law)</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конверс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и существительного от неопределенной формы глагола (to play - a pla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и существительного от прилагательного (rich - the ric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а от имени существительного (a hand - to han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а от имени прилагательного (cool - to cool)</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типы предложений: повествовательные (утвердительные, отрицательные), вопросительные (все типы вопросов), побудительные (в утвердительной и отрицательной форм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Вс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типы</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опросительны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предложений</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Present/Past/Future Simple Tense; Present/Past Continuous Tense; Present/Past Perfect Ten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распространенные и распространенные простые предлож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ачальным It (It's a red ball.)</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ачальным There + to b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простым глагольным сказуемым, составным именным сказуемым и составным глагольным сказуемы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глаголом-связкой to b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есколькими обстоятельствами, следующими в определенном поряд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с придаточными определительными с союзными словами who, which, tha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ые предложения реального (Conditional 0, Conditional I) характер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ые предложения нереального характера (Conditional II)</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ование времен в рамках сложного предлож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1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гласование подлежащего, выраженного собирательным существительным (family, police), со сказуемым</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м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на</w:t>
            </w:r>
            <w:r w:rsidRPr="00F02A9E">
              <w:rPr>
                <w:rFonts w:ascii="Arial" w:eastAsia="Times New Roman" w:hAnsi="Arial" w:cs="Arial"/>
                <w:sz w:val="24"/>
                <w:lang w:eastAsia="ru-RU"/>
              </w:rPr>
              <w:t xml:space="preserve"> -ing: to love/hate doing someth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я</w:t>
            </w:r>
            <w:r w:rsidRPr="00F02A9E">
              <w:rPr>
                <w:rFonts w:ascii="Arial" w:eastAsia="Times New Roman" w:hAnsi="Arial" w:cs="Arial"/>
                <w:sz w:val="24"/>
                <w:lang w:eastAsia="ru-RU"/>
              </w:rPr>
              <w:t xml:space="preserve"> I'd like to... (I'd like to read this book.)</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Глагольная</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конструкция</w:t>
            </w:r>
            <w:r w:rsidRPr="00F02A9E">
              <w:rPr>
                <w:rFonts w:ascii="Arial" w:eastAsia="Times New Roman" w:hAnsi="Arial" w:cs="Arial"/>
                <w:sz w:val="24"/>
                <w:lang w:eastAsia="ru-RU"/>
              </w:rPr>
              <w:t xml:space="preserve"> have got (I've got a ca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ями as... as, not so... as</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ей to be going to + инфинитив и формы Future Simple Tense и Present Continuous Tense для выражения будущего дей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о</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ложным</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дополнением</w:t>
            </w:r>
            <w:r w:rsidRPr="00F02A9E">
              <w:rPr>
                <w:rFonts w:ascii="Arial" w:eastAsia="Times New Roman" w:hAnsi="Arial" w:cs="Arial"/>
                <w:sz w:val="24"/>
                <w:lang w:eastAsia="ru-RU"/>
              </w:rPr>
              <w:t xml:space="preserve"> (Complex Object) (I saw her cross/crossing the road. </w:t>
            </w:r>
            <w:r w:rsidRPr="00F02A9E">
              <w:rPr>
                <w:rFonts w:ascii="Arial" w:eastAsia="Times New Roman" w:hAnsi="Arial" w:cs="Arial"/>
                <w:sz w:val="24"/>
                <w:lang w:val="ru-RU" w:eastAsia="ru-RU"/>
              </w:rPr>
              <w:t>I want to have my hair cu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used to + инфинитив глагол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ми</w:t>
            </w:r>
            <w:r w:rsidRPr="00F02A9E">
              <w:rPr>
                <w:rFonts w:ascii="Arial" w:eastAsia="Times New Roman" w:hAnsi="Arial" w:cs="Arial"/>
                <w:sz w:val="24"/>
                <w:lang w:eastAsia="ru-RU"/>
              </w:rPr>
              <w:t xml:space="preserve"> to stop, to remember, to forget (</w:t>
            </w:r>
            <w:r w:rsidRPr="00F02A9E">
              <w:rPr>
                <w:rFonts w:ascii="Arial" w:eastAsia="Times New Roman" w:hAnsi="Arial" w:cs="Arial"/>
                <w:sz w:val="24"/>
                <w:lang w:val="ru-RU" w:eastAsia="ru-RU"/>
              </w:rPr>
              <w:t>разниц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значении</w:t>
            </w:r>
            <w:r w:rsidRPr="00F02A9E">
              <w:rPr>
                <w:rFonts w:ascii="Arial" w:eastAsia="Times New Roman" w:hAnsi="Arial" w:cs="Arial"/>
                <w:sz w:val="24"/>
                <w:lang w:eastAsia="ru-RU"/>
              </w:rPr>
              <w:t xml:space="preserve"> to stop doing smth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to stop to do smt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содержащ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w:t>
            </w:r>
            <w:r w:rsidRPr="00F02A9E">
              <w:rPr>
                <w:rFonts w:ascii="Arial" w:eastAsia="Times New Roman" w:hAnsi="Arial" w:cs="Arial"/>
                <w:sz w:val="24"/>
                <w:lang w:val="ru-RU" w:eastAsia="ru-RU"/>
              </w:rPr>
              <w:t>связки</w:t>
            </w:r>
            <w:r w:rsidRPr="00F02A9E">
              <w:rPr>
                <w:rFonts w:ascii="Arial" w:eastAsia="Times New Roman" w:hAnsi="Arial" w:cs="Arial"/>
                <w:sz w:val="24"/>
                <w:lang w:eastAsia="ru-RU"/>
              </w:rPr>
              <w:t xml:space="preserve"> to be/to look/to feel/to seem</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Конструкции</w:t>
            </w:r>
            <w:r w:rsidRPr="00F02A9E">
              <w:rPr>
                <w:rFonts w:ascii="Arial" w:eastAsia="Times New Roman" w:hAnsi="Arial" w:cs="Arial"/>
                <w:sz w:val="24"/>
                <w:lang w:eastAsia="ru-RU"/>
              </w:rPr>
              <w:t xml:space="preserve"> be/get used to + </w:t>
            </w:r>
            <w:r w:rsidRPr="00F02A9E">
              <w:rPr>
                <w:rFonts w:ascii="Arial" w:eastAsia="Times New Roman" w:hAnsi="Arial" w:cs="Arial"/>
                <w:sz w:val="24"/>
                <w:lang w:val="ru-RU" w:eastAsia="ru-RU"/>
              </w:rPr>
              <w:t>инфинити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а</w:t>
            </w:r>
            <w:r w:rsidRPr="00F02A9E">
              <w:rPr>
                <w:rFonts w:ascii="Arial" w:eastAsia="Times New Roman" w:hAnsi="Arial" w:cs="Arial"/>
                <w:sz w:val="24"/>
                <w:lang w:eastAsia="ru-RU"/>
              </w:rPr>
              <w:t>, be/get used to doing something, be/get used to something</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both... an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и для выражения предпочтения I prefer.../I'd prefer.../I'd rathe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I wish...</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ей either... or, neither... no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рядок следования имен прилагательных (nice long blond hai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идовременны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форма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действительного</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залог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зъявительном</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наклонении</w:t>
            </w:r>
            <w:r w:rsidRPr="00F02A9E">
              <w:rPr>
                <w:rFonts w:ascii="Arial" w:eastAsia="Times New Roman" w:hAnsi="Arial" w:cs="Arial"/>
                <w:sz w:val="24"/>
                <w:lang w:eastAsia="ru-RU"/>
              </w:rPr>
              <w:t xml:space="preserve"> (Present/Past/Future Simple Tense, Present/Past Perfect Tense, Present/Past Continuous Ten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наиболее употребительных формах страдательного залога (Present/Past Simple Passive, Present Perfect Passiv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Present Perfect Continuous Tense, Future-in-the-Pas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личные формы глагола (инфинитив, герундий, причастия настоящего и прошедшего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Модальны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х</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эквиваленты</w:t>
            </w:r>
            <w:r w:rsidRPr="00F02A9E">
              <w:rPr>
                <w:rFonts w:ascii="Arial" w:eastAsia="Times New Roman" w:hAnsi="Arial" w:cs="Arial"/>
                <w:sz w:val="24"/>
                <w:lang w:eastAsia="ru-RU"/>
              </w:rPr>
              <w:t xml:space="preserve"> (can/be able to, must/have to, may, might, should, need)</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е глаголы в косвенной речи в настоящем и прошедшем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2.4.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ный, неопределенный и нулевой артикли с именами существительны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во множественном числе, в том числе имена существительные, имеющие форму только множественного числ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уществительные с причастиями настоящего и прошедшего времен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епени сравнения прилагательных (формы, образованные по правилу, и исключения: good - better - (the) best, bad - worse - (the) worst</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в положительной, сравнительной и превосходной степенях, образованные по правилу и исключ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совпадающие по форме с прилагательными (fast, high, early)</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ва, выражающие количество, с исчисляемыми и неисчисляемыми существительными (much/many/a lot of)</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Слова</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ыражающи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количество</w:t>
            </w:r>
            <w:r w:rsidRPr="00F02A9E">
              <w:rPr>
                <w:rFonts w:ascii="Arial" w:eastAsia="Times New Roman" w:hAnsi="Arial" w:cs="Arial"/>
                <w:sz w:val="24"/>
                <w:lang w:eastAsia="ru-RU"/>
              </w:rPr>
              <w:t xml:space="preserve"> (little/a little, few/a few)</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Личны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местоимения</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в</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именительном</w:t>
            </w:r>
            <w:r w:rsidRPr="00F02A9E">
              <w:rPr>
                <w:rFonts w:ascii="Arial" w:eastAsia="Times New Roman" w:hAnsi="Arial" w:cs="Arial"/>
                <w:sz w:val="24"/>
                <w:lang w:eastAsia="ru-RU"/>
              </w:rPr>
              <w:t xml:space="preserve"> (I, you, he/she/it, we, they) </w:t>
            </w:r>
            <w:r w:rsidRPr="00F02A9E">
              <w:rPr>
                <w:rFonts w:ascii="Arial" w:eastAsia="Times New Roman" w:hAnsi="Arial" w:cs="Arial"/>
                <w:sz w:val="24"/>
                <w:lang w:val="ru-RU" w:eastAsia="ru-RU"/>
              </w:rPr>
              <w:t>и</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объектном</w:t>
            </w:r>
            <w:r w:rsidRPr="00F02A9E">
              <w:rPr>
                <w:rFonts w:ascii="Arial" w:eastAsia="Times New Roman" w:hAnsi="Arial" w:cs="Arial"/>
                <w:sz w:val="24"/>
                <w:lang w:eastAsia="ru-RU"/>
              </w:rPr>
              <w:t xml:space="preserve"> (me, you, him/her/it, us, them) </w:t>
            </w:r>
            <w:r w:rsidRPr="00F02A9E">
              <w:rPr>
                <w:rFonts w:ascii="Arial" w:eastAsia="Times New Roman" w:hAnsi="Arial" w:cs="Arial"/>
                <w:sz w:val="24"/>
                <w:lang w:val="ru-RU" w:eastAsia="ru-RU"/>
              </w:rPr>
              <w:t>падеж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Притяжательные</w:t>
            </w:r>
            <w:r w:rsidRPr="00F02A9E">
              <w:rPr>
                <w:rFonts w:ascii="Arial" w:eastAsia="Times New Roman" w:hAnsi="Arial" w:cs="Arial"/>
                <w:sz w:val="24"/>
                <w:lang w:eastAsia="ru-RU"/>
              </w:rPr>
              <w:t xml:space="preserve"> </w:t>
            </w:r>
            <w:r w:rsidRPr="00F02A9E">
              <w:rPr>
                <w:rFonts w:ascii="Arial" w:eastAsia="Times New Roman" w:hAnsi="Arial" w:cs="Arial"/>
                <w:sz w:val="24"/>
                <w:lang w:val="ru-RU" w:eastAsia="ru-RU"/>
              </w:rPr>
              <w:t>местоимения</w:t>
            </w:r>
            <w:r w:rsidRPr="00F02A9E">
              <w:rPr>
                <w:rFonts w:ascii="Arial" w:eastAsia="Times New Roman" w:hAnsi="Arial" w:cs="Arial"/>
                <w:sz w:val="24"/>
                <w:lang w:eastAsia="ru-RU"/>
              </w:rPr>
              <w:t xml:space="preserve"> (my, your, his/her/its, our, their)</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ательные местоимения (this - these; that - thos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ратные, неопределе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Местоимения</w:t>
            </w:r>
            <w:r w:rsidRPr="00F02A9E">
              <w:rPr>
                <w:rFonts w:ascii="Arial" w:eastAsia="Times New Roman" w:hAnsi="Arial" w:cs="Arial"/>
                <w:sz w:val="24"/>
                <w:lang w:eastAsia="ru-RU"/>
              </w:rPr>
              <w:t xml:space="preserve"> other/another, both, all, on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тельные местоимения no (и его производные nobody, nothing и другие), none</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ичественные и порядковые числительны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w:t>
            </w:r>
            <w:r w:rsidRPr="00F02A9E">
              <w:rPr>
                <w:rFonts w:ascii="Arial" w:eastAsia="Times New Roman" w:hAnsi="Arial" w:cs="Arial"/>
                <w:sz w:val="24"/>
                <w:lang w:val="ru-RU" w:eastAsia="ru-RU"/>
              </w:rPr>
              <w:lastRenderedPageBreak/>
              <w:t>доступными в языковом отношении образцами поэзии и прозы для подростков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3.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английском язык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английском языке (в анкете)</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х выдающихся людей родной страны и страны (стран) изучаемого языка (ученых, писателей, поэтов, художников, композиторов, музыкантов, спортсменов и других)</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элементарного представления о различных вариантах английского язы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казывать помощь зарубежным гостям в ситуациях повседневного общения (объяснить местонахождение объекта, сообщить возможный маршрут, уточнить часы работы)</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 переспроса, просьбы повторить сказанное или уточнить значение незнакомых слов</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в качестве опоры при порождении собственных высказываний ключевых слов, план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F14EC2" w:rsidRPr="00F02A9E" w:rsidTr="00293283">
        <w:tc>
          <w:tcPr>
            <w:tcW w:w="5000" w:type="pct"/>
            <w:gridSpan w:val="2"/>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етализированное тематическое содержание реч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Конфликты и их разрешение. Семейные праздники. Обязанности по дому</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lastRenderedPageBreak/>
              <w:t>Б</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 Молодежная мода</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и отношение к ним. Взаимоотношения в школе: проблемы и их решение. Переписка с зарубежными сверстникам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Каникулы. Путешествия по России и зарубежным странам. Транспор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городе (сельской местност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Проблемы экологии. Защита окружающей среды. Климат, погода. Стихийные бедствия</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tc>
      </w:tr>
      <w:tr w:rsidR="00F14EC2" w:rsidRPr="00F02A9E" w:rsidTr="00293283">
        <w:tc>
          <w:tcPr>
            <w:tcW w:w="594" w:type="pct"/>
          </w:tcPr>
          <w:p w:rsidR="00F14EC2" w:rsidRPr="00F02A9E" w:rsidRDefault="00F14EC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406" w:type="pct"/>
          </w:tcPr>
          <w:p w:rsidR="00F14EC2" w:rsidRPr="00F02A9E" w:rsidRDefault="00F14EC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их вклад в науку и мировую культуру: государственные деятели, ученые, писатели, поэты, художники, музыканты, спортсмены</w:t>
            </w:r>
          </w:p>
        </w:tc>
      </w:tr>
    </w:tbl>
    <w:p w:rsidR="00F14EC2" w:rsidRPr="00F02A9E" w:rsidRDefault="00F14EC2" w:rsidP="00655602">
      <w:pPr>
        <w:widowControl/>
        <w:spacing w:after="0" w:line="240" w:lineRule="auto"/>
        <w:contextualSpacing/>
        <w:rPr>
          <w:rFonts w:ascii="Arial" w:eastAsia="Times New Roman" w:hAnsi="Arial" w:cs="Arial"/>
          <w:b/>
          <w:lang w:val="ru-RU" w:eastAsia="ru-RU"/>
        </w:rPr>
      </w:pPr>
    </w:p>
    <w:p w:rsidR="00F14EC2" w:rsidRPr="00F02A9E" w:rsidRDefault="00F14EC2" w:rsidP="00655602">
      <w:pPr>
        <w:widowControl/>
        <w:spacing w:after="0" w:line="240" w:lineRule="auto"/>
        <w:ind w:firstLine="709"/>
        <w:contextualSpacing/>
        <w:jc w:val="both"/>
        <w:rPr>
          <w:rFonts w:ascii="Arial" w:hAnsi="Arial" w:cs="Arial"/>
          <w:b/>
          <w:bCs/>
          <w:sz w:val="28"/>
          <w:szCs w:val="28"/>
          <w:lang w:val="ru-RU"/>
        </w:rPr>
      </w:pP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 w:val="0"/>
          <w:szCs w:val="28"/>
          <w:lang w:val="ru-RU"/>
        </w:rPr>
        <w:t>26.</w:t>
      </w:r>
      <w:r w:rsidR="005626F3" w:rsidRPr="00F02A9E">
        <w:rPr>
          <w:rFonts w:ascii="Arial" w:hAnsi="Arial" w:cs="Arial"/>
          <w:b w:val="0"/>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Иностранный (немецкий) язык».</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Иностранный (немецкий) язык» (предметная область «Иностранные языки») (далее соответственно – программа по иностранному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 Пояснительная запис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 xml:space="preserve">2.1. Программа по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w:t>
      </w:r>
      <w:r w:rsidR="005626F3" w:rsidRPr="00F02A9E">
        <w:rPr>
          <w:rFonts w:ascii="Arial" w:hAnsi="Arial" w:cs="Arial"/>
          <w:sz w:val="28"/>
          <w:szCs w:val="28"/>
          <w:lang w:val="ru-RU"/>
        </w:rPr>
        <w:lastRenderedPageBreak/>
        <w:t>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 xml:space="preserve">2.2. Программа по иностранному (немец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немецкому) языку. Программа по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иностранного (немец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немецкому) языку для основного общего образования предусмотрено развитие речевых умений и </w:t>
      </w:r>
      <w:r w:rsidR="005626F3" w:rsidRPr="00F02A9E">
        <w:rPr>
          <w:rFonts w:ascii="Arial" w:eastAsia="Times New Roman" w:hAnsi="Arial" w:cs="Arial"/>
          <w:sz w:val="28"/>
          <w:szCs w:val="28"/>
          <w:lang w:val="ru-RU" w:eastAsia="ru-RU"/>
        </w:rPr>
        <w:t>языковых навыков</w:t>
      </w:r>
      <w:r w:rsidR="005626F3" w:rsidRPr="00F02A9E">
        <w:rPr>
          <w:rFonts w:ascii="Arial" w:hAnsi="Arial" w:cs="Arial"/>
          <w:sz w:val="28"/>
          <w:szCs w:val="28"/>
          <w:lang w:val="ru-RU"/>
        </w:rPr>
        <w:t>, представленных в федеральной рабочей программе по иностранному (немецкому) языку начального общего образования, что обеспечивает преемственность между уровнями общего образ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 xml:space="preserve">2.3. Изучение иностранного (немец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4. Построение программы по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растание значимости владения иностранными языками приводит к переосмыслению целей и содержания обучения иностранному (немецкому) языку.</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5.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26.</w:t>
      </w:r>
      <w:r w:rsidR="005626F3" w:rsidRPr="00F02A9E">
        <w:rPr>
          <w:rFonts w:ascii="Arial" w:hAnsi="Arial" w:cs="Arial"/>
          <w:sz w:val="28"/>
          <w:szCs w:val="28"/>
          <w:lang w:val="ru-RU"/>
        </w:rPr>
        <w:t>2.6. Целью иноязычного образования является формирование коммуникативной компетенции обучающихся в единстве таких её составляющих, как:</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7. Наряду с иноязычной коммуникативной компетенцией средствами иностранного (немец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8. Основными подходами к обучению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2.9. Общее число часов, рекомендованных для изучения иностранного (немецкого) языка, – 510 часов: в 5 классе – 102 часа (3 часа в неделю), в 6 классе – 102 часа (3 часа неделю), в 7 классе – 102 часа (3 часа в неделю), в 8 классе –102 часа (3 часа в неделю), в 9 классе – 102 часа (3 часа в неделю).</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 xml:space="preserve">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w:t>
      </w:r>
      <w:r w:rsidR="005626F3" w:rsidRPr="00F02A9E">
        <w:rPr>
          <w:rFonts w:ascii="Arial" w:hAnsi="Arial" w:cs="Arial"/>
          <w:sz w:val="28"/>
          <w:szCs w:val="28"/>
          <w:lang w:val="ru-RU"/>
        </w:rPr>
        <w:lastRenderedPageBreak/>
        <w:t>позволит обучающимся использовать иностранный (немецкий) язык для продолжения образования на уровне среднего общего образования и для дальнейшего самообраз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 Содержание обучения в 5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я семья. Мои друзья. Семейные праздники: день рождения, Новый го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  Досуг и увлечения (хобби) современного подростка (чтение, кино,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здоров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ой город (село).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1. Говор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1.1. Развитие коммуникативных умений диа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26.</w:t>
      </w:r>
      <w:r w:rsidR="005626F3" w:rsidRPr="00F02A9E">
        <w:rPr>
          <w:rFonts w:ascii="Arial" w:hAnsi="Arial" w:cs="Arial"/>
          <w:sz w:val="28"/>
          <w:szCs w:val="28"/>
          <w:lang w:val="ru-RU"/>
        </w:rPr>
        <w:t>3.1.1.2. Развитие коммуникативных умений моно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или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5–6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w:t>
      </w:r>
      <w:r w:rsidRPr="00F02A9E">
        <w:rPr>
          <w:rFonts w:ascii="Arial" w:hAnsi="Arial" w:cs="Arial"/>
          <w:sz w:val="28"/>
          <w:szCs w:val="28"/>
          <w:lang w:val="ru-RU"/>
        </w:rPr>
        <w:lastRenderedPageBreak/>
        <w:t>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80–2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коротких поздравлений с праздниками (с Новым годом, Рождеством, днём рожд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 (странах) изучаемого языка. Объём сообщения – до 6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Тексты для чтения вслух: беседа (диалог), рассказ, отрывок из статьи научно-популярного характера,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2.2.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er (der Lehrer), -ler (der Sportler), -in (die Lehrerin), -chen (das Tischch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 прилагательных при помощи суффиксов -ig (sonnig), -lich (freundli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при помощи суффиксов -zehn, -zig, -te, -ste (fünfzehn, fünfzig, fünfte, fünfzigst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существительных путём соединения основ существительных (das Klassenzimm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онимы. Интернациональные слов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распространённые и распространённые простые предложения: с простым (Er liest.) и составным глагольным сказуемым (Er kann lesen.), с составным именным сказуемым (Der Tisch ist blau.), в том числе с дополнениями в дательном и винительном падежах (Er liest ein Buch. Sie hilft der Mutt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обудительные предложения, в том числе в отрицательной форме (Schreib den Satz! Öffne die Tür nich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Futur 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й глагол dürf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в положительной, сравнительной и превосходной степенях сравнения, образованные по правилу и исключения (schön – schöner – am schönsten/der, die, das schönste, gut – besser – am besten/der, die, das best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ия (jen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местоимения (wer, was, wohin, wo, war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и порядковые числительные (до 100).</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х достопримечательностях, выдающихся людях), с доступными в языковом отношении образцами детской поэзии и прозы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3.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 Содержание обучения в 6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ешность и характер человека (литературного персонаж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любимый предмет, правила поведения в шко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никулы в различное время года. Виды отдых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1. Говор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1.1. Развитие коммуникативных умений диалогической речи, а именно умений ве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иалог-расспрос: сообщать фактическую информацию, отвечая на вопросы разных видов, выражать своё отношение к обсуждаемым фактам и </w:t>
      </w:r>
      <w:r w:rsidRPr="00F02A9E">
        <w:rPr>
          <w:rFonts w:ascii="Arial" w:hAnsi="Arial" w:cs="Arial"/>
          <w:sz w:val="28"/>
          <w:szCs w:val="28"/>
          <w:lang w:val="ru-RU"/>
        </w:rPr>
        <w:lastRenderedPageBreak/>
        <w:t>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1.2. 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или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8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3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w:t>
      </w:r>
      <w:r w:rsidRPr="00F02A9E">
        <w:rPr>
          <w:rFonts w:ascii="Arial" w:hAnsi="Arial" w:cs="Arial"/>
          <w:sz w:val="28"/>
          <w:szCs w:val="28"/>
          <w:lang w:val="ru-RU"/>
        </w:rPr>
        <w:lastRenderedPageBreak/>
        <w:t>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5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2.2.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keit, (die Möglichkeit), -heit (die Schönheit), -ung (die Erzählu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 прилагательных при помощи суффикса -isch (dramatis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и наречий при помощи отрицательного префикса u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 образование имён существительных от глагола (das Les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существительных путём соединения глагола и существительного (der Schreibtisch).</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союзом d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Глаголы с отделяемыми и неотделяемыми приставками. Глаголы с возвратным местоимением sic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ы</w:t>
      </w:r>
      <w:r w:rsidRPr="00F02A9E">
        <w:rPr>
          <w:rFonts w:ascii="Arial" w:hAnsi="Arial" w:cs="Arial"/>
          <w:sz w:val="28"/>
          <w:szCs w:val="28"/>
        </w:rPr>
        <w:t xml:space="preserve"> sitzen – setzen, liegen – legen, stehen – stellen, hän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й глагол soll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имён существительных в единственном и множественном числе в роди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винительном и дательном падежах (в некоторых речевых образц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ое местоимение (wel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0–1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требующие дательного падежа при ответе на вопрос Wo? и винительного при ответе на вопрос Wohin?</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4.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догадки, в том числе контекстуальн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 Содержание обучения в 7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 Обязанности по д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ешность и характер человека (литературного персонаж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любимый предмет, правила поведения в школ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Проблемы экологии.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журналы,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спортсмен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1. Говор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w:t>
      </w:r>
      <w:r w:rsidRPr="00F02A9E">
        <w:rPr>
          <w:rFonts w:ascii="Arial" w:hAnsi="Arial" w:cs="Arial"/>
          <w:sz w:val="28"/>
          <w:szCs w:val="28"/>
          <w:lang w:val="ru-RU"/>
        </w:rPr>
        <w:lastRenderedPageBreak/>
        <w:t>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6 реплик со стороны каждого собеседни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1.2. 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или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8–9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до 3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2.2.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ов при помощи суффикса -ieren (interessier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ен существительных при помощи суффиксов -schaft (die Freundschaft), -tion (die Organisation), префикса un- (das Unglüc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 имён существительных от прилагательных (das Grü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ловосложение: образование сложных существительных путём соединения прилагательного и существительного (die Kleinstad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zum Schluss usw).</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наречием dar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дополнительные (с союзом dass), причины (с союзом weil), условия (с союзом w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глаголами, требующими употребления после них частицы zu и инфинити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неопределённо-личным местоимением man, в том числе с модальными глаголами (Man spricht Deutsch. Man darf hier Ball spiel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в Präteritum.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Oтрицания kein, nicht, do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до 1 000 000).</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5.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ние, просьба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 Содержание обучения в 8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ия проживания в городской (сельской) местности.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художники, музыкан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1. Говор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1.1.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 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7 реплик со стороны каждого собеседни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1.2. 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или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9–10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2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w:t>
      </w:r>
      <w:r w:rsidRPr="00F02A9E">
        <w:rPr>
          <w:rFonts w:ascii="Arial" w:hAnsi="Arial" w:cs="Arial"/>
          <w:sz w:val="28"/>
          <w:szCs w:val="28"/>
          <w:lang w:val="ru-RU"/>
        </w:rPr>
        <w:lastRenderedPageBreak/>
        <w:t>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350–5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1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2.2.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а -ik (Grammati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а -los (geschmacklo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прилагательных путём соединения двух прилагательных (dunkelblau).</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zum Schluss usw.).</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ами wenn, al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страдательного наклонения (Präsens,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lastRenderedPageBreak/>
        <w:t>Наиболее распространённые глаголы с управлением и местоимённые наре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ги, используемые с дательным падежом.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используемые с винительным падежо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блюдение норм вежливости в межкультурном общен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о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6.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я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 Содержание обучения в 9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Конфликты и их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 Молодёжная м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Защита окружающей среды.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1. Говор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1.1.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1.2. 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ествование или сообщение;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краткое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10–12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2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500–6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таблицы с краткой фиксацией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е таблицы, схемы в текстовый вариант представления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ое представление результатов выполненной проектной работы (объём – 100–12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ражение модального значения, чувства и эмоц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1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2.2.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ie (die Biologie), -um (das Muse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sam (erholsam), -bar (lesba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ость лексических единиц. Синонимы. Антоним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zum Schluss usw).</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наречием deshalb.</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ом nachdem, цели с союзом dami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ы сослагательного наклонения от глаголов haben, sein, werden, können, mögen, сочетание würde + Infinitiv.</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лементарного представления о различных вариантах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блюдение норм вежливости в межкультурном общен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7.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 Планируемые результаты освоения программы по иностранному (немецкому) языку на уровне основного общего образ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1. 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2. 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граждан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жизни семьи, организации, местного сообщества, родного края, стран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риятие любых форм экстремизма, дискриминации, понимание роли различных социальных институтов в жизн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патриотиче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физического воспитания, формирования культуры здоровья и эмоциональ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ов безопасного поведения в Интернет-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вать эмоциональное состояние себя и других, умение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другого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трудов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экологиче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действий, приносящих вред окружающей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ценности научного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как средством познания ми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обучающегося к изменяющимся условиям социальной и природ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во взаимодействии в условиях неопределенности, открытость опыту и знаниям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и выявлять взаимосвязи природы, общества и эконо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осознавать стрессовую ситуацию, оценивать происходящие изменения и их посл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стрессовую ситуацию как вызов, требующий контрмер;</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стресса, корректировать принимаемые решения и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объектов (явл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критерии для выявления закономерностей и противо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ы информации, данных, необходимых для решения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влений и процесс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и, полученной в ходе исследования (эксперимен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ффективно запоминать и систематизировать информацию.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вою точку зрения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бщать мнения нескольких человек, проявлять готовность руководить, выполнять поручения, подчинять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проводить выбор и брать ответственность за реш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 регулировать способ выражения эмоций.</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3.9. У обучающегося будут сформированы умения принимать себя и других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но относиться к другому человеку, его мнению;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знавать свое право на ошибку и такое же право другого;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имать себя и других, не осужда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крытость себе и другим;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е вокруг.</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 Предметные результаты освоения программы по иностранному (немецкому) языку для основного общего образования с учётом уровня владения немецким языком, достигнутого на уровне начального общего образования (2–4 класс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1. Предметные результаты освоения программы по иностранному (немецкому) языку к концу обучения в 5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исать короткие поздравления с праздникам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ьно писать изученные слов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точку, вопросительный и восклицательный знаки в конце предложения, запятую при перечислен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ler, -in, -chen, имена прилагательные с суффиксами -ig, -lich, числительные образованные при помощи суффиксов -zehn, -zig, -te, -ste,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распространённые и распространённые простые предложения (с простым и составным глагольным сказуемым, с составным именным сказуемым), в том числе с дополнениями в да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удительные предложения (в том числе в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Futur 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й глагол dürf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ечия в положительной, сравнительной и превосходной степенях сравнения, образованны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ое местоимение jen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местоимения (wer, was, wohin, wo, war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и порядковые числительные (до 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адрес, писать фамилии и имена (свои, родственников и друзей)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ы (стран)у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чальными умениями классифицировать лексические единицы по темам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2. Предметные результаты освоения программы по иностранному (немецкому) языку к концу обучения в 6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точку, вопросительный и восклицательный знаки в конце предложения, запятую при перечислен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при помощи суффикса -isch,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союзом d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отделяемыми и неотделяемыми пристав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возвратным местоимением sic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ы</w:t>
      </w:r>
      <w:r w:rsidRPr="00F02A9E">
        <w:rPr>
          <w:rFonts w:ascii="Arial" w:hAnsi="Arial" w:cs="Arial"/>
          <w:sz w:val="28"/>
          <w:szCs w:val="28"/>
        </w:rPr>
        <w:t xml:space="preserve"> sitzen – setzen, liegen – legen, stehen – stellen, hän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й глагол soll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имён существительных в единственном и множественном числе в роди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винительном и да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ое местоимение wel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0–1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требующие дательного падежа при ответе на вопрос Wo? и винительного при ответе на вопрос Wohi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3. Предметные результаты освоения программы по иностранному (немецкому) языку к концу обучения в 7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w:t>
      </w:r>
      <w:r w:rsidRPr="00F02A9E">
        <w:rPr>
          <w:rFonts w:ascii="Arial" w:eastAsia="SchoolBookSanPin" w:hAnsi="Arial" w:cs="Arial"/>
          <w:bCs/>
          <w:sz w:val="28"/>
          <w:szCs w:val="28"/>
          <w:lang w:val="ru-RU"/>
        </w:rPr>
        <w:t xml:space="preserve">в устной речи и письменном тексте </w:t>
      </w:r>
      <w:r w:rsidRPr="00F02A9E">
        <w:rPr>
          <w:rFonts w:ascii="Arial" w:hAnsi="Arial" w:cs="Arial"/>
          <w:sz w:val="28"/>
          <w:szCs w:val="28"/>
          <w:lang w:val="ru-RU"/>
        </w:rPr>
        <w:t>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наречием dar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дополнительные (с союзом dass), причины (с союзом weil), условия (с союзом w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глаголами, требующими употребления после них частицы zu и инфинити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неопределённо-личным местоимением man, в том числе с модальными глагол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в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ицания kein, nicht, do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до 1 000 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4. Предметные результаты освоения программы по иностранному (немецкому) языку к концу обучения в 8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семи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11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w:t>
      </w:r>
      <w:r w:rsidRPr="00F02A9E">
        <w:rPr>
          <w:rFonts w:ascii="Arial" w:eastAsia="SchoolBookSanPin" w:hAnsi="Arial" w:cs="Arial"/>
          <w:bCs/>
          <w:sz w:val="28"/>
          <w:szCs w:val="28"/>
          <w:lang w:val="ru-RU"/>
        </w:rPr>
        <w:t xml:space="preserve">в устной речи и письменном тексте </w:t>
      </w:r>
      <w:r w:rsidRPr="00F02A9E">
        <w:rPr>
          <w:rFonts w:ascii="Arial" w:hAnsi="Arial" w:cs="Arial"/>
          <w:sz w:val="28"/>
          <w:szCs w:val="28"/>
          <w:lang w:val="ru-RU"/>
        </w:rPr>
        <w:t>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имена прилагательные при помощи суффикса -los, имена прилагательные путём соединения двух прилагательных (dunkelblau);</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многозначные слова, синонимы, антоним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ами wenn, al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страдательного залога (Präsens, Präs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иболее распространённые глаголы с управлением и местоимённые наре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используемые с дательным падеж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используемые с винительным падеж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Социокультурные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х ситуац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6.</w:t>
      </w:r>
      <w:r w:rsidR="005626F3" w:rsidRPr="00F02A9E">
        <w:rPr>
          <w:rFonts w:ascii="Arial" w:hAnsi="Arial" w:cs="Arial"/>
          <w:sz w:val="28"/>
          <w:szCs w:val="28"/>
          <w:lang w:val="ru-RU"/>
        </w:rPr>
        <w:t>8.4.5. Предметные результаты освоения программы по иностранному (немецкому) языку к концу обучения в 9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мысловое чтение: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12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w:t>
      </w:r>
      <w:r w:rsidRPr="00F02A9E">
        <w:rPr>
          <w:rFonts w:ascii="Arial" w:eastAsia="SchoolBookSanPin" w:hAnsi="Arial" w:cs="Arial"/>
          <w:bCs/>
          <w:sz w:val="28"/>
          <w:szCs w:val="28"/>
          <w:lang w:val="ru-RU"/>
        </w:rPr>
        <w:t xml:space="preserve">в устной речи и письменном тексте </w:t>
      </w:r>
      <w:r w:rsidRPr="00F02A9E">
        <w:rPr>
          <w:rFonts w:ascii="Arial" w:hAnsi="Arial" w:cs="Arial"/>
          <w:sz w:val="28"/>
          <w:szCs w:val="28"/>
          <w:lang w:val="ru-RU"/>
        </w:rPr>
        <w:t>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наречием deshalb;</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ом nachdem, цели с союзом dami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ы сослагательного наклонения от глаголов haben, sein, werden, können, mögen, сочетание würde + Infinitiv.</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элементарные представления о различных вариантах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иностранном языке с применением информационно-технологических технологий, соблюдая правила информационной безопасности при работе в сети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020A7F" w:rsidRPr="00F02A9E" w:rsidRDefault="00020A7F" w:rsidP="00655602">
      <w:pPr>
        <w:widowControl/>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highlight w:val="yellow"/>
          <w:lang w:val="ru-RU"/>
        </w:rPr>
        <w:t>26.9. Кодификаторы</w:t>
      </w: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5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1-н </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5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ем монологического высказывания - 5 - 6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текста с вербальными и (или) зрительными опорами (объем - 5 - 6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до 6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основного содержания (время звучания текста (текстов) для аудирования - до 1 минут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запрашиваемой информации (время звучания текста (текстов) для аудирования - до 1 минут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основного содержания (объем текста (текстов) для чтения - 180 - 2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запрашиваемой информации (объем текста (текстов) для чтения - 180 - 2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короткие поздравления с праздникам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6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90 слов, построенные на изученном языковом материале, с соблюдением правил чтения и соответствующей интонаци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писать изучен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точку, вопросительный и восклицательный знаки в конце предложения, запятую при перечисл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ler, -in, -che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с суффиксами -ig, -li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числительные, образованные при помощи суффиксов -zehn, -zig, -te, -ste</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мена существительные, образованные путем соединения основ существительных (das Klassenzimmer)</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интернациональ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нераспространенные и распространенные простые предложения (с простым и составным глагольным сказуемым, с составным именным сказуемым), в том числе с дополнениями в дательном и винительном падеж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обудительные предложения (в том числе в отрицательной форм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в видовременных формах действительного залога в изъявительном наклонении в Futur I</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модальный глагол </w:t>
            </w:r>
            <w:r w:rsidRPr="00F02A9E">
              <w:rPr>
                <w:rFonts w:ascii="Arial" w:eastAsia="Times New Roman" w:hAnsi="Arial" w:cs="Arial"/>
                <w:noProof/>
                <w:position w:val="-5"/>
                <w:sz w:val="24"/>
                <w:lang w:val="ru-RU" w:eastAsia="ru-RU"/>
              </w:rPr>
              <w:drawing>
                <wp:inline distT="0" distB="0" distL="0" distR="0">
                  <wp:extent cx="537210" cy="217170"/>
                  <wp:effectExtent l="0" t="0" r="0" b="0"/>
                  <wp:docPr id="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наречия в положительной, сравнительной и превосходной степенях сравнения, образованные по правилу и исключ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указательное местоимение jener</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вопросительные местоимения (wer, was, wohin, wo, warum)</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количественные и порядковые числительные (до 100)</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оформлять адрес, писать фамилии и имена (свои, родственников и друзей) на немецком языке (в анкете, формуляр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родной страны и страны (стран)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у (страны)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rPr>
          <w:rFonts w:ascii="Arial" w:eastAsia="Times New Roman" w:hAnsi="Arial" w:cs="Arial"/>
          <w:b/>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5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2-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5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на баз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 (объем диалога - до 5 реплик со стороны каждого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запрашивать интересующую информацию</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на базе умений, сформированных на уровне начального общего образования: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 (объем монологического высказывания - 5 - 6 фраз)</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текст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аудирования на базе умений, сформированных на уровне начального общего образования. 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 с использованием и без использования иллюстраций (время звучания текста (текстов) для аудирования - до 1 мину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ем текста (текстов) для чтения - 180 - 20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запрашиваемой информации - умение находить в прочитанном тексте и понимать запрашиваемую информацию, представленную в эксплицитной (явной) форм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 сплошных текстов (таблиц) и понимание представленной в них информац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 на базе умений, сформированных на уровне начального общего образов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коротких поздравлений с праздниками (с Новым годом, Рождеством, днем рожд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 (странах) изучаемого языка (объем сообщения - до 6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9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нонимы. Интернациональные слов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 -er (der Lehrer), -ler (der Sportler), -in (die Lehrerin), -chen (das Tischche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ig (sonnig), -lich (freundli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числительных при помощи суффиксов -zehn, -zig, -te, -ste (</w:t>
            </w:r>
            <w:r w:rsidRPr="00F02A9E">
              <w:rPr>
                <w:rFonts w:ascii="Arial" w:eastAsia="Times New Roman" w:hAnsi="Arial" w:cs="Arial"/>
                <w:noProof/>
                <w:position w:val="-5"/>
                <w:sz w:val="24"/>
                <w:lang w:val="ru-RU" w:eastAsia="ru-RU"/>
              </w:rPr>
              <w:drawing>
                <wp:inline distT="0" distB="0" distL="0" distR="0">
                  <wp:extent cx="697230" cy="217170"/>
                  <wp:effectExtent l="0" t="0" r="0" b="0"/>
                  <wp:docPr id="5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23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582930" cy="240030"/>
                  <wp:effectExtent l="0" t="0" r="0" b="0"/>
                  <wp:docPr id="5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 cy="24003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5"/>
                <w:sz w:val="24"/>
                <w:lang w:val="ru-RU" w:eastAsia="ru-RU"/>
              </w:rPr>
              <w:drawing>
                <wp:inline distT="0" distB="0" distL="0" distR="0">
                  <wp:extent cx="491490" cy="217170"/>
                  <wp:effectExtent l="0" t="0" r="0" b="0"/>
                  <wp:docPr id="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4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788670" cy="240030"/>
                  <wp:effectExtent l="0" t="0" r="0" b="0"/>
                  <wp:docPr id="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8670" cy="2400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существительных (das Klassenzimmer)</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распространенные и распространенные простые предложения: с простым (Er liest.) и составным глагольным сказуемым (Er kann lesen.), с составным именным сказуемым (Der Tisch ist blau.), в том числе с дополнениями в дательном и винительном падежах (Er liest ein Buch. Sie hilft der Mutter.)</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Побудительные предложения, в том числе в отрицательной форме (Schreib den Satz! </w:t>
            </w:r>
            <w:r w:rsidRPr="00F02A9E">
              <w:rPr>
                <w:rFonts w:ascii="Arial" w:eastAsia="Times New Roman" w:hAnsi="Arial" w:cs="Arial"/>
                <w:noProof/>
                <w:position w:val="-6"/>
                <w:sz w:val="24"/>
                <w:lang w:val="ru-RU" w:eastAsia="ru-RU"/>
              </w:rPr>
              <w:drawing>
                <wp:inline distT="0" distB="0" distL="0" distR="0">
                  <wp:extent cx="468630" cy="228600"/>
                  <wp:effectExtent l="0" t="0" r="0" b="0"/>
                  <wp:docPr id="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8630" cy="22860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die </w:t>
            </w:r>
            <w:r w:rsidRPr="00F02A9E">
              <w:rPr>
                <w:rFonts w:ascii="Arial" w:eastAsia="Times New Roman" w:hAnsi="Arial" w:cs="Arial"/>
                <w:noProof/>
                <w:position w:val="-5"/>
                <w:sz w:val="24"/>
                <w:lang w:val="ru-RU" w:eastAsia="ru-RU"/>
              </w:rPr>
              <w:drawing>
                <wp:inline distT="0" distB="0" distL="0" distR="0">
                  <wp:extent cx="331470" cy="217170"/>
                  <wp:effectExtent l="0" t="0" r="0" b="0"/>
                  <wp:docPr id="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7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nich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Futur I</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Модальный глагол </w:t>
            </w:r>
            <w:r w:rsidRPr="00F02A9E">
              <w:rPr>
                <w:rFonts w:ascii="Arial" w:eastAsia="Times New Roman" w:hAnsi="Arial" w:cs="Arial"/>
                <w:noProof/>
                <w:position w:val="-5"/>
                <w:sz w:val="24"/>
                <w:lang w:val="ru-RU" w:eastAsia="ru-RU"/>
              </w:rPr>
              <w:drawing>
                <wp:inline distT="0" distB="0" distL="0" distR="0">
                  <wp:extent cx="537210" cy="217170"/>
                  <wp:effectExtent l="0" t="0" r="0" b="0"/>
                  <wp:docPr id="1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1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ечия в положительной, сравнительной и превосходной степенях сравнения, образованные по правилу и исключ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ательные местоимения (jener)</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просительные местоимения (wer, was, wohin, wo, warum)</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ичественные и порядковые числительные (до 100)</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с известными достопримечательностями, выдающимися людьми), с доступными в языковом отношении образцами детской поэзии и прозы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немецком языке (в анкете, формуляр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я семья. Мои друзья. Семейные праздники: день рождения, Новый год</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здоровое пита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продукты пит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Переписка с зарубежными сверстника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Погод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ой населенный пункт. Тран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достопримечательности и культурные особенности (национальные праздники, традиции, обыча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писатели, поэт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6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3-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6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ем монологического высказывания - 7 - 8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текста с вербальными и (или) зрительными опорами (объем - 7 - 8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7 - 8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основного содержания (время звучания текста (текстов) для аудирования - до 1 минут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пониманием запрашиваемой информации (время звучания текста (текстов) для аудирования - до 1 минут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основного содержания (объем текста (текстов) для чтения - 250 - 3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даптированные аутентичные тексты, содержащие отдельные незнакомые слова, с пониманием запрашиваемой информации (объем текста (текстов) для чтения - 250 - 3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7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ключевых слов, картинок (объем высказывания - до 7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95 слов, построенные на изученном языковом материале, с соблюдением правил чтения и соответствующей интонаци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писать изучен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точку, вопросительный и восклицательный знаки в конце предложения, запятую при перечисл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при помощи суффиксов -keit, -heit, -ung</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при помощи суффикса -is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и наречия - при помощи отрицательного префикса u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при помощи конверсии: имена существительные от глагола (das Lese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при помощи словосложения: соединения основ глагола и существительного (der Schreibtis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нтернациональ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целостности высказы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сочиненные предложения с союзом den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в видовременных формах действительного залога в изъявительном наклонении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1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с отделяемыми и неотделяемыми приставкам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с возвратным местоимением si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sitzen - setzen, liegen - legen, stehen - stellen, </w:t>
            </w:r>
            <w:r w:rsidRPr="00F02A9E">
              <w:rPr>
                <w:rFonts w:ascii="Arial" w:eastAsia="Times New Roman" w:hAnsi="Arial" w:cs="Arial"/>
                <w:noProof/>
                <w:position w:val="-6"/>
                <w:sz w:val="24"/>
                <w:lang w:val="ru-RU" w:eastAsia="ru-RU"/>
              </w:rPr>
              <w:drawing>
                <wp:inline distT="0" distB="0" distL="0" distR="0">
                  <wp:extent cx="594360" cy="240030"/>
                  <wp:effectExtent l="0" t="0" r="0" b="0"/>
                  <wp:docPr id="1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 cy="240030"/>
                          </a:xfrm>
                          <a:prstGeom prst="rect">
                            <a:avLst/>
                          </a:prstGeom>
                          <a:noFill/>
                          <a:ln>
                            <a:noFill/>
                          </a:ln>
                        </pic:spPr>
                      </pic:pic>
                    </a:graphicData>
                  </a:graphic>
                </wp:inline>
              </w:drawing>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модальный глагол sollen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1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мена существительные в единственном и множественном числе в родительном падеж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личные местоимения в винительном и дательном падеж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вопросительное местоимение wel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числительные для обозначения дат и больших чисел (100 - 1000)</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редлоги, требующие дательного падежа при ответе на вопрос Wo? и винительного при ответе на вопрос Wohi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родной страны и страны (стран)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у (страны)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тигать взаимопонимания в процессе устного и письменного общения с носителями иностранного языка, с людьми другой культур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6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4-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6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 (объем диалога - до 5 реплик со стороны каждого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 (объем монологического высказывания - 7 - 8 фраз)</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текст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ем текста (текстов) для чтения - 250 - 30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запрашиваемой информации - умение находить в прочитанном тексте и понимать запрашиваемую информацию</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и понимание представленной в них информац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гражданство, адрес) в соответствии с нормами, принятыми в немецкоговорящих стран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7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иллюстраций (объем письменного высказывания - до 7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95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при помощи суффиксов -keit (die </w:t>
            </w:r>
            <w:r w:rsidRPr="00F02A9E">
              <w:rPr>
                <w:rFonts w:ascii="Arial" w:eastAsia="Times New Roman" w:hAnsi="Arial" w:cs="Arial"/>
                <w:noProof/>
                <w:position w:val="-6"/>
                <w:sz w:val="24"/>
                <w:lang w:val="ru-RU" w:eastAsia="ru-RU"/>
              </w:rPr>
              <w:drawing>
                <wp:inline distT="0" distB="0" distL="0" distR="0">
                  <wp:extent cx="960120" cy="240030"/>
                  <wp:effectExtent l="0" t="0" r="0" b="0"/>
                  <wp:docPr id="1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0120" cy="24003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heit (die </w:t>
            </w:r>
            <w:r w:rsidRPr="00F02A9E">
              <w:rPr>
                <w:rFonts w:ascii="Arial" w:eastAsia="Times New Roman" w:hAnsi="Arial" w:cs="Arial"/>
                <w:noProof/>
                <w:position w:val="-5"/>
                <w:sz w:val="24"/>
                <w:lang w:val="ru-RU" w:eastAsia="ru-RU"/>
              </w:rPr>
              <w:drawing>
                <wp:inline distT="0" distB="0" distL="0" distR="0">
                  <wp:extent cx="788670" cy="217170"/>
                  <wp:effectExtent l="0" t="0" r="0" b="0"/>
                  <wp:docPr id="1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867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ung (die </w:t>
            </w:r>
            <w:r w:rsidRPr="00F02A9E">
              <w:rPr>
                <w:rFonts w:ascii="Arial" w:eastAsia="Times New Roman" w:hAnsi="Arial" w:cs="Arial"/>
                <w:noProof/>
                <w:position w:val="-6"/>
                <w:sz w:val="24"/>
                <w:lang w:val="ru-RU" w:eastAsia="ru-RU"/>
              </w:rPr>
              <w:drawing>
                <wp:inline distT="0" distB="0" distL="0" distR="0">
                  <wp:extent cx="811530" cy="240030"/>
                  <wp:effectExtent l="0" t="0" r="0" b="0"/>
                  <wp:docPr id="1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1530" cy="2400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а -isch (dramatis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и наречий при помощи отрицательного префикса u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глагола и существительного (der Schreibtis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конверс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от глаголов (das Lese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сочиненные предложения с союзом den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1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 отделяемыми и неотделяемыми приставка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 возвратным местоимением si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eastAsia="ru-RU"/>
              </w:rPr>
            </w:pPr>
            <w:r w:rsidRPr="00F02A9E">
              <w:rPr>
                <w:rFonts w:ascii="Arial" w:eastAsia="Times New Roman" w:hAnsi="Arial" w:cs="Arial"/>
                <w:sz w:val="24"/>
                <w:lang w:val="ru-RU" w:eastAsia="ru-RU"/>
              </w:rPr>
              <w:t>Глаголы</w:t>
            </w:r>
            <w:r w:rsidRPr="00F02A9E">
              <w:rPr>
                <w:rFonts w:ascii="Arial" w:eastAsia="Times New Roman" w:hAnsi="Arial" w:cs="Arial"/>
                <w:sz w:val="24"/>
                <w:lang w:eastAsia="ru-RU"/>
              </w:rPr>
              <w:t xml:space="preserve"> sitzen - setzen, liegen - legen, stehen - stellen, </w:t>
            </w:r>
            <w:r w:rsidRPr="00F02A9E">
              <w:rPr>
                <w:rFonts w:ascii="Arial" w:eastAsia="Times New Roman" w:hAnsi="Arial" w:cs="Arial"/>
                <w:noProof/>
                <w:position w:val="-6"/>
                <w:sz w:val="24"/>
                <w:lang w:val="ru-RU" w:eastAsia="ru-RU"/>
              </w:rPr>
              <w:drawing>
                <wp:inline distT="0" distB="0" distL="0" distR="0">
                  <wp:extent cx="594360" cy="240030"/>
                  <wp:effectExtent l="0" t="0" r="0" b="0"/>
                  <wp:docPr id="1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 cy="240030"/>
                          </a:xfrm>
                          <a:prstGeom prst="rect">
                            <a:avLst/>
                          </a:prstGeom>
                          <a:noFill/>
                          <a:ln>
                            <a:noFill/>
                          </a:ln>
                        </pic:spPr>
                      </pic:pic>
                    </a:graphicData>
                  </a:graphic>
                </wp:inline>
              </w:drawing>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Модальный глагол sollen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2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имен существительных в единственном и множественном числе в родительном падеж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чные местоимения в винительном и дательном падежах (в некоторых речевых образц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просительное местоимение wel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ительные для обозначения дат и больших чисел (100 - 1000)</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требующие дательного падежа при ответе на вопрос Wo? и винительного при ответе на вопрос Wohi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Дома", "В магазин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итании и проведении досуга, этикетные особенности посещения гостей)</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немецком языке (в анкете, формуляр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выдающихся людях родной страны и страны (стран) изучаемого языка (ученых, писателях, поэт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догадки, в том числе контекстуальной</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Семейные праздни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продукты пит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изучаемые предметы, любимый предмет, правила поведения в школе. Переписка с зарубежными сверстника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тешествия по России и зарубежным страна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Климат, погод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городе и сельской местности. Описание родного населенного пункта. Тран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и культурные особенности (национальные праздники, традиции, обыча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писатели, поэты и другие</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rPr>
          <w:rFonts w:ascii="Arial" w:eastAsia="Times New Roman" w:hAnsi="Arial" w:cs="Arial"/>
          <w:b/>
          <w:sz w:val="24"/>
          <w:lang w:val="ru-RU" w:eastAsia="ru-RU"/>
        </w:rPr>
      </w:pPr>
      <w:r w:rsidRPr="00F02A9E">
        <w:rPr>
          <w:rFonts w:ascii="Arial" w:eastAsia="Times New Roman" w:hAnsi="Arial" w:cs="Arial"/>
          <w:b/>
          <w:sz w:val="24"/>
          <w:lang w:val="ru-RU" w:eastAsia="ru-RU"/>
        </w:rPr>
        <w:t xml:space="preserve">7 класс Немецкий язык </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5-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7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комбинированный диалог, включающий раз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ем монологического высказывания - 8 - 9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прослушанного) текста с вербальными и (или) зрительными опорами (объем - 8 - 9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излагать результаты выполненной проектной работы (объем - 8 - 9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основного содержания (время звучания текста (текстов) для аудирования - до 1,5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знакомые слова, с пониманием запрашиваемой информации (время звучания текста (текстов) для аудирования - до 1,5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основного содержания (объем текста (текстов) для чтения - до 35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ниманием нужной (запрашиваемой) информации (объем текста (текстов) для чтения - до 35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знакомые слова, с полным пониманием информации, представленной в эксплицитном (явном) виде (объем текста (текстов) для чтения - до 35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диаграмм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9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ключевых слов, таблиц (объем высказывания - до 9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зительно читать вслух небольшие адаптированные аутентичные тексты объемом до 100 слов, построенные на изученном языковом материале, с соблюдением правил чтения и соответствующей интонаци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писать изучен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точку, вопросительный и восклицательный знаки в конце предложения, запятую при перечисл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глаголы - при помощи суффикса -iere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при помощи суффиксов -schaft, -tio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при помощи префикса u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родственные слова, образованные при помощи конверсии: имена существительные от прилагательных (das </w:t>
            </w:r>
            <w:r w:rsidRPr="00F02A9E">
              <w:rPr>
                <w:rFonts w:ascii="Arial" w:eastAsia="Times New Roman" w:hAnsi="Arial" w:cs="Arial"/>
                <w:noProof/>
                <w:position w:val="-5"/>
                <w:sz w:val="24"/>
                <w:lang w:val="ru-RU" w:eastAsia="ru-RU"/>
              </w:rPr>
              <w:drawing>
                <wp:inline distT="0" distB="0" distL="0" distR="0">
                  <wp:extent cx="445770" cy="217170"/>
                  <wp:effectExtent l="0" t="0" r="0" b="0"/>
                  <wp:docPr id="2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77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при помощи словосложения: соединения основ прилагательного и существительного (die Kleinstad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структуры простых и сложных предложений и различных коммуникативных типов предложений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сочиненные предложения с наречием darum</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дополнительные (с союзом dass)</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причины (с союзом weil)</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условия (с союзом wenn)</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редложения с глаголами, требующими употребления после них частицы zu и инфинити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редложения с неопределенно-личным местоимением man, в том числе с модальными глаголам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модальные глаголы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2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отрицания kein, nicht, doch</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числительные для обозначения дат и больших чисел (до 1 000 000)</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и культурном наследии родной страны и страны (стран)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ссию и страну (страны)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тигать взаимопонимания в процессе устного и письменного общения с носителями иностранного языка, с людьми другой культур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7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6-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 (объем диалога - до 6 реплик со стороны каждого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 (объем монологического высказывания - 8 - 9 фраз)</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е изложение результатов выполненной проектной рабо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запрашиваемой информации - умение выделять запрашиваемую информацию, представленную в эксплицитной (явной) форме, в воспринимаемом на слух текс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 (объем текста (текстов) для чтения - до 35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запрашиваемой) информации - умение находить в прочитанном тексте и понимать запрашиваемую информацию</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и понимание представленной в них информац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 умение полно и точно понимать информацию, представленную в тексте в эксплицитной (явной) форм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9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объем письменного высказывания - до 9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0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ые лексические единицы. Синонимы. Антоним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средства связи в тексте для обеспечения его целостности (zuerst, denn, zum Schluss usw.)</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ов при помощи суффикса -ieren (interessiere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 -schaft (die Freundschaft), -tion (die Organisatio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при помощи префикса un- (das </w:t>
            </w:r>
            <w:r w:rsidRPr="00F02A9E">
              <w:rPr>
                <w:rFonts w:ascii="Arial" w:eastAsia="Times New Roman" w:hAnsi="Arial" w:cs="Arial"/>
                <w:noProof/>
                <w:position w:val="-6"/>
                <w:sz w:val="24"/>
                <w:lang w:val="ru-RU" w:eastAsia="ru-RU"/>
              </w:rPr>
              <w:drawing>
                <wp:inline distT="0" distB="0" distL="0" distR="0">
                  <wp:extent cx="697230" cy="240030"/>
                  <wp:effectExtent l="0" t="0" r="0" b="0"/>
                  <wp:docPr id="2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230" cy="2400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прилагательного и существительного (die Kleinstad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конверс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от прилагательных (das </w:t>
            </w:r>
            <w:r w:rsidRPr="00F02A9E">
              <w:rPr>
                <w:rFonts w:ascii="Arial" w:eastAsia="Times New Roman" w:hAnsi="Arial" w:cs="Arial"/>
                <w:noProof/>
                <w:position w:val="-5"/>
                <w:sz w:val="24"/>
                <w:lang w:val="ru-RU" w:eastAsia="ru-RU"/>
              </w:rPr>
              <w:drawing>
                <wp:inline distT="0" distB="0" distL="0" distR="0">
                  <wp:extent cx="445770" cy="217170"/>
                  <wp:effectExtent l="0" t="0" r="0" b="0"/>
                  <wp:docPr id="2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77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сочиненные предложения с наречием darum</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дополнительные (с союзом dass)</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причины (с союзом weil)</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условия (с союзом wen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глаголами, требующими употребления после них частицы zu и инфинитив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еопределенно-личным местоимением man, в том числе с модальными глаголами (Man spricht Deutsch. Man darf hier Ball spielen.)</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е глаголы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2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ния kein, nicht, doch</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ительные для обозначения дат и больших чисел (до 1 000 000)</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с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е имя и фамилию, а также имена и фамилии своих родственников и друзей на немецком язык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немецком языке (в анке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выдающихся людях родной страны и страны (стран) изучаемого языка (ученых, писателях, поэтах, спортсмен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Семейные праздники. Обязанности по дому</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ей, спорт, му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продукты пит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изучаемые предметы, любимый предмет, правила поведения в школе. Переписка с зарубежными сверстника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никулы в различное время года. Виды отдых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тешествия по России и зарубежным страна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дикие и домашние животные. Проблемы экологии. Климат, погод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городе и сельской местности. Описание родного населенного пункта. Тран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журналы, Интерне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ученые, писатели, поэты, спортсмен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8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7-н </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8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разные виды диалогов (диалог этикетного характера, диалог - побуждение к действию, диалог-расспрос, комбинированный диалог, включающий раз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ем монологического высказывания - 9 - 10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ать и кратко аргументировать свое мн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прослушанного) текста с вербальными и (или) зрительными опорами (объем - 9 - 10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результаты выполненной проектной работы (объем - 9 - 10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изученные языковые явления, с пониманием основного содержания (время звучания текста (текстов) для аудирования - до 2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изученные языковые явления, с пониманием нужной (интересующей, запрашиваемой) информации (время звучания текста (текстов) для аудирования - до 2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ниманием основного содержания (объем текста (текстов) для чтения - 3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ниманием нужной (интересующей, запрашиваемой) информации (объем текста (текстов) для чтения - 3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лным пониманием содержания (объем текста (текстов) для чтения - 3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диаграмм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11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таблицы и (или) прочитанного (прослушанного) текста (объем высказывания - до 11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равилами чтения и выразительно читать вслух небольшие тексты объемом до 110 слов, построенные на изученном языковом материале, с соблюдением правил чтения и соответствующей интонацией, демонстрирующей понимание содержания текст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писать изучен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точку, вопросительный и восклицательный знаки в конце предложения, запятую при перечисл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при помощи суффикса -ik</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при помощи суффикса -los</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мена прилагательные, образованные путем соединения основ двух прилагательных (dunkelblau)</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многозначные слова, синонимы и антоним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окращения и аббревиатур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времени с союзами wenn, als</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глаголы в видовременных формах страдательного залога (</w:t>
            </w:r>
            <w:r w:rsidRPr="00F02A9E">
              <w:rPr>
                <w:rFonts w:ascii="Arial" w:eastAsia="Times New Roman" w:hAnsi="Arial" w:cs="Arial"/>
                <w:noProof/>
                <w:position w:val="-5"/>
                <w:sz w:val="24"/>
                <w:lang w:val="ru-RU" w:eastAsia="ru-RU"/>
              </w:rPr>
              <w:drawing>
                <wp:inline distT="0" distB="0" distL="0" distR="0">
                  <wp:extent cx="605790" cy="217170"/>
                  <wp:effectExtent l="0" t="0" r="0" b="0"/>
                  <wp:docPr id="2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5"/>
                <w:sz w:val="24"/>
                <w:lang w:val="ru-RU" w:eastAsia="ru-RU"/>
              </w:rPr>
              <w:drawing>
                <wp:inline distT="0" distB="0" distL="0" distR="0">
                  <wp:extent cx="902970" cy="217170"/>
                  <wp:effectExtent l="0" t="0" r="0" b="0"/>
                  <wp:docPr id="2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297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наиболее распространенные глаголы с управлением и местоименные нареч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формы склонения прилагательны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редлоги, используемые с дательным падежом</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предлоги, используемые с винительным падежом</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азывать помощь зарубежным гостям в ситуациях повседневного общения (объяснить местонахождение объекта, сообщить возможный маршр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тигать взаимопонимания в процессе устного и письменного общения с носителями иностранного языка, с людьми другой культур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rPr>
          <w:rFonts w:ascii="Arial" w:eastAsia="Times New Roman" w:hAnsi="Arial" w:cs="Arial"/>
          <w:b/>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8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8-н </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74"/>
        <w:gridCol w:w="8915"/>
      </w:tblGrid>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37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 (объем диалога - до 7 реплик со стороны каждого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объем монологического высказывания - 9 - 10 фраз)</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аргументирование своего мнения по отношению к услышанному (прочитанному)</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я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350 - 50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е значимости для решения коммуникативной зада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11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 (или) прочитанного (прослушанного) текста (объем письменного высказывания - до 11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средства связи в тексте для обеспечения его целостности (zuerst, denn, zum Schluss usw.)</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ые лексические единицы. Синонимы. Антонимы</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а -ik (Grammatik)</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а -los (geschmacklos)</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 двух прилагательных (dunkelblau)</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времени с союзами wenn, als</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страдательного наклонения (</w:t>
            </w:r>
            <w:r w:rsidRPr="00F02A9E">
              <w:rPr>
                <w:rFonts w:ascii="Arial" w:eastAsia="Times New Roman" w:hAnsi="Arial" w:cs="Arial"/>
                <w:noProof/>
                <w:position w:val="-5"/>
                <w:sz w:val="24"/>
                <w:lang w:val="ru-RU" w:eastAsia="ru-RU"/>
              </w:rPr>
              <w:drawing>
                <wp:inline distT="0" distB="0" distL="0" distR="0">
                  <wp:extent cx="605790" cy="217170"/>
                  <wp:effectExtent l="0" t="0" r="0" b="0"/>
                  <wp:docPr id="2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5"/>
                <w:sz w:val="24"/>
                <w:lang w:val="ru-RU" w:eastAsia="ru-RU"/>
              </w:rPr>
              <w:drawing>
                <wp:inline distT="0" distB="0" distL="0" distR="0">
                  <wp:extent cx="834390" cy="217170"/>
                  <wp:effectExtent l="0" t="0" r="0" b="0"/>
                  <wp:docPr id="2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распространенные глаголы с управлением и местоименные нареч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рилагательны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используемые с дательным падежо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используемые с винительным падежо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тематического содерж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етом</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казывать помощь иностранным гостям в ситуациях повседневного общения (объяснить местонахождение объекта, сообщить возможный маршрут и другие)</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ей, спорт, музык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и отношение к ним. Посещение школьной библиотеки (ресурсного центра). Переписка с зарубежными сверстникам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Путешествия по России и зарубежным странам. Транспор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Климат, погода</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я проживания в городской (сельской) местност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tc>
      </w:tr>
      <w:tr w:rsidR="00020A7F" w:rsidRPr="00F02A9E" w:rsidTr="00293283">
        <w:tc>
          <w:tcPr>
            <w:tcW w:w="625"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375"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писатели, художники, музыкант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9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9-н </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сти комбинированный диалог, включающий различные виды диалогов (диалог этикетного характера, диалог - 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 8 реплик со стороны каждого собеседни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ем монологического высказывания - до 10 - 12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сновное содержание прочитанного (прослушанного) текста со зрительными и (или) вербальными опорами (объем - 10 - 12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результаты выполненной проектной работы (объем - 10 - 12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изученные языковые явления, с пониманием основного содержания (время звучания текста (текстов) для аудирования - до 2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несложные аутентичные тексты, содержащие отдельные неизученные языковые явления, с пониманием нужной (интересующей, запрашиваемой) информации (время звучания текста (текстов) для аудирования - до 2 мину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ниманием основного содержания (объем текста (текстов) для чтения - 4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ниманием нужной (интересующей, запрашиваемой) информации (объем текста (текстов) для чтения - 4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содержащие отдельные неизученные языковые явления, с полным пониманием содержания (объем текста (текстов) для чтения - 450 - 50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несплошные тексты (таблицы, диаграмм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соблюдая речевой этикет, принятый в стране (странах) изучаемого языка (объем сообщения - до 12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ое письменное высказывание с использованием образца, плана, таблицы, прочитанного (прослушанного) текста (объем высказывания - до 12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таблицу, кратко фиксируя содержание прочитанного (прослушанного) текст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 представлять результаты выполненной проектной работы (объем - 100 - 12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на слух и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фразового ударения на служебных словах</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правилами чтения и выразительно читать вслух небольшие тексты объемом до 120 слов, построенные на изученном языковом материале, с соблюдением правил чтения и соответствующей интонаци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овые слова согласно основным правилам чт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фография и пунктуац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 писать изученные слов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точку, вопросительный и восклицательный знаки в конце предложения, запятую при перечисл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их норм лексической сочетаемост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существительные - при помощи суффиксов -ie, -um</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одственные слова, образованные с использованием аффиксации: имена прилагательные - при помощи суффиксов -sam, -bar</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изученные синонимы и антоним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окращения и аббревиатуры</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сочиненные предложения с наречием deshalb</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времени с союзом nachdem</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и употреблять в устной и письменной речи сложноподчиненные предложения цели с союзом damit</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спознавать и употреблять в устной и письменной речи формы сослагательного наклонения от глаголов haben, sein, werden, </w:t>
            </w:r>
            <w:r w:rsidRPr="00F02A9E">
              <w:rPr>
                <w:rFonts w:ascii="Arial" w:eastAsia="Times New Roman" w:hAnsi="Arial" w:cs="Arial"/>
                <w:noProof/>
                <w:position w:val="-5"/>
                <w:sz w:val="24"/>
                <w:lang w:val="ru-RU" w:eastAsia="ru-RU"/>
              </w:rPr>
              <w:drawing>
                <wp:inline distT="0" distB="0" distL="0" distR="0">
                  <wp:extent cx="605790" cy="217170"/>
                  <wp:effectExtent l="0" t="0" r="0" b="0"/>
                  <wp:docPr id="3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560070" cy="228600"/>
                  <wp:effectExtent l="0" t="0" r="0" b="0"/>
                  <wp:docPr id="3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070" cy="22860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сочетание </w:t>
            </w:r>
            <w:r w:rsidRPr="00F02A9E">
              <w:rPr>
                <w:rFonts w:ascii="Arial" w:eastAsia="Times New Roman" w:hAnsi="Arial" w:cs="Arial"/>
                <w:noProof/>
                <w:position w:val="-5"/>
                <w:sz w:val="24"/>
                <w:lang w:val="ru-RU" w:eastAsia="ru-RU"/>
              </w:rPr>
              <w:drawing>
                <wp:inline distT="0" distB="0" distL="0" distR="0">
                  <wp:extent cx="514350" cy="217170"/>
                  <wp:effectExtent l="0" t="0" r="0" b="0"/>
                  <wp:docPr id="3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 Infinitiv</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ладать базовыми знаниями о социокультурном портрете и культурном наследии родной страны и страны (стран)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ть элементарные представления о различных вариантах немецк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оссию и страну (страны)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азывать помощь иностранным гостям в ситуациях повседневного обще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ноязычные словари и справочники, в том числе информационно-справочные системы в электронной форм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тигать взаимопонимания в процессе устного и письменного общения с носителями иностранного языка, с людьми другой культуры</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9 класс Немецкий язык</w:t>
      </w:r>
    </w:p>
    <w:p w:rsidR="00020A7F" w:rsidRPr="00F02A9E" w:rsidRDefault="00020A7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 xml:space="preserve">Таблица 10-н </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объем диалога - до 8 реплик со стороны каждого собеседни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бинированный диалог, включающий различные виды диалогов (этикетный диалог, диалог - побуждение к действию, диалог-расспрос)</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обмен мнениями: выражать свою точку зрения и обосновывать ее, высказывать свое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 (объем монологического высказывания - 10 - 12 фраз)</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краткое аргументирование своего мнения по отношению к услышанному (прочитанному)</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я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450 - 50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е значимости для решения коммуникативной зада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ем добавления пропущенных фрагмент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ем письма - до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 (или) прочитанного (прослушанного) текста (объем письменного высказывания - до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таблицы с краткой фиксацией содержания прочитанного (прослушанного) текст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е таблицы, схемы в текстовый вариант представления информа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е представление результатов выполненной проектной работы (объем - 100 -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модального значения, чувства и эмо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средства связи в тексте для обеспечения его целостности (zuerst, denn, zum Schluss usw.)</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ость лексических единиц. Синонимы. Антоним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кращения и аббревиатур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при помощи суффиксов -ie (die Biologie), -um (das Museum)</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sam (erholsam), -bar (lesbar)</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а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сочиненные предложения с наречием deshalb</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времени с союзом nachdem</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цели с союзом dami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Формы сослагательного наклонения от глаголов haben, sein, werden, </w:t>
            </w:r>
            <w:r w:rsidRPr="00F02A9E">
              <w:rPr>
                <w:rFonts w:ascii="Arial" w:eastAsia="Times New Roman" w:hAnsi="Arial" w:cs="Arial"/>
                <w:noProof/>
                <w:position w:val="-5"/>
                <w:sz w:val="24"/>
                <w:lang w:val="ru-RU" w:eastAsia="ru-RU"/>
              </w:rPr>
              <w:drawing>
                <wp:inline distT="0" distB="0" distL="0" distR="0">
                  <wp:extent cx="605790" cy="217170"/>
                  <wp:effectExtent l="0" t="0" r="0" b="0"/>
                  <wp:docPr id="3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560070" cy="228600"/>
                  <wp:effectExtent l="0" t="0" r="0" b="0"/>
                  <wp:docPr id="3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070" cy="22860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сочетание </w:t>
            </w:r>
            <w:r w:rsidRPr="00F02A9E">
              <w:rPr>
                <w:rFonts w:ascii="Arial" w:eastAsia="Times New Roman" w:hAnsi="Arial" w:cs="Arial"/>
                <w:noProof/>
                <w:position w:val="-5"/>
                <w:sz w:val="24"/>
                <w:lang w:val="ru-RU" w:eastAsia="ru-RU"/>
              </w:rPr>
              <w:drawing>
                <wp:inline distT="0" distB="0" distL="0" distR="0">
                  <wp:extent cx="514350" cy="217170"/>
                  <wp:effectExtent l="0" t="0" r="0" b="0"/>
                  <wp:docPr id="3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 Infinitiv</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е имя и фамилию, а также имена и фамилии своих родственников и друзей на немецком язык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немецком языке (в анкет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рассказывать о некоторых выдающихся людях родной страны и страны (стран) изучаемого языка (ученых, писателях, поэтах, художниках, композиторах, музыкантах, спортсмена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элементарного представления о различных вариантах немецк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умение догадываться о значении незнакомых слов с помощью используемых собеседником жестов и мимик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ереспрашивать, просить повторить, уточняя значение незнакомых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тическое содержание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Конфликты и их разреш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 Молодежная мод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изучаемые предметы и отношение к ним. Взаимоотношения в школе: проблемы и их решение. Переписка с зарубежными сверстникам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Путешествия по России и зарубежным странам. Транспор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Проблемы экологии. Защита окружающей среды. Климат, погода. Стихийные бедств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их вклад в науку и мировую культуру: государственные деятели, ученые, писатели, поэты, художники, музыканты, спортсмены</w:t>
            </w:r>
          </w:p>
        </w:tc>
      </w:tr>
    </w:tbl>
    <w:p w:rsidR="00020A7F" w:rsidRPr="00F02A9E" w:rsidRDefault="00020A7F" w:rsidP="00655602">
      <w:pPr>
        <w:widowControl/>
        <w:spacing w:after="0" w:line="240" w:lineRule="auto"/>
        <w:contextualSpacing/>
        <w:rPr>
          <w:rFonts w:ascii="Arial" w:eastAsia="Times New Roman" w:hAnsi="Arial" w:cs="Arial"/>
          <w:lang w:val="ru-RU" w:eastAsia="ru-RU"/>
        </w:rPr>
      </w:pPr>
    </w:p>
    <w:p w:rsidR="00020A7F" w:rsidRPr="00F02A9E" w:rsidRDefault="00020A7F" w:rsidP="00655602">
      <w:pPr>
        <w:widowControl/>
        <w:spacing w:after="0" w:line="240" w:lineRule="auto"/>
        <w:contextualSpacing/>
        <w:jc w:val="center"/>
        <w:rPr>
          <w:rFonts w:ascii="Arial" w:eastAsia="Times New Roman" w:hAnsi="Arial" w:cs="Arial"/>
          <w:lang w:val="ru-RU" w:eastAsia="ru-RU"/>
        </w:rPr>
      </w:pPr>
    </w:p>
    <w:p w:rsidR="00020A7F" w:rsidRPr="00F02A9E" w:rsidRDefault="00020A7F"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ОГЭ Немецкий язык</w:t>
      </w:r>
    </w:p>
    <w:p w:rsidR="00020A7F" w:rsidRPr="00F02A9E" w:rsidRDefault="00020A7F"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11-н</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немецкому языку требования</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911"/>
        <w:gridCol w:w="8278"/>
      </w:tblGrid>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4062"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rPr>
                <w:rFonts w:ascii="Arial" w:eastAsia="Times New Roman" w:hAnsi="Arial" w:cs="Arial"/>
                <w:sz w:val="24"/>
                <w:lang w:val="ru-RU" w:eastAsia="ru-RU"/>
              </w:rPr>
            </w:pP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метные результаты по учебному предмету "Иностранный язык" 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 - и должны обеспечиват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основными видами речевой деятельности в рамках следующего тематического содержания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 (страны) изучаемого языка. Выдающиеся люди родной страны и страны (стран)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ть вести разные виды диалога в стандартных ситуациях общения (диалог этикетного характера, диалог - побуждение к действию, диалог-расспрос, диалог - обмен мнениями, комбинированный диалог) объемом до 8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устные связные монологические высказывания (описание (характеристика), повествование (сообщение) объемом 10 - 12 фраз с вербальными и (или) невербальными опорами или без них в рамках тематического содержания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давать основное содержание прочитанного (прослушанного) текст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езультаты выполненной проектной работы объемом 10 - 12 фраз</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пониманием основного содержания текст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пониманием нужной (интересующей, запрашиваемой)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ниманием основного содержания (определять тему, главную идею текста, цель его созд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ниманием нужной (интересующей, запрашиваемой) информации (в том числе выявлять детали, важные для раскрытия основной идеи, содержания текст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полным пониманием содержания</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тать несплошные тексты (таблицы, диаграммы, схемы) и понимать представленную в них информацию</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ять анкеты и формуляры, сообщая о себе основные сведения, в соответствии с нормами, принятыми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ать электронное сообщение личного характера объемом 100 - 120 слов, соблюдая речевой этикет, принятый в стране (странах)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небольшие письменные высказывания объемом 100 - 120 слов с использованием плана, картинки, таблицы и (или) прочитанного (прослушанного) текст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ывать предложенные схематичные модели (таблица, схема) в текстовой вариант представления информац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езультаты выполненной проектной работы объемом 100 - 120 слов</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ая сторона реч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социокультурными знаниями и умениями: знать (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 (понимать) и использовать в устной и письменной речи наиболее употребительную тематическую фоновую лексику страны (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 (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компенсаторными умениями: использовать при говорении переспрос; при говорении и письме - перифраз (толкование), синонимические средства, описание предмета вместо его названия; при чтении и аудировании - языковую, в том числе контекстуальную, догадку</w:t>
            </w:r>
          </w:p>
        </w:tc>
      </w:tr>
      <w:tr w:rsidR="00020A7F" w:rsidRPr="00F02A9E" w:rsidTr="00293283">
        <w:tc>
          <w:tcPr>
            <w:tcW w:w="938"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4062"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обретение опыта практической деятельности в повседневной жизни: 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p>
        </w:tc>
      </w:tr>
    </w:tbl>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widowControl/>
        <w:spacing w:after="0" w:line="240" w:lineRule="auto"/>
        <w:contextualSpacing/>
        <w:jc w:val="center"/>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ОГЭ Немецкий язык</w:t>
      </w:r>
    </w:p>
    <w:p w:rsidR="00020A7F" w:rsidRPr="00F02A9E" w:rsidRDefault="00020A7F"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12-н</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сновном</w:t>
      </w:r>
    </w:p>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м экзамене по немецкому языку</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tblPr>
      <w:tblGrid>
        <w:gridCol w:w="1210"/>
        <w:gridCol w:w="8979"/>
      </w:tblGrid>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4406"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умения</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указанного во ФГОС ООО.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 (страны) изучаемого языка. Выдающиеся люди родной страны и страны (стран)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вор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диалогической речи, а именно умений вести различные виды диалогов,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объе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бинированный диалог, включающий различные виды диалогов (этикетный диалог, диалог - побуждение к действию, диалог-расспрос)</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 - обмен мнениями: выражать свою точку зрения и обосновывать ее, высказывать свое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ологическ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и, фотографии, таблицы или без их использования (объем монологического высказывания - 10 - 12 фраз)</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ествование или сообщ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ужд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ожение результатов выполненной проектной работ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рассказа по картинкам</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и краткое аргументирование своего мнения по отношению к услышанному (прочитанному)</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основного содержания текста - умения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удирование с пониманием нужной (интересующей, запрашиваемой) информации - умение выделять нужную (интересующую, запрашиваемую) информацию, представленную в эксплицитной (явной) форме, в воспринимаемом на слух текст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ысловое чтение</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объем текста (текстов) для чтения - 450 - 50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основного содержания текста -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ниманием нужной (интересующей, запрашиваемой) информации - умения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е значимости для решения коммуникативной зада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несплошных текстов (таблиц, диаграмм, схем) и понимание представленной в них информа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с полным пониманием содержания несложных аутентичных текстов, содержащих отдельные неизученные языковые явления -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ем добавления пропущенных фрагмент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ая речь</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умений письменной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анкет и формуляров: сообщение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коротких поздравлений с праздниками (с Новым годом, Рождеством, днем рожд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е,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ем письма - до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небольшого письменного высказывания с использованием образца, плана, таблицы, иллюстраций и (или) прочитанного (прослушанного) текста (объем письменного высказывания - до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тезисов) устного или письменного сообщ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олнение таблицы с краткой фиксацией содержания прочитанного (прослушанного) текст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е таблицы, схемы в текстовый вариант представления информа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сьменное представление результатов выполненной проектной работы (объем - 100 - 12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ение плана прочитанного текст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овые знания и навык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нетическая сторона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объем текста для чтения вслух - до 110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ение модального значения, чувства и эмоц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а, орфография и пунктуац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написание изученных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ксическая сторона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значность лексических единиц. Синонимы. Антоним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рнациональные слов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ные средства связи в тексте для обеспечения его целостности (zuerst, denn, zum Schluss usw)</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кращения и аббревиатуры</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аффиксац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при помощи суффиксов -er (der Lehrer), -ler (der Sportler), -in (die Lehrerin), -chen (das Tischchen), -keit (die </w:t>
            </w:r>
            <w:r w:rsidRPr="00F02A9E">
              <w:rPr>
                <w:rFonts w:ascii="Arial" w:eastAsia="Times New Roman" w:hAnsi="Arial" w:cs="Arial"/>
                <w:noProof/>
                <w:position w:val="-6"/>
                <w:sz w:val="24"/>
                <w:lang w:val="ru-RU" w:eastAsia="ru-RU"/>
              </w:rPr>
              <w:drawing>
                <wp:inline distT="0" distB="0" distL="0" distR="0">
                  <wp:extent cx="960120" cy="240030"/>
                  <wp:effectExtent l="0" t="0" r="0" b="0"/>
                  <wp:docPr id="3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0120" cy="24003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heit (die </w:t>
            </w:r>
            <w:r w:rsidRPr="00F02A9E">
              <w:rPr>
                <w:rFonts w:ascii="Arial" w:eastAsia="Times New Roman" w:hAnsi="Arial" w:cs="Arial"/>
                <w:noProof/>
                <w:position w:val="-5"/>
                <w:sz w:val="24"/>
                <w:lang w:val="ru-RU" w:eastAsia="ru-RU"/>
              </w:rPr>
              <w:drawing>
                <wp:inline distT="0" distB="0" distL="0" distR="0">
                  <wp:extent cx="788670" cy="217170"/>
                  <wp:effectExtent l="0" t="0" r="0" b="0"/>
                  <wp:docPr id="3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867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ung (die </w:t>
            </w:r>
            <w:r w:rsidRPr="00F02A9E">
              <w:rPr>
                <w:rFonts w:ascii="Arial" w:eastAsia="Times New Roman" w:hAnsi="Arial" w:cs="Arial"/>
                <w:noProof/>
                <w:position w:val="-6"/>
                <w:sz w:val="24"/>
                <w:lang w:val="ru-RU" w:eastAsia="ru-RU"/>
              </w:rPr>
              <w:drawing>
                <wp:inline distT="0" distB="0" distL="0" distR="0">
                  <wp:extent cx="811530" cy="240030"/>
                  <wp:effectExtent l="0" t="0" r="0" b="0"/>
                  <wp:docPr id="3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1530" cy="240030"/>
                          </a:xfrm>
                          <a:prstGeom prst="rect">
                            <a:avLst/>
                          </a:prstGeom>
                          <a:noFill/>
                          <a:ln>
                            <a:noFill/>
                          </a:ln>
                        </pic:spPr>
                      </pic:pic>
                    </a:graphicData>
                  </a:graphic>
                </wp:inline>
              </w:drawing>
            </w:r>
            <w:r w:rsidRPr="00F02A9E">
              <w:rPr>
                <w:rFonts w:ascii="Arial" w:eastAsia="Times New Roman" w:hAnsi="Arial" w:cs="Arial"/>
                <w:sz w:val="24"/>
                <w:lang w:val="ru-RU" w:eastAsia="ru-RU"/>
              </w:rPr>
              <w:t>), -schaft (die Freundschaft), -ion (die Organisation), -ik (Grammatik), -ie (die Biologie), -um (das Museum)</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при помощи суффиксов -ig (sonnig), -lich (freundlich), -isch (dramatisch), -los (geschmacklos), -sam (erholsam), -bar (lesbar)</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числительных при помощи суффиксов -zehn, -zig, -te, -ste (</w:t>
            </w:r>
            <w:r w:rsidRPr="00F02A9E">
              <w:rPr>
                <w:rFonts w:ascii="Arial" w:eastAsia="Times New Roman" w:hAnsi="Arial" w:cs="Arial"/>
                <w:noProof/>
                <w:position w:val="-5"/>
                <w:sz w:val="24"/>
                <w:lang w:val="ru-RU" w:eastAsia="ru-RU"/>
              </w:rPr>
              <w:drawing>
                <wp:inline distT="0" distB="0" distL="0" distR="0">
                  <wp:extent cx="697230" cy="217170"/>
                  <wp:effectExtent l="0" t="0" r="0" b="0"/>
                  <wp:docPr id="3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23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582930" cy="240030"/>
                  <wp:effectExtent l="0" t="0" r="0" b="0"/>
                  <wp:docPr id="4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 cy="24003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5"/>
                <w:sz w:val="24"/>
                <w:lang w:val="ru-RU" w:eastAsia="ru-RU"/>
              </w:rPr>
              <w:drawing>
                <wp:inline distT="0" distB="0" distL="0" distR="0">
                  <wp:extent cx="491490" cy="217170"/>
                  <wp:effectExtent l="0" t="0" r="0" b="0"/>
                  <wp:docPr id="4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4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788670" cy="240030"/>
                  <wp:effectExtent l="0" t="0" r="0" b="0"/>
                  <wp:docPr id="4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8670" cy="2400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лаголов при помощи суффикса -ier (interessiere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прилагательных и наречий при помощи отрицательного префикса um-</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при помощи отрицательного префикса un- (das </w:t>
            </w:r>
            <w:r w:rsidRPr="00F02A9E">
              <w:rPr>
                <w:rFonts w:ascii="Arial" w:eastAsia="Times New Roman" w:hAnsi="Arial" w:cs="Arial"/>
                <w:noProof/>
                <w:position w:val="-6"/>
                <w:sz w:val="24"/>
                <w:lang w:val="ru-RU" w:eastAsia="ru-RU"/>
              </w:rPr>
              <w:drawing>
                <wp:inline distT="0" distB="0" distL="0" distR="0">
                  <wp:extent cx="697230" cy="240030"/>
                  <wp:effectExtent l="0" t="0" r="0" b="0"/>
                  <wp:docPr id="4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230" cy="2400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словосложени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существительных (das Klassenzimmer)</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глагола и существительного (der Schreibtisch)</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существительных путем соединения основ прилагательного и существительного (die Kleinstad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сложных прилагательных путем соединения основ двух прилагательных (dunkelblau)</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способы словообразования - конверс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мен существительных от глагола (das Lese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бразование имен существительных от прилагательных (das </w:t>
            </w:r>
            <w:r w:rsidRPr="00F02A9E">
              <w:rPr>
                <w:rFonts w:ascii="Arial" w:eastAsia="Times New Roman" w:hAnsi="Arial" w:cs="Arial"/>
                <w:noProof/>
                <w:position w:val="-5"/>
                <w:sz w:val="24"/>
                <w:lang w:val="ru-RU" w:eastAsia="ru-RU"/>
              </w:rPr>
              <w:drawing>
                <wp:inline distT="0" distB="0" distL="0" distR="0">
                  <wp:extent cx="445770" cy="217170"/>
                  <wp:effectExtent l="0" t="0" r="0" b="0"/>
                  <wp:docPr id="4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770" cy="21717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мматическая сторона речи</w:t>
            </w:r>
          </w:p>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ние в письменном и звучащем тексте и употребление в устной и письменной речи изученных морфологических форм и синтаксических конструкций немецк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распространенные и распространенные простые предложения: с простым (Er liest.) и составным глагольным сказуемым (Er kann lesen.), с составным именным сказуемым (Der Tisch ist blau.), в том числе с дополнениями в дательном и винительном падежах (Er liest ein Buch. Sie hilft der Mutter.). Порядок слов в предлож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местоимением es</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конструкцией es gib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неопределенно-личным местоимением man, в том числе с модальными глаголами (Man spricht Deutsch. Man darf hier Ball spiele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ые предложения с однородными членами (союзы und, aber, oder)</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сочиненные предложения с сочинительными союзами und, aber, oder, den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сочиненные предложения с наречиями darum, deshalb</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дополнительные (с союзом dass)</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причины (с союзом weil)</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условия (с союзом wen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времени с союзами wenn, als, nachdem</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ложноподчиненные предложения цели с союзом dami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жения с глаголами, требующими употребления после них частицы zu и инфинитив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пряжение глаголов sein, haben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4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w:t>
            </w:r>
            <w:r w:rsidRPr="00F02A9E">
              <w:rPr>
                <w:rFonts w:ascii="Arial" w:eastAsia="Times New Roman" w:hAnsi="Arial" w:cs="Arial"/>
                <w:noProof/>
                <w:position w:val="-5"/>
                <w:sz w:val="24"/>
                <w:lang w:val="ru-RU" w:eastAsia="ru-RU"/>
              </w:rPr>
              <w:drawing>
                <wp:inline distT="0" distB="0" distL="0" distR="0">
                  <wp:extent cx="834390" cy="217170"/>
                  <wp:effectExtent l="0" t="0" r="0" b="0"/>
                  <wp:docPr id="4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ряжение слабых и сильных глаголов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4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отребление слабых и сильных глаголов в Perfekt</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Futur I</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действительного залога в изъявительном наклонении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4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 отделяемыми и неотделяемыми приставкам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с возвратным местоимением sich</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е глаголы в </w:t>
            </w:r>
            <w:r w:rsidRPr="00F02A9E">
              <w:rPr>
                <w:rFonts w:ascii="Arial" w:eastAsia="Times New Roman" w:hAnsi="Arial" w:cs="Arial"/>
                <w:noProof/>
                <w:position w:val="-5"/>
                <w:sz w:val="24"/>
                <w:lang w:val="ru-RU" w:eastAsia="ru-RU"/>
              </w:rPr>
              <w:drawing>
                <wp:inline distT="0" distB="0" distL="0" distR="0">
                  <wp:extent cx="605790" cy="217170"/>
                  <wp:effectExtent l="0" t="0" r="0" b="0"/>
                  <wp:docPr id="4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альные глаголы в </w:t>
            </w:r>
            <w:r w:rsidRPr="00F02A9E">
              <w:rPr>
                <w:rFonts w:ascii="Arial" w:eastAsia="Times New Roman" w:hAnsi="Arial" w:cs="Arial"/>
                <w:noProof/>
                <w:position w:val="-5"/>
                <w:sz w:val="24"/>
                <w:lang w:val="ru-RU" w:eastAsia="ru-RU"/>
              </w:rPr>
              <w:drawing>
                <wp:inline distT="0" distB="0" distL="0" distR="0">
                  <wp:extent cx="834390" cy="217170"/>
                  <wp:effectExtent l="0" t="0" r="0" b="0"/>
                  <wp:docPr id="5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4390" cy="21717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голы в видовременных формах страдательного наклонения </w:t>
            </w:r>
            <w:r w:rsidRPr="00F02A9E">
              <w:rPr>
                <w:rFonts w:ascii="Arial" w:eastAsia="Times New Roman" w:hAnsi="Arial" w:cs="Arial"/>
                <w:noProof/>
                <w:position w:val="-12"/>
                <w:sz w:val="24"/>
                <w:lang w:val="ru-RU" w:eastAsia="ru-RU"/>
              </w:rPr>
              <w:drawing>
                <wp:inline distT="0" distB="0" distL="0" distR="0">
                  <wp:extent cx="1611630" cy="308610"/>
                  <wp:effectExtent l="0" t="0" r="0" b="0"/>
                  <wp:docPr id="5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1630" cy="308610"/>
                          </a:xfrm>
                          <a:prstGeom prst="rect">
                            <a:avLst/>
                          </a:prstGeom>
                          <a:noFill/>
                          <a:ln>
                            <a:noFill/>
                          </a:ln>
                        </pic:spPr>
                      </pic:pic>
                    </a:graphicData>
                  </a:graphic>
                </wp:inline>
              </w:drawing>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распространенные глаголы с управлением и местоименные нареч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Формы сослагательного наклонения от глаголов haben, sein, werden, </w:t>
            </w:r>
            <w:r w:rsidRPr="00F02A9E">
              <w:rPr>
                <w:rFonts w:ascii="Arial" w:eastAsia="Times New Roman" w:hAnsi="Arial" w:cs="Arial"/>
                <w:noProof/>
                <w:position w:val="-5"/>
                <w:sz w:val="24"/>
                <w:lang w:val="ru-RU" w:eastAsia="ru-RU"/>
              </w:rPr>
              <w:drawing>
                <wp:inline distT="0" distB="0" distL="0" distR="0">
                  <wp:extent cx="605790" cy="217170"/>
                  <wp:effectExtent l="0" t="0" r="0" b="0"/>
                  <wp:docPr id="5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579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6"/>
                <w:sz w:val="24"/>
                <w:lang w:val="ru-RU" w:eastAsia="ru-RU"/>
              </w:rPr>
              <w:drawing>
                <wp:inline distT="0" distB="0" distL="0" distR="0">
                  <wp:extent cx="560070" cy="228600"/>
                  <wp:effectExtent l="0" t="0" r="0" b="0"/>
                  <wp:docPr id="5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3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070" cy="22860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сочетание </w:t>
            </w:r>
            <w:r w:rsidRPr="00F02A9E">
              <w:rPr>
                <w:rFonts w:ascii="Arial" w:eastAsia="Times New Roman" w:hAnsi="Arial" w:cs="Arial"/>
                <w:noProof/>
                <w:position w:val="-5"/>
                <w:sz w:val="24"/>
                <w:lang w:val="ru-RU" w:eastAsia="ru-RU"/>
              </w:rPr>
              <w:drawing>
                <wp:inline distT="0" distB="0" distL="0" distR="0">
                  <wp:extent cx="514350" cy="217170"/>
                  <wp:effectExtent l="0" t="0" r="0" b="0"/>
                  <wp:docPr id="5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4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217170"/>
                          </a:xfrm>
                          <a:prstGeom prst="rect">
                            <a:avLst/>
                          </a:prstGeom>
                          <a:noFill/>
                          <a:ln>
                            <a:noFill/>
                          </a:ln>
                        </pic:spPr>
                      </pic:pic>
                    </a:graphicData>
                  </a:graphic>
                </wp:inline>
              </w:drawing>
            </w:r>
            <w:r w:rsidRPr="00F02A9E">
              <w:rPr>
                <w:rFonts w:ascii="Arial" w:eastAsia="Times New Roman" w:hAnsi="Arial" w:cs="Arial"/>
                <w:sz w:val="24"/>
                <w:lang w:val="ru-RU" w:eastAsia="ru-RU"/>
              </w:rPr>
              <w:t xml:space="preserve"> + Infinitiv</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жественное число существительны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 имен существительны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имен существительны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определенный, определенный и нулевой артикли с именами существительными (наиболее распространенные случаи употребл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ена собственные (антропонимы) в родительном падеж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лагательные и наречия в положительной, сравнительной и превосходной степенях сравн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лонение прилагательны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чные местоимения в винительном и дательном падежах</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тяжательные местои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ательные местоимения, вопросительные местоимения и вопросительные слов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ичественные и порядковые числительны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иболее употребительные предлоги для выражения временных и пространственных отношений</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требующие дательного падежа при ответе на вопрос Wo? и винительного при ответе на вопрос Wohin?</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используемые только с дательным падежом</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логи, используемые только с винительным падежом</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ицания kein, nicht, doch</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окультурные знания и у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 использование в устной и письменной речи наиболее употребительной тематической фоновой лексики и в рамках отобранного тематического содержа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собенностей образа жизни, образцов поэзии и прозы, доступных в языковом отнош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ение норм вежливости в межкультурном общени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етом</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исать свои имя и фамилию, а также имена и фамилии своих родственников и друзей на немецком язык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свой адрес на немецком языке (в анкете, формуляре)</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Россию и страну (страны) изучаем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ратко представлять некоторых выдающихся людей родной страны и страны (стран) изучаемого языка (ученых, писателей, поэтов, художников, композиторов, музыкантов, спортсмен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элементарного представления о различных вариантах немецкого язы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казывать помощь иностранным гостям в ситуациях повседневного общ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енсаторные умен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я предмета вместо его названия, переспроса, просьбы повторить сказанное или уточнить значение незнакомых слов</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ние при формулировании собственных высказываний ключевых слов, план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tc>
      </w:tr>
      <w:tr w:rsidR="00020A7F" w:rsidRPr="00F02A9E" w:rsidTr="00293283">
        <w:tc>
          <w:tcPr>
            <w:tcW w:w="5000" w:type="pct"/>
            <w:gridSpan w:val="2"/>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тализированное тематическое содержание реч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А</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в семье и с друзьями. Конфликты и их разрешение. Семейные праздники. Обязанности по дому</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Б</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ость и характер человека (литературного персонаж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Г</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режим труда и отдыха, фитнес, сбалансированное питание. Посещение врач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Д</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упки: одежда, обувь и продукты питания. Карманные деньги. Молодежная мод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Е</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Школа, школьная жизнь, школьная форма, изучаемые предметы и отношение к ним. Взаимоотношения в школе: проблемы и их решение. Правила поведения в школе. Переписка с зарубежными сверстниками</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Ж</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современных профессий</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З</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отдыха в различное время года. Каникулы. Путешествия по России и зарубежным странам. Транспор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И</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я проживания в городской (сельской) местности. Описание родного населенного пункта.</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флора и фауна. Проблемы экологии. Защита окружающей среды. Климат, погода. Стихийные бедствия</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Л</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ства массовой информации (телевидение, радио, пресса, Интернет)</w:t>
            </w:r>
          </w:p>
        </w:tc>
      </w:tr>
      <w:tr w:rsidR="00020A7F" w:rsidRPr="00F02A9E" w:rsidTr="00293283">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М</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tc>
      </w:tr>
      <w:tr w:rsidR="00020A7F" w:rsidRPr="00F02A9E" w:rsidTr="00293283">
        <w:trPr>
          <w:trHeight w:val="986"/>
        </w:trPr>
        <w:tc>
          <w:tcPr>
            <w:tcW w:w="594" w:type="pct"/>
          </w:tcPr>
          <w:p w:rsidR="00020A7F" w:rsidRPr="00F02A9E" w:rsidRDefault="00020A7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Н</w:t>
            </w:r>
          </w:p>
        </w:tc>
        <w:tc>
          <w:tcPr>
            <w:tcW w:w="4406" w:type="pct"/>
          </w:tcPr>
          <w:p w:rsidR="00020A7F" w:rsidRPr="00F02A9E" w:rsidRDefault="00020A7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ающиеся люди родной страны и страны (стран) изучаемого языка, их вклад в науку и мировую культуру: государственные деятели, ученые, писатели, поэты, художники, музыканты, спортсмены</w:t>
            </w:r>
          </w:p>
        </w:tc>
      </w:tr>
    </w:tbl>
    <w:p w:rsidR="00020A7F" w:rsidRPr="00F02A9E" w:rsidRDefault="00020A7F" w:rsidP="00655602">
      <w:pPr>
        <w:widowControl/>
        <w:spacing w:after="0" w:line="240" w:lineRule="auto"/>
        <w:contextualSpacing/>
        <w:rPr>
          <w:rFonts w:ascii="Arial" w:eastAsia="Times New Roman" w:hAnsi="Arial" w:cs="Arial"/>
          <w:lang w:val="ru-RU" w:eastAsia="ru-RU"/>
        </w:rPr>
      </w:pPr>
    </w:p>
    <w:p w:rsidR="00020A7F" w:rsidRPr="00F02A9E" w:rsidRDefault="00020A7F" w:rsidP="00655602">
      <w:pPr>
        <w:widowControl/>
        <w:spacing w:after="0" w:line="240" w:lineRule="auto"/>
        <w:ind w:firstLine="709"/>
        <w:contextualSpacing/>
        <w:jc w:val="both"/>
        <w:rPr>
          <w:rFonts w:ascii="Arial" w:hAnsi="Arial" w:cs="Arial"/>
          <w:b/>
          <w:bCs/>
          <w:sz w:val="28"/>
          <w:szCs w:val="28"/>
          <w:lang w:val="ru-RU"/>
        </w:rPr>
      </w:pP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27.</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Второй иностранный (английский) язык».</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Второй иностранный (английский) язык» (предметная область «Иностранные языки») (далее соответственно – программа по второму иностранному (английскому) языку, второй иностранный (английский) язык) включает пояснительную записку, содержание обучения, планируемые результаты освоения программы по второму иностранному (английскому) языку.</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 Пояснительная запис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1. Программа по второму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2. Программа по второму иностранному (английскому) языку разработана с целью оказания методической помощи учителю в создании рабочей программы по учебному предмету,</w:t>
      </w:r>
      <w:r w:rsidR="005626F3" w:rsidRPr="00F02A9E">
        <w:rPr>
          <w:rFonts w:ascii="Arial" w:hAnsi="Arial" w:cs="Arial"/>
          <w:color w:val="FF0000"/>
          <w:sz w:val="28"/>
          <w:szCs w:val="28"/>
          <w:lang w:val="ru-RU"/>
        </w:rPr>
        <w:t xml:space="preserve"> </w:t>
      </w:r>
      <w:r w:rsidR="005626F3" w:rsidRPr="00F02A9E">
        <w:rPr>
          <w:rFonts w:ascii="Arial" w:hAnsi="Arial" w:cs="Arial"/>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английского языка, межпредметных связей второго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3.</w:t>
      </w:r>
      <w:r w:rsidR="005626F3" w:rsidRPr="00F02A9E">
        <w:rPr>
          <w:rFonts w:ascii="Arial" w:hAnsi="Arial" w:cs="Arial"/>
          <w:sz w:val="28"/>
          <w:szCs w:val="28"/>
        </w:rPr>
        <w:t> </w:t>
      </w:r>
      <w:r w:rsidR="005626F3" w:rsidRPr="00F02A9E">
        <w:rPr>
          <w:rFonts w:ascii="Arial" w:hAnsi="Arial" w:cs="Arial"/>
          <w:sz w:val="28"/>
          <w:szCs w:val="28"/>
          <w:lang w:val="ru-RU"/>
        </w:rPr>
        <w:t xml:space="preserve">Изучение второго иностранного (англий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4. Построение программы по второму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5. Одной из важных особенностей изучения второго иностранного (англи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ом. Процесс изучения второго иностранного (английского) языка может быть интенсифицирован при следовании следующим принцип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6. Интенсификация учебного процесса возможна при использовании следующих стратег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познавательных действий обучающих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нос учебных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нос лингвистических и социокультурных знаний, речевых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ные по сравнению с первым иностранным языком объёмы нового грамматического и лексического материа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местная отработка элементов лингвистических явл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интегративных упражнений и заданий, требующих проблемного мыш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ое распределение классных и домашних видов раб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льшая самостоятельность и автономность обучающегося в учен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английского) языка приводит к переосмыслению целей и содержания обучения учебному предмет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8. Целью иноязычного образования является формирование коммуникативной компетенции обучающихся в единстве таких её составляющих, как:</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9. Наряду с иноязычной коммуникативной компетенцией средствами второго иностранного (англий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10. Основными подходами к обучению второму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е число часов, рекомендованных для изучения второго иностранного (английс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англий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 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английским) языко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 Содержание обучения в 5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я семья. Мои друзья. Семейные праздники: день рождения, Новый го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здоров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Погода. Родной город (село).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вопросов, ключевых слов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4 фраз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 на базе умений, сформированных на уровне начального общего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коротких поздравлений с праздниками (с Новым годом, Рождеством, днём рожд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7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ой способ словообразования – 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er/-or (teacher/visitor), -ist (scientist, tourist), -sion/-tion (discussion/invitatio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ful (wonderful), -ian/-an (Russian/America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наречий при помощи суффикса -ly (recently);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имён существительных и наречий при помощи отрицательного префикса un- (unhappy, unreality, unusually).</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начальным I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глаголом-связкой to be в Presen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краткими глагольными форм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ьная конструкция have go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предложения (альтернативный и разделительный вопросы в Present Simpl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there + to b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й, определённый и нулевой артикли с существительными (наиболее распространённые случаи употреб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и притяжатель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1–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места, направления, времен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3.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 Содержание обучения в 6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истик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поэты, учёны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ём диалога – до 3 реплик со стороны каждого собеседник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5–6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я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 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 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60–1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англоговорящих стра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7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ой способ словообразования – 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ing (reading), -er/-or, -is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al (typical), -ing (amazing), -less (useless), -ive (impressive), -ian/-a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наречий с помощью суффикса -l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с помощью суффиксов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прилагательных и наречий с помощью префикса u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онимы. Антонимы. Интернациональные слов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удительные предложения в утвердительной и отрицательной форм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esent Continuous Tense и Pas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 типы вопросительных предложений (общий, специальный, альтернативный, разделительный вопросы) в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начальным</w:t>
      </w:r>
      <w:r w:rsidRPr="00F02A9E">
        <w:rPr>
          <w:rFonts w:ascii="Arial" w:hAnsi="Arial" w:cs="Arial"/>
          <w:sz w:val="28"/>
          <w:szCs w:val="28"/>
        </w:rPr>
        <w:t xml:space="preserve"> There + to be </w:t>
      </w:r>
      <w:r w:rsidRPr="00F02A9E">
        <w:rPr>
          <w:rFonts w:ascii="Arial" w:hAnsi="Arial" w:cs="Arial"/>
          <w:sz w:val="28"/>
          <w:szCs w:val="28"/>
          <w:lang w:val="ru-RU"/>
        </w:rPr>
        <w:t>в</w:t>
      </w:r>
      <w:r w:rsidRPr="00F02A9E">
        <w:rPr>
          <w:rFonts w:ascii="Arial" w:hAnsi="Arial" w:cs="Arial"/>
          <w:sz w:val="28"/>
          <w:szCs w:val="28"/>
        </w:rPr>
        <w:t xml:space="preserve"> Past/Presen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и их эквиваленты (can/could).</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грамматические средства для выражения будущего времени: Simple Future, to be going to,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объект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енное число существительных, образованно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 выражающие количество (many/mu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1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ия this – these, that – tho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и с глаголами на -ing и I’d like to...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Конструкции</w:t>
      </w:r>
      <w:r w:rsidRPr="00F02A9E">
        <w:rPr>
          <w:rFonts w:ascii="Arial" w:hAnsi="Arial" w:cs="Arial"/>
          <w:sz w:val="28"/>
          <w:szCs w:val="28"/>
        </w:rPr>
        <w:t xml:space="preserve"> It takes me ... to do something, to look/feel/be happ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времени: at, in, on и предлоги мест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4.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догадки, в том числе контекстуальн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 Содержание обучения в 7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 Обязанности по д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блемы выбора профес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в городе и сельской местности. Описание родного города (села).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спортсмен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4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 сплошных текстов (таблиц, диаграм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до 2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ой способ словообразования – аффиксац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er/-or (teacher/visitor), -ist (scientist, tourist), -sion/-tion (discussion/invitatio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наречий при помощи суффикса -ly (recentl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с помощью суффиксов: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прилагательных с -ed/-i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и наречий при помощи префикса u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 Интернациональные слова. Наиболее частотные фразовые глагол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ьная</w:t>
      </w:r>
      <w:r w:rsidRPr="00F02A9E">
        <w:rPr>
          <w:rFonts w:ascii="Arial" w:hAnsi="Arial" w:cs="Arial"/>
          <w:sz w:val="28"/>
          <w:szCs w:val="28"/>
        </w:rPr>
        <w:t xml:space="preserve"> </w:t>
      </w:r>
      <w:r w:rsidRPr="00F02A9E">
        <w:rPr>
          <w:rFonts w:ascii="Arial" w:hAnsi="Arial" w:cs="Arial"/>
          <w:sz w:val="28"/>
          <w:szCs w:val="28"/>
          <w:lang w:val="ru-RU"/>
        </w:rPr>
        <w:t>конструкция</w:t>
      </w:r>
      <w:r w:rsidRPr="00F02A9E">
        <w:rPr>
          <w:rFonts w:ascii="Arial" w:hAnsi="Arial" w:cs="Arial"/>
          <w:sz w:val="28"/>
          <w:szCs w:val="28"/>
        </w:rPr>
        <w:t xml:space="preserve"> have go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Present/Past/Future Simple Tense, Present/Past/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предложения (общий, специальный, альтернативный, разделительный вопросы) в изученных вре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used to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и порядковые числитель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й, определённый и нулевой артикли с существительными (наиболее распространённые случаи употреб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и притяжатель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Cтепени сравнения прилагательных (формы, образованны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с придаточными определительными с союзными словами who, which, tha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одальные</w:t>
      </w:r>
      <w:r w:rsidRPr="00F02A9E">
        <w:rPr>
          <w:rFonts w:ascii="Arial" w:hAnsi="Arial" w:cs="Arial"/>
          <w:sz w:val="28"/>
          <w:szCs w:val="28"/>
        </w:rPr>
        <w:t xml:space="preserve"> </w:t>
      </w:r>
      <w:r w:rsidRPr="00F02A9E">
        <w:rPr>
          <w:rFonts w:ascii="Arial" w:hAnsi="Arial" w:cs="Arial"/>
          <w:sz w:val="28"/>
          <w:szCs w:val="28"/>
          <w:lang w:val="ru-RU"/>
        </w:rPr>
        <w:t>глаголы</w:t>
      </w:r>
      <w:r w:rsidRPr="00F02A9E">
        <w:rPr>
          <w:rFonts w:ascii="Arial" w:hAnsi="Arial" w:cs="Arial"/>
          <w:sz w:val="28"/>
          <w:szCs w:val="28"/>
        </w:rPr>
        <w:t xml:space="preserve"> </w:t>
      </w:r>
      <w:r w:rsidRPr="00F02A9E">
        <w:rPr>
          <w:rFonts w:ascii="Arial" w:hAnsi="Arial" w:cs="Arial"/>
          <w:sz w:val="28"/>
          <w:szCs w:val="28"/>
          <w:lang w:val="ru-RU"/>
        </w:rPr>
        <w:t>и</w:t>
      </w:r>
      <w:r w:rsidRPr="00F02A9E">
        <w:rPr>
          <w:rFonts w:ascii="Arial" w:hAnsi="Arial" w:cs="Arial"/>
          <w:sz w:val="28"/>
          <w:szCs w:val="28"/>
        </w:rPr>
        <w:t xml:space="preserve"> </w:t>
      </w:r>
      <w:r w:rsidRPr="00F02A9E">
        <w:rPr>
          <w:rFonts w:ascii="Arial" w:hAnsi="Arial" w:cs="Arial"/>
          <w:sz w:val="28"/>
          <w:szCs w:val="28"/>
          <w:lang w:val="ru-RU"/>
        </w:rPr>
        <w:t>их</w:t>
      </w:r>
      <w:r w:rsidRPr="00F02A9E">
        <w:rPr>
          <w:rFonts w:ascii="Arial" w:hAnsi="Arial" w:cs="Arial"/>
          <w:sz w:val="28"/>
          <w:szCs w:val="28"/>
        </w:rPr>
        <w:t xml:space="preserve"> </w:t>
      </w:r>
      <w:r w:rsidRPr="00F02A9E">
        <w:rPr>
          <w:rFonts w:ascii="Arial" w:hAnsi="Arial" w:cs="Arial"/>
          <w:sz w:val="28"/>
          <w:szCs w:val="28"/>
          <w:lang w:val="ru-RU"/>
        </w:rPr>
        <w:t>эквиваленты</w:t>
      </w:r>
      <w:r w:rsidRPr="00F02A9E">
        <w:rPr>
          <w:rFonts w:ascii="Arial" w:hAnsi="Arial" w:cs="Arial"/>
          <w:sz w:val="28"/>
          <w:szCs w:val="28"/>
        </w:rPr>
        <w:t xml:space="preserve"> (can/be able to/could, must, may, shoul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Слова</w:t>
      </w:r>
      <w:r w:rsidRPr="00F02A9E">
        <w:rPr>
          <w:rFonts w:ascii="Arial" w:hAnsi="Arial" w:cs="Arial"/>
          <w:sz w:val="28"/>
          <w:szCs w:val="28"/>
        </w:rPr>
        <w:t xml:space="preserve">, </w:t>
      </w:r>
      <w:r w:rsidRPr="00F02A9E">
        <w:rPr>
          <w:rFonts w:ascii="Arial" w:hAnsi="Arial" w:cs="Arial"/>
          <w:sz w:val="28"/>
          <w:szCs w:val="28"/>
          <w:lang w:val="ru-RU"/>
        </w:rPr>
        <w:t>выражающие</w:t>
      </w:r>
      <w:r w:rsidRPr="00F02A9E">
        <w:rPr>
          <w:rFonts w:ascii="Arial" w:hAnsi="Arial" w:cs="Arial"/>
          <w:sz w:val="28"/>
          <w:szCs w:val="28"/>
        </w:rPr>
        <w:t xml:space="preserve"> </w:t>
      </w:r>
      <w:r w:rsidRPr="00F02A9E">
        <w:rPr>
          <w:rFonts w:ascii="Arial" w:hAnsi="Arial" w:cs="Arial"/>
          <w:sz w:val="28"/>
          <w:szCs w:val="28"/>
          <w:lang w:val="ru-RU"/>
        </w:rPr>
        <w:t>количество</w:t>
      </w:r>
      <w:r w:rsidRPr="00F02A9E">
        <w:rPr>
          <w:rFonts w:ascii="Arial" w:hAnsi="Arial" w:cs="Arial"/>
          <w:sz w:val="28"/>
          <w:szCs w:val="28"/>
        </w:rPr>
        <w:t xml:space="preserve"> (little/a little, few/a few, many/mu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конструкциями as ... as, not so ... as. Предложения с such/so.</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5.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 Содержание обучения в 8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ия проживания в городской (сельской) местности.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блемы выбора профессии и роль иностранного язы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ха, плана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8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ой способ словообразования – 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er/-or, -ness, -ist, -ship, -ing, -sion/-tion, -ance/-ence, -ment, -ity/-t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с помощью суффиксов -y, -ic, -ful, -al, -ly, -ian/-an, -ent, -ing, -ous, -ible/-able, -less, -ive, int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наречий с помощью суффикса -l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с помощью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и наречий с помощью отрицательных префиксов in-/im-/un-/dis-/i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ов с помощью префиксов: re-, dis-, mis- и суффиксов -ize/-ise.</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с придаточными определительными с союзными словами who, which, tha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Present Perfect (Past Perfect Tense, Future-in-the-Pas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грамматические средства для выражения будущего времени: Simple Future, to be going to,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used to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Конструкции</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глаголами</w:t>
      </w:r>
      <w:r w:rsidRPr="00F02A9E">
        <w:rPr>
          <w:rFonts w:ascii="Arial" w:hAnsi="Arial" w:cs="Arial"/>
          <w:sz w:val="28"/>
          <w:szCs w:val="28"/>
        </w:rPr>
        <w:t xml:space="preserve"> </w:t>
      </w:r>
      <w:r w:rsidRPr="00F02A9E">
        <w:rPr>
          <w:rFonts w:ascii="Arial" w:hAnsi="Arial" w:cs="Arial"/>
          <w:sz w:val="28"/>
          <w:szCs w:val="28"/>
          <w:lang w:val="ru-RU"/>
        </w:rPr>
        <w:t>на</w:t>
      </w:r>
      <w:r w:rsidRPr="00F02A9E">
        <w:rPr>
          <w:rFonts w:ascii="Arial" w:hAnsi="Arial" w:cs="Arial"/>
          <w:sz w:val="28"/>
          <w:szCs w:val="28"/>
        </w:rPr>
        <w:t xml:space="preserve"> -ing: to love/hate doing somethi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иболее употребительные формы страдательного залог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х предложений реального и нереального характера в настоящем, будущем и прошлом (Conditional 0, I, I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ая речь в утвердительных и вопросительных предложениях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времён в рамках сложного предложения в плане настоящего и прошл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w:t>
      </w:r>
      <w:r w:rsidRPr="00F02A9E">
        <w:rPr>
          <w:rFonts w:ascii="Arial" w:hAnsi="Arial" w:cs="Arial"/>
          <w:sz w:val="28"/>
          <w:szCs w:val="28"/>
        </w:rPr>
        <w:t>both</w:t>
      </w:r>
      <w:r w:rsidRPr="00F02A9E">
        <w:rPr>
          <w:rFonts w:ascii="Arial" w:hAnsi="Arial" w:cs="Arial"/>
          <w:sz w:val="28"/>
          <w:szCs w:val="28"/>
          <w:lang w:val="ru-RU"/>
        </w:rPr>
        <w:t xml:space="preserve"> ... </w:t>
      </w:r>
      <w:r w:rsidRPr="00F02A9E">
        <w:rPr>
          <w:rFonts w:ascii="Arial" w:hAnsi="Arial" w:cs="Arial"/>
          <w:sz w:val="28"/>
          <w:szCs w:val="28"/>
        </w:rPr>
        <w:t>and</w:t>
      </w:r>
      <w:r w:rsidRPr="00F02A9E">
        <w:rPr>
          <w:rFonts w:ascii="Arial" w:hAnsi="Arial" w:cs="Arial"/>
          <w:sz w:val="28"/>
          <w:szCs w:val="28"/>
          <w:lang w:val="ru-RU"/>
        </w:rPr>
        <w:t xml:space="preserve"> ...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естоимения</w:t>
      </w:r>
      <w:r w:rsidRPr="00F02A9E">
        <w:rPr>
          <w:rFonts w:ascii="Arial" w:hAnsi="Arial" w:cs="Arial"/>
          <w:sz w:val="28"/>
          <w:szCs w:val="28"/>
        </w:rPr>
        <w:t xml:space="preserve"> other/another, both, all, one, both ... and, either ... or, neither ... nor.</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норм вежливости в межкультурном общ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 (культурные явления, события,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6.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 Содержание обучения в 9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Конфликты и их разреш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истик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Карманные деньги. Молодёжная м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Защита окружающей среды.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й прогресс.</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блемы выбора профессии и роль иностранн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коммуникативных умений монологической реч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краткое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9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 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3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таблицы с краткой фиксацией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ое представление результатов выполненной проектной работы (объём – 70–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модального значения, чувства и эмо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ританского и американского вариантов произношения в прослушанных текстах или услышанных высказыва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ой способ словообразования – аффиксаци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ов при помощи префиксов dis-, mis-, re-, over-, under- и суффикса -ise/-iz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префиксов un-, in-/im- и суффиксов -ance/-ence, -er/-or, -ing, -ist, -sion/-tion, -ment, -ity, -ness, -ship;</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префиксов un-, in-/im-, inter-, non- и суффиксов -able/-ible, -al, -ed, -ly, -ful, -ian/-an, -ing, -ive, -less, -ous, -y, -ese, -is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наречий при помощи префиксов un-, in-/im- и суффикса -ly;</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при помощи суффиксов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ичные средства связи в тексте для обеспечения его целостности (firstly, however, finally, at last и другие).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о</w:t>
      </w:r>
      <w:r w:rsidRPr="00F02A9E">
        <w:rPr>
          <w:rFonts w:ascii="Arial" w:hAnsi="Arial" w:cs="Arial"/>
          <w:sz w:val="28"/>
          <w:szCs w:val="28"/>
        </w:rPr>
        <w:t xml:space="preserve"> </w:t>
      </w:r>
      <w:r w:rsidRPr="00F02A9E">
        <w:rPr>
          <w:rFonts w:ascii="Arial" w:hAnsi="Arial" w:cs="Arial"/>
          <w:sz w:val="28"/>
          <w:szCs w:val="28"/>
          <w:lang w:val="ru-RU"/>
        </w:rPr>
        <w:t>сложным</w:t>
      </w:r>
      <w:r w:rsidRPr="00F02A9E">
        <w:rPr>
          <w:rFonts w:ascii="Arial" w:hAnsi="Arial" w:cs="Arial"/>
          <w:sz w:val="28"/>
          <w:szCs w:val="28"/>
        </w:rPr>
        <w:t xml:space="preserve"> </w:t>
      </w:r>
      <w:r w:rsidRPr="00F02A9E">
        <w:rPr>
          <w:rFonts w:ascii="Arial" w:hAnsi="Arial" w:cs="Arial"/>
          <w:sz w:val="28"/>
          <w:szCs w:val="28"/>
          <w:lang w:val="ru-RU"/>
        </w:rPr>
        <w:t>дополнением</w:t>
      </w:r>
      <w:r w:rsidRPr="00F02A9E">
        <w:rPr>
          <w:rFonts w:ascii="Arial" w:hAnsi="Arial" w:cs="Arial"/>
          <w:sz w:val="28"/>
          <w:szCs w:val="28"/>
        </w:rPr>
        <w:t xml:space="preserve"> (Complex Object) (I want to have my hair cu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предложения нереального характера (Conditional 0, I, I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и для выражения предпочтения I prefer .../I’d prefer .../I’d rather ...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I wish ...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гласование времён в рамках сложного предложения в плане настоящего и прошлого.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ая речь в утвердительных и вопросительных предложениях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Конструкции</w:t>
      </w:r>
      <w:r w:rsidRPr="00F02A9E">
        <w:rPr>
          <w:rFonts w:ascii="Arial" w:hAnsi="Arial" w:cs="Arial"/>
          <w:sz w:val="28"/>
          <w:szCs w:val="28"/>
        </w:rPr>
        <w:t xml:space="preserve"> be/get used to + </w:t>
      </w:r>
      <w:r w:rsidRPr="00F02A9E">
        <w:rPr>
          <w:rFonts w:ascii="Arial" w:hAnsi="Arial" w:cs="Arial"/>
          <w:sz w:val="28"/>
          <w:szCs w:val="28"/>
          <w:lang w:val="ru-RU"/>
        </w:rPr>
        <w:t>инфинитив</w:t>
      </w:r>
      <w:r w:rsidRPr="00F02A9E">
        <w:rPr>
          <w:rFonts w:ascii="Arial" w:hAnsi="Arial" w:cs="Arial"/>
          <w:sz w:val="28"/>
          <w:szCs w:val="28"/>
        </w:rPr>
        <w:t xml:space="preserve"> </w:t>
      </w:r>
      <w:r w:rsidRPr="00F02A9E">
        <w:rPr>
          <w:rFonts w:ascii="Arial" w:hAnsi="Arial" w:cs="Arial"/>
          <w:sz w:val="28"/>
          <w:szCs w:val="28"/>
          <w:lang w:val="ru-RU"/>
        </w:rPr>
        <w:t>глагола</w:t>
      </w:r>
      <w:r w:rsidRPr="00F02A9E">
        <w:rPr>
          <w:rFonts w:ascii="Arial" w:hAnsi="Arial" w:cs="Arial"/>
          <w:sz w:val="28"/>
          <w:szCs w:val="28"/>
        </w:rPr>
        <w:t>, be/get used to doing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одальные</w:t>
      </w:r>
      <w:r w:rsidRPr="00F02A9E">
        <w:rPr>
          <w:rFonts w:ascii="Arial" w:hAnsi="Arial" w:cs="Arial"/>
          <w:sz w:val="28"/>
          <w:szCs w:val="28"/>
        </w:rPr>
        <w:t xml:space="preserve"> </w:t>
      </w:r>
      <w:r w:rsidRPr="00F02A9E">
        <w:rPr>
          <w:rFonts w:ascii="Arial" w:hAnsi="Arial" w:cs="Arial"/>
          <w:sz w:val="28"/>
          <w:szCs w:val="28"/>
          <w:lang w:val="ru-RU"/>
        </w:rPr>
        <w:t>глаголы</w:t>
      </w:r>
      <w:r w:rsidRPr="00F02A9E">
        <w:rPr>
          <w:rFonts w:ascii="Arial" w:hAnsi="Arial" w:cs="Arial"/>
          <w:sz w:val="28"/>
          <w:szCs w:val="28"/>
        </w:rPr>
        <w:t xml:space="preserve"> </w:t>
      </w:r>
      <w:r w:rsidRPr="00F02A9E">
        <w:rPr>
          <w:rFonts w:ascii="Arial" w:hAnsi="Arial" w:cs="Arial"/>
          <w:sz w:val="28"/>
          <w:szCs w:val="28"/>
          <w:lang w:val="ru-RU"/>
        </w:rPr>
        <w:t>и</w:t>
      </w:r>
      <w:r w:rsidRPr="00F02A9E">
        <w:rPr>
          <w:rFonts w:ascii="Arial" w:hAnsi="Arial" w:cs="Arial"/>
          <w:sz w:val="28"/>
          <w:szCs w:val="28"/>
        </w:rPr>
        <w:t xml:space="preserve"> </w:t>
      </w:r>
      <w:r w:rsidRPr="00F02A9E">
        <w:rPr>
          <w:rFonts w:ascii="Arial" w:hAnsi="Arial" w:cs="Arial"/>
          <w:sz w:val="28"/>
          <w:szCs w:val="28"/>
          <w:lang w:val="ru-RU"/>
        </w:rPr>
        <w:t>их</w:t>
      </w:r>
      <w:r w:rsidRPr="00F02A9E">
        <w:rPr>
          <w:rFonts w:ascii="Arial" w:hAnsi="Arial" w:cs="Arial"/>
          <w:sz w:val="28"/>
          <w:szCs w:val="28"/>
        </w:rPr>
        <w:t xml:space="preserve"> </w:t>
      </w:r>
      <w:r w:rsidRPr="00F02A9E">
        <w:rPr>
          <w:rFonts w:ascii="Arial" w:hAnsi="Arial" w:cs="Arial"/>
          <w:sz w:val="28"/>
          <w:szCs w:val="28"/>
          <w:lang w:val="ru-RU"/>
        </w:rPr>
        <w:t>эквиваленты</w:t>
      </w:r>
      <w:r w:rsidRPr="00F02A9E">
        <w:rPr>
          <w:rFonts w:ascii="Arial" w:hAnsi="Arial" w:cs="Arial"/>
          <w:sz w:val="28"/>
          <w:szCs w:val="28"/>
        </w:rPr>
        <w:t xml:space="preserve"> (may, can, could, be able to, must, have to, should, need, shall, might, woul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Страдательный</w:t>
      </w:r>
      <w:r w:rsidRPr="00F02A9E">
        <w:rPr>
          <w:rFonts w:ascii="Arial" w:hAnsi="Arial" w:cs="Arial"/>
          <w:sz w:val="28"/>
          <w:szCs w:val="28"/>
        </w:rPr>
        <w:t xml:space="preserve"> </w:t>
      </w:r>
      <w:r w:rsidRPr="00F02A9E">
        <w:rPr>
          <w:rFonts w:ascii="Arial" w:hAnsi="Arial" w:cs="Arial"/>
          <w:sz w:val="28"/>
          <w:szCs w:val="28"/>
          <w:lang w:val="ru-RU"/>
        </w:rPr>
        <w:t>залог</w:t>
      </w:r>
      <w:r w:rsidRPr="00F02A9E">
        <w:rPr>
          <w:rFonts w:ascii="Arial" w:hAnsi="Arial" w:cs="Arial"/>
          <w:sz w:val="28"/>
          <w:szCs w:val="28"/>
        </w:rPr>
        <w:t xml:space="preserve"> (Present/Past Simple Passive, Present Perfect Passiv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личные формы глагола (инфинитив, герундий).</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Наречия</w:t>
      </w:r>
      <w:r w:rsidRPr="00F02A9E">
        <w:rPr>
          <w:rFonts w:ascii="Arial" w:hAnsi="Arial" w:cs="Arial"/>
          <w:sz w:val="28"/>
          <w:szCs w:val="28"/>
        </w:rPr>
        <w:t>: too, enoug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конструкцией</w:t>
      </w:r>
      <w:r w:rsidRPr="00F02A9E">
        <w:rPr>
          <w:rFonts w:ascii="Arial" w:hAnsi="Arial" w:cs="Arial"/>
          <w:sz w:val="28"/>
          <w:szCs w:val="28"/>
        </w:rPr>
        <w:t xml:space="preserve"> either ... or …, neither ... nor.</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лементарного представление о различных вариантах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норм вежливости в межкультурном общении. 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и имя и фамилию, а также имена и фамилии своих родственников и друзей на английс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английс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7.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 Планируемые результаты освоения программы по второму иностранному (английскому) языку на уровне основного общего образ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1. В результате изучения второго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граждан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жизни семьи, организации, местного сообщества, родного края, стран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риятие любых форм экстремизма, дискриминации; понимание роли различных социальных институтов в жизн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гуманитарной деятельности (волонтёрство, помощь людям, нуждающимся в н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атриотическ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своей Родины – России – к науке, искусству, спорту, технологиям, боевым подвигам и трудовым достижениям нар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художественной культуры как средства коммуникации и самовы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емление к самовыражению в разных видах искус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физического воспитания, формирование культуры здоровья и эмоциональ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ов безопасного поведения в Интернет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вать эмоциональное состояние себя и других, умение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другого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трудов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товность адаптироваться в профессиональной среде;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труду и результатам трудо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экологического вос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действий, приносящих вред окружающей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ценности научного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как средством познания ми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к изменяющимся условиям социальной и природ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взаимодействовать в условиях неопределённости, открытость опыту и знаниям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и выявлять взаимосвязи природы, общества и эконо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ценивать свои действия с учётом влияния на окружающую среду, достижений целей и преодоления вызовов, возможных глобальных последствий;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осознавать стрессовую ситуацию, оценивать происходящие изменения и их посл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стрессовую ситуацию как вызов, требующий контрмер;</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стресса, корректировать принимаемые решения и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и оценивать риски и последствия, формировать опыт,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ть готовым действовать в отсутствие гарантий успех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 В результате изучения второго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объектов (явл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критерии для выявления закономерностей и противо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влений и процесс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 (эксперимен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учителем или сформулированным самостоятельн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опыта (эксперимента, исследования, проек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бщать мнения нескольких человек, проявлять готовность руководить, выполнять поручения, подчинять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управлять собственными эмоциями и эмоциями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8.3.9. У обучающегося будут сформированы умения принимать себя и других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крытость себе и други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 Предметные результаты освоения программы по второму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1. Предметные результаты освоения программы по второму иностранному (английскому) языку к концу обучения в 5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до 4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 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300 лексических единиц (слов, словосочетаний, речевых клише) и правильно употреблять в устной и письменной речи 400 лексических единиц для рецептивного усвоения (включая 3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и употреблять в устной речи и письменном тексте: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глаголом-связкой to be в Presen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краткими глагольными форм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ьная конструкция have go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предложения (альтернативный и разделительный вопросы в Present Simpl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there + to b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й, определённый и нулевой артикли с существительными (наиболее распространённые случаи употреб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и притяжатель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1–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места, направления,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адрес, писать фамилии и имена (свои, родственников и друзей) на английс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2. Предметные результаты освоения программы по второму иностранному (английскому) языку к концу обучения в 6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 сплошные тексты (таблицы) и понимать представленную в них информацию, определять тему текста по заголовк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450 лексических единиц (слов, словосочетаний, речевых клише) и правильно употреблять в устной и письменной речи 5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 -ian/ -an, наречия с помощью суффикса -ly, числительные с помощью суффиксов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удительные предложения в утвердительной и отрицательной форм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esent Continuous Tense и Pas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 типы вопросительных предложений (общий, специальный, альтернативный, разделительный вопросы) в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начальным</w:t>
      </w:r>
      <w:r w:rsidRPr="00F02A9E">
        <w:rPr>
          <w:rFonts w:ascii="Arial" w:hAnsi="Arial" w:cs="Arial"/>
          <w:sz w:val="28"/>
          <w:szCs w:val="28"/>
        </w:rPr>
        <w:t xml:space="preserve"> There + to be </w:t>
      </w:r>
      <w:r w:rsidRPr="00F02A9E">
        <w:rPr>
          <w:rFonts w:ascii="Arial" w:hAnsi="Arial" w:cs="Arial"/>
          <w:sz w:val="28"/>
          <w:szCs w:val="28"/>
          <w:lang w:val="ru-RU"/>
        </w:rPr>
        <w:t>в</w:t>
      </w:r>
      <w:r w:rsidRPr="00F02A9E">
        <w:rPr>
          <w:rFonts w:ascii="Arial" w:hAnsi="Arial" w:cs="Arial"/>
          <w:sz w:val="28"/>
          <w:szCs w:val="28"/>
        </w:rPr>
        <w:t xml:space="preserve"> Past/Present Simple Ten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и их эквиваленты (can/could);</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грамматические средства для выражения будущего времени: Simple Future, to be going to,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объект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енное число существительных, образованно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 выражающие количество (many/mu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10–1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ия this – these, that – tho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и с глаголами на -ing и I’d like to...;</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времени: at, in, on и предлоги ме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3. Предметные результаты освоения программы по второму иностранному (английскому) языку к концу обучения в 7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600 лексических единиц (слов, словосочетаний, речевых клише) и правильно употреблять в устной и письменной речи 6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распознавать и употреблять в устной и письменной речи родственные слова, образованные с использованием аффиксации: образование имён прилагательных и наречий при помощи префиксов un-, образование имён существительных при помощи суффиксов: -er/-or (teacher/visitor), -ist (scientist, tourist), -sion/-tion (discussion/invitation), образование наречий при помощи суффикса -ly (recently), образование числительных с помощью суффиксов -teen, -ty, -th, образование прилагательных с -ed/-i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понимать особенности структуры простых и сложных предложений и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ьная</w:t>
      </w:r>
      <w:r w:rsidRPr="00F02A9E">
        <w:rPr>
          <w:rFonts w:ascii="Arial" w:hAnsi="Arial" w:cs="Arial"/>
          <w:sz w:val="28"/>
          <w:szCs w:val="28"/>
        </w:rPr>
        <w:t xml:space="preserve"> </w:t>
      </w:r>
      <w:r w:rsidRPr="00F02A9E">
        <w:rPr>
          <w:rFonts w:ascii="Arial" w:hAnsi="Arial" w:cs="Arial"/>
          <w:sz w:val="28"/>
          <w:szCs w:val="28"/>
          <w:lang w:val="ru-RU"/>
        </w:rPr>
        <w:t>конструкция</w:t>
      </w:r>
      <w:r w:rsidRPr="00F02A9E">
        <w:rPr>
          <w:rFonts w:ascii="Arial" w:hAnsi="Arial" w:cs="Arial"/>
          <w:sz w:val="28"/>
          <w:szCs w:val="28"/>
        </w:rPr>
        <w:t xml:space="preserve"> have go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Present/Past/Future Simple Tense, Present/Past/Future 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предложения (общий, специальный, альтернативный, разделительный вопросы) в изученных вре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used to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и порядковые числитель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й, определённый и нулевой артикли с существительными (наиболее распространённые случаи употреб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и притяжатель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cтепени сравнения прилагательных (формы, образованные по правилу, и исключ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с придаточными определительными с союзными словами who, which, that;</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одальные</w:t>
      </w:r>
      <w:r w:rsidRPr="00F02A9E">
        <w:rPr>
          <w:rFonts w:ascii="Arial" w:hAnsi="Arial" w:cs="Arial"/>
          <w:sz w:val="28"/>
          <w:szCs w:val="28"/>
        </w:rPr>
        <w:t xml:space="preserve"> </w:t>
      </w:r>
      <w:r w:rsidRPr="00F02A9E">
        <w:rPr>
          <w:rFonts w:ascii="Arial" w:hAnsi="Arial" w:cs="Arial"/>
          <w:sz w:val="28"/>
          <w:szCs w:val="28"/>
          <w:lang w:val="ru-RU"/>
        </w:rPr>
        <w:t>глаголы</w:t>
      </w:r>
      <w:r w:rsidRPr="00F02A9E">
        <w:rPr>
          <w:rFonts w:ascii="Arial" w:hAnsi="Arial" w:cs="Arial"/>
          <w:sz w:val="28"/>
          <w:szCs w:val="28"/>
        </w:rPr>
        <w:t xml:space="preserve"> </w:t>
      </w:r>
      <w:r w:rsidRPr="00F02A9E">
        <w:rPr>
          <w:rFonts w:ascii="Arial" w:hAnsi="Arial" w:cs="Arial"/>
          <w:sz w:val="28"/>
          <w:szCs w:val="28"/>
          <w:lang w:val="ru-RU"/>
        </w:rPr>
        <w:t>и</w:t>
      </w:r>
      <w:r w:rsidRPr="00F02A9E">
        <w:rPr>
          <w:rFonts w:ascii="Arial" w:hAnsi="Arial" w:cs="Arial"/>
          <w:sz w:val="28"/>
          <w:szCs w:val="28"/>
        </w:rPr>
        <w:t xml:space="preserve"> </w:t>
      </w:r>
      <w:r w:rsidRPr="00F02A9E">
        <w:rPr>
          <w:rFonts w:ascii="Arial" w:hAnsi="Arial" w:cs="Arial"/>
          <w:sz w:val="28"/>
          <w:szCs w:val="28"/>
          <w:lang w:val="ru-RU"/>
        </w:rPr>
        <w:t>их</w:t>
      </w:r>
      <w:r w:rsidRPr="00F02A9E">
        <w:rPr>
          <w:rFonts w:ascii="Arial" w:hAnsi="Arial" w:cs="Arial"/>
          <w:sz w:val="28"/>
          <w:szCs w:val="28"/>
        </w:rPr>
        <w:t xml:space="preserve"> </w:t>
      </w:r>
      <w:r w:rsidRPr="00F02A9E">
        <w:rPr>
          <w:rFonts w:ascii="Arial" w:hAnsi="Arial" w:cs="Arial"/>
          <w:sz w:val="28"/>
          <w:szCs w:val="28"/>
          <w:lang w:val="ru-RU"/>
        </w:rPr>
        <w:t>эквиваленты</w:t>
      </w:r>
      <w:r w:rsidRPr="00F02A9E">
        <w:rPr>
          <w:rFonts w:ascii="Arial" w:hAnsi="Arial" w:cs="Arial"/>
          <w:sz w:val="28"/>
          <w:szCs w:val="28"/>
        </w:rPr>
        <w:t xml:space="preserve"> (can/be able to/could, must, may, shoul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слова</w:t>
      </w:r>
      <w:r w:rsidRPr="00F02A9E">
        <w:rPr>
          <w:rFonts w:ascii="Arial" w:hAnsi="Arial" w:cs="Arial"/>
          <w:sz w:val="28"/>
          <w:szCs w:val="28"/>
        </w:rPr>
        <w:t xml:space="preserve">, </w:t>
      </w:r>
      <w:r w:rsidRPr="00F02A9E">
        <w:rPr>
          <w:rFonts w:ascii="Arial" w:hAnsi="Arial" w:cs="Arial"/>
          <w:sz w:val="28"/>
          <w:szCs w:val="28"/>
          <w:lang w:val="ru-RU"/>
        </w:rPr>
        <w:t>выражающие</w:t>
      </w:r>
      <w:r w:rsidRPr="00F02A9E">
        <w:rPr>
          <w:rFonts w:ascii="Arial" w:hAnsi="Arial" w:cs="Arial"/>
          <w:sz w:val="28"/>
          <w:szCs w:val="28"/>
        </w:rPr>
        <w:t xml:space="preserve"> </w:t>
      </w:r>
      <w:r w:rsidRPr="00F02A9E">
        <w:rPr>
          <w:rFonts w:ascii="Arial" w:hAnsi="Arial" w:cs="Arial"/>
          <w:sz w:val="28"/>
          <w:szCs w:val="28"/>
          <w:lang w:val="ru-RU"/>
        </w:rPr>
        <w:t>количество</w:t>
      </w:r>
      <w:r w:rsidRPr="00F02A9E">
        <w:rPr>
          <w:rFonts w:ascii="Arial" w:hAnsi="Arial" w:cs="Arial"/>
          <w:sz w:val="28"/>
          <w:szCs w:val="28"/>
        </w:rPr>
        <w:t xml:space="preserve"> (little/a little, few/a few, many/mu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жения с конструкциями as ... as, not so ... as; предложения с such/so;</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4. Предметные результаты освоения программы по второму иностранному (английскому) языку к концу обучения в 8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 прогнозировать содержание звучащего текста по началу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8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25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образование имён существительных при помощи суффиксов: -ance/-ence (performance/residence), -ity (activity), -ship (friendship), -ness, -ment, образование имён прилагательных с помощью суффиксов -ous, -ly, -y, -less, -ful, образование числительных с помощью суффиксов -teen, -ty, -th, образование имён прилагательных и наречий с помощью отрицательных префиксов in-/im-/un-/dis-/ir-, образование глаголов с помощью префиксов re-, dis-, mis- и суффиксов -ize/-i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с придаточными определительными с союзными словами who, which, tha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Present Perfect (Past Perfect tense, Future-in-the-Pas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грамматические средства для выражения будущего времени: Simple Future, to be going to, Present Continuou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used to + инфинитив глагола;</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конструкции</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глаголами</w:t>
      </w:r>
      <w:r w:rsidRPr="00F02A9E">
        <w:rPr>
          <w:rFonts w:ascii="Arial" w:hAnsi="Arial" w:cs="Arial"/>
          <w:sz w:val="28"/>
          <w:szCs w:val="28"/>
        </w:rPr>
        <w:t xml:space="preserve"> </w:t>
      </w:r>
      <w:r w:rsidRPr="00F02A9E">
        <w:rPr>
          <w:rFonts w:ascii="Arial" w:hAnsi="Arial" w:cs="Arial"/>
          <w:sz w:val="28"/>
          <w:szCs w:val="28"/>
          <w:lang w:val="ru-RU"/>
        </w:rPr>
        <w:t>на</w:t>
      </w:r>
      <w:r w:rsidRPr="00F02A9E">
        <w:rPr>
          <w:rFonts w:ascii="Arial" w:hAnsi="Arial" w:cs="Arial"/>
          <w:sz w:val="28"/>
          <w:szCs w:val="28"/>
        </w:rPr>
        <w:t xml:space="preserve"> -ing: to love/hate doing somethi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иболее употребительные формы страдательного залог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х предложений реального и нереального характера в настоящем, будущем и прошлом (Conditional 0, I, I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ая речь в утвердительных и вопросительных предложениях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времён в рамках сложного предложения в плане настоящего и прошл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местои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w:t>
      </w:r>
      <w:r w:rsidRPr="00F02A9E">
        <w:rPr>
          <w:rFonts w:ascii="Arial" w:hAnsi="Arial" w:cs="Arial"/>
          <w:sz w:val="28"/>
          <w:szCs w:val="28"/>
        </w:rPr>
        <w:t>both</w:t>
      </w:r>
      <w:r w:rsidRPr="00F02A9E">
        <w:rPr>
          <w:rFonts w:ascii="Arial" w:hAnsi="Arial" w:cs="Arial"/>
          <w:sz w:val="28"/>
          <w:szCs w:val="28"/>
          <w:lang w:val="ru-RU"/>
        </w:rPr>
        <w:t xml:space="preserve"> ... </w:t>
      </w:r>
      <w:r w:rsidRPr="00F02A9E">
        <w:rPr>
          <w:rFonts w:ascii="Arial" w:hAnsi="Arial" w:cs="Arial"/>
          <w:sz w:val="28"/>
          <w:szCs w:val="28"/>
        </w:rPr>
        <w:t>and</w:t>
      </w:r>
      <w:r w:rsidRPr="00F02A9E">
        <w:rPr>
          <w:rFonts w:ascii="Arial" w:hAnsi="Arial" w:cs="Arial"/>
          <w:sz w:val="28"/>
          <w:szCs w:val="28"/>
          <w:lang w:val="ru-RU"/>
        </w:rPr>
        <w:t xml:space="preserve">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естоимения</w:t>
      </w:r>
      <w:r w:rsidRPr="00F02A9E">
        <w:rPr>
          <w:rFonts w:ascii="Arial" w:hAnsi="Arial" w:cs="Arial"/>
          <w:sz w:val="28"/>
          <w:szCs w:val="28"/>
        </w:rPr>
        <w:t xml:space="preserve"> other/another, both, all, one, both ... and, either ... or, neither ... no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 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7.</w:t>
      </w:r>
      <w:r w:rsidR="005626F3" w:rsidRPr="00F02A9E">
        <w:rPr>
          <w:rFonts w:ascii="Arial" w:hAnsi="Arial" w:cs="Arial"/>
          <w:sz w:val="28"/>
          <w:szCs w:val="28"/>
          <w:lang w:val="ru-RU"/>
        </w:rPr>
        <w:t>8.4.5. Предметные результаты освоения программы по второму иностранному (английскому) языку к концу обучения в 9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владеть основными видами речевой дея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до 5 реплик со стороны каждого собеседника в рамках диалога – обмена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70–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рфографическими навыками: 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глаголов при помощи префиксов dis-, mis-, re-, over-, under- и суффикса -ise/-ize, имён существительных при помощи префиксов un-, in-/im- и суффиксов -ance/-ence, -er/-or, -ing, -ist, -sion/-tion, -ment, -ity, -ness, -ship, имён прилагательных при помощи префиксов un-, in-/im-, inter-, non- и суффиксов -able/ -ible, -al, -ed, -ly, -ful, -ian/-an, -ing, -ive, -less, -ous, -y, -ese, -ish, наречий при помощи префиксов un-, in-/im- и суффикса -ly, числительных при помощи суффиксов -teen, -ty, -t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о</w:t>
      </w:r>
      <w:r w:rsidRPr="00F02A9E">
        <w:rPr>
          <w:rFonts w:ascii="Arial" w:hAnsi="Arial" w:cs="Arial"/>
          <w:sz w:val="28"/>
          <w:szCs w:val="28"/>
        </w:rPr>
        <w:t xml:space="preserve"> </w:t>
      </w:r>
      <w:r w:rsidRPr="00F02A9E">
        <w:rPr>
          <w:rFonts w:ascii="Arial" w:hAnsi="Arial" w:cs="Arial"/>
          <w:sz w:val="28"/>
          <w:szCs w:val="28"/>
          <w:lang w:val="ru-RU"/>
        </w:rPr>
        <w:t>сложным</w:t>
      </w:r>
      <w:r w:rsidRPr="00F02A9E">
        <w:rPr>
          <w:rFonts w:ascii="Arial" w:hAnsi="Arial" w:cs="Arial"/>
          <w:sz w:val="28"/>
          <w:szCs w:val="28"/>
        </w:rPr>
        <w:t xml:space="preserve"> </w:t>
      </w:r>
      <w:r w:rsidRPr="00F02A9E">
        <w:rPr>
          <w:rFonts w:ascii="Arial" w:hAnsi="Arial" w:cs="Arial"/>
          <w:sz w:val="28"/>
          <w:szCs w:val="28"/>
          <w:lang w:val="ru-RU"/>
        </w:rPr>
        <w:t>дополнением</w:t>
      </w:r>
      <w:r w:rsidRPr="00F02A9E">
        <w:rPr>
          <w:rFonts w:ascii="Arial" w:hAnsi="Arial" w:cs="Arial"/>
          <w:sz w:val="28"/>
          <w:szCs w:val="28"/>
        </w:rPr>
        <w:t xml:space="preserve"> (Complex Object) (I want to have my hair cu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предложения нереального характера (Conditional 0, I, I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и для выражения предпочтения I prefer .../I’d prefer .../I’d rather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I wish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гласование времён в рамках сложного предложения в плане настоящего и прошл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ая речь в утвердительных и вопросительных предложениях в настоящем и прошедшем времени;</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конструкции</w:t>
      </w:r>
      <w:r w:rsidRPr="00F02A9E">
        <w:rPr>
          <w:rFonts w:ascii="Arial" w:hAnsi="Arial" w:cs="Arial"/>
          <w:sz w:val="28"/>
          <w:szCs w:val="28"/>
        </w:rPr>
        <w:t xml:space="preserve"> be/get used to + </w:t>
      </w:r>
      <w:r w:rsidRPr="00F02A9E">
        <w:rPr>
          <w:rFonts w:ascii="Arial" w:hAnsi="Arial" w:cs="Arial"/>
          <w:sz w:val="28"/>
          <w:szCs w:val="28"/>
          <w:lang w:val="ru-RU"/>
        </w:rPr>
        <w:t>инфинитив</w:t>
      </w:r>
      <w:r w:rsidRPr="00F02A9E">
        <w:rPr>
          <w:rFonts w:ascii="Arial" w:hAnsi="Arial" w:cs="Arial"/>
          <w:sz w:val="28"/>
          <w:szCs w:val="28"/>
        </w:rPr>
        <w:t xml:space="preserve"> </w:t>
      </w:r>
      <w:r w:rsidRPr="00F02A9E">
        <w:rPr>
          <w:rFonts w:ascii="Arial" w:hAnsi="Arial" w:cs="Arial"/>
          <w:sz w:val="28"/>
          <w:szCs w:val="28"/>
          <w:lang w:val="ru-RU"/>
        </w:rPr>
        <w:t>глагола</w:t>
      </w:r>
      <w:r w:rsidRPr="00F02A9E">
        <w:rPr>
          <w:rFonts w:ascii="Arial" w:hAnsi="Arial" w:cs="Arial"/>
          <w:sz w:val="28"/>
          <w:szCs w:val="28"/>
        </w:rPr>
        <w:t>, be/get used to something;</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модальные</w:t>
      </w:r>
      <w:r w:rsidRPr="00F02A9E">
        <w:rPr>
          <w:rFonts w:ascii="Arial" w:hAnsi="Arial" w:cs="Arial"/>
          <w:sz w:val="28"/>
          <w:szCs w:val="28"/>
        </w:rPr>
        <w:t xml:space="preserve"> </w:t>
      </w:r>
      <w:r w:rsidRPr="00F02A9E">
        <w:rPr>
          <w:rFonts w:ascii="Arial" w:hAnsi="Arial" w:cs="Arial"/>
          <w:sz w:val="28"/>
          <w:szCs w:val="28"/>
          <w:lang w:val="ru-RU"/>
        </w:rPr>
        <w:t>глаголы</w:t>
      </w:r>
      <w:r w:rsidRPr="00F02A9E">
        <w:rPr>
          <w:rFonts w:ascii="Arial" w:hAnsi="Arial" w:cs="Arial"/>
          <w:sz w:val="28"/>
          <w:szCs w:val="28"/>
        </w:rPr>
        <w:t xml:space="preserve"> </w:t>
      </w:r>
      <w:r w:rsidRPr="00F02A9E">
        <w:rPr>
          <w:rFonts w:ascii="Arial" w:hAnsi="Arial" w:cs="Arial"/>
          <w:sz w:val="28"/>
          <w:szCs w:val="28"/>
          <w:lang w:val="ru-RU"/>
        </w:rPr>
        <w:t>и</w:t>
      </w:r>
      <w:r w:rsidRPr="00F02A9E">
        <w:rPr>
          <w:rFonts w:ascii="Arial" w:hAnsi="Arial" w:cs="Arial"/>
          <w:sz w:val="28"/>
          <w:szCs w:val="28"/>
        </w:rPr>
        <w:t xml:space="preserve"> </w:t>
      </w:r>
      <w:r w:rsidRPr="00F02A9E">
        <w:rPr>
          <w:rFonts w:ascii="Arial" w:hAnsi="Arial" w:cs="Arial"/>
          <w:sz w:val="28"/>
          <w:szCs w:val="28"/>
          <w:lang w:val="ru-RU"/>
        </w:rPr>
        <w:t>их</w:t>
      </w:r>
      <w:r w:rsidRPr="00F02A9E">
        <w:rPr>
          <w:rFonts w:ascii="Arial" w:hAnsi="Arial" w:cs="Arial"/>
          <w:sz w:val="28"/>
          <w:szCs w:val="28"/>
        </w:rPr>
        <w:t xml:space="preserve"> </w:t>
      </w:r>
      <w:r w:rsidRPr="00F02A9E">
        <w:rPr>
          <w:rFonts w:ascii="Arial" w:hAnsi="Arial" w:cs="Arial"/>
          <w:sz w:val="28"/>
          <w:szCs w:val="28"/>
          <w:lang w:val="ru-RU"/>
        </w:rPr>
        <w:t>эквиваленты</w:t>
      </w:r>
      <w:r w:rsidRPr="00F02A9E">
        <w:rPr>
          <w:rFonts w:ascii="Arial" w:hAnsi="Arial" w:cs="Arial"/>
          <w:sz w:val="28"/>
          <w:szCs w:val="28"/>
        </w:rPr>
        <w:t xml:space="preserve"> (may, can, could, be able to, must, have to, should, need, shall, might, would);</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страдательный</w:t>
      </w:r>
      <w:r w:rsidRPr="00F02A9E">
        <w:rPr>
          <w:rFonts w:ascii="Arial" w:hAnsi="Arial" w:cs="Arial"/>
          <w:sz w:val="28"/>
          <w:szCs w:val="28"/>
        </w:rPr>
        <w:t xml:space="preserve"> </w:t>
      </w:r>
      <w:r w:rsidRPr="00F02A9E">
        <w:rPr>
          <w:rFonts w:ascii="Arial" w:hAnsi="Arial" w:cs="Arial"/>
          <w:sz w:val="28"/>
          <w:szCs w:val="28"/>
          <w:lang w:val="ru-RU"/>
        </w:rPr>
        <w:t>залог</w:t>
      </w:r>
      <w:r w:rsidRPr="00F02A9E">
        <w:rPr>
          <w:rFonts w:ascii="Arial" w:hAnsi="Arial" w:cs="Arial"/>
          <w:sz w:val="28"/>
          <w:szCs w:val="28"/>
        </w:rPr>
        <w:t xml:space="preserve"> (Present/Past Simple Passive, Present Perfect Passiv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личные формы глагола (инфинитив, герундий);</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наречия</w:t>
      </w:r>
      <w:r w:rsidRPr="00F02A9E">
        <w:rPr>
          <w:rFonts w:ascii="Arial" w:hAnsi="Arial" w:cs="Arial"/>
          <w:sz w:val="28"/>
          <w:szCs w:val="28"/>
        </w:rPr>
        <w:t>: too, enoug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жения</w:t>
      </w:r>
      <w:r w:rsidRPr="00F02A9E">
        <w:rPr>
          <w:rFonts w:ascii="Arial" w:hAnsi="Arial" w:cs="Arial"/>
          <w:sz w:val="28"/>
          <w:szCs w:val="28"/>
        </w:rPr>
        <w:t xml:space="preserve"> </w:t>
      </w:r>
      <w:r w:rsidRPr="00F02A9E">
        <w:rPr>
          <w:rFonts w:ascii="Arial" w:hAnsi="Arial" w:cs="Arial"/>
          <w:sz w:val="28"/>
          <w:szCs w:val="28"/>
          <w:lang w:val="ru-RU"/>
        </w:rPr>
        <w:t>с</w:t>
      </w:r>
      <w:r w:rsidRPr="00F02A9E">
        <w:rPr>
          <w:rFonts w:ascii="Arial" w:hAnsi="Arial" w:cs="Arial"/>
          <w:sz w:val="28"/>
          <w:szCs w:val="28"/>
        </w:rPr>
        <w:t xml:space="preserve"> </w:t>
      </w:r>
      <w:r w:rsidRPr="00F02A9E">
        <w:rPr>
          <w:rFonts w:ascii="Arial" w:hAnsi="Arial" w:cs="Arial"/>
          <w:sz w:val="28"/>
          <w:szCs w:val="28"/>
          <w:lang w:val="ru-RU"/>
        </w:rPr>
        <w:t>конструкцией</w:t>
      </w:r>
      <w:r w:rsidRPr="00F02A9E">
        <w:rPr>
          <w:rFonts w:ascii="Arial" w:hAnsi="Arial" w:cs="Arial"/>
          <w:sz w:val="28"/>
          <w:szCs w:val="28"/>
        </w:rPr>
        <w:t xml:space="preserve"> either ... or ..., neither ... no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владеть социокультурными знаниями и ум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модальные значения, чувства и эмо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элементарные представления о различных вариантах английс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1)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28.</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Второй иностранный (немецкий) язык».</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Второй иностранный (немецкий) язык» (предметная область «Иностранные языки») (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 Пояснительная запис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1.</w:t>
      </w:r>
      <w:r w:rsidR="005626F3" w:rsidRPr="00F02A9E">
        <w:rPr>
          <w:rFonts w:ascii="Arial" w:hAnsi="Arial" w:cs="Arial"/>
          <w:sz w:val="28"/>
          <w:szCs w:val="28"/>
        </w:rPr>
        <w:t> </w:t>
      </w:r>
      <w:r w:rsidR="005626F3" w:rsidRPr="00F02A9E">
        <w:rPr>
          <w:rFonts w:ascii="Arial" w:hAnsi="Arial" w:cs="Arial"/>
          <w:sz w:val="28"/>
          <w:szCs w:val="28"/>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2. 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w:t>
      </w:r>
      <w:r w:rsidR="005626F3" w:rsidRPr="00F02A9E">
        <w:rPr>
          <w:rFonts w:ascii="Arial" w:hAnsi="Arial" w:cs="Arial"/>
          <w:color w:val="FF0000"/>
          <w:sz w:val="28"/>
          <w:szCs w:val="28"/>
          <w:lang w:val="ru-RU"/>
        </w:rPr>
        <w:t xml:space="preserve"> </w:t>
      </w:r>
      <w:r w:rsidR="005626F3" w:rsidRPr="00F02A9E">
        <w:rPr>
          <w:rFonts w:ascii="Arial" w:hAnsi="Arial" w:cs="Arial"/>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учебных предметов на уровне основного общего образования с учётом возрастных особенностей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 xml:space="preserve">2.3. 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4. 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5. 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6. Интенсификация учебного процесса возможна при использовании следующих стратег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познавательных действий обучающих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нос учебных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нос лингвистических и социокультурных знаний, речевых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ные по сравнению с первым иностранным языком объёмы нового грамматического и лексического материа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местная отработка элементов лингвистических явл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интегративных упражнений и заданий, требующих проблемного мыш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ое распределение классных и домашних видов раб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льшая самостоятельность и автономность обучающегося в учен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8. Целью иноязычного образования является формирование коммуникативной компетенции обучающихся в единстве таких её составляющих, как:</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9. 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10. 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е число часов, рекомендованных для изучения второго иностранного (немец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немецким) языко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 Содержание обучения в 5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я семья. Мои друзья. Семейные праздники: Новый го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ешность и характер человека (литературного персонаж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здоров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школьная форма, изучаемые предметы, школьные принадлежности.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никулы в различное время года. Виды отдых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рода: дикие и домашние животные.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ой город (село).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коммуникативных умений монологической реч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4 фраз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аудир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 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коротких поздравлений с праздниками (с Новым годом, Рождеством, днём рожд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7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er (der Lehrer), -in (die Lehreri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ig (sonnig), -lich (freundli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числительных при помощи суффиксов -zehn, -zig (fünfzehn, fünfzi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существительных путём соединения основ существительных (das Klassenpost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онимы. Интернациональные слов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ённый и неопределённый артикли (der/ein Bleistif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изменением корневой гласной (fahren, lesen, sehen, sprechen, essen, treff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предложения с gern (Wir spielen ger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отделяемыми приставками (fernsehen, mitkommen, abholen, anfan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Единственное и множественное число существительных в имени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 haben + Akkusativ (в Präsens).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mögen, können (в Präsens) и форма глагола möchte. </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 xml:space="preserve">Наречия, отвечающие на вопрос «где?» </w:t>
      </w:r>
      <w:r w:rsidRPr="00F02A9E">
        <w:rPr>
          <w:rFonts w:ascii="Arial" w:hAnsi="Arial" w:cs="Arial"/>
          <w:sz w:val="28"/>
          <w:szCs w:val="28"/>
        </w:rPr>
        <w:t>(links, rechts, in der Mitte, hinten, hinten rechts, vorne, vorne recht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w:t>
      </w:r>
      <w:r w:rsidRPr="00F02A9E">
        <w:rPr>
          <w:rFonts w:ascii="Arial" w:hAnsi="Arial" w:cs="Arial"/>
          <w:sz w:val="28"/>
          <w:szCs w:val="28"/>
        </w:rPr>
        <w:t xml:space="preserve"> </w:t>
      </w:r>
      <w:r w:rsidRPr="00F02A9E">
        <w:rPr>
          <w:rFonts w:ascii="Arial" w:hAnsi="Arial" w:cs="Arial"/>
          <w:sz w:val="28"/>
          <w:szCs w:val="28"/>
          <w:lang w:val="ru-RU"/>
        </w:rPr>
        <w:t>местоимения</w:t>
      </w:r>
      <w:r w:rsidRPr="00F02A9E">
        <w:rPr>
          <w:rFonts w:ascii="Arial" w:hAnsi="Arial" w:cs="Arial"/>
          <w:sz w:val="28"/>
          <w:szCs w:val="28"/>
        </w:rPr>
        <w:t xml:space="preserve"> (ich, du, er, sie, es, wir, ihr, Sie/sie). </w:t>
      </w:r>
      <w:r w:rsidRPr="00F02A9E">
        <w:rPr>
          <w:rFonts w:ascii="Arial" w:hAnsi="Arial" w:cs="Arial"/>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местоимения (wie, wo, woher). Вопросы с указанием времени (Um wie viel Uhr beginnt der Unterrich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до 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in, aus – Ich wohne in Deutschland. Ich komme aus Österreich.), предлоги для обозначения времени (um, von … bis, am).</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3.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в качестве опоры при составле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 Содержание обучения в 6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 Семейные праздн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ешность и характер человека (литературного персонаж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Школа, школьная жизнь, изучаемые предметы, любимый предмет. Переписка с иностранными сверстникам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никулы в различное время года. Виды отдых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дикие и домашние животные.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родного города (сел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дающиеся люди родной страны и страны (стран) изучаемого языка. </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5–6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сплошной текст (таблиц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160–1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7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keit (die Möglichkeit), -heit (die Schönheit), -ung (die Erzählung);</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и наречий при помощи отрицательного префикса u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 образование имён существительных от глагола (das Les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существительных путём соединения глагола и существительного (der Schreibtis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онимы. Антонимы. Интернациональные слов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форме Mach das Buch auf.).</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улевой артикль (Magst du Kartoffeln? Ich esse gern Kä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ые образцы в ответах с ja – nein – do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о-личное местоимение ma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союзом deshalb.</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лительное накло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sitzen – setzen, liegen – legen, stehen – stellen, hän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es gibt + Akkusativ.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müssen, woll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имён существительных в единственном числе в да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енное число имён существи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винительном (в некоторых речевых образц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е местоимения (etwas/alles/nicht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ицание nicht и kei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ковые числительные (die erste, zweite, dritte Straße).</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 xml:space="preserve">Предлоги места, требующие дательного падежа при ответе на вопрос wo? </w:t>
      </w:r>
      <w:r w:rsidRPr="00F02A9E">
        <w:rPr>
          <w:rFonts w:ascii="Arial" w:hAnsi="Arial" w:cs="Arial"/>
          <w:sz w:val="28"/>
          <w:szCs w:val="28"/>
        </w:rPr>
        <w:t>(hinter, auf, unter, über, neben, zwischen).</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ги</w:t>
      </w:r>
      <w:r w:rsidRPr="00F02A9E">
        <w:rPr>
          <w:rFonts w:ascii="Arial" w:hAnsi="Arial" w:cs="Arial"/>
          <w:sz w:val="28"/>
          <w:szCs w:val="28"/>
        </w:rPr>
        <w:t xml:space="preserve"> in, aus.</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ги</w:t>
      </w:r>
      <w:r w:rsidRPr="00F02A9E">
        <w:rPr>
          <w:rFonts w:ascii="Arial" w:hAnsi="Arial" w:cs="Arial"/>
          <w:sz w:val="28"/>
          <w:szCs w:val="28"/>
        </w:rPr>
        <w:t xml:space="preserve"> </w:t>
      </w:r>
      <w:r w:rsidRPr="00F02A9E">
        <w:rPr>
          <w:rFonts w:ascii="Arial" w:hAnsi="Arial" w:cs="Arial"/>
          <w:sz w:val="28"/>
          <w:szCs w:val="28"/>
          <w:lang w:val="ru-RU"/>
        </w:rPr>
        <w:t>времени</w:t>
      </w:r>
      <w:r w:rsidRPr="00F02A9E">
        <w:rPr>
          <w:rFonts w:ascii="Arial" w:hAnsi="Arial" w:cs="Arial"/>
          <w:sz w:val="28"/>
          <w:szCs w:val="28"/>
        </w:rPr>
        <w:t xml:space="preserve"> im, um, a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c дательным падежом mit, nach, aus, zu, von, bei.</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4.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догадки, в том числе контекстуальн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в качестве опоры при составле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17" w:name="_Toc103691197"/>
      <w:r w:rsidRPr="00F02A9E">
        <w:rPr>
          <w:rFonts w:ascii="Arial" w:hAnsi="Arial" w:cs="Arial"/>
          <w:sz w:val="28"/>
          <w:szCs w:val="28"/>
          <w:lang w:val="ru-RU"/>
        </w:rPr>
        <w:t>х изученной тематики.</w:t>
      </w:r>
      <w:bookmarkEnd w:id="17"/>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 Содержание обучения в 7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отношения в семье и с друзьями. Семейные праздник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продукты пит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Школа, школьная жизнь, изучаемые предметы, любимый предмет, правила поведения в школе. Переписка с иностранными сверстникам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никулы в различное время года. Виды отдыха. Путешествия по России и иностранным странам.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Жизнь в городе и сельской местности. Описание родного города (сел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журналы,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учёные, писатели, поэты, спортсмен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4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е изложение результатов выполненной проек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 мину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до 2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глаголов при помощи суффикса -ieren (interessier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schaft (die Freundschaft), -tion (die Organisation), префикса un- (das Unglüc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версия: образование имён существительных от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осложение: образование сложных существительных путём соединения прилагательного и существительного (die Kleinstad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и друг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дополнительные (с союзом dass), причины (с союзом weil), времени (с союзом w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Perfekt слабых и сильных глаго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возвратным местоимением si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и сравнения прилагательных, союзы als, w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dürfen и sollen в Präsens.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в Präteritum.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тяжательные местоимения в именительном и да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да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местоимений welch-, jed-, die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ковые числительные до 101.</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до 1 000 000).</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5.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ние, просьба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 Содержание обучения в 8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отношения в семье и с друзь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уг и увлечения (хобби) современного подростка (чтение, кино, театр, музей, спорт, му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Карманные деньг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отдыха в различное время года. Путешествия по России и иностранным стран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Климат, пог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ия проживания в городской (сельской) местности. Транспор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писатели, художники, музыкан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8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 образование имён существительных при помощи суффикса -ik (Grammati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ые лексические единицы.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zum Schluss и друг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условные предложения с союзами wenn, trotzde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sitzen – setzen, liegen – legen, stehen – stellen, hängen при ответе на вопросы wohin? и wo?.</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können, müssen, wollen, dürfen) в Präteritum.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а сослагательного наклонения от глагола haben (Ich hätte gern drei Karten für das Musical „Elisabet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Отрицания</w:t>
      </w:r>
      <w:r w:rsidRPr="00F02A9E">
        <w:rPr>
          <w:rFonts w:ascii="Arial" w:hAnsi="Arial" w:cs="Arial"/>
          <w:sz w:val="28"/>
          <w:szCs w:val="28"/>
        </w:rPr>
        <w:t xml:space="preserve"> keiner, niemand, nichts, n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ый вопрос. Употребление глагола wiss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ение nicht и kein с sondern (Es gibt keine Kartoffeln, sondern Rei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двойным дополнением (в да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логи, управляющие дательным и винительным падежам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управляющие дательным падеж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места и направл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норм вежливости в межкультурном общении. 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6.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я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 Содержание обучения в 9 класс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1. 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отношения в семье и с друзьями.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ость и характер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уг и увлечения (хобби) современного подростка (чтение, кино, театр, музыка, музей, спорт, живопись, компьютерные игр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ый образ жизни: режим труда и отдыха, фитнес, сбалансированное питание. Посещение врач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упки: одежда, обувь и продукты питания. Молодёжная м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отдыха в различное время года. Путешествия по России и иностранным странам.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а: флора и фауна. Проблемы экологии. Защита окружающей среды. Климат, погода. Стихийные бед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массовой информации (телевидение, радио, пресса, Интерне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люди родной страны и страны (стран) изучаемого языка, их вклад в науку и мировую культуру: государственные деятели, писатели, поэты.</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1.1. 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ствование (сообщение), рассужд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и краткое аргументирование своего мнения по отношению к услышанному (прочитан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ассказа по картинк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ложение результатов выполненной проектной работ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монологического высказывания – 7–9 фраз.</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1.2. 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звучания текста (текстов) для аудирования – до 1,5 минут.</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1.3. 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несплошных текстов (таблиц, диаграмм, схем) и понимание представленной в них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текстов) для чтения – 250–3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1.4. 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а (тезисов) устного или письменного со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ение таблицы с краткой фиксацией содержания прочитанного (прослушанного)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ое представление результатов выполненной проектной работы (объём – 9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2. Языковые знания и ум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2.1. 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текста для чтения вслух – до 100 с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2.2. 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написание изученн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2.3. 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пособы словообразо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ффикс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существительных при помощи суффиксов -ie (die Biologie), -um (das Muse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имён прилагательных при помощи суффиксов -sam (erholsam), -bar (lesba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значность лексических единиц. Синонимы. Антонимы. Сокращения и аббревиа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средства связи в тексте для обеспечения его целостности (zuerst, denn, zum Schluss и друг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2.4. 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о временных формах страдательного наклонения (Präsens,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относительные предложения, вводимые относительными местоимениями в имени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разование предпрошедшего времени Plusquamperfekt.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относительные предложения с wo, was, w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предложения цели с союзом dami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ом nachde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инитивный оборот Infinitiv + zu.</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инитивный оборот um … zu + Infinitiv.</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будущего времени Futur I: werden + Infinitiv.</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w:t>
      </w:r>
      <w:r w:rsidRPr="00F02A9E">
        <w:rPr>
          <w:rFonts w:ascii="Arial" w:hAnsi="Arial" w:cs="Arial"/>
          <w:sz w:val="28"/>
          <w:szCs w:val="28"/>
        </w:rPr>
        <w:t xml:space="preserve"> lassen + Akkusativ + Infinitiv.</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w:t>
      </w:r>
      <w:r w:rsidRPr="00F02A9E">
        <w:rPr>
          <w:rFonts w:ascii="Arial" w:hAnsi="Arial" w:cs="Arial"/>
          <w:sz w:val="28"/>
          <w:szCs w:val="28"/>
        </w:rPr>
        <w:t xml:space="preserve"> lassen </w:t>
      </w:r>
      <w:r w:rsidRPr="00F02A9E">
        <w:rPr>
          <w:rFonts w:ascii="Arial" w:hAnsi="Arial" w:cs="Arial"/>
          <w:sz w:val="28"/>
          <w:szCs w:val="28"/>
          <w:lang w:val="ru-RU"/>
        </w:rPr>
        <w:t>в</w:t>
      </w:r>
      <w:r w:rsidRPr="00F02A9E">
        <w:rPr>
          <w:rFonts w:ascii="Arial" w:hAnsi="Arial" w:cs="Arial"/>
          <w:sz w:val="28"/>
          <w:szCs w:val="28"/>
        </w:rPr>
        <w:t xml:space="preserve"> Perfek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ый вопрос без вопросительного слова с союзом ob/Indirekte Frage (ob-Sätz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ные наречия da(r) + наречия (davor, dabei, darauf и друг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восходная степень сравнения прилагательных и на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местоимения в да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 родительного падежа we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ия derselbe, dasselbe, dieselbe, dieselben.</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3. 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лементарного представления о различных вариантах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норм вежливости в межкультурном общении. Соблюдение норм вежливости в межкультурном обще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своё имя и фамилию, а также имена и фамилии своих родственников и друзей на немецком язык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свой адрес на немецком языке (в анк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7.4. 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прашивать, просить повторить, уточняя значение незнакомых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при формулировании собственных высказываний, ключевых слов, план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18" w:name="_Toc103691200"/>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 Планируемые результаты освоения программы по второму иностранному (немецкому) языку на уровне основного общего образова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1. В результате изучения второго иностранного (немецкого) языка 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bookmarkEnd w:id="18"/>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гражданск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участие в жизни семьи, организации, местного сообщества, родного края, стран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риятие любых форм экстремизма, дискриминации, понимание роли различных социальных институтов в жизни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патриотическ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3) духовно-нравственн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4) эстетическ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физического воспитания, формирования культуры здоровья и эмоционального благополуч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ов безопасного поведения в Интернет-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нимать себя и других не осужда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вать эмоциональное состояние себя и других, умение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другого челове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трудов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овка на активное участие в решении практических задач (в рамках семьи,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7) экологического воспит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тивное неприятие действий, приносящих вред окружающей сред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8) ценности научного познания: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языковой и читательской культурой как средством познания ми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к изменяющимся условиям социальной и природ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во взаимодействии в условиях неопределённости, открытость опыту и знаниям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и выявлять взаимосвязи природы, общества и экономик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стресса, корректировать принимаемые решения и 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bookmarkStart w:id="19" w:name="_Toc103691202"/>
      <w:bookmarkEnd w:id="19"/>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1. 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критерии для выявления закономерностей и противо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влений и процесс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2. 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 (эксперимен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ффективно запоминать и систематизировать информацию.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бщать мнения нескольких человек, проявлять готовность руководить, выполнять поручения, подчинять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6.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7. У обучающегося будут сформированы умения самоконтроля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 xml:space="preserve">8.3.9. У обучающегося будут сформированы умения принимать себя и других как часть регулятивных универсальных учебных действий: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 Предметные результаты освоения программы по второму иностранному (немецкому) языку.</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1. Предметные результаты освоения программы по второму иностранному (немецкому) языку к концу обучения в 5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400 лексических единиц (слов, словосочетаний, речевых клише)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in, имена прилагательные с суффиксами -ig, -lich, числительные, образованные при помощи суффиксов -zehn, -zig,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ённый и неопределённый артикли (der/ein Bleistif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изменением корневой гласной (fahren, lesen, sehen, sprechen, essen, treff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ю предложения с gern (Wir spielen ger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отделяемыми приставками (fernsehen, mitkommen, abholen, anfan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единственное и множественное число существительных в имени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 haben + Akkusativ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mögen, können (в Präsens) и форму глагола möchte;</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 xml:space="preserve">наречия, отвечающие на вопрос «где?» </w:t>
      </w:r>
      <w:r w:rsidRPr="00F02A9E">
        <w:rPr>
          <w:rFonts w:ascii="Arial" w:hAnsi="Arial" w:cs="Arial"/>
          <w:sz w:val="28"/>
          <w:szCs w:val="28"/>
        </w:rPr>
        <w:t>(links, rechts, in der Mitte, hinten, hinten rechts, vorne, vorne rechts);</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личные</w:t>
      </w:r>
      <w:r w:rsidRPr="00F02A9E">
        <w:rPr>
          <w:rFonts w:ascii="Arial" w:hAnsi="Arial" w:cs="Arial"/>
          <w:sz w:val="28"/>
          <w:szCs w:val="28"/>
        </w:rPr>
        <w:t xml:space="preserve"> </w:t>
      </w:r>
      <w:r w:rsidRPr="00F02A9E">
        <w:rPr>
          <w:rFonts w:ascii="Arial" w:hAnsi="Arial" w:cs="Arial"/>
          <w:sz w:val="28"/>
          <w:szCs w:val="28"/>
          <w:lang w:val="ru-RU"/>
        </w:rPr>
        <w:t>местоимения</w:t>
      </w:r>
      <w:r w:rsidRPr="00F02A9E">
        <w:rPr>
          <w:rFonts w:ascii="Arial" w:hAnsi="Arial" w:cs="Arial"/>
          <w:sz w:val="28"/>
          <w:szCs w:val="28"/>
        </w:rPr>
        <w:t xml:space="preserve"> (ich, du, er, sie, es, wir, ihr, Sie/sie);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ительные местоимения (wie, wo, wohe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просы с указанием времени (Um wie viel Uhr beginnt der Unterrich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ые числительные (до 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in, aus – Ich wohne in Deutschland. Ich komme aus Österreich.), предлоги для обозначения времени (um, von … bis, a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оформлять адрес, писать фамилии и имена (свои, родственников и друзей) на немецком языке (в анкете, формуляр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ы (страну)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чальными умениями классифицировать лексические единицы по темам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2. Предметные результаты освоения программы по второму иностранному (немецкому) языку к концу обучения в 6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сплошные тексты (таблиц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синонимы, антонимы и интернациональ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улевой артикль (Magst du Kartoffeln? Ich esse gern Käs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чевые образцы в ответах с ja – nein – do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о-личное местоимение ma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сочинённые предложения с союзом deshalb;</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лительное наклон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голы </w:t>
      </w:r>
      <w:r w:rsidRPr="00F02A9E">
        <w:rPr>
          <w:rFonts w:ascii="Arial" w:hAnsi="Arial" w:cs="Arial"/>
          <w:sz w:val="28"/>
          <w:szCs w:val="28"/>
        </w:rPr>
        <w:t>sitzen</w:t>
      </w:r>
      <w:r w:rsidRPr="00F02A9E">
        <w:rPr>
          <w:rFonts w:ascii="Arial" w:hAnsi="Arial" w:cs="Arial"/>
          <w:sz w:val="28"/>
          <w:szCs w:val="28"/>
          <w:lang w:val="ru-RU"/>
        </w:rPr>
        <w:t xml:space="preserve"> – </w:t>
      </w:r>
      <w:r w:rsidRPr="00F02A9E">
        <w:rPr>
          <w:rFonts w:ascii="Arial" w:hAnsi="Arial" w:cs="Arial"/>
          <w:sz w:val="28"/>
          <w:szCs w:val="28"/>
        </w:rPr>
        <w:t>setzen</w:t>
      </w:r>
      <w:r w:rsidRPr="00F02A9E">
        <w:rPr>
          <w:rFonts w:ascii="Arial" w:hAnsi="Arial" w:cs="Arial"/>
          <w:sz w:val="28"/>
          <w:szCs w:val="28"/>
          <w:lang w:val="ru-RU"/>
        </w:rPr>
        <w:t xml:space="preserve">, </w:t>
      </w:r>
      <w:r w:rsidRPr="00F02A9E">
        <w:rPr>
          <w:rFonts w:ascii="Arial" w:hAnsi="Arial" w:cs="Arial"/>
          <w:sz w:val="28"/>
          <w:szCs w:val="28"/>
        </w:rPr>
        <w:t>liegen</w:t>
      </w:r>
      <w:r w:rsidRPr="00F02A9E">
        <w:rPr>
          <w:rFonts w:ascii="Arial" w:hAnsi="Arial" w:cs="Arial"/>
          <w:sz w:val="28"/>
          <w:szCs w:val="28"/>
          <w:lang w:val="ru-RU"/>
        </w:rPr>
        <w:t xml:space="preserve"> – </w:t>
      </w:r>
      <w:r w:rsidRPr="00F02A9E">
        <w:rPr>
          <w:rFonts w:ascii="Arial" w:hAnsi="Arial" w:cs="Arial"/>
          <w:sz w:val="28"/>
          <w:szCs w:val="28"/>
        </w:rPr>
        <w:t>legen</w:t>
      </w:r>
      <w:r w:rsidRPr="00F02A9E">
        <w:rPr>
          <w:rFonts w:ascii="Arial" w:hAnsi="Arial" w:cs="Arial"/>
          <w:sz w:val="28"/>
          <w:szCs w:val="28"/>
          <w:lang w:val="ru-RU"/>
        </w:rPr>
        <w:t xml:space="preserve">, </w:t>
      </w:r>
      <w:r w:rsidRPr="00F02A9E">
        <w:rPr>
          <w:rFonts w:ascii="Arial" w:hAnsi="Arial" w:cs="Arial"/>
          <w:sz w:val="28"/>
          <w:szCs w:val="28"/>
        </w:rPr>
        <w:t>stehen</w:t>
      </w:r>
      <w:r w:rsidRPr="00F02A9E">
        <w:rPr>
          <w:rFonts w:ascii="Arial" w:hAnsi="Arial" w:cs="Arial"/>
          <w:sz w:val="28"/>
          <w:szCs w:val="28"/>
          <w:lang w:val="ru-RU"/>
        </w:rPr>
        <w:t xml:space="preserve"> – </w:t>
      </w:r>
      <w:r w:rsidRPr="00F02A9E">
        <w:rPr>
          <w:rFonts w:ascii="Arial" w:hAnsi="Arial" w:cs="Arial"/>
          <w:sz w:val="28"/>
          <w:szCs w:val="28"/>
        </w:rPr>
        <w:t>stellen</w:t>
      </w:r>
      <w:r w:rsidRPr="00F02A9E">
        <w:rPr>
          <w:rFonts w:ascii="Arial" w:hAnsi="Arial" w:cs="Arial"/>
          <w:sz w:val="28"/>
          <w:szCs w:val="28"/>
          <w:lang w:val="ru-RU"/>
        </w:rPr>
        <w:t xml:space="preserve">, </w:t>
      </w:r>
      <w:r w:rsidRPr="00F02A9E">
        <w:rPr>
          <w:rFonts w:ascii="Arial" w:hAnsi="Arial" w:cs="Arial"/>
          <w:sz w:val="28"/>
          <w:szCs w:val="28"/>
        </w:rPr>
        <w:t>h</w:t>
      </w:r>
      <w:r w:rsidRPr="00F02A9E">
        <w:rPr>
          <w:rFonts w:ascii="Arial" w:hAnsi="Arial" w:cs="Arial"/>
          <w:sz w:val="28"/>
          <w:szCs w:val="28"/>
          <w:lang w:val="ru-RU"/>
        </w:rPr>
        <w:t>ä</w:t>
      </w:r>
      <w:r w:rsidRPr="00F02A9E">
        <w:rPr>
          <w:rFonts w:ascii="Arial" w:hAnsi="Arial" w:cs="Arial"/>
          <w:sz w:val="28"/>
          <w:szCs w:val="28"/>
        </w:rPr>
        <w:t>ngen</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w:t>
      </w:r>
      <w:r w:rsidRPr="00F02A9E">
        <w:rPr>
          <w:rFonts w:ascii="Arial" w:hAnsi="Arial" w:cs="Arial"/>
          <w:sz w:val="28"/>
          <w:szCs w:val="28"/>
        </w:rPr>
        <w:t>es</w:t>
      </w:r>
      <w:r w:rsidRPr="00F02A9E">
        <w:rPr>
          <w:rFonts w:ascii="Arial" w:hAnsi="Arial" w:cs="Arial"/>
          <w:sz w:val="28"/>
          <w:szCs w:val="28"/>
          <w:lang w:val="ru-RU"/>
        </w:rPr>
        <w:t xml:space="preserve"> </w:t>
      </w:r>
      <w:r w:rsidRPr="00F02A9E">
        <w:rPr>
          <w:rFonts w:ascii="Arial" w:hAnsi="Arial" w:cs="Arial"/>
          <w:sz w:val="28"/>
          <w:szCs w:val="28"/>
        </w:rPr>
        <w:t>gibt</w:t>
      </w:r>
      <w:r w:rsidRPr="00F02A9E">
        <w:rPr>
          <w:rFonts w:ascii="Arial" w:hAnsi="Arial" w:cs="Arial"/>
          <w:sz w:val="28"/>
          <w:szCs w:val="28"/>
          <w:lang w:val="ru-RU"/>
        </w:rPr>
        <w:t xml:space="preserve"> + </w:t>
      </w:r>
      <w:r w:rsidRPr="00F02A9E">
        <w:rPr>
          <w:rFonts w:ascii="Arial" w:hAnsi="Arial" w:cs="Arial"/>
          <w:sz w:val="28"/>
          <w:szCs w:val="28"/>
        </w:rPr>
        <w:t>Akkusativ</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альные глаголы </w:t>
      </w:r>
      <w:r w:rsidRPr="00F02A9E">
        <w:rPr>
          <w:rFonts w:ascii="Arial" w:hAnsi="Arial" w:cs="Arial"/>
          <w:sz w:val="28"/>
          <w:szCs w:val="28"/>
        </w:rPr>
        <w:t>m</w:t>
      </w:r>
      <w:r w:rsidRPr="00F02A9E">
        <w:rPr>
          <w:rFonts w:ascii="Arial" w:hAnsi="Arial" w:cs="Arial"/>
          <w:sz w:val="28"/>
          <w:szCs w:val="28"/>
          <w:lang w:val="ru-RU"/>
        </w:rPr>
        <w:t>ü</w:t>
      </w:r>
      <w:r w:rsidRPr="00F02A9E">
        <w:rPr>
          <w:rFonts w:ascii="Arial" w:hAnsi="Arial" w:cs="Arial"/>
          <w:sz w:val="28"/>
          <w:szCs w:val="28"/>
        </w:rPr>
        <w:t>ssen</w:t>
      </w:r>
      <w:r w:rsidRPr="00F02A9E">
        <w:rPr>
          <w:rFonts w:ascii="Arial" w:hAnsi="Arial" w:cs="Arial"/>
          <w:sz w:val="28"/>
          <w:szCs w:val="28"/>
          <w:lang w:val="ru-RU"/>
        </w:rPr>
        <w:t xml:space="preserve">, </w:t>
      </w:r>
      <w:r w:rsidRPr="00F02A9E">
        <w:rPr>
          <w:rFonts w:ascii="Arial" w:hAnsi="Arial" w:cs="Arial"/>
          <w:sz w:val="28"/>
          <w:szCs w:val="28"/>
        </w:rPr>
        <w:t>wollen</w:t>
      </w:r>
      <w:r w:rsidRPr="00F02A9E">
        <w:rPr>
          <w:rFonts w:ascii="Arial" w:hAnsi="Arial" w:cs="Arial"/>
          <w:sz w:val="28"/>
          <w:szCs w:val="28"/>
          <w:lang w:val="ru-RU"/>
        </w:rPr>
        <w:t xml:space="preserve"> (в </w:t>
      </w:r>
      <w:r w:rsidRPr="00F02A9E">
        <w:rPr>
          <w:rFonts w:ascii="Arial" w:hAnsi="Arial" w:cs="Arial"/>
          <w:sz w:val="28"/>
          <w:szCs w:val="28"/>
        </w:rPr>
        <w:t>Pr</w:t>
      </w:r>
      <w:r w:rsidRPr="00F02A9E">
        <w:rPr>
          <w:rFonts w:ascii="Arial" w:hAnsi="Arial" w:cs="Arial"/>
          <w:sz w:val="28"/>
          <w:szCs w:val="28"/>
          <w:lang w:val="ru-RU"/>
        </w:rPr>
        <w:t>ä</w:t>
      </w:r>
      <w:r w:rsidRPr="00F02A9E">
        <w:rPr>
          <w:rFonts w:ascii="Arial" w:hAnsi="Arial" w:cs="Arial"/>
          <w:sz w:val="28"/>
          <w:szCs w:val="28"/>
        </w:rPr>
        <w:t>sens</w:t>
      </w:r>
      <w:r w:rsidRPr="00F02A9E">
        <w:rPr>
          <w:rFonts w:ascii="Arial"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имён существительных в единственном числе в да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енное число имён существи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винительном (в некоторых речевых образц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пределённые местоимения (etwas/alles/nicht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ицание nicht и kei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ковые числительные (die erste, zweite, dritte Straße);</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 xml:space="preserve">предлоги места, требующие дательного падежа при ответе на вопрос wo? </w:t>
      </w:r>
      <w:r w:rsidRPr="00F02A9E">
        <w:rPr>
          <w:rFonts w:ascii="Arial" w:hAnsi="Arial" w:cs="Arial"/>
          <w:sz w:val="28"/>
          <w:szCs w:val="28"/>
        </w:rPr>
        <w:t>(hinter, auf, unter, über, neben, zwischen);</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ги</w:t>
      </w:r>
      <w:r w:rsidRPr="00F02A9E">
        <w:rPr>
          <w:rFonts w:ascii="Arial" w:hAnsi="Arial" w:cs="Arial"/>
          <w:sz w:val="28"/>
          <w:szCs w:val="28"/>
        </w:rPr>
        <w:t xml:space="preserve"> in, aus;</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предлоги</w:t>
      </w:r>
      <w:r w:rsidRPr="00F02A9E">
        <w:rPr>
          <w:rFonts w:ascii="Arial" w:hAnsi="Arial" w:cs="Arial"/>
          <w:sz w:val="28"/>
          <w:szCs w:val="28"/>
        </w:rPr>
        <w:t xml:space="preserve"> </w:t>
      </w:r>
      <w:r w:rsidRPr="00F02A9E">
        <w:rPr>
          <w:rFonts w:ascii="Arial" w:hAnsi="Arial" w:cs="Arial"/>
          <w:sz w:val="28"/>
          <w:szCs w:val="28"/>
          <w:lang w:val="ru-RU"/>
        </w:rPr>
        <w:t>времени</w:t>
      </w:r>
      <w:r w:rsidRPr="00F02A9E">
        <w:rPr>
          <w:rFonts w:ascii="Arial" w:hAnsi="Arial" w:cs="Arial"/>
          <w:sz w:val="28"/>
          <w:szCs w:val="28"/>
        </w:rPr>
        <w:t xml:space="preserve"> im, um, a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c дательным падежом mit, nach, aus, zu, von, bei.</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3. Предметные результаты освоения программы по второму иностранному (немецкому) языку к концу обучения в 7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многозначные лексические единицы,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дополнительные (с союзом dass), причины (с союзом weil), времени (с союзом wen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Perfekt слабых и сильных глаго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возвратным местоимением sich;</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и сравнения прилагательных, союзы als, w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dürfen и sollen в Präsen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в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тяжательные местоимения в именительном и да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ые местоимения в дательном падеж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местоимений welch-, jed-, die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ковые числительные до 1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ительные для обозначения дат и больших чисел (до 1 000 000).</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4. Предметные результаты освоения программы по второму иностранному (немецкому) языку к концу обучения в 8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изученные многозначные слова, синонимы, антоним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условные предложения с союзами wenn, trotzde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sitzen – setzen, liegen – legen, stehen – stellen, hängen при ответе на вопросы wohin? и wo?;</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альные глаголы (können, müssen, wollen, dürfen) в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а сослагательного наклонения от глагола haben (Ich hätte gern drei Karten für das Musical „Elisabeth“.);</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отрицания</w:t>
      </w:r>
      <w:r w:rsidRPr="00F02A9E">
        <w:rPr>
          <w:rFonts w:ascii="Arial" w:hAnsi="Arial" w:cs="Arial"/>
          <w:sz w:val="28"/>
          <w:szCs w:val="28"/>
        </w:rPr>
        <w:t xml:space="preserve"> keiner, niemand, nichts, n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ый вопрос;</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ение глагола wiss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отребление nicht и kein с sondern (Es gibt keine Kartoffeln, sondern Reis.);</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с двойным дополнением (в да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управляющие дательным и винительным падежам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управляющие дательным падежо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и места и направл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е зн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8.</w:t>
      </w:r>
      <w:r w:rsidR="005626F3" w:rsidRPr="00F02A9E">
        <w:rPr>
          <w:rFonts w:ascii="Arial" w:hAnsi="Arial" w:cs="Arial"/>
          <w:sz w:val="28"/>
          <w:szCs w:val="28"/>
          <w:lang w:val="ru-RU"/>
        </w:rPr>
        <w:t>8.4.5. Предметные результаты освоения программы по второму иностранному (немецкому) языку к концу обучения в 9 класс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муникатив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вор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удирова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мысловое чтен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сьменная речь:</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90 слов).</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ов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не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а, орфография и пунктуац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 писать изученные слов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кс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и употреблять в устной и письменной речи изученные синонимы, антонимы, сокращения и аббревиатуры; </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матическая сторона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употреблять в устной речи и письменном текс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голы во временных формах страдательного наклонения (Präsens, Präteritu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относительные предложения, вводимые относительными местоимениями в имени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предпрошедшего времени Plusquamperfek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относительные предложения с wo, was, wi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даточные предложения цели с союзом dami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подчинённые предложения времени с союзом nachdem;</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инитивный оборот Infinitiv + zu;</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инитивный оборот um … zu + Infinitiv;</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ние будущего времени Futur I: werden + Infinitiv;</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w:t>
      </w:r>
      <w:r w:rsidRPr="00F02A9E">
        <w:rPr>
          <w:rFonts w:ascii="Arial" w:hAnsi="Arial" w:cs="Arial"/>
          <w:sz w:val="28"/>
          <w:szCs w:val="28"/>
        </w:rPr>
        <w:t xml:space="preserve"> lassen + Akkusativ + Infinitiv;</w:t>
      </w:r>
    </w:p>
    <w:p w:rsidR="00A94407" w:rsidRPr="00F02A9E" w:rsidRDefault="005626F3" w:rsidP="00655602">
      <w:pPr>
        <w:widowControl/>
        <w:spacing w:after="0" w:line="240" w:lineRule="auto"/>
        <w:ind w:firstLine="709"/>
        <w:contextualSpacing/>
        <w:jc w:val="both"/>
        <w:rPr>
          <w:rFonts w:ascii="Arial" w:hAnsi="Arial" w:cs="Arial"/>
          <w:sz w:val="28"/>
          <w:szCs w:val="28"/>
        </w:rPr>
      </w:pPr>
      <w:r w:rsidRPr="00F02A9E">
        <w:rPr>
          <w:rFonts w:ascii="Arial" w:hAnsi="Arial" w:cs="Arial"/>
          <w:sz w:val="28"/>
          <w:szCs w:val="28"/>
          <w:lang w:val="ru-RU"/>
        </w:rPr>
        <w:t>глагол</w:t>
      </w:r>
      <w:r w:rsidRPr="00F02A9E">
        <w:rPr>
          <w:rFonts w:ascii="Arial" w:hAnsi="Arial" w:cs="Arial"/>
          <w:sz w:val="28"/>
          <w:szCs w:val="28"/>
        </w:rPr>
        <w:t xml:space="preserve"> lassen </w:t>
      </w:r>
      <w:r w:rsidRPr="00F02A9E">
        <w:rPr>
          <w:rFonts w:ascii="Arial" w:hAnsi="Arial" w:cs="Arial"/>
          <w:sz w:val="28"/>
          <w:szCs w:val="28"/>
          <w:lang w:val="ru-RU"/>
        </w:rPr>
        <w:t>в</w:t>
      </w:r>
      <w:r w:rsidRPr="00F02A9E">
        <w:rPr>
          <w:rFonts w:ascii="Arial" w:hAnsi="Arial" w:cs="Arial"/>
          <w:sz w:val="28"/>
          <w:szCs w:val="28"/>
        </w:rPr>
        <w:t xml:space="preserve"> Perfekt;</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венный вопрос без вопросительного слова с союзом ob/Indirekte Frage (ob-Sätze);</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лонение прилагательны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ные наречия da(r) + наречия (davor, dabei, darauf и други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восходная степень сравнения прилагательных и наречий;</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вратные местоимения в дательном и винительном падежах;</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ог родительного падежа weg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ательные местоимения derselbe, dasselbe, dieselbe, dieselben.</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окультурные знания и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элементарные представления о различных вариантах немецк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Россию и страну (страны) изучаемого языка;</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ывать помощь иностранным гостям в ситуациях повседневного общ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енсаторные умения:</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несложных учебных проектах с использованием материалов на иностранном языке с применением информационно-коммуникативных технологий, соблюдая правила информационной безопасности при работе в Интернет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оязычные словари и справочники, в том числе информационно-справочные системы, в электронной форм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bookmarkStart w:id="20" w:name="_Toc124426183"/>
      <w:r w:rsidRPr="00F02A9E">
        <w:rPr>
          <w:rFonts w:ascii="Arial" w:hAnsi="Arial" w:cs="Arial"/>
          <w:bCs/>
          <w:szCs w:val="28"/>
          <w:lang w:val="ru-RU"/>
        </w:rPr>
        <w:t>29.</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Математика» (базовый уровень).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 Пояснительная записка.</w:t>
      </w:r>
      <w:bookmarkEnd w:id="20"/>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 xml:space="preserve">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 xml:space="preserve">2.6. Приоритетными целями обучения математике в 5–9 классах являю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 xml:space="preserve">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1. Личностные результаты освоения программы по математике характеризу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е и духовно-нравственн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трудов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физическое воспитание, формирование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эколог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адаптаци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2. У обучающегося будут сформированы следующие базовые логические действия как часть универсальных познавате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законов логики, дедуктивных и индуктивных умозаключений, умозаключений по ана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3. У обучающегося будут сформированы следующие базовые исследовательские действия как часть универсальных познавате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развитие процесса, а также выдвигать предположения о его развитии в новых услови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4. У обучающегося будут сформированы умения работать с информацией как часть универсальных познавате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недостаточность и избыточность информации, данных, необходимых для решения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учителем или сформулированным самостоятельно.</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5. Универсальные коммуникативные действия обеспечивают сформированность социальных навыков обучающихс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6. У обучающегося будут сформированы умения общения как часть универсальных коммуникатив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7. У обучающегося будут сформированы умения сотрудничества как часть универсальных коммуникатив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8. Универсальные регулятивные действия обеспечивают формирование смысловых установок и жизненных навыков лич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9. У обучающегося будут сформированы умения самоорганизации как часть универсальных регулятив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2.10. У обучающегося будут сформированы умения самоконтроля как часть универсальных регулятив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проверки, самоконтроля процесса и результата решения математическ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1" w:name="_Toc124426190"/>
      <w:r w:rsidRPr="00F02A9E">
        <w:rPr>
          <w:rFonts w:ascii="Arial" w:hAnsi="Arial" w:cs="Arial"/>
          <w:sz w:val="28"/>
          <w:szCs w:val="28"/>
          <w:lang w:val="ru-RU"/>
        </w:rPr>
        <w:t>29.</w:t>
      </w:r>
      <w:r w:rsidR="005626F3" w:rsidRPr="00F02A9E">
        <w:rPr>
          <w:rFonts w:ascii="Arial" w:hAnsi="Arial" w:cs="Arial"/>
          <w:sz w:val="28"/>
          <w:szCs w:val="28"/>
          <w:lang w:val="ru-RU"/>
        </w:rPr>
        <w:t>4.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w:t>
      </w:r>
      <w:bookmarkEnd w:id="21"/>
      <w:r w:rsidR="005626F3" w:rsidRPr="00F02A9E">
        <w:rPr>
          <w:rFonts w:ascii="Arial" w:hAnsi="Arial" w:cs="Arial"/>
          <w:sz w:val="28"/>
          <w:szCs w:val="28"/>
          <w:lang w:val="ru-RU"/>
        </w:rPr>
        <w:t xml:space="preserve"> «Математика» в 5–6 классах (далее соответственно – программа учебного курса «Математика»,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1. Приоритетными целями обучения математике в 5–6 классах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едение обучающихся на доступном для них уровне к осознанию взаимосвязи математики и окружающе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2. 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1.10. Общее число часов, рекомендованных для изучения математики, – 340 часов: в 5 классе – 170 часов (5 часов в неделю), в 6 классе – 170 часов (5 часов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2" w:name="_Toc124426195"/>
      <w:r w:rsidRPr="00F02A9E">
        <w:rPr>
          <w:rFonts w:ascii="Arial" w:hAnsi="Arial" w:cs="Arial"/>
          <w:sz w:val="28"/>
          <w:szCs w:val="28"/>
          <w:lang w:val="ru-RU"/>
        </w:rPr>
        <w:t>29.</w:t>
      </w:r>
      <w:r w:rsidR="005626F3" w:rsidRPr="00F02A9E">
        <w:rPr>
          <w:rFonts w:ascii="Arial" w:hAnsi="Arial" w:cs="Arial"/>
          <w:sz w:val="28"/>
          <w:szCs w:val="28"/>
          <w:lang w:val="ru-RU"/>
        </w:rPr>
        <w:t>4.2. Содержание обучения в 5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2.1. Натуральные числа и нуль</w:t>
      </w:r>
      <w:bookmarkEnd w:id="22"/>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туральное число. Ряд натуральных чисел. Число 0. Изображение натуральных чисел точками на координатной (числов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натуральных чисел, сравнение натуральных чисел с нулём. Способы сравнения. Округление натуральных чис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букв для обозначения неизвестного компонента и записи свойств арифметически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с натуральным показателем. Запись числа в виде суммы разрядных слагаем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3" w:name="_Toc124426196"/>
      <w:r w:rsidRPr="00F02A9E">
        <w:rPr>
          <w:rFonts w:ascii="Arial" w:hAnsi="Arial" w:cs="Arial"/>
          <w:sz w:val="28"/>
          <w:szCs w:val="28"/>
          <w:lang w:val="ru-RU"/>
        </w:rPr>
        <w:t>29.</w:t>
      </w:r>
      <w:r w:rsidR="005626F3" w:rsidRPr="00F02A9E">
        <w:rPr>
          <w:rFonts w:ascii="Arial" w:hAnsi="Arial" w:cs="Arial"/>
          <w:sz w:val="28"/>
          <w:szCs w:val="28"/>
          <w:lang w:val="ru-RU"/>
        </w:rPr>
        <w:t>4.2.2. Дроби</w:t>
      </w:r>
      <w:bookmarkEnd w:id="23"/>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ение и вычитание дробей. Умножение и деление дробей, взаимно-обратные дроби. Нахождение части целого и целого по его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ифметические действия с десятичными дробями. Округление десятичных дробе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4" w:name="_Toc124426197"/>
      <w:r w:rsidRPr="00F02A9E">
        <w:rPr>
          <w:rFonts w:ascii="Arial" w:hAnsi="Arial" w:cs="Arial"/>
          <w:sz w:val="28"/>
          <w:szCs w:val="28"/>
          <w:lang w:val="ru-RU"/>
        </w:rPr>
        <w:t>29.</w:t>
      </w:r>
      <w:r w:rsidR="005626F3" w:rsidRPr="00F02A9E">
        <w:rPr>
          <w:rFonts w:ascii="Arial" w:hAnsi="Arial" w:cs="Arial"/>
          <w:sz w:val="28"/>
          <w:szCs w:val="28"/>
          <w:lang w:val="ru-RU"/>
        </w:rPr>
        <w:t>4.2.3. Решение текстовых задач</w:t>
      </w:r>
      <w:bookmarkEnd w:id="24"/>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основных задач на дро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в виде таблиц, столбчатых диаграмм.</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5" w:name="_Toc124426198"/>
      <w:r w:rsidRPr="00F02A9E">
        <w:rPr>
          <w:rFonts w:ascii="Arial" w:hAnsi="Arial" w:cs="Arial"/>
          <w:sz w:val="28"/>
          <w:szCs w:val="28"/>
          <w:lang w:val="ru-RU"/>
        </w:rPr>
        <w:t>29.</w:t>
      </w:r>
      <w:r w:rsidR="005626F3" w:rsidRPr="00F02A9E">
        <w:rPr>
          <w:rFonts w:ascii="Arial" w:hAnsi="Arial" w:cs="Arial"/>
          <w:sz w:val="28"/>
          <w:szCs w:val="28"/>
          <w:lang w:val="ru-RU"/>
        </w:rPr>
        <w:t>4.2.4. Наглядная геометрия</w:t>
      </w:r>
      <w:bookmarkEnd w:id="25"/>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лядные представления о фигурах на плоскости: многоугольник, прямоугольник, квадрат, треугольник, о равенстве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ём прямоугольного параллелепипеда, куба. Единицы измерения объём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6" w:name="_Toc124426200"/>
      <w:r w:rsidRPr="00F02A9E">
        <w:rPr>
          <w:rFonts w:ascii="Arial" w:hAnsi="Arial" w:cs="Arial"/>
          <w:sz w:val="28"/>
          <w:szCs w:val="28"/>
          <w:lang w:val="ru-RU"/>
        </w:rPr>
        <w:t>29.</w:t>
      </w:r>
      <w:r w:rsidR="005626F3" w:rsidRPr="00F02A9E">
        <w:rPr>
          <w:rFonts w:ascii="Arial" w:hAnsi="Arial" w:cs="Arial"/>
          <w:sz w:val="28"/>
          <w:szCs w:val="28"/>
          <w:lang w:val="ru-RU"/>
        </w:rPr>
        <w:t>4.3. Содержание обучения в 6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3.1. Натуральные числа</w:t>
      </w:r>
      <w:bookmarkEnd w:id="26"/>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7" w:name="_Toc124426201"/>
      <w:r w:rsidRPr="00F02A9E">
        <w:rPr>
          <w:rFonts w:ascii="Arial" w:hAnsi="Arial" w:cs="Arial"/>
          <w:sz w:val="28"/>
          <w:szCs w:val="28"/>
          <w:lang w:val="ru-RU"/>
        </w:rPr>
        <w:t>29.</w:t>
      </w:r>
      <w:r w:rsidR="005626F3" w:rsidRPr="00F02A9E">
        <w:rPr>
          <w:rFonts w:ascii="Arial" w:hAnsi="Arial" w:cs="Arial"/>
          <w:sz w:val="28"/>
          <w:szCs w:val="28"/>
          <w:lang w:val="ru-RU"/>
        </w:rPr>
        <w:t>4.3.2. Дроби</w:t>
      </w:r>
      <w:bookmarkEnd w:id="27"/>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ношение. Деление в данном отношении. Масштаб, пропорция. Применение пропорций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8" w:name="_Toc124426202"/>
      <w:r w:rsidRPr="00F02A9E">
        <w:rPr>
          <w:rFonts w:ascii="Arial" w:hAnsi="Arial" w:cs="Arial"/>
          <w:sz w:val="28"/>
          <w:szCs w:val="28"/>
          <w:lang w:val="ru-RU"/>
        </w:rPr>
        <w:t>29.</w:t>
      </w:r>
      <w:r w:rsidR="005626F3" w:rsidRPr="00F02A9E">
        <w:rPr>
          <w:rFonts w:ascii="Arial" w:hAnsi="Arial" w:cs="Arial"/>
          <w:sz w:val="28"/>
          <w:szCs w:val="28"/>
          <w:lang w:val="ru-RU"/>
        </w:rPr>
        <w:t>4.3.3. Положительные и отрицательные числа</w:t>
      </w:r>
      <w:bookmarkEnd w:id="28"/>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29" w:name="_Toc124426203"/>
      <w:r w:rsidRPr="00F02A9E">
        <w:rPr>
          <w:rFonts w:ascii="Arial" w:hAnsi="Arial" w:cs="Arial"/>
          <w:sz w:val="28"/>
          <w:szCs w:val="28"/>
          <w:lang w:val="ru-RU"/>
        </w:rPr>
        <w:t>29.</w:t>
      </w:r>
      <w:r w:rsidR="005626F3" w:rsidRPr="00F02A9E">
        <w:rPr>
          <w:rFonts w:ascii="Arial" w:hAnsi="Arial" w:cs="Arial"/>
          <w:sz w:val="28"/>
          <w:szCs w:val="28"/>
          <w:lang w:val="ru-RU"/>
        </w:rPr>
        <w:t>4.3.4. Буквенные выражения</w:t>
      </w:r>
      <w:bookmarkEnd w:id="29"/>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0" w:name="_Toc124426204"/>
      <w:r w:rsidRPr="00F02A9E">
        <w:rPr>
          <w:rFonts w:ascii="Arial" w:hAnsi="Arial" w:cs="Arial"/>
          <w:sz w:val="28"/>
          <w:szCs w:val="28"/>
          <w:lang w:val="ru-RU"/>
        </w:rPr>
        <w:t>29.</w:t>
      </w:r>
      <w:r w:rsidR="005626F3" w:rsidRPr="00F02A9E">
        <w:rPr>
          <w:rFonts w:ascii="Arial" w:hAnsi="Arial" w:cs="Arial"/>
          <w:sz w:val="28"/>
          <w:szCs w:val="28"/>
          <w:lang w:val="ru-RU"/>
        </w:rPr>
        <w:t>4.3.5. Решение текстовых задач</w:t>
      </w:r>
      <w:bookmarkEnd w:id="30"/>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и прикидка, округление результата. Составление буквенных выражений по условию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с помощью таблиц и диаграмм. Столбчатые диаграммы: чтение и построение. Чтение круговых диаграмм.</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1" w:name="_Toc124426205"/>
      <w:r w:rsidRPr="00F02A9E">
        <w:rPr>
          <w:rFonts w:ascii="Arial" w:hAnsi="Arial" w:cs="Arial"/>
          <w:sz w:val="28"/>
          <w:szCs w:val="28"/>
          <w:lang w:val="ru-RU"/>
        </w:rPr>
        <w:t>29.</w:t>
      </w:r>
      <w:r w:rsidR="005626F3" w:rsidRPr="00F02A9E">
        <w:rPr>
          <w:rFonts w:ascii="Arial" w:hAnsi="Arial" w:cs="Arial"/>
          <w:sz w:val="28"/>
          <w:szCs w:val="28"/>
          <w:lang w:val="ru-RU"/>
        </w:rPr>
        <w:t>4.3.6. Наглядная геометрия</w:t>
      </w:r>
      <w:bookmarkEnd w:id="31"/>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метрия: центральная, осевая и зеркальная сим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е симметричны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ъёма, единицы измерения объёма. Объём прямоугольного параллелепипеда, куб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2" w:name="_Toc124426206"/>
      <w:r w:rsidRPr="00F02A9E">
        <w:rPr>
          <w:rFonts w:ascii="Arial" w:hAnsi="Arial" w:cs="Arial"/>
          <w:sz w:val="28"/>
          <w:szCs w:val="28"/>
          <w:lang w:val="ru-RU"/>
        </w:rPr>
        <w:t>29.</w:t>
      </w:r>
      <w:r w:rsidR="005626F3" w:rsidRPr="00F02A9E">
        <w:rPr>
          <w:rFonts w:ascii="Arial" w:hAnsi="Arial" w:cs="Arial"/>
          <w:sz w:val="28"/>
          <w:szCs w:val="28"/>
          <w:lang w:val="ru-RU"/>
        </w:rPr>
        <w:t>4.4. Предметные результаты освоения программы учебного курса</w:t>
      </w:r>
      <w:bookmarkEnd w:id="32"/>
      <w:r w:rsidR="005626F3" w:rsidRPr="00F02A9E">
        <w:rPr>
          <w:rFonts w:ascii="Arial" w:hAnsi="Arial" w:cs="Arial"/>
          <w:sz w:val="28"/>
          <w:szCs w:val="28"/>
          <w:lang w:val="ru-RU"/>
        </w:rPr>
        <w:t xml:space="preserve"> «Матема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3" w:name="_Toc124426207"/>
      <w:r w:rsidRPr="00F02A9E">
        <w:rPr>
          <w:rFonts w:ascii="Arial" w:hAnsi="Arial" w:cs="Arial"/>
          <w:sz w:val="28"/>
          <w:szCs w:val="28"/>
          <w:lang w:val="ru-RU"/>
        </w:rPr>
        <w:t>29.</w:t>
      </w:r>
      <w:r w:rsidR="005626F3" w:rsidRPr="00F02A9E">
        <w:rPr>
          <w:rFonts w:ascii="Arial" w:hAnsi="Arial" w:cs="Arial"/>
          <w:sz w:val="28"/>
          <w:szCs w:val="28"/>
          <w:lang w:val="ru-RU"/>
        </w:rPr>
        <w:t>4.4.1. Предметные результаты освоения программы учебного курса к концу обучения в 5 класс</w:t>
      </w:r>
      <w:bookmarkEnd w:id="33"/>
      <w:r w:rsidR="005626F3" w:rsidRPr="00F02A9E">
        <w:rPr>
          <w:rFonts w:ascii="Arial" w:hAnsi="Arial" w:cs="Arial"/>
          <w:sz w:val="28"/>
          <w:szCs w:val="28"/>
          <w:lang w:val="ru-RU"/>
        </w:rPr>
        <w:t>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4" w:name="_Toc124426208"/>
      <w:r w:rsidRPr="00F02A9E">
        <w:rPr>
          <w:rFonts w:ascii="Arial" w:hAnsi="Arial" w:cs="Arial"/>
          <w:sz w:val="28"/>
          <w:szCs w:val="28"/>
          <w:lang w:val="ru-RU"/>
        </w:rPr>
        <w:t>29.</w:t>
      </w:r>
      <w:r w:rsidR="005626F3" w:rsidRPr="00F02A9E">
        <w:rPr>
          <w:rFonts w:ascii="Arial" w:hAnsi="Arial" w:cs="Arial"/>
          <w:sz w:val="28"/>
          <w:szCs w:val="28"/>
          <w:lang w:val="ru-RU"/>
        </w:rPr>
        <w:t>4.4.1.1. Числа и вычисления</w:t>
      </w:r>
      <w:bookmarkEnd w:id="34"/>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правильно употреблять термины, связанные с натуральными числами, обыкновенными и десятичными дроб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натуральные числа, сравнивать в простейших случаях обыкновенные дроби, десятичные дро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арифметические действия с натуральными числами, с обыкновенными дробями в простейших случа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оверку, прикидку результата вычис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глять натуральные числ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5" w:name="_Toc124426209"/>
      <w:r w:rsidRPr="00F02A9E">
        <w:rPr>
          <w:rFonts w:ascii="Arial" w:hAnsi="Arial" w:cs="Arial"/>
          <w:sz w:val="28"/>
          <w:szCs w:val="28"/>
          <w:lang w:val="ru-RU"/>
        </w:rPr>
        <w:t>29.</w:t>
      </w:r>
      <w:r w:rsidR="005626F3" w:rsidRPr="00F02A9E">
        <w:rPr>
          <w:rFonts w:ascii="Arial" w:hAnsi="Arial" w:cs="Arial"/>
          <w:sz w:val="28"/>
          <w:szCs w:val="28"/>
          <w:lang w:val="ru-RU"/>
        </w:rPr>
        <w:t>4.4.1.2. Решение текстовых задач</w:t>
      </w:r>
      <w:bookmarkEnd w:id="35"/>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содержащие зависимости, связывающие величины: скорость, время, расстояние, цена, количество, стоим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краткие записи, схемы, таблицы, обозначения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6" w:name="_Toc124426210"/>
      <w:r w:rsidRPr="00F02A9E">
        <w:rPr>
          <w:rFonts w:ascii="Arial" w:hAnsi="Arial" w:cs="Arial"/>
          <w:sz w:val="28"/>
          <w:szCs w:val="28"/>
          <w:lang w:val="ru-RU"/>
        </w:rPr>
        <w:t>29.</w:t>
      </w:r>
      <w:r w:rsidR="005626F3" w:rsidRPr="00F02A9E">
        <w:rPr>
          <w:rFonts w:ascii="Arial" w:hAnsi="Arial" w:cs="Arial"/>
          <w:sz w:val="28"/>
          <w:szCs w:val="28"/>
          <w:lang w:val="ru-RU"/>
        </w:rPr>
        <w:t>4.4.1.3. Наглядная геометрия</w:t>
      </w:r>
      <w:bookmarkEnd w:id="36"/>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геометрическими понятиями: точка, прямая, отрезок, луч, угол, многоугольник, окружность, кру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объектов окружающего мира, имеющих форму изученных геометрически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изученные геометрические фигуры на нелинованной и клетчатой бумаге с помощью циркуля и линей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сторон и углов прямоугольника, квадрата для их построения, вычисления площади и периме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основными метрическими единицами измерения длины, площади; выражать одни единицы величины через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объём куба, параллелепипеда по заданным измерениям, пользоваться единицами измерения объё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несложные задачи на измерение геометрических величин в практических ситуаци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4.4.2. Предметные результаты освоения программы учебного курса к концу обучения в 6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7" w:name="_Toc124426211"/>
      <w:r w:rsidRPr="00F02A9E">
        <w:rPr>
          <w:rFonts w:ascii="Arial" w:hAnsi="Arial" w:cs="Arial"/>
          <w:sz w:val="28"/>
          <w:szCs w:val="28"/>
          <w:lang w:val="ru-RU"/>
        </w:rPr>
        <w:t>29.</w:t>
      </w:r>
      <w:r w:rsidR="005626F3" w:rsidRPr="00F02A9E">
        <w:rPr>
          <w:rFonts w:ascii="Arial" w:hAnsi="Arial" w:cs="Arial"/>
          <w:sz w:val="28"/>
          <w:szCs w:val="28"/>
          <w:lang w:val="ru-RU"/>
        </w:rPr>
        <w:t>4.4.2.1. Числа и вычисления</w:t>
      </w:r>
      <w:bookmarkEnd w:id="37"/>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целые числа, обыкновенные и десятичные дроби, сравнивать числа одного и разных зна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точки в прямоугольной системе координат с координатами этой т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глять целые числа и десятичные дроби, находить приближения чисел.</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8" w:name="_Toc124426212"/>
      <w:r w:rsidRPr="00F02A9E">
        <w:rPr>
          <w:rFonts w:ascii="Arial" w:hAnsi="Arial" w:cs="Arial"/>
          <w:sz w:val="28"/>
          <w:szCs w:val="28"/>
          <w:lang w:val="ru-RU"/>
        </w:rPr>
        <w:t>29.</w:t>
      </w:r>
      <w:r w:rsidR="005626F3" w:rsidRPr="00F02A9E">
        <w:rPr>
          <w:rFonts w:ascii="Arial" w:hAnsi="Arial" w:cs="Arial"/>
          <w:sz w:val="28"/>
          <w:szCs w:val="28"/>
          <w:lang w:val="ru-RU"/>
        </w:rPr>
        <w:t>4.4.2.2. Числовые и буквенные выражения</w:t>
      </w:r>
      <w:bookmarkEnd w:id="38"/>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изнаками делимости, раскладывать натуральные числа на простые мно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ьзоваться масштабом, составлять пропорции и отно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неизвестный компонент равенств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39" w:name="_Toc124426213"/>
      <w:r w:rsidRPr="00F02A9E">
        <w:rPr>
          <w:rFonts w:ascii="Arial" w:hAnsi="Arial" w:cs="Arial"/>
          <w:sz w:val="28"/>
          <w:szCs w:val="28"/>
          <w:lang w:val="ru-RU"/>
        </w:rPr>
        <w:t>29.</w:t>
      </w:r>
      <w:r w:rsidR="005626F3" w:rsidRPr="00F02A9E">
        <w:rPr>
          <w:rFonts w:ascii="Arial" w:hAnsi="Arial" w:cs="Arial"/>
          <w:sz w:val="28"/>
          <w:szCs w:val="28"/>
          <w:lang w:val="ru-RU"/>
        </w:rPr>
        <w:t>4.4.2.3. Решение текстовых задач</w:t>
      </w:r>
      <w:bookmarkEnd w:id="39"/>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многошаговые текстовые задачи арифметическим способ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буквенные выражения по условию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информацию с помощью таблиц, линейной и столбчатой диаграмм.</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0" w:name="_Toc124426214"/>
      <w:r w:rsidRPr="00F02A9E">
        <w:rPr>
          <w:rFonts w:ascii="Arial" w:hAnsi="Arial" w:cs="Arial"/>
          <w:sz w:val="28"/>
          <w:szCs w:val="28"/>
          <w:lang w:val="ru-RU"/>
        </w:rPr>
        <w:t>29.</w:t>
      </w:r>
      <w:r w:rsidR="005626F3" w:rsidRPr="00F02A9E">
        <w:rPr>
          <w:rFonts w:ascii="Arial" w:hAnsi="Arial" w:cs="Arial"/>
          <w:sz w:val="28"/>
          <w:szCs w:val="28"/>
          <w:lang w:val="ru-RU"/>
        </w:rPr>
        <w:t>4.4.2.4. Наглядная геометрия</w:t>
      </w:r>
      <w:bookmarkEnd w:id="40"/>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на клетчатой бумаге прямоугольный параллелепипе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числять объём прямоугольного параллелепипеда, куба, пользоваться основными единицами измерения объё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несложные задачи на нахождение геометрических величин в практических ситуаци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 «Алгебра» в 7–9 классах (далее соответственно – программа учебного курса «Алгебра»,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1" w:name="_Toc124426220"/>
      <w:r w:rsidRPr="00F02A9E">
        <w:rPr>
          <w:rFonts w:ascii="Arial" w:hAnsi="Arial" w:cs="Arial"/>
          <w:sz w:val="28"/>
          <w:szCs w:val="28"/>
          <w:lang w:val="ru-RU"/>
        </w:rPr>
        <w:t>29.</w:t>
      </w:r>
      <w:r w:rsidR="005626F3" w:rsidRPr="00F02A9E">
        <w:rPr>
          <w:rFonts w:ascii="Arial" w:hAnsi="Arial" w:cs="Arial"/>
          <w:sz w:val="28"/>
          <w:szCs w:val="28"/>
          <w:lang w:val="ru-RU"/>
        </w:rPr>
        <w:t>5.2. Содержание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2.1. Числа и вычисления</w:t>
      </w:r>
      <w:bookmarkEnd w:id="41"/>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признаков делимости, разложение на множители натуральных чис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ьные зависимости, в том числе прямая и обратная пропорциональ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2" w:name="_Toc124426221"/>
      <w:r w:rsidRPr="00F02A9E">
        <w:rPr>
          <w:rFonts w:ascii="Arial" w:hAnsi="Arial" w:cs="Arial"/>
          <w:sz w:val="28"/>
          <w:szCs w:val="28"/>
          <w:lang w:val="ru-RU"/>
        </w:rPr>
        <w:t>29.</w:t>
      </w:r>
      <w:r w:rsidR="005626F3" w:rsidRPr="00F02A9E">
        <w:rPr>
          <w:rFonts w:ascii="Arial" w:hAnsi="Arial" w:cs="Arial"/>
          <w:sz w:val="28"/>
          <w:szCs w:val="28"/>
          <w:lang w:val="ru-RU"/>
        </w:rPr>
        <w:t>5.2.2. Алгебраические выражения</w:t>
      </w:r>
      <w:bookmarkEnd w:id="42"/>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степени с натуральным показа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3" w:name="_Toc124426222"/>
      <w:r w:rsidRPr="00F02A9E">
        <w:rPr>
          <w:rFonts w:ascii="Arial" w:hAnsi="Arial" w:cs="Arial"/>
          <w:sz w:val="28"/>
          <w:szCs w:val="28"/>
          <w:lang w:val="ru-RU"/>
        </w:rPr>
        <w:t>29.</w:t>
      </w:r>
      <w:r w:rsidR="005626F3" w:rsidRPr="00F02A9E">
        <w:rPr>
          <w:rFonts w:ascii="Arial" w:hAnsi="Arial" w:cs="Arial"/>
          <w:sz w:val="28"/>
          <w:szCs w:val="28"/>
          <w:lang w:val="ru-RU"/>
        </w:rPr>
        <w:t>5.2.3. Уравнения</w:t>
      </w:r>
      <w:bookmarkEnd w:id="43"/>
      <w:r w:rsidR="005626F3" w:rsidRPr="00F02A9E">
        <w:rPr>
          <w:rFonts w:ascii="Arial" w:hAnsi="Arial" w:cs="Arial"/>
          <w:sz w:val="28"/>
          <w:szCs w:val="28"/>
          <w:lang w:val="ru-RU"/>
        </w:rPr>
        <w:t xml:space="preserve">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авнение, корень уравнения, правила преобразования уравнения, равносильность урав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2.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ордината точки на прямой. Числовые промежутки. Расстояние между двумя точками координатн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ямоугольная система координат, оси </w:t>
      </w:r>
      <w:r w:rsidRPr="00F02A9E">
        <w:rPr>
          <w:rFonts w:ascii="Arial" w:hAnsi="Arial" w:cs="Arial"/>
          <w:i/>
          <w:sz w:val="28"/>
          <w:szCs w:val="28"/>
        </w:rPr>
        <w:t>Ox</w:t>
      </w:r>
      <w:r w:rsidRPr="00F02A9E">
        <w:rPr>
          <w:rFonts w:ascii="Arial" w:hAnsi="Arial" w:cs="Arial"/>
          <w:i/>
          <w:sz w:val="28"/>
          <w:szCs w:val="28"/>
          <w:lang w:val="ru-RU"/>
        </w:rPr>
        <w:t xml:space="preserve"> </w:t>
      </w:r>
      <w:r w:rsidRPr="00F02A9E">
        <w:rPr>
          <w:rFonts w:ascii="Arial" w:hAnsi="Arial" w:cs="Arial"/>
          <w:sz w:val="28"/>
          <w:szCs w:val="28"/>
          <w:lang w:val="ru-RU"/>
        </w:rPr>
        <w:t xml:space="preserve">и </w:t>
      </w:r>
      <w:r w:rsidRPr="00F02A9E">
        <w:rPr>
          <w:rFonts w:ascii="Arial" w:hAnsi="Arial" w:cs="Arial"/>
          <w:i/>
          <w:sz w:val="28"/>
          <w:szCs w:val="28"/>
        </w:rPr>
        <w:t>Oy</w:t>
      </w:r>
      <w:r w:rsidRPr="00F02A9E">
        <w:rPr>
          <w:rFonts w:ascii="Arial" w:hAnsi="Arial" w:cs="Arial"/>
          <w:sz w:val="28"/>
          <w:szCs w:val="28"/>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cs="Arial"/>
            <w:sz w:val="28"/>
            <w:szCs w:val="28"/>
            <w:lang w:val="ru-RU"/>
          </w:rPr>
          <m:t>y</m:t>
        </m:r>
        <m:r>
          <m:rPr>
            <m:sty m:val="p"/>
          </m:rPr>
          <w:rPr>
            <w:rFonts w:ascii="Cambria Math" w:hAnsi="Cambria Math" w:cs="Arial"/>
            <w:sz w:val="28"/>
            <w:szCs w:val="28"/>
            <w:lang w:val="ru-RU"/>
          </w:rPr>
          <m:t>=|</m:t>
        </m:r>
        <m:r>
          <w:rPr>
            <w:rFonts w:ascii="Cambria Math" w:hAnsi="Cambria Math" w:cs="Arial"/>
            <w:sz w:val="28"/>
            <w:szCs w:val="28"/>
            <w:lang w:val="ru-RU"/>
          </w:rPr>
          <m:t>x</m:t>
        </m:r>
        <m:r>
          <m:rPr>
            <m:sty m:val="p"/>
          </m:rPr>
          <w:rPr>
            <w:rFonts w:ascii="Cambria Math" w:hAnsi="Cambria Math" w:cs="Arial"/>
            <w:sz w:val="28"/>
            <w:szCs w:val="28"/>
            <w:lang w:val="ru-RU"/>
          </w:rPr>
          <m:t>|</m:t>
        </m:r>
      </m:oMath>
      <w:r w:rsidRPr="00F02A9E">
        <w:rPr>
          <w:rFonts w:ascii="Arial" w:hAnsi="Arial" w:cs="Arial"/>
          <w:sz w:val="28"/>
          <w:szCs w:val="28"/>
          <w:lang w:val="ru-RU"/>
        </w:rPr>
        <w:t>. Графическое решение линейных уравнений и систем линейных уравн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4" w:name="_Toc124426224"/>
      <w:r w:rsidRPr="00F02A9E">
        <w:rPr>
          <w:rFonts w:ascii="Arial" w:hAnsi="Arial" w:cs="Arial"/>
          <w:sz w:val="28"/>
          <w:szCs w:val="28"/>
          <w:lang w:val="ru-RU"/>
        </w:rPr>
        <w:t>29.</w:t>
      </w:r>
      <w:r w:rsidR="005626F3" w:rsidRPr="00F02A9E">
        <w:rPr>
          <w:rFonts w:ascii="Arial" w:hAnsi="Arial" w:cs="Arial"/>
          <w:sz w:val="28"/>
          <w:szCs w:val="28"/>
          <w:lang w:val="ru-RU"/>
        </w:rPr>
        <w:t>5.3. 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3.1. Числа и вычисления</w:t>
      </w:r>
      <w:bookmarkEnd w:id="44"/>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с целым показателем и её свойства. Стандартная запись числ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5" w:name="_Toc124426225"/>
      <w:r w:rsidRPr="00F02A9E">
        <w:rPr>
          <w:rFonts w:ascii="Arial" w:hAnsi="Arial" w:cs="Arial"/>
          <w:sz w:val="28"/>
          <w:szCs w:val="28"/>
          <w:lang w:val="ru-RU"/>
        </w:rPr>
        <w:t>29.</w:t>
      </w:r>
      <w:r w:rsidR="005626F3" w:rsidRPr="00F02A9E">
        <w:rPr>
          <w:rFonts w:ascii="Arial" w:hAnsi="Arial" w:cs="Arial"/>
          <w:sz w:val="28"/>
          <w:szCs w:val="28"/>
          <w:lang w:val="ru-RU"/>
        </w:rPr>
        <w:t>5.3.2. Алгебраические выражения</w:t>
      </w:r>
      <w:bookmarkEnd w:id="45"/>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ый трёхчлен, разложение квадратного трёхчлена на мно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6" w:name="_Toc124426226"/>
      <w:r w:rsidRPr="00F02A9E">
        <w:rPr>
          <w:rFonts w:ascii="Arial" w:hAnsi="Arial" w:cs="Arial"/>
          <w:sz w:val="28"/>
          <w:szCs w:val="28"/>
          <w:lang w:val="ru-RU"/>
        </w:rPr>
        <w:t>29.</w:t>
      </w:r>
      <w:r w:rsidR="005626F3" w:rsidRPr="00F02A9E">
        <w:rPr>
          <w:rFonts w:ascii="Arial" w:hAnsi="Arial" w:cs="Arial"/>
          <w:sz w:val="28"/>
          <w:szCs w:val="28"/>
          <w:lang w:val="ru-RU"/>
        </w:rPr>
        <w:t>5.3.3. Уравнения и неравенства</w:t>
      </w:r>
      <w:bookmarkEnd w:id="46"/>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екстовых задач алгебраическим способ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7" w:name="_Toc124426227"/>
      <w:r w:rsidRPr="00F02A9E">
        <w:rPr>
          <w:rFonts w:ascii="Arial" w:hAnsi="Arial" w:cs="Arial"/>
          <w:sz w:val="28"/>
          <w:szCs w:val="28"/>
          <w:lang w:val="ru-RU"/>
        </w:rPr>
        <w:t>29.</w:t>
      </w:r>
      <w:r w:rsidR="005626F3" w:rsidRPr="00F02A9E">
        <w:rPr>
          <w:rFonts w:ascii="Arial" w:hAnsi="Arial" w:cs="Arial"/>
          <w:sz w:val="28"/>
          <w:szCs w:val="28"/>
          <w:lang w:val="ru-RU"/>
        </w:rPr>
        <w:t>5.3.4. Функции</w:t>
      </w:r>
      <w:bookmarkEnd w:id="47"/>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функции. Область определения и множество значений функции. Способы задания фун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 функции. Чтение свойств функции по её графику. Примеры графиков функций, отражающих реальные проце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ункции, описывающие прямую и обратную пропорциональные зависимости, их графики. Функции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x</w:t>
      </w:r>
      <w:r w:rsidRPr="00F02A9E">
        <w:rPr>
          <w:rFonts w:ascii="Arial" w:hAnsi="Arial" w:cs="Arial"/>
          <w:i/>
          <w:sz w:val="28"/>
          <w:szCs w:val="28"/>
          <w:vertAlign w:val="superscript"/>
          <w:lang w:val="ru-RU"/>
        </w:rPr>
        <w:t>2</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x</w:t>
      </w:r>
      <w:r w:rsidRPr="00F02A9E">
        <w:rPr>
          <w:rFonts w:ascii="Arial" w:hAnsi="Arial" w:cs="Arial"/>
          <w:i/>
          <w:sz w:val="28"/>
          <w:szCs w:val="28"/>
          <w:vertAlign w:val="superscript"/>
          <w:lang w:val="ru-RU"/>
        </w:rPr>
        <w:t>3</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w:t>
      </w:r>
      <m:oMath>
        <m:rad>
          <m:radPr>
            <m:degHide m:val="on"/>
            <m:ctrlPr>
              <w:rPr>
                <w:rFonts w:ascii="Cambria Math" w:hAnsi="Cambria Math" w:cs="Arial"/>
                <w:i/>
                <w:sz w:val="24"/>
                <w:szCs w:val="24"/>
              </w:rPr>
            </m:ctrlPr>
          </m:radPr>
          <m:deg/>
          <m:e>
            <m:r>
              <w:rPr>
                <w:rFonts w:ascii="Cambria Math" w:hAnsi="Cambria Math" w:cs="Arial"/>
                <w:sz w:val="24"/>
                <w:szCs w:val="24"/>
              </w:rPr>
              <m:t>x</m:t>
            </m:r>
          </m:e>
        </m:rad>
      </m:oMath>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w:t>
      </w:r>
      <w:r w:rsidRPr="00F02A9E">
        <w:rPr>
          <w:rFonts w:ascii="Arial" w:hAnsi="Arial" w:cs="Arial"/>
          <w:i/>
          <w:sz w:val="28"/>
          <w:szCs w:val="28"/>
        </w:rPr>
        <w:t>x</w:t>
      </w:r>
      <w:r w:rsidRPr="00F02A9E">
        <w:rPr>
          <w:rFonts w:ascii="Arial" w:hAnsi="Arial" w:cs="Arial"/>
          <w:i/>
          <w:sz w:val="28"/>
          <w:szCs w:val="28"/>
          <w:lang w:val="ru-RU"/>
        </w:rPr>
        <w:t>|</w:t>
      </w:r>
      <w:r w:rsidRPr="00F02A9E">
        <w:rPr>
          <w:rFonts w:ascii="Arial" w:hAnsi="Arial" w:cs="Arial"/>
          <w:sz w:val="28"/>
          <w:szCs w:val="28"/>
          <w:lang w:val="ru-RU"/>
        </w:rPr>
        <w:t>. Графическое решение уравнений и систем уравн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8" w:name="_Toc124426229"/>
      <w:r w:rsidRPr="00F02A9E">
        <w:rPr>
          <w:rFonts w:ascii="Arial" w:hAnsi="Arial" w:cs="Arial"/>
          <w:sz w:val="28"/>
          <w:szCs w:val="28"/>
          <w:lang w:val="ru-RU"/>
        </w:rPr>
        <w:t>29.</w:t>
      </w:r>
      <w:r w:rsidR="005626F3" w:rsidRPr="00F02A9E">
        <w:rPr>
          <w:rFonts w:ascii="Arial" w:hAnsi="Arial" w:cs="Arial"/>
          <w:sz w:val="28"/>
          <w:szCs w:val="28"/>
          <w:lang w:val="ru-RU"/>
        </w:rPr>
        <w:t>5.4.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4.1. Числа и вычисления</w:t>
      </w:r>
      <w:bookmarkEnd w:id="48"/>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действительных чисел, арифметические действия с действительными чис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меры объектов окружающего мира, длительность процессов в окружающем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ближённое значение величины, точность приближения. Округление чисел. Прикидка и оценка результатов вычисл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49" w:name="_Toc124426230"/>
      <w:r w:rsidRPr="00F02A9E">
        <w:rPr>
          <w:rFonts w:ascii="Arial" w:hAnsi="Arial" w:cs="Arial"/>
          <w:sz w:val="28"/>
          <w:szCs w:val="28"/>
          <w:lang w:val="ru-RU"/>
        </w:rPr>
        <w:t>29.</w:t>
      </w:r>
      <w:r w:rsidR="005626F3" w:rsidRPr="00F02A9E">
        <w:rPr>
          <w:rFonts w:ascii="Arial" w:hAnsi="Arial" w:cs="Arial"/>
          <w:sz w:val="28"/>
          <w:szCs w:val="28"/>
          <w:lang w:val="ru-RU"/>
        </w:rPr>
        <w:t>5.4.2. Уравнения и неравенства</w:t>
      </w:r>
      <w:bookmarkEnd w:id="49"/>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уравнение. Решение уравнений, сводящихся к линей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дробно-рациональных уравнений. Решение текстовых задач алгебраическим метод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екстовых задач алгебраическим способ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овые неравенства и их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0" w:name="_Toc124426231"/>
      <w:r w:rsidRPr="00F02A9E">
        <w:rPr>
          <w:rFonts w:ascii="Arial" w:hAnsi="Arial" w:cs="Arial"/>
          <w:sz w:val="28"/>
          <w:szCs w:val="28"/>
          <w:lang w:val="ru-RU"/>
        </w:rPr>
        <w:t>29.</w:t>
      </w:r>
      <w:r w:rsidR="005626F3" w:rsidRPr="00F02A9E">
        <w:rPr>
          <w:rFonts w:ascii="Arial" w:hAnsi="Arial" w:cs="Arial"/>
          <w:sz w:val="28"/>
          <w:szCs w:val="28"/>
          <w:lang w:val="ru-RU"/>
        </w:rPr>
        <w:t>5.4.3. Функции</w:t>
      </w:r>
      <w:bookmarkEnd w:id="50"/>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ичная функция, её график и свойства. Парабола, координаты вершины параболы, ось симметрии парабо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афики функций: </w:t>
      </w:r>
      <m:oMath>
        <m:r>
          <m:rPr>
            <m:scr m:val="script"/>
          </m:rPr>
          <w:rPr>
            <w:rFonts w:ascii="Cambria Math" w:hAnsi="Cambria Math" w:cs="Arial"/>
            <w:sz w:val="28"/>
            <w:szCs w:val="28"/>
            <w:lang w:val="ru-RU"/>
          </w:rPr>
          <m:t>у= k</m:t>
        </m:r>
        <m:r>
          <w:rPr>
            <w:rFonts w:ascii="Cambria Math" w:hAnsi="Cambria Math" w:cs="Arial"/>
            <w:sz w:val="28"/>
            <w:szCs w:val="28"/>
          </w:rPr>
          <m:t>x</m:t>
        </m:r>
        <m:r>
          <w:rPr>
            <w:rFonts w:ascii="Cambria Math" w:hAnsi="Cambria Math" w:cs="Arial"/>
            <w:sz w:val="28"/>
            <w:szCs w:val="28"/>
            <w:lang w:val="ru-RU"/>
          </w:rPr>
          <m:t xml:space="preserve">,  y= </m:t>
        </m:r>
        <m:r>
          <m:rPr>
            <m:scr m:val="script"/>
          </m:rPr>
          <w:rPr>
            <w:rFonts w:ascii="Cambria Math" w:hAnsi="Cambria Math" w:cs="Arial"/>
            <w:sz w:val="28"/>
            <w:szCs w:val="28"/>
            <w:lang w:val="ru-RU"/>
          </w:rPr>
          <m:t>k</m:t>
        </m:r>
        <m:r>
          <w:rPr>
            <w:rFonts w:ascii="Cambria Math" w:hAnsi="Cambria Math" w:cs="Arial"/>
            <w:sz w:val="28"/>
            <w:szCs w:val="28"/>
            <w:lang w:val="ru-RU"/>
          </w:rPr>
          <m:t xml:space="preserve">x+b,  y= </m:t>
        </m:r>
        <m:f>
          <m:fPr>
            <m:ctrlPr>
              <w:rPr>
                <w:rFonts w:ascii="Cambria Math" w:hAnsi="Cambria Math" w:cs="Arial"/>
                <w:i/>
                <w:sz w:val="28"/>
                <w:szCs w:val="28"/>
                <w:lang w:val="ru-RU"/>
              </w:rPr>
            </m:ctrlPr>
          </m:fPr>
          <m:num>
            <m:r>
              <m:rPr>
                <m:scr m:val="script"/>
              </m:rPr>
              <w:rPr>
                <w:rFonts w:ascii="Cambria Math" w:hAnsi="Cambria Math" w:cs="Arial"/>
                <w:sz w:val="28"/>
                <w:szCs w:val="28"/>
                <w:lang w:val="ru-RU"/>
              </w:rPr>
              <m:t>k</m:t>
            </m:r>
          </m:num>
          <m:den>
            <m:r>
              <w:rPr>
                <w:rFonts w:ascii="Cambria Math" w:hAnsi="Cambria Math" w:cs="Arial"/>
                <w:sz w:val="28"/>
                <w:szCs w:val="28"/>
                <w:lang w:val="ru-RU"/>
              </w:rPr>
              <m:t>x</m:t>
            </m:r>
          </m:den>
        </m:f>
        <m:r>
          <w:rPr>
            <w:rFonts w:ascii="Cambria Math" w:hAnsi="Cambria Math" w:cs="Arial"/>
            <w:sz w:val="28"/>
            <w:szCs w:val="28"/>
            <w:lang w:val="ru-RU"/>
          </w:rPr>
          <m:t xml:space="preserve">,  y= </m:t>
        </m:r>
        <m:sSup>
          <m:sSupPr>
            <m:ctrlPr>
              <w:rPr>
                <w:rFonts w:ascii="Cambria Math" w:hAnsi="Cambria Math" w:cs="Arial"/>
                <w:i/>
                <w:sz w:val="28"/>
                <w:szCs w:val="28"/>
                <w:lang w:val="ru-RU"/>
              </w:rPr>
            </m:ctrlPr>
          </m:sSupPr>
          <m:e>
            <m:r>
              <w:rPr>
                <w:rFonts w:ascii="Cambria Math" w:hAnsi="Cambria Math" w:cs="Arial"/>
                <w:sz w:val="28"/>
                <w:szCs w:val="28"/>
                <w:lang w:val="ru-RU"/>
              </w:rPr>
              <m:t>x</m:t>
            </m:r>
          </m:e>
          <m:sup>
            <m:r>
              <w:rPr>
                <w:rFonts w:ascii="Cambria Math" w:hAnsi="Cambria Math" w:cs="Arial"/>
                <w:sz w:val="28"/>
                <w:szCs w:val="28"/>
                <w:lang w:val="ru-RU"/>
              </w:rPr>
              <m:t>3</m:t>
            </m:r>
          </m:sup>
        </m:sSup>
        <m:r>
          <w:rPr>
            <w:rFonts w:ascii="Cambria Math" w:hAnsi="Cambria Math" w:cs="Arial"/>
            <w:sz w:val="28"/>
            <w:szCs w:val="28"/>
            <w:lang w:val="ru-RU"/>
          </w:rPr>
          <m:t xml:space="preserve">, y= </m:t>
        </m:r>
        <m:rad>
          <m:radPr>
            <m:degHide m:val="on"/>
            <m:ctrlPr>
              <w:rPr>
                <w:rFonts w:ascii="Cambria Math" w:hAnsi="Cambria Math" w:cs="Arial"/>
                <w:i/>
                <w:sz w:val="28"/>
                <w:szCs w:val="28"/>
                <w:lang w:val="ru-RU"/>
              </w:rPr>
            </m:ctrlPr>
          </m:radPr>
          <m:deg/>
          <m:e>
            <m:r>
              <w:rPr>
                <w:rFonts w:ascii="Cambria Math" w:hAnsi="Cambria Math" w:cs="Arial"/>
                <w:sz w:val="28"/>
                <w:szCs w:val="28"/>
                <w:lang w:val="ru-RU"/>
              </w:rPr>
              <m:t>x</m:t>
            </m:r>
          </m:e>
        </m:rad>
        <m:r>
          <w:rPr>
            <w:rFonts w:ascii="Cambria Math" w:hAnsi="Cambria Math" w:cs="Arial"/>
            <w:sz w:val="28"/>
            <w:szCs w:val="28"/>
            <w:lang w:val="ru-RU"/>
          </w:rPr>
          <m:t>,  y=|x|</m:t>
        </m:r>
      </m:oMath>
      <w:r w:rsidRPr="00F02A9E">
        <w:rPr>
          <w:rFonts w:ascii="Arial" w:hAnsi="Arial" w:cs="Arial"/>
          <w:sz w:val="28"/>
          <w:szCs w:val="28"/>
          <w:lang w:val="ru-RU"/>
        </w:rPr>
        <w:t>, и их свойств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1" w:name="_Toc124426232"/>
      <w:r w:rsidRPr="00F02A9E">
        <w:rPr>
          <w:rFonts w:ascii="Arial" w:hAnsi="Arial" w:cs="Arial"/>
          <w:sz w:val="28"/>
          <w:szCs w:val="28"/>
          <w:lang w:val="ru-RU"/>
        </w:rPr>
        <w:t>29.</w:t>
      </w:r>
      <w:r w:rsidR="005626F3" w:rsidRPr="00F02A9E">
        <w:rPr>
          <w:rFonts w:ascii="Arial" w:hAnsi="Arial" w:cs="Arial"/>
          <w:sz w:val="28"/>
          <w:szCs w:val="28"/>
          <w:lang w:val="ru-RU"/>
        </w:rPr>
        <w:t>5.4.4. Числовые последовательности</w:t>
      </w:r>
      <w:bookmarkEnd w:id="51"/>
      <w:r w:rsidR="005626F3" w:rsidRPr="00F02A9E">
        <w:rPr>
          <w:rFonts w:ascii="Arial" w:hAnsi="Arial" w:cs="Arial"/>
          <w:sz w:val="28"/>
          <w:szCs w:val="28"/>
          <w:lang w:val="ru-RU"/>
        </w:rPr>
        <w:t xml:space="preserve"> и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е числовой последовательности. Задание последовательности рекуррентной формулой и формулой </w:t>
      </w:r>
      <w:r w:rsidRPr="00F02A9E">
        <w:rPr>
          <w:rFonts w:ascii="Arial" w:hAnsi="Arial" w:cs="Arial"/>
          <w:i/>
          <w:sz w:val="28"/>
          <w:szCs w:val="28"/>
        </w:rPr>
        <w:t>n</w:t>
      </w:r>
      <w:r w:rsidRPr="00F02A9E">
        <w:rPr>
          <w:rFonts w:ascii="Arial" w:hAnsi="Arial" w:cs="Arial"/>
          <w:sz w:val="28"/>
          <w:szCs w:val="28"/>
          <w:lang w:val="ru-RU"/>
        </w:rPr>
        <w:t>-го чл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рифметическая и геометрическая прогрессии. Формулы </w:t>
      </w:r>
      <w:r w:rsidRPr="00F02A9E">
        <w:rPr>
          <w:rFonts w:ascii="Arial" w:hAnsi="Arial" w:cs="Arial"/>
          <w:i/>
          <w:sz w:val="28"/>
          <w:szCs w:val="28"/>
        </w:rPr>
        <w:t>n</w:t>
      </w:r>
      <w:r w:rsidRPr="00F02A9E">
        <w:rPr>
          <w:rFonts w:ascii="Arial" w:hAnsi="Arial" w:cs="Arial"/>
          <w:sz w:val="28"/>
          <w:szCs w:val="28"/>
          <w:lang w:val="ru-RU"/>
        </w:rPr>
        <w:t xml:space="preserve">-го члена арифметической и геометрической прогрессий, суммы первых </w:t>
      </w:r>
      <w:r w:rsidRPr="00F02A9E">
        <w:rPr>
          <w:rFonts w:ascii="Arial" w:hAnsi="Arial" w:cs="Arial"/>
          <w:i/>
          <w:sz w:val="28"/>
          <w:szCs w:val="28"/>
        </w:rPr>
        <w:t>n</w:t>
      </w:r>
      <w:r w:rsidRPr="00F02A9E">
        <w:rPr>
          <w:rFonts w:ascii="Arial" w:hAnsi="Arial" w:cs="Arial"/>
          <w:i/>
          <w:sz w:val="28"/>
          <w:szCs w:val="28"/>
          <w:lang w:val="ru-RU"/>
        </w:rPr>
        <w:t xml:space="preserve"> </w:t>
      </w:r>
      <w:r w:rsidRPr="00F02A9E">
        <w:rPr>
          <w:rFonts w:ascii="Arial" w:hAnsi="Arial" w:cs="Arial"/>
          <w:sz w:val="28"/>
          <w:szCs w:val="28"/>
          <w:lang w:val="ru-RU"/>
        </w:rPr>
        <w:t>чле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2" w:name="_Toc124426233"/>
      <w:r w:rsidRPr="00F02A9E">
        <w:rPr>
          <w:rFonts w:ascii="Arial" w:hAnsi="Arial" w:cs="Arial"/>
          <w:sz w:val="28"/>
          <w:szCs w:val="28"/>
          <w:lang w:val="ru-RU"/>
        </w:rPr>
        <w:t>29.</w:t>
      </w:r>
      <w:r w:rsidR="005626F3" w:rsidRPr="00F02A9E">
        <w:rPr>
          <w:rFonts w:ascii="Arial" w:hAnsi="Arial" w:cs="Arial"/>
          <w:sz w:val="28"/>
          <w:szCs w:val="28"/>
          <w:lang w:val="ru-RU"/>
        </w:rPr>
        <w:t>5.5. </w:t>
      </w:r>
      <w:bookmarkEnd w:id="52"/>
      <w:r w:rsidR="005626F3" w:rsidRPr="00F02A9E">
        <w:rPr>
          <w:rFonts w:ascii="Arial" w:hAnsi="Arial" w:cs="Arial"/>
          <w:sz w:val="28"/>
          <w:szCs w:val="28"/>
          <w:lang w:val="ru-RU"/>
        </w:rPr>
        <w:t>Предметные результаты освоения программы учебного курса «Алгебра».</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3" w:name="_Toc124426234"/>
      <w:r w:rsidRPr="00F02A9E">
        <w:rPr>
          <w:rFonts w:ascii="Arial" w:hAnsi="Arial" w:cs="Arial"/>
          <w:sz w:val="28"/>
          <w:szCs w:val="28"/>
          <w:lang w:val="ru-RU"/>
        </w:rPr>
        <w:t>29.</w:t>
      </w:r>
      <w:r w:rsidR="005626F3" w:rsidRPr="00F02A9E">
        <w:rPr>
          <w:rFonts w:ascii="Arial" w:hAnsi="Arial" w:cs="Arial"/>
          <w:sz w:val="28"/>
          <w:szCs w:val="28"/>
          <w:lang w:val="ru-RU"/>
        </w:rPr>
        <w:t>5.5.1. Предметные результаты освоения программы учебного курса к концу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4" w:name="_Toc124426235"/>
      <w:bookmarkEnd w:id="53"/>
      <w:r w:rsidRPr="00F02A9E">
        <w:rPr>
          <w:rFonts w:ascii="Arial" w:hAnsi="Arial" w:cs="Arial"/>
          <w:sz w:val="28"/>
          <w:szCs w:val="28"/>
          <w:lang w:val="ru-RU"/>
        </w:rPr>
        <w:t>29.</w:t>
      </w:r>
      <w:r w:rsidR="005626F3" w:rsidRPr="00F02A9E">
        <w:rPr>
          <w:rFonts w:ascii="Arial" w:hAnsi="Arial" w:cs="Arial"/>
          <w:sz w:val="28"/>
          <w:szCs w:val="28"/>
          <w:lang w:val="ru-RU"/>
        </w:rPr>
        <w:t>5.5.1.1. Числа и вычисления</w:t>
      </w:r>
      <w:bookmarkEnd w:id="54"/>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очетая устные и письменные приёмы, арифметические действия с рациональными чис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рацион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глять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изнаки делимости, разложение на множители натуральных чис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5" w:name="_Toc124426236"/>
      <w:r w:rsidRPr="00F02A9E">
        <w:rPr>
          <w:rFonts w:ascii="Arial" w:hAnsi="Arial" w:cs="Arial"/>
          <w:sz w:val="28"/>
          <w:szCs w:val="28"/>
          <w:lang w:val="ru-RU"/>
        </w:rPr>
        <w:t>29.</w:t>
      </w:r>
      <w:r w:rsidR="005626F3" w:rsidRPr="00F02A9E">
        <w:rPr>
          <w:rFonts w:ascii="Arial" w:hAnsi="Arial" w:cs="Arial"/>
          <w:sz w:val="28"/>
          <w:szCs w:val="28"/>
          <w:lang w:val="ru-RU"/>
        </w:rPr>
        <w:t>5.5.1.2. Алгебраические выражения</w:t>
      </w:r>
      <w:bookmarkEnd w:id="55"/>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алгебраическую терминологию и символику, применять её в процессе освоения учебного матери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я буквенных выражений при заданных значениях переме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еобразования целого выражения в многочлен приведением подобных слагаемых, раскрытием ско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степеней с натуральными показателями для преобразования выраж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6" w:name="_Toc124426237"/>
      <w:r w:rsidRPr="00F02A9E">
        <w:rPr>
          <w:rFonts w:ascii="Arial" w:hAnsi="Arial" w:cs="Arial"/>
          <w:sz w:val="28"/>
          <w:szCs w:val="28"/>
          <w:lang w:val="ru-RU"/>
        </w:rPr>
        <w:t>29.</w:t>
      </w:r>
      <w:r w:rsidR="005626F3" w:rsidRPr="00F02A9E">
        <w:rPr>
          <w:rFonts w:ascii="Arial" w:hAnsi="Arial" w:cs="Arial"/>
          <w:sz w:val="28"/>
          <w:szCs w:val="28"/>
          <w:lang w:val="ru-RU"/>
        </w:rPr>
        <w:t>5.5.1.3. Уравнения и неравенства</w:t>
      </w:r>
      <w:bookmarkEnd w:id="56"/>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графические методы при решении линейных уравнений и и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ирать примеры пар чисел, являющихся решением линейного уравнения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двух линейных уравнений с двумя переменными, в том числе графичес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7" w:name="_Toc124426238"/>
      <w:r w:rsidRPr="00F02A9E">
        <w:rPr>
          <w:rFonts w:ascii="Arial" w:hAnsi="Arial" w:cs="Arial"/>
          <w:sz w:val="28"/>
          <w:szCs w:val="28"/>
          <w:lang w:val="ru-RU"/>
        </w:rPr>
        <w:t>29.</w:t>
      </w:r>
      <w:r w:rsidR="005626F3" w:rsidRPr="00F02A9E">
        <w:rPr>
          <w:rFonts w:ascii="Arial" w:hAnsi="Arial" w:cs="Arial"/>
          <w:sz w:val="28"/>
          <w:szCs w:val="28"/>
          <w:lang w:val="ru-RU"/>
        </w:rPr>
        <w:t>5.5.1.4. Функции</w:t>
      </w:r>
      <w:bookmarkEnd w:id="57"/>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F02A9E">
        <w:rPr>
          <w:rFonts w:ascii="Arial" w:hAnsi="Arial" w:cs="Arial"/>
          <w:i/>
          <w:sz w:val="28"/>
          <w:szCs w:val="28"/>
        </w:rPr>
        <w:t>y</w:t>
      </w:r>
      <w:r w:rsidRPr="00F02A9E">
        <w:rPr>
          <w:rFonts w:ascii="Arial" w:hAnsi="Arial" w:cs="Arial"/>
          <w:i/>
          <w:sz w:val="28"/>
          <w:szCs w:val="28"/>
          <w:lang w:val="ru-RU"/>
        </w:rPr>
        <w:t xml:space="preserve"> = |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е функции по значению её аргу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5.2. Предметные результаты освоения программы учебного курса к концу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8" w:name="_Toc124426240"/>
      <w:r w:rsidRPr="00F02A9E">
        <w:rPr>
          <w:rFonts w:ascii="Arial" w:hAnsi="Arial" w:cs="Arial"/>
          <w:sz w:val="28"/>
          <w:szCs w:val="28"/>
          <w:lang w:val="ru-RU"/>
        </w:rPr>
        <w:t>29.</w:t>
      </w:r>
      <w:r w:rsidR="005626F3" w:rsidRPr="00F02A9E">
        <w:rPr>
          <w:rFonts w:ascii="Arial" w:hAnsi="Arial" w:cs="Arial"/>
          <w:sz w:val="28"/>
          <w:szCs w:val="28"/>
          <w:lang w:val="ru-RU"/>
        </w:rPr>
        <w:t>5.5.2.1. Числа и вычисления</w:t>
      </w:r>
      <w:bookmarkEnd w:id="58"/>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записи больших и малых чисел с помощью десятичных дробей и степеней числа 10.</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59" w:name="_Toc124426241"/>
      <w:r w:rsidRPr="00F02A9E">
        <w:rPr>
          <w:rFonts w:ascii="Arial" w:hAnsi="Arial" w:cs="Arial"/>
          <w:sz w:val="28"/>
          <w:szCs w:val="28"/>
          <w:lang w:val="ru-RU"/>
        </w:rPr>
        <w:t>29.</w:t>
      </w:r>
      <w:r w:rsidR="005626F3" w:rsidRPr="00F02A9E">
        <w:rPr>
          <w:rFonts w:ascii="Arial" w:hAnsi="Arial" w:cs="Arial"/>
          <w:sz w:val="28"/>
          <w:szCs w:val="28"/>
          <w:lang w:val="ru-RU"/>
        </w:rPr>
        <w:t>5.5.2.2. Алгебраические выражения</w:t>
      </w:r>
      <w:bookmarkEnd w:id="59"/>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ладывать квадратный трёхчлен на мно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еобразования выражений для решения различных задач из математики, смежных предметов, из реальной прак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0" w:name="_Toc124426242"/>
      <w:r w:rsidRPr="00F02A9E">
        <w:rPr>
          <w:rFonts w:ascii="Arial" w:hAnsi="Arial" w:cs="Arial"/>
          <w:sz w:val="28"/>
          <w:szCs w:val="28"/>
          <w:lang w:val="ru-RU"/>
        </w:rPr>
        <w:t>29.</w:t>
      </w:r>
      <w:r w:rsidR="005626F3" w:rsidRPr="00F02A9E">
        <w:rPr>
          <w:rFonts w:ascii="Arial" w:hAnsi="Arial" w:cs="Arial"/>
          <w:sz w:val="28"/>
          <w:szCs w:val="28"/>
          <w:lang w:val="ru-RU"/>
        </w:rPr>
        <w:t>5.5.2.3. Уравнения и неравенства</w:t>
      </w:r>
      <w:bookmarkEnd w:id="60"/>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1" w:name="_Toc124426243"/>
      <w:r w:rsidRPr="00F02A9E">
        <w:rPr>
          <w:rFonts w:ascii="Arial" w:hAnsi="Arial" w:cs="Arial"/>
          <w:sz w:val="28"/>
          <w:szCs w:val="28"/>
          <w:lang w:val="ru-RU"/>
        </w:rPr>
        <w:t>29.</w:t>
      </w:r>
      <w:r w:rsidR="005626F3" w:rsidRPr="00F02A9E">
        <w:rPr>
          <w:rFonts w:ascii="Arial" w:hAnsi="Arial" w:cs="Arial"/>
          <w:sz w:val="28"/>
          <w:szCs w:val="28"/>
          <w:lang w:val="ru-RU"/>
        </w:rPr>
        <w:t>5.5.2.4. Функции</w:t>
      </w:r>
      <w:bookmarkEnd w:id="61"/>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графики элементарных функций вида:</w:t>
      </w:r>
    </w:p>
    <w:p w:rsidR="00A94407" w:rsidRPr="00F02A9E" w:rsidRDefault="005626F3" w:rsidP="00655602">
      <w:pPr>
        <w:spacing w:after="0" w:line="240" w:lineRule="auto"/>
        <w:ind w:firstLine="709"/>
        <w:contextualSpacing/>
        <w:jc w:val="both"/>
        <w:rPr>
          <w:rFonts w:ascii="Arial" w:hAnsi="Arial" w:cs="Arial"/>
          <w:sz w:val="28"/>
          <w:szCs w:val="28"/>
          <w:lang w:val="ru-RU"/>
        </w:rPr>
      </w:pPr>
      <m:oMath>
        <m:r>
          <w:rPr>
            <w:rFonts w:ascii="Cambria Math" w:hAnsi="Cambria Math" w:cs="Arial"/>
            <w:sz w:val="28"/>
            <w:szCs w:val="28"/>
            <w:lang w:val="ru-RU"/>
          </w:rPr>
          <m:t xml:space="preserve">y= </m:t>
        </m:r>
        <m:f>
          <m:fPr>
            <m:ctrlPr>
              <w:rPr>
                <w:rFonts w:ascii="Cambria Math" w:hAnsi="Cambria Math" w:cs="Arial"/>
                <w:i/>
                <w:sz w:val="28"/>
                <w:szCs w:val="28"/>
                <w:lang w:val="ru-RU"/>
              </w:rPr>
            </m:ctrlPr>
          </m:fPr>
          <m:num>
            <m:r>
              <m:rPr>
                <m:scr m:val="script"/>
              </m:rPr>
              <w:rPr>
                <w:rFonts w:ascii="Cambria Math" w:hAnsi="Cambria Math" w:cs="Arial"/>
                <w:sz w:val="28"/>
                <w:szCs w:val="28"/>
                <w:lang w:val="ru-RU"/>
              </w:rPr>
              <m:t>k</m:t>
            </m:r>
          </m:num>
          <m:den>
            <m:r>
              <w:rPr>
                <w:rFonts w:ascii="Cambria Math" w:hAnsi="Cambria Math" w:cs="Arial"/>
                <w:sz w:val="28"/>
                <w:szCs w:val="28"/>
                <w:lang w:val="ru-RU"/>
              </w:rPr>
              <m:t>x</m:t>
            </m:r>
          </m:den>
        </m:f>
        <m:r>
          <w:rPr>
            <w:rFonts w:ascii="Cambria Math" w:hAnsi="Cambria Math" w:cs="Arial"/>
            <w:sz w:val="28"/>
            <w:szCs w:val="28"/>
            <w:lang w:val="ru-RU"/>
          </w:rPr>
          <m:t xml:space="preserve">,  y= </m:t>
        </m:r>
        <m:sSup>
          <m:sSupPr>
            <m:ctrlPr>
              <w:rPr>
                <w:rFonts w:ascii="Cambria Math" w:hAnsi="Cambria Math" w:cs="Arial"/>
                <w:i/>
                <w:sz w:val="28"/>
                <w:szCs w:val="28"/>
                <w:lang w:val="ru-RU"/>
              </w:rPr>
            </m:ctrlPr>
          </m:sSupPr>
          <m:e>
            <m:r>
              <w:rPr>
                <w:rFonts w:ascii="Cambria Math" w:hAnsi="Cambria Math" w:cs="Arial"/>
                <w:sz w:val="28"/>
                <w:szCs w:val="28"/>
                <w:lang w:val="ru-RU"/>
              </w:rPr>
              <m:t>x</m:t>
            </m:r>
          </m:e>
          <m:sup>
            <m:r>
              <w:rPr>
                <w:rFonts w:ascii="Cambria Math" w:hAnsi="Cambria Math" w:cs="Arial"/>
                <w:sz w:val="28"/>
                <w:szCs w:val="28"/>
                <w:lang w:val="ru-RU"/>
              </w:rPr>
              <m:t>2</m:t>
            </m:r>
          </m:sup>
        </m:sSup>
        <m:r>
          <w:rPr>
            <w:rFonts w:ascii="Cambria Math" w:hAnsi="Cambria Math" w:cs="Arial"/>
            <w:sz w:val="28"/>
            <w:szCs w:val="28"/>
            <w:lang w:val="ru-RU"/>
          </w:rPr>
          <m:t xml:space="preserve">,  y= </m:t>
        </m:r>
        <m:sSup>
          <m:sSupPr>
            <m:ctrlPr>
              <w:rPr>
                <w:rFonts w:ascii="Cambria Math" w:hAnsi="Cambria Math" w:cs="Arial"/>
                <w:i/>
                <w:sz w:val="28"/>
                <w:szCs w:val="28"/>
                <w:lang w:val="ru-RU"/>
              </w:rPr>
            </m:ctrlPr>
          </m:sSupPr>
          <m:e>
            <m:r>
              <w:rPr>
                <w:rFonts w:ascii="Cambria Math" w:hAnsi="Cambria Math" w:cs="Arial"/>
                <w:sz w:val="28"/>
                <w:szCs w:val="28"/>
                <w:lang w:val="ru-RU"/>
              </w:rPr>
              <m:t>x</m:t>
            </m:r>
          </m:e>
          <m:sup>
            <m:r>
              <w:rPr>
                <w:rFonts w:ascii="Cambria Math" w:hAnsi="Cambria Math" w:cs="Arial"/>
                <w:sz w:val="28"/>
                <w:szCs w:val="28"/>
                <w:lang w:val="ru-RU"/>
              </w:rPr>
              <m:t>3</m:t>
            </m:r>
          </m:sup>
        </m:sSup>
        <m:r>
          <w:rPr>
            <w:rFonts w:ascii="Cambria Math" w:hAnsi="Cambria Math" w:cs="Arial"/>
            <w:sz w:val="28"/>
            <w:szCs w:val="28"/>
            <w:lang w:val="ru-RU"/>
          </w:rPr>
          <m:t xml:space="preserve">, y= </m:t>
        </m:r>
        <m:rad>
          <m:radPr>
            <m:degHide m:val="on"/>
            <m:ctrlPr>
              <w:rPr>
                <w:rFonts w:ascii="Cambria Math" w:hAnsi="Cambria Math" w:cs="Arial"/>
                <w:i/>
                <w:sz w:val="28"/>
                <w:szCs w:val="28"/>
                <w:lang w:val="ru-RU"/>
              </w:rPr>
            </m:ctrlPr>
          </m:radPr>
          <m:deg/>
          <m:e>
            <m:r>
              <w:rPr>
                <w:rFonts w:ascii="Cambria Math" w:hAnsi="Cambria Math" w:cs="Arial"/>
                <w:sz w:val="28"/>
                <w:szCs w:val="28"/>
                <w:lang w:val="ru-RU"/>
              </w:rPr>
              <m:t>x</m:t>
            </m:r>
          </m:e>
        </m:rad>
        <m:r>
          <w:rPr>
            <w:rFonts w:ascii="Cambria Math" w:hAnsi="Cambria Math" w:cs="Arial"/>
            <w:sz w:val="28"/>
            <w:szCs w:val="28"/>
            <w:lang w:val="ru-RU"/>
          </w:rPr>
          <m:t>,  y=</m:t>
        </m:r>
        <m:d>
          <m:dPr>
            <m:begChr m:val="|"/>
            <m:endChr m:val="|"/>
            <m:ctrlPr>
              <w:rPr>
                <w:rFonts w:ascii="Cambria Math" w:hAnsi="Cambria Math" w:cs="Arial"/>
                <w:i/>
                <w:sz w:val="28"/>
                <w:szCs w:val="28"/>
                <w:lang w:val="ru-RU"/>
              </w:rPr>
            </m:ctrlPr>
          </m:dPr>
          <m:e>
            <m:r>
              <w:rPr>
                <w:rFonts w:ascii="Cambria Math" w:hAnsi="Cambria Math" w:cs="Arial"/>
                <w:sz w:val="28"/>
                <w:szCs w:val="28"/>
                <w:lang w:val="ru-RU"/>
              </w:rPr>
              <m:t>x</m:t>
            </m:r>
          </m:e>
        </m:d>
      </m:oMath>
      <w:r w:rsidRPr="00F02A9E">
        <w:rPr>
          <w:rFonts w:ascii="Arial" w:hAnsi="Arial" w:cs="Arial"/>
          <w:i/>
          <w:sz w:val="28"/>
          <w:szCs w:val="28"/>
          <w:lang w:val="ru-RU"/>
        </w:rPr>
        <w:t>,</w:t>
      </w:r>
      <w:r w:rsidRPr="00F02A9E">
        <w:rPr>
          <w:rFonts w:ascii="Arial" w:hAnsi="Arial" w:cs="Arial"/>
          <w:sz w:val="28"/>
          <w:szCs w:val="28"/>
          <w:lang w:val="ru-RU"/>
        </w:rPr>
        <w:t xml:space="preserve"> описывать свойства числовой функции по её график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5.5.3. Предметные результаты освоения программы учебного курса к концу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2" w:name="_Toc124426245"/>
      <w:r w:rsidRPr="00F02A9E">
        <w:rPr>
          <w:rFonts w:ascii="Arial" w:hAnsi="Arial" w:cs="Arial"/>
          <w:sz w:val="28"/>
          <w:szCs w:val="28"/>
          <w:lang w:val="ru-RU"/>
        </w:rPr>
        <w:t>29.</w:t>
      </w:r>
      <w:r w:rsidR="005626F3" w:rsidRPr="00F02A9E">
        <w:rPr>
          <w:rFonts w:ascii="Arial" w:hAnsi="Arial" w:cs="Arial"/>
          <w:sz w:val="28"/>
          <w:szCs w:val="28"/>
          <w:lang w:val="ru-RU"/>
        </w:rPr>
        <w:t>5.5.3.1. Числа и вычисления</w:t>
      </w:r>
      <w:bookmarkEnd w:id="62"/>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рациональные и иррацион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я степеней с целыми показателями и корней, вычислять значения числовых вы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глять действительные числа, выполнять прикидку результата вычислений, оценку числовых выраж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3" w:name="_Toc124426246"/>
      <w:r w:rsidRPr="00F02A9E">
        <w:rPr>
          <w:rFonts w:ascii="Arial" w:hAnsi="Arial" w:cs="Arial"/>
          <w:sz w:val="28"/>
          <w:szCs w:val="28"/>
          <w:lang w:val="ru-RU"/>
        </w:rPr>
        <w:t>29.</w:t>
      </w:r>
      <w:r w:rsidR="005626F3" w:rsidRPr="00F02A9E">
        <w:rPr>
          <w:rFonts w:ascii="Arial" w:hAnsi="Arial" w:cs="Arial"/>
          <w:sz w:val="28"/>
          <w:szCs w:val="28"/>
          <w:lang w:val="ru-RU"/>
        </w:rPr>
        <w:t>5.5.3.2. Уравнения и неравенства</w:t>
      </w:r>
      <w:bookmarkEnd w:id="63"/>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и квадратные уравнения, уравнения, сводящиеся к ним, простейшие дробно-рациональны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неравенства при решении различных задач.</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4" w:name="_Toc124426247"/>
      <w:r w:rsidRPr="00F02A9E">
        <w:rPr>
          <w:rFonts w:ascii="Arial" w:hAnsi="Arial" w:cs="Arial"/>
          <w:sz w:val="28"/>
          <w:szCs w:val="28"/>
          <w:lang w:val="ru-RU"/>
        </w:rPr>
        <w:t>29.</w:t>
      </w:r>
      <w:r w:rsidR="005626F3" w:rsidRPr="00F02A9E">
        <w:rPr>
          <w:rFonts w:ascii="Arial" w:hAnsi="Arial" w:cs="Arial"/>
          <w:sz w:val="28"/>
          <w:szCs w:val="28"/>
          <w:lang w:val="ru-RU"/>
        </w:rPr>
        <w:t>5.5.3.3. Функции</w:t>
      </w:r>
      <w:bookmarkEnd w:id="64"/>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cs="Arial"/>
            <w:sz w:val="28"/>
            <w:szCs w:val="28"/>
            <w:lang w:val="ru-RU"/>
          </w:rPr>
          <m:t>y</m:t>
        </m:r>
        <m:r>
          <m:rPr>
            <m:scr m:val="script"/>
            <m:sty m:val="p"/>
          </m:rPr>
          <w:rPr>
            <w:rFonts w:ascii="Cambria Math" w:hAnsi="Cambria Math" w:cs="Arial"/>
            <w:sz w:val="28"/>
            <w:szCs w:val="28"/>
            <w:lang w:val="ru-RU"/>
          </w:rPr>
          <m:t>= k</m:t>
        </m:r>
        <m:r>
          <w:rPr>
            <w:rFonts w:ascii="Cambria Math" w:hAnsi="Cambria Math" w:cs="Arial"/>
            <w:sz w:val="28"/>
            <w:szCs w:val="28"/>
            <w:lang w:val="ru-RU"/>
          </w:rPr>
          <m:t>x</m:t>
        </m:r>
        <m:r>
          <m:rPr>
            <m:sty m:val="p"/>
          </m:rPr>
          <w:rPr>
            <w:rFonts w:ascii="Cambria Math" w:hAnsi="Cambria Math" w:cs="Arial"/>
            <w:sz w:val="28"/>
            <w:szCs w:val="28"/>
            <w:lang w:val="ru-RU"/>
          </w:rPr>
          <m:t xml:space="preserve">,  </m:t>
        </m:r>
        <m:r>
          <w:rPr>
            <w:rFonts w:ascii="Cambria Math" w:hAnsi="Cambria Math" w:cs="Arial"/>
            <w:sz w:val="28"/>
            <w:szCs w:val="28"/>
            <w:lang w:val="ru-RU"/>
          </w:rPr>
          <m:t>y</m:t>
        </m:r>
        <m:r>
          <m:rPr>
            <m:scr m:val="script"/>
            <m:sty m:val="p"/>
          </m:rPr>
          <w:rPr>
            <w:rFonts w:ascii="Cambria Math" w:hAnsi="Cambria Math" w:cs="Arial"/>
            <w:sz w:val="28"/>
            <w:szCs w:val="28"/>
            <w:lang w:val="ru-RU"/>
          </w:rPr>
          <m:t>= k</m:t>
        </m:r>
        <m:r>
          <w:rPr>
            <w:rFonts w:ascii="Cambria Math" w:hAnsi="Cambria Math" w:cs="Arial"/>
            <w:sz w:val="28"/>
            <w:szCs w:val="28"/>
            <w:lang w:val="ru-RU"/>
          </w:rPr>
          <m:t>x</m:t>
        </m:r>
        <m:r>
          <m:rPr>
            <m:sty m:val="p"/>
          </m:rPr>
          <w:rPr>
            <w:rFonts w:ascii="Cambria Math" w:hAnsi="Cambria Math" w:cs="Arial"/>
            <w:sz w:val="28"/>
            <w:szCs w:val="28"/>
            <w:lang w:val="ru-RU"/>
          </w:rPr>
          <m:t>+</m:t>
        </m:r>
        <m:r>
          <w:rPr>
            <w:rFonts w:ascii="Cambria Math" w:hAnsi="Cambria Math" w:cs="Arial"/>
            <w:sz w:val="28"/>
            <w:szCs w:val="28"/>
            <w:lang w:val="ru-RU"/>
          </w:rPr>
          <m:t>b</m:t>
        </m:r>
        <m:r>
          <m:rPr>
            <m:sty m:val="p"/>
          </m:rPr>
          <w:rPr>
            <w:rFonts w:ascii="Cambria Math" w:hAnsi="Cambria Math" w:cs="Arial"/>
            <w:sz w:val="28"/>
            <w:szCs w:val="28"/>
            <w:lang w:val="ru-RU"/>
          </w:rPr>
          <m:t xml:space="preserve">,  </m:t>
        </m:r>
        <m:r>
          <w:rPr>
            <w:rFonts w:ascii="Cambria Math" w:hAnsi="Cambria Math" w:cs="Arial"/>
            <w:sz w:val="28"/>
            <w:szCs w:val="28"/>
            <w:lang w:val="ru-RU"/>
          </w:rPr>
          <m:t>y</m:t>
        </m:r>
        <m:r>
          <m:rPr>
            <m:sty m:val="p"/>
          </m:rPr>
          <w:rPr>
            <w:rFonts w:ascii="Cambria Math" w:hAnsi="Cambria Math" w:cs="Arial"/>
            <w:sz w:val="28"/>
            <w:szCs w:val="28"/>
            <w:lang w:val="ru-RU"/>
          </w:rPr>
          <m:t xml:space="preserve">= </m:t>
        </m:r>
        <m:f>
          <m:fPr>
            <m:ctrlPr>
              <w:rPr>
                <w:rFonts w:ascii="Cambria Math" w:hAnsi="Cambria Math" w:cs="Arial"/>
                <w:sz w:val="28"/>
                <w:szCs w:val="28"/>
                <w:lang w:val="ru-RU"/>
              </w:rPr>
            </m:ctrlPr>
          </m:fPr>
          <m:num>
            <m:r>
              <m:rPr>
                <m:scr m:val="script"/>
                <m:sty m:val="p"/>
              </m:rPr>
              <w:rPr>
                <w:rFonts w:ascii="Cambria Math" w:hAnsi="Cambria Math" w:cs="Arial"/>
                <w:sz w:val="28"/>
                <w:szCs w:val="28"/>
                <w:lang w:val="ru-RU"/>
              </w:rPr>
              <m:t>k</m:t>
            </m:r>
          </m:num>
          <m:den>
            <m:r>
              <w:rPr>
                <w:rFonts w:ascii="Cambria Math" w:hAnsi="Cambria Math" w:cs="Arial"/>
                <w:sz w:val="28"/>
                <w:szCs w:val="28"/>
                <w:lang w:val="ru-RU"/>
              </w:rPr>
              <m:t>x</m:t>
            </m:r>
          </m:den>
        </m:f>
        <m:r>
          <m:rPr>
            <m:sty m:val="p"/>
          </m:rPr>
          <w:rPr>
            <w:rFonts w:ascii="Cambria Math" w:hAnsi="Cambria Math" w:cs="Arial"/>
            <w:sz w:val="28"/>
            <w:szCs w:val="28"/>
            <w:lang w:val="ru-RU"/>
          </w:rPr>
          <m:t xml:space="preserve">,          </m:t>
        </m:r>
        <m:r>
          <w:rPr>
            <w:rFonts w:ascii="Cambria Math" w:hAnsi="Cambria Math" w:cs="Arial"/>
            <w:sz w:val="28"/>
            <w:szCs w:val="28"/>
            <w:lang w:val="ru-RU"/>
          </w:rPr>
          <m:t>y</m:t>
        </m:r>
        <m:r>
          <m:rPr>
            <m:sty m:val="p"/>
          </m:rPr>
          <w:rPr>
            <w:rFonts w:ascii="Cambria Math" w:hAnsi="Cambria Math" w:cs="Arial"/>
            <w:sz w:val="28"/>
            <w:szCs w:val="28"/>
            <w:lang w:val="ru-RU"/>
          </w:rPr>
          <m:t>=</m:t>
        </m:r>
        <m:r>
          <w:rPr>
            <w:rFonts w:ascii="Cambria Math" w:hAnsi="Cambria Math" w:cs="Arial"/>
            <w:sz w:val="28"/>
            <w:szCs w:val="28"/>
            <w:lang w:val="ru-RU"/>
          </w:rPr>
          <m:t>a</m:t>
        </m:r>
        <m:sSup>
          <m:sSupPr>
            <m:ctrlPr>
              <w:rPr>
                <w:rFonts w:ascii="Cambria Math" w:hAnsi="Cambria Math" w:cs="Arial"/>
                <w:sz w:val="28"/>
                <w:szCs w:val="28"/>
                <w:lang w:val="ru-RU"/>
              </w:rPr>
            </m:ctrlPr>
          </m:sSupPr>
          <m:e>
            <m:r>
              <w:rPr>
                <w:rFonts w:ascii="Cambria Math" w:hAnsi="Cambria Math" w:cs="Arial"/>
                <w:sz w:val="28"/>
                <w:szCs w:val="28"/>
                <w:lang w:val="ru-RU"/>
              </w:rPr>
              <m:t>x</m:t>
            </m:r>
          </m:e>
          <m:sup>
            <m:r>
              <m:rPr>
                <m:sty m:val="p"/>
              </m:rPr>
              <w:rPr>
                <w:rFonts w:ascii="Cambria Math" w:hAnsi="Cambria Math" w:cs="Arial"/>
                <w:sz w:val="28"/>
                <w:szCs w:val="28"/>
                <w:lang w:val="ru-RU"/>
              </w:rPr>
              <m:t>2</m:t>
            </m:r>
          </m:sup>
        </m:sSup>
        <m:r>
          <m:rPr>
            <m:sty m:val="p"/>
          </m:rPr>
          <w:rPr>
            <w:rFonts w:ascii="Cambria Math" w:hAnsi="Cambria Math" w:cs="Arial"/>
            <w:sz w:val="28"/>
            <w:szCs w:val="28"/>
            <w:lang w:val="ru-RU"/>
          </w:rPr>
          <m:t>+</m:t>
        </m:r>
        <m:r>
          <w:rPr>
            <w:rFonts w:ascii="Cambria Math" w:hAnsi="Cambria Math" w:cs="Arial"/>
            <w:sz w:val="28"/>
            <w:szCs w:val="28"/>
            <w:lang w:val="ru-RU"/>
          </w:rPr>
          <m:t>bx</m:t>
        </m:r>
        <m:r>
          <m:rPr>
            <m:sty m:val="p"/>
          </m:rPr>
          <w:rPr>
            <w:rFonts w:ascii="Cambria Math" w:hAnsi="Cambria Math" w:cs="Arial"/>
            <w:sz w:val="28"/>
            <w:szCs w:val="28"/>
            <w:lang w:val="ru-RU"/>
          </w:rPr>
          <m:t>+</m:t>
        </m:r>
        <m:r>
          <w:rPr>
            <w:rFonts w:ascii="Cambria Math" w:hAnsi="Cambria Math" w:cs="Arial"/>
            <w:sz w:val="28"/>
            <w:szCs w:val="28"/>
            <w:lang w:val="ru-RU"/>
          </w:rPr>
          <m:t>c</m:t>
        </m:r>
        <m:r>
          <m:rPr>
            <m:sty m:val="p"/>
          </m:rPr>
          <w:rPr>
            <w:rFonts w:ascii="Cambria Math" w:hAnsi="Cambria Math" w:cs="Arial"/>
            <w:sz w:val="28"/>
            <w:szCs w:val="28"/>
            <w:lang w:val="ru-RU"/>
          </w:rPr>
          <m:t xml:space="preserve">,  </m:t>
        </m:r>
        <m:r>
          <w:rPr>
            <w:rFonts w:ascii="Cambria Math" w:hAnsi="Cambria Math" w:cs="Arial"/>
            <w:sz w:val="28"/>
            <w:szCs w:val="28"/>
            <w:lang w:val="ru-RU"/>
          </w:rPr>
          <m:t>y</m:t>
        </m:r>
        <m:r>
          <m:rPr>
            <m:sty m:val="p"/>
          </m:rPr>
          <w:rPr>
            <w:rFonts w:ascii="Cambria Math" w:hAnsi="Cambria Math" w:cs="Arial"/>
            <w:sz w:val="28"/>
            <w:szCs w:val="28"/>
            <w:lang w:val="ru-RU"/>
          </w:rPr>
          <m:t xml:space="preserve">= </m:t>
        </m:r>
        <m:sSup>
          <m:sSupPr>
            <m:ctrlPr>
              <w:rPr>
                <w:rFonts w:ascii="Cambria Math" w:hAnsi="Cambria Math" w:cs="Arial"/>
                <w:sz w:val="28"/>
                <w:szCs w:val="28"/>
                <w:lang w:val="ru-RU"/>
              </w:rPr>
            </m:ctrlPr>
          </m:sSupPr>
          <m:e>
            <m:r>
              <w:rPr>
                <w:rFonts w:ascii="Cambria Math" w:hAnsi="Cambria Math" w:cs="Arial"/>
                <w:sz w:val="28"/>
                <w:szCs w:val="28"/>
                <w:lang w:val="ru-RU"/>
              </w:rPr>
              <m:t>x</m:t>
            </m:r>
          </m:e>
          <m:sup>
            <m:r>
              <m:rPr>
                <m:sty m:val="p"/>
              </m:rPr>
              <w:rPr>
                <w:rFonts w:ascii="Cambria Math" w:hAnsi="Cambria Math" w:cs="Arial"/>
                <w:sz w:val="28"/>
                <w:szCs w:val="28"/>
                <w:lang w:val="ru-RU"/>
              </w:rPr>
              <m:t>3</m:t>
            </m:r>
          </m:sup>
        </m:sSup>
      </m:oMath>
      <w:r w:rsidRPr="00F02A9E">
        <w:rPr>
          <w:rFonts w:ascii="Arial" w:hAnsi="Arial" w:cs="Arial"/>
          <w:sz w:val="28"/>
          <w:szCs w:val="28"/>
          <w:lang w:val="ru-RU"/>
        </w:rPr>
        <w:t xml:space="preserve">, </w:t>
      </w:r>
      <m:oMath>
        <m:r>
          <w:rPr>
            <w:rFonts w:ascii="Cambria Math" w:hAnsi="Cambria Math" w:cs="Arial"/>
            <w:sz w:val="28"/>
            <w:szCs w:val="28"/>
            <w:lang w:val="ru-RU"/>
          </w:rPr>
          <m:t>y</m:t>
        </m:r>
        <m:r>
          <m:rPr>
            <m:sty m:val="p"/>
          </m:rPr>
          <w:rPr>
            <w:rFonts w:ascii="Cambria Math" w:hAnsi="Cambria Math" w:cs="Arial"/>
            <w:sz w:val="28"/>
            <w:szCs w:val="28"/>
            <w:lang w:val="ru-RU"/>
          </w:rPr>
          <m:t xml:space="preserve">= </m:t>
        </m:r>
        <m:rad>
          <m:radPr>
            <m:degHide m:val="on"/>
            <m:ctrlPr>
              <w:rPr>
                <w:rFonts w:ascii="Cambria Math" w:hAnsi="Cambria Math" w:cs="Arial"/>
                <w:sz w:val="28"/>
                <w:szCs w:val="28"/>
                <w:lang w:val="ru-RU"/>
              </w:rPr>
            </m:ctrlPr>
          </m:radPr>
          <m:deg/>
          <m:e>
            <m:r>
              <w:rPr>
                <w:rFonts w:ascii="Cambria Math" w:hAnsi="Cambria Math" w:cs="Arial"/>
                <w:sz w:val="28"/>
                <w:szCs w:val="28"/>
                <w:lang w:val="ru-RU"/>
              </w:rPr>
              <m:t>x</m:t>
            </m:r>
          </m:e>
        </m:rad>
        <m:r>
          <m:rPr>
            <m:sty m:val="p"/>
          </m:rPr>
          <w:rPr>
            <w:rFonts w:ascii="Cambria Math" w:hAnsi="Cambria Math" w:cs="Arial"/>
            <w:sz w:val="28"/>
            <w:szCs w:val="28"/>
            <w:lang w:val="ru-RU"/>
          </w:rPr>
          <m:t xml:space="preserve">,  </m:t>
        </m:r>
        <m:r>
          <w:rPr>
            <w:rFonts w:ascii="Cambria Math" w:hAnsi="Cambria Math" w:cs="Arial"/>
            <w:sz w:val="28"/>
            <w:szCs w:val="28"/>
            <w:lang w:val="ru-RU"/>
          </w:rPr>
          <m:t>y</m:t>
        </m:r>
        <m:r>
          <m:rPr>
            <m:sty m:val="p"/>
          </m:rPr>
          <w:rPr>
            <w:rFonts w:ascii="Cambria Math" w:hAnsi="Cambria Math" w:cs="Arial"/>
            <w:sz w:val="28"/>
            <w:szCs w:val="28"/>
            <w:lang w:val="ru-RU"/>
          </w:rPr>
          <m:t>=|</m:t>
        </m:r>
        <m:r>
          <w:rPr>
            <w:rFonts w:ascii="Cambria Math" w:hAnsi="Cambria Math" w:cs="Arial"/>
            <w:sz w:val="28"/>
            <w:szCs w:val="28"/>
            <w:lang w:val="ru-RU"/>
          </w:rPr>
          <m:t>x</m:t>
        </m:r>
        <m:r>
          <m:rPr>
            <m:sty m:val="p"/>
          </m:rPr>
          <w:rPr>
            <w:rFonts w:ascii="Cambria Math" w:hAnsi="Cambria Math" w:cs="Arial"/>
            <w:sz w:val="28"/>
            <w:szCs w:val="28"/>
            <w:lang w:val="ru-RU"/>
          </w:rPr>
          <m:t>|</m:t>
        </m:r>
      </m:oMath>
      <w:r w:rsidRPr="00F02A9E">
        <w:rPr>
          <w:rFonts w:ascii="Arial" w:hAnsi="Arial" w:cs="Arial"/>
          <w:sz w:val="28"/>
          <w:szCs w:val="28"/>
          <w:lang w:val="ru-RU"/>
        </w:rPr>
        <w:t xml:space="preserve"> в зависимости от значений коэффициентов, описывать свойства фун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5" w:name="_Toc124426248"/>
      <w:r w:rsidRPr="00F02A9E">
        <w:rPr>
          <w:rFonts w:ascii="Arial" w:hAnsi="Arial" w:cs="Arial"/>
          <w:sz w:val="28"/>
          <w:szCs w:val="28"/>
          <w:lang w:val="ru-RU"/>
        </w:rPr>
        <w:t>29.</w:t>
      </w:r>
      <w:r w:rsidR="005626F3" w:rsidRPr="00F02A9E">
        <w:rPr>
          <w:rFonts w:ascii="Arial" w:hAnsi="Arial" w:cs="Arial"/>
          <w:sz w:val="28"/>
          <w:szCs w:val="28"/>
          <w:lang w:val="ru-RU"/>
        </w:rPr>
        <w:t>5.5.3.4. Числовые последовательности и прогрессии</w:t>
      </w:r>
      <w:bookmarkEnd w:id="65"/>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арифметическую и геометрическую прогрессии при разных способах зад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ять вычисления с использованием формул </w:t>
      </w:r>
      <w:r w:rsidRPr="00F02A9E">
        <w:rPr>
          <w:rFonts w:ascii="Arial" w:hAnsi="Arial" w:cs="Arial"/>
          <w:sz w:val="28"/>
          <w:szCs w:val="28"/>
        </w:rPr>
        <w:t>n</w:t>
      </w:r>
      <w:r w:rsidRPr="00F02A9E">
        <w:rPr>
          <w:rFonts w:ascii="Arial" w:hAnsi="Arial" w:cs="Arial"/>
          <w:sz w:val="28"/>
          <w:szCs w:val="28"/>
          <w:lang w:val="ru-RU"/>
        </w:rPr>
        <w:t xml:space="preserve">-го члена арифметической и геометрической прогрессий, суммы первых </w:t>
      </w:r>
      <w:r w:rsidRPr="00F02A9E">
        <w:rPr>
          <w:rFonts w:ascii="Arial" w:hAnsi="Arial" w:cs="Arial"/>
          <w:sz w:val="28"/>
          <w:szCs w:val="28"/>
        </w:rPr>
        <w:t>n</w:t>
      </w:r>
      <w:r w:rsidRPr="00F02A9E">
        <w:rPr>
          <w:rFonts w:ascii="Arial" w:hAnsi="Arial" w:cs="Arial"/>
          <w:sz w:val="28"/>
          <w:szCs w:val="28"/>
          <w:lang w:val="ru-RU"/>
        </w:rPr>
        <w:t xml:space="preserve"> чле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члены последовательности точками на координат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66" w:name="_Toc124426249"/>
      <w:r w:rsidRPr="00F02A9E">
        <w:rPr>
          <w:rFonts w:ascii="Arial" w:hAnsi="Arial" w:cs="Arial"/>
          <w:sz w:val="28"/>
          <w:szCs w:val="28"/>
          <w:lang w:val="ru-RU"/>
        </w:rPr>
        <w:t>29.</w:t>
      </w:r>
      <w:r w:rsidR="005626F3" w:rsidRPr="00F02A9E">
        <w:rPr>
          <w:rFonts w:ascii="Arial" w:hAnsi="Arial" w:cs="Arial"/>
          <w:sz w:val="28"/>
          <w:szCs w:val="28"/>
          <w:lang w:val="ru-RU"/>
        </w:rPr>
        <w:t>6. </w:t>
      </w:r>
      <w:r w:rsidR="005628B2" w:rsidRPr="00F02A9E">
        <w:rPr>
          <w:rFonts w:ascii="Arial" w:hAnsi="Arial" w:cs="Arial"/>
          <w:sz w:val="28"/>
          <w:szCs w:val="28"/>
          <w:lang w:val="ru-RU"/>
        </w:rPr>
        <w:t>Рабочая программа</w:t>
      </w:r>
      <w:bookmarkEnd w:id="66"/>
      <w:r w:rsidR="005626F3" w:rsidRPr="00F02A9E">
        <w:rPr>
          <w:rFonts w:ascii="Arial" w:hAnsi="Arial" w:cs="Arial"/>
          <w:sz w:val="28"/>
          <w:szCs w:val="28"/>
          <w:lang w:val="ru-RU"/>
        </w:rPr>
        <w:t xml:space="preserve"> учебного курса «Геометрия» в 7–9 классах (далее соответственно – программа учебного курса «Геометрия»,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005626F3" w:rsidRPr="00F02A9E">
        <w:rPr>
          <w:rFonts w:ascii="Arial" w:hAnsi="Arial" w:cs="Arial"/>
          <w:color w:val="FF0000"/>
          <w:sz w:val="28"/>
          <w:szCs w:val="28"/>
          <w:lang w:val="ru-RU"/>
        </w:rPr>
        <w:t xml:space="preserve">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 xml:space="preserve">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2. Содержание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метричные фигуры. Основные свойства осевой симметрии. Примеры симметрии в окружающем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остроения с помощью циркуля и линейки. Треугольник. Высота, медиана, биссектриса, их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внобедренный и равносторонний треугольники. Неравенство тре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и признаки равнобедренного треугольника. Признаки равенства треуголь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и признаки параллельных прямых. Сумма углов треугольника. Внешние углы тре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метрическое место точек. Биссектриса угла и серединный перпендикуляр к отрезку как геометрические места то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3. Содержание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 удвоения медианы. Центральная симметрия. Теорема Фалеса и теорема о пропорциональных отрез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ние линии треугольника и трапеции. Центр масс тре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ение площадей треугольников и многоугольников на клетчатой бума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ма Пифагора. Применение теоремы Пифагора при решени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4. Содержание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ус, косинус, тангенс углов от 0 до 180°. Основное тригонометрическое тождество. Формулы при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е подобия. Подобие соответственных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ма о произведении отрезков хорд, теоремы о произведении отрезков секущих, теорема о квадрате касатель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ижения плоскости и внутренние симметрии фигур (элементарные представления). Параллельный перенос. Поворот.</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5. Предметные результаты освоения программы учебного курса «Геометр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5.1. Предметные результаты освоения программы учебного курса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чертежи к геометрическим задач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логические рассуждения с использованием геометрических тео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на клетчатой бума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остейшими геометрическими неравенствами, понимать их практический смыс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сновные геометрические построения с помощью циркуля и линей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5.2. Предметные результаты освоения программы учебного курса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свойства точки пересечения медиан треугольника (центра масс) в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изнаки подобия треугольников в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описанного четырёхугольника, применять свойства описанного четырёхугольника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6.5.3. Предметные результаты освоения программы учебного курса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теоремами о произведении отрезков хорд, о произведении отрезков секущих, о квадрате касатель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методом координат на плоскости, применять его в решении геометрических 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оси (или центры) симметрии фигур, применять движения плоскости в простейших случа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 «Вероятность и статистика» в 7–9 классах (далее соответственно – программа учебного курса «Вероятность и статистика»,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2. Содержание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3. Содержание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в виде таблиц, диаграмм, граф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рассеивания данных. Дисперсия и стандартное отклонение числовых наборов. Диаграмма рассеи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4. Содержание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метрическая вероятность. Случайный выбор точки из фигуры на плоскости, из отрезка и из дуги окру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5. Предметные результаты освоения программы учебного курса «Вероятность и статис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5.1. Предметные результаты освоения программы учебного курса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 интерпретировать реальные числовые данные, представленные в таблицах, на диаграммах, граф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5.2. Предметные результаты освоения программы учебного курса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частоты числовых значений и частоты событий, в том числе по результатам измерений и наблюд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ические модели: дерево случайного эксперимента, диаграммы Эйлера, числовая прям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9.</w:t>
      </w:r>
      <w:r w:rsidR="005626F3" w:rsidRPr="00F02A9E">
        <w:rPr>
          <w:rFonts w:ascii="Arial" w:hAnsi="Arial" w:cs="Arial"/>
          <w:sz w:val="28"/>
          <w:szCs w:val="28"/>
          <w:lang w:val="ru-RU"/>
        </w:rPr>
        <w:t>7.5.3. Предметные результаты освоения программы учебного курса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организованным перебором вариантов, а также с использованием комбинаторных правил и мет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описательные характеристики для массивов числовых данных, в том числе средние значения и меры рассеи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частоты значений и частоты события, в том числе пользуясь результатами проведённых измерений и наблюд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лучайной величине и о распределении вероят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C94FE9" w:rsidRPr="00F02A9E" w:rsidRDefault="00C94FE9"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highlight w:val="yellow"/>
          <w:lang w:val="ru-RU"/>
        </w:rPr>
        <w:t>29.9. Кодификаторы</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математике.</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1</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5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p>
    <w:tbl>
      <w:tblPr>
        <w:tblW w:w="9075" w:type="dxa"/>
        <w:tblInd w:w="15" w:type="dxa"/>
        <w:tblCellMar>
          <w:left w:w="0" w:type="dxa"/>
          <w:right w:w="0" w:type="dxa"/>
        </w:tblCellMar>
        <w:tblLook w:val="04A0"/>
      </w:tblPr>
      <w:tblGrid>
        <w:gridCol w:w="2034"/>
        <w:gridCol w:w="7041"/>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ть и правильно употреблять термины, связанные с натуральными числами, обыкновенными и десятичными дробя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и упорядочивать натуральные числа, сравнивать в простейших случаях обыкновенные дроби, десятичные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относить точку на координатной (числовой) прямой с соответствующим ей числом и изображать натуральные числа точками на координатной (числов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арифметические действия с натуральными числами, с обыкновенными дробями в простейших случая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оверку, прикидку результата вычисл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ять натура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текстовые задачи арифметическим способом и с помощью организованного конечного перебора всех возможных вариан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содержащие зависимости, связывающие величины: скорость, время, расстояние, цена, количество, стоимость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краткие записи, схемы, таблицы, обозначения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основными единицами измерения: цены, массы, расстояния, времени, скорости, выражать одни единицы величины через друг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ая 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геометрическими понятиями: точка, прямая, отрезок, луч, угол, многоугольник, окружность, круг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объектов окружающего мира, имеющих форму изученных геометрических фигу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терминологию, связанную с углами: вершина сторона; с многоугольниками: угол, вершина, сторона, диагональ; с окружностью: радиус, диаметр, цент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ать изученные геометрические фигуры на нелинованной и клетчатой бумаге с помощью циркуля и линей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длины отрезков непосредственным измерением с помощью линейки, строить отрезки заданной длины; строить окружность заданного радиус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свойства сторон и углов прямоугольника, квадрата для их построения, вычисления площади и периметр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периметр и площадь квадрата, прямоугольника, фигур, составленных из прямоугольников, в том числе фигур, изображенных на клетчатой бумаг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основными метрическими единицами измерения длины, площади; выражать одни единицы величины через друг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араллелепипед, куб, использовать терминологию: вершина, ребро, грань, измерения; находить измерения параллелепипеда, куб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объем куба, параллелепипеда по заданным измерениям, пользоваться единицами измерения объем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несложные задачи на измерение геометрических величин в практических ситуациях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5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29"/>
        <w:gridCol w:w="8646"/>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туральные числа и нуль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туральное число. Ряд натуральных чисел. Число 0. Изображение натуральных чисел точками на координатной (числов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зиционная система счисления. Римская нумерация. Десятичная система с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ение натуральных чисел, сравнение натуральных чисел с нулем. Округление натур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ение, вычитание, умножение и деление натуральных чисел. Свойство нуля при сложении, свойства нуля и единицы при умножении. Переместительное и сочетательное свойства (законы) сложения и умножения, распределительное свойство (закон) умно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ние букв для обозначения неизвестного компонента и записи свойств арифметических действ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лители и кратные числа, разложение на множители. Простые и составные числа. Признаки делимости на 2, 5, 10, 3, 9. Деление с остатк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епень с натуральным показателем. Запись числа в виде суммы разрядных слагаемы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ое свойство дроби. Сокращение дробей. Приведение дроби к новому знаменателю. Сравнение дроб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ение и вычитание дробей. Умножение и деление дробей, взаимно-обратные дроби. Нахождение части целого и целого по его ча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е действия с десятичными дробями. Округление десятичных дроб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арифметическим способ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логических задач. Решение задач перебором всех возможных вариантов. Использование при решении задач таблиц и сх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задач, содержащих зависимости, связывающие величины: скорость, время, расстояние, цену, количество, стоимость. Единицы измерения: массы, объема, цены, расстояния, времени, скорости. Связь между единицами измерения каждой величи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основных задач на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анных в виде таблиц, столбчатых диаграм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ая 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ые представления о фигурах на плоскости: точка, прямая, отрезок, луч, угол, ломаная, многоугольник, окружность, круг. Угол. Прямой, острый, тупой и развернутый угл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лина отрезка, метрические единицы длины. Длина ломаной, периметр многоугольника. Измерение и построение углов с помощью транспортир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ые представления о фигурах на плоскости: многоугольник, прямоугольник, квадрат, треугольник; о равенстве фигу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ощадь прямоугольника и многоугольников, составленных из прямоугольников, в том числе фигур, изображенных на клетчатой бумаге. Единицы измерения площад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ые представления о пространственных фигурах: прямоугольный параллелепипед, куб, многогранники. Изображение простейших многогранников. Развертки куба и параллелепипеда. Создание моделей многогранников (из бумаги, проволоки, пластилина и других материа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ем прямоугольного параллелепипеда, куба. Единицы измерения объема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3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6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77"/>
        <w:gridCol w:w="7198"/>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нать и понимать термины, связанные с различными видами чисел и способами их записи, переходить (если это возможно) от одной формы записи числа к друг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и упорядочивать целые числа, обыкновенные и десятичные дроби, сравнивать числа одного и разных знак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сочетая устные и письменные приемы, арифметические действия с натуральными и целыми числами, обыкновенными и десятичными дробями, положительными и отрицате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ять целые числа и десятичные дроби, находить приближения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относить точку в прямоугольной системе координат с координатами этой точ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ять целые числа и десятичные дроби, находить приближения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и буквенны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признаками делимости, раскладывать натуральные числа на простые множите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масштабом, составлять пропорции и отнош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неизвестный компонент 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многошаговые текстовые задачи арифметическим способ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связанные с отношением, пропорциональностью величин, процентами, решать три основные задачи на дроби и процент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содержащие зависимости, связывающие величины: скорость, время, расстояние, цену, количество, стоимость, производительность, время, объем работы, используя арифметические действия, оценку, прикидку; пользоваться единицами измерения соответствующих величин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ставлять буквенные выражения по условию задач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ять информацию с помощью таблиц, линейной и столбчатой диаграм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ая 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геометрическими понятиями: равенство фигур, симметрия; использовать терминологию, связанную с симметрией: ось симметрии, центр симметр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ернутый и тупой угл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длину ломаной, периметр многоугольника, пользоваться единицами измерения длины, выражать одни единицы измерения длины через друг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используя чертежные инструменты, расстояния: между двумя точками, от точки до прямой, длину пути на квадратной сет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на моделях и изображениях пирамиду, конус, цилиндр, использовать терминологию: вершина, ребро, грань, основание, разверт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ать на клетчатой бумаге прямоугольный параллелепипед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объем прямоугольного параллелепипеда, куба, пользоваться основными единицами измерения объем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несложные задачи на нахождение геометрических величин в практических ситуациях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4</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6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тура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ение натур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лители и кратные числа, наибольший общий делитель и наименьшее общее кратное. Делимость суммы и произвед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ление с остатк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ыкновенная дробь, основное свойство дроби, сокращение дробей. Сравнение и упорядочивание дроб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задач на нахождение части от целого и целого по его части. Дробное число как результат де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есятичной дроби в виде обыкновенной дроби и возможность представления обыкновенной дроби в виде десятич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сятичные дроби и метрическая система мер. Арифметические действия и числовые выражения с обыкновенными и десятичными дробя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ношение. Деление в данном отношении. Масштаб, пропорция. Применение пропорций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процента. Вычисление процента от величины и величины по ее проценту. Выражение процентов десятичными дробями. Решение задач на проценты. Выражение отношения величин в процент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ожительные и отрицате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е действия с положительными и отрицате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ямоугольная система координат на плоскости. Координаты точки на плоскости, абсцисса и ордината. Построение точек и фигур на координатной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уквенны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ормулы, формулы периметра и площади прямоугольника, квадрата, объема параллелепипеда и куб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арифметическим способ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логических задач. Решение задач перебором всех возможных вариан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задач, содержащих зависимости, связывающих величины: скорость, время, расстояние, цена, количество, стоимость, производительность, время, объем работы. Единицы измерения: массы, стоимости, расстояния, времени, скорости. Связь между единицами измерения каждой величи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задач, связанных с отношением, пропорциональностью величин, процентами; решение основных задач на дроби и процент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и прикидка, округление результата. Составление буквенных выражений по условию задач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анных с помощью таблиц и диаграмм. Столбчатые диаграммы. Чтение круговых диаграм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ая 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очка, прямая, отрезок, луч, угол, ломаная, многоугольник, четырехугольник, треугольник, окружность, круг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ное расположение двух прямых на плоскости, параллельные прямые, перпендикулярные прямы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расстояний: между двумя точками, от точки до прямой, длина маршрута на квадратной сет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и построение углов с помощью транспортир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треугольников: остроугольный, прямоугольный, тупоугольный, равнобедренный, равносторон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тырехугольник. Прямоугольник, квадрат: использование свойств сторон, углов, диагонал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ение геометрических фигур на нелинованной бумаге с использованием циркуля, линейки, угольника, транспортира. Построения на клетчатой бумаг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метр многоугольн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площади фигуры, единицы измерения площади. Приближенное измерение площади фигур, в том числе на квадратной сет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ближенное измерение длины окружности, площади круг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мметрия: центральная, осевая и зеркальная. Построение симметричных фигу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ерток многогранников, цилиндра и конуса. Создание моделей пространственных фигур (из бумаги, проволоки, пластилина и других материа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бъема, единицы измерения объема. Объем прямоугольного параллелепипеда, куба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5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7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77"/>
        <w:gridCol w:w="7198"/>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сочетая устные и письменные приемы, арифметические действия с рациона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значения числовых выражений, применять разнообразные способы и приемы вычисления значений дробных выражений, содержащих обыкновенные и десятичные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и упорядочивать рациона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ять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икидку и оценку результата вычислений, оценку значений числовых выражений. Выполнять действия со степенями с натуральными показателя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ризнаки делимости, разложение на множители натур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етом ограничений, связанных со свойствами рассматриваемых объек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и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алгебраическую терминологию и символику, применять ее в процессе освоения учебного материа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значения буквенных выражений при заданных значениях переменны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еобразования целого выражения в многочлен приведением подобных слагаемых, раскрытием скобо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умножение одночлена на многочлен и многочлена на многочлен, применять формулы квадрата суммы и квадрата раз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уществлять разложение многочленов на множители с помощью вынесения за скобки общего множителя, группировки слагаемых, применения формул сокращенного умно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реобразования многочленов для решения различных задач из математики, смежных предметов, из реальной практ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свойства степеней с натуральными показателями для преобразования выраж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графические методы при решении линейных уравнений и их сист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бирать примеры пар чисел, являющихся решением линейного уравнения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ить в координатной плоскости график линейного уравнения с двумя переменными; пользуясь графиком, приводить примеры решения уравн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системы двух линейных уравнений с двумя переменными, в том числе графичес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ы и графики. 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мечать в координатной плоскости точки по заданным координата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ить графики линейных функций. Строить график функции y = |x|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с помощью функций известные зависимости между величинами: скорость, время, расстояние, цену, количество, стоимость, производительность, время, объем работ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значение функции по значению ее аргумент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и интерпретировать реальные числовые данные, представленные в таблицах, на диаграммах, график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ить чертежи к геометрическим задача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признаками равенства треугольников, использовать признаки и свойства равнобедренных треугольников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логические рассуждения с использованием геометрических теор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признаками равенства прямоугольных треугольников, свойством медианы, проведенной к гипотенузе прямоугольного треугольника, в решении геометр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на клетчатой бумаг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ем геометрического места точек. Уметь определять биссектрису угла и серединный перпендикуляр к отрезку как геометрические места точе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ормулировать определения окружности и круга, хорды и диаметра окружности, пользоваться их свойствами. Уметь применять эти свойства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ем описанной около треугольника окружности, уметь находить ее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ем касательной к окружности, пользоваться теоремой о перпендикулярности касательной и радиуса, проведенного к точке кас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простейшими геометрическими неравенствами, понимать их практический смыс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сновные геометрические построения с помощью циркуля и линейки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6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7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е действия с рациональными числами. Решение задач из реальной практики на части, на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епень с натуральным показателем: определение, преобразование выражений на основе определения, запись больши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центы, запись процентов в виде дроби и дроби в виде процентов. Три основные задачи на проценты, решение задач из реальной практ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ение признаков делимости, разложение на множители натур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льные зависимости, в том числе прямая и обратная пропорциональ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и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менные, числовое значение выражения с переменной. Допустимые значения переменны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зависимости между величинами в виде формулы. Вычисления по формула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образование буквенных выражений, тождественно равны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степени с натуральным показател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дночлены и многочлены. Степень многочлена. Сложение, вычитание, умножение многочлен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ормулы сокращенного умножения: квадрат суммы и квадрат разности. Формула разности квадратов. Разложение многочленов на множите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е, корень уравнения, правила преобразования уравнения, равносильность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ейное уравнение с одной переменной, число корней линейного уравнения, решение линейных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ставление уравнений по условию задачи. Решение текстовых задач с помощью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ейное уравнение с двумя переменными и его графи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ы и графики. 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а точки на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промежутки. Расстояние между двумя точками координатн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ямоугольная система координат, оси Ox и Oy. Абсцисса и ордината точки на координатной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ры графиков, заданных формулами. Чтение графиков реальных зависим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функции. График функции. Свойства функц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ейная функция, ее график. График функции y = |x|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ое решение линейных уравнений и систем линейных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 вершина, ребро. Степень вершины. Число ре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мметричные фигуры. Основные свойства осевой симметрии. Примеры симметрии в окружающем мир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построения с помощью циркуля и линейки. Треугольник. Высота, медиана, биссектриса,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бедренный и равносторонний треугольники. Неравенство треугольн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и признаки равнобедренного треугольника. Признаки равенства треугольник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и признаки параллельных прямых. Сумма углов треугольника. Внешние углы треугольн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ямоугольный треугольник. Свойство медианы прямоугольного треугольника, проведенной к гипотенузе. Признаки равенства прямоугольных треугольников. Прямоугольный треугольник с углом в 30°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ческое место точек. Биссектриса угла и серединный перпендикуляр к отрезку как геометрические места точе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жность и круг, хорда и диаметр, их свойства. Взаимное расположение окружности и прямой. Касательная и секущая к окруж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жность, вписанная в угол. Вписанная и описанная окружности треугольника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7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8 класса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938"/>
        <w:gridCol w:w="7137"/>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записи больших и малых чисел с помощью десятичных дробей и степеней числа 10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и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онятие степени с целым показателем, выполнять преобразования выражений, содержащих степени с целым показател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тождественные преобразования рациональных выражений на основе правил действий над многочленами и алгебраическими дробя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ладывать квадратный трехчлен на множите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реобразования выражений для решения различных задач из математики, смежных предметов, из реальной практ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линейные, квадратные уравнения и рациональные уравнения, сводящиеся к ним, системы двух уравнений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ходить от словесной формулировки задачи к ее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е графику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Строить графики элементарных функций вида: , y = x</w:t>
            </w:r>
            <w:r w:rsidRPr="00F02A9E">
              <w:rPr>
                <w:rFonts w:ascii="Arial" w:eastAsia="Times New Roman" w:hAnsi="Arial" w:cs="Arial"/>
                <w:sz w:val="24"/>
                <w:szCs w:val="24"/>
                <w:vertAlign w:val="superscript"/>
                <w:lang w:val="ru-RU" w:eastAsia="ru-RU"/>
              </w:rPr>
              <w:t>2</w:t>
            </w:r>
            <w:r w:rsidRPr="00F02A9E">
              <w:rPr>
                <w:rFonts w:ascii="Arial" w:eastAsia="Times New Roman" w:hAnsi="Arial" w:cs="Arial"/>
                <w:sz w:val="24"/>
                <w:szCs w:val="24"/>
                <w:lang w:val="ru-RU" w:eastAsia="ru-RU"/>
              </w:rPr>
              <w:t>, y = x</w:t>
            </w:r>
            <w:r w:rsidRPr="00F02A9E">
              <w:rPr>
                <w:rFonts w:ascii="Arial" w:eastAsia="Times New Roman" w:hAnsi="Arial" w:cs="Arial"/>
                <w:sz w:val="24"/>
                <w:szCs w:val="24"/>
                <w:vertAlign w:val="superscript"/>
                <w:lang w:val="ru-RU" w:eastAsia="ru-RU"/>
              </w:rPr>
              <w:t>3</w:t>
            </w:r>
            <w:r w:rsidRPr="00F02A9E">
              <w:rPr>
                <w:rFonts w:ascii="Arial" w:eastAsia="Times New Roman" w:hAnsi="Arial" w:cs="Arial"/>
                <w:sz w:val="24"/>
                <w:szCs w:val="24"/>
                <w:lang w:val="ru-RU" w:eastAsia="ru-RU"/>
              </w:rPr>
              <w:t xml:space="preserve">, y = |x|, описывать свойства числовой функции по ее графику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влекать и преобразовывать информацию, представленную в виде таблиц, диаграмм, графиков, представлять данные в виде таблиц, диаграмм, график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данные с помощью статистических показателей: средних значений и мер рассеивания (размах, дисперсия и стандартное отклонен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частоты числовых значений и частоты событий, в том числе по результатам измерений и наблюд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вероятности случайных событий в опытах, зная вероятности элементарных событий, в том числе в опытах с равновозможными элементарными события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графические модели: дерево случайного эксперимента, диаграммы Эйлера, числовая пряма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основные виды четырехугольников, их элементы, пользоваться их свойствами при решении геометр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свойства точки пересечения медиан треугольника (центра масс) в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ризнаки подобия треугольников в решении геометр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теоремой Пифагора для решения геометрических и практических задач. Строить математическую модель в практических задачах, самостоятельно делать чертеж и находить соответствующие дли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ями синуса, косинуса и тангенса острого угла прямоугольного треугольника. Пользоваться этими понятиями для решения практ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ем описанного четырехугольника, применять свойства описанного четырехугольника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8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8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ный корень из числа. Понятие об иррациональном числе. Десятичные приближения иррациона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арифметических квадратных корней и их применение к преобразованию числовых выражений и вычислениям. Действите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епень с целым показателем и ее свойства. Стандартная запись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и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ный трехчлен, разложение квадратного трехчлена на множите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ая дробь. Основное свойство алгебраической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ение, вычитание, умножение, деление алгебраических дроб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циональные выражения и их преобразован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ное уравнение, формула корней квадратного уравнения. Теорема Виет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уравнений, сводящихся к линейным и квадратны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стейшие дробно-рациональные уравн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алгебраическим способ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неравенства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равенство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сильность неравенст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ейные неравенства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ы линейных неравенств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функции. Область определения и множество значений функции. Способы задания функц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к функции. Чтение свойств функции по ее графику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ры графиков функций, отражающих реальные процесс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описывающие прямую и обратную пропорциональные зависимости, их граф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Функции y = x</w:t>
            </w:r>
            <w:r w:rsidRPr="00F02A9E">
              <w:rPr>
                <w:rFonts w:ascii="Arial" w:eastAsia="Times New Roman" w:hAnsi="Arial" w:cs="Arial"/>
                <w:sz w:val="24"/>
                <w:szCs w:val="24"/>
                <w:vertAlign w:val="superscript"/>
                <w:lang w:val="ru-RU" w:eastAsia="ru-RU"/>
              </w:rPr>
              <w:t>2</w:t>
            </w:r>
            <w:r w:rsidRPr="00F02A9E">
              <w:rPr>
                <w:rFonts w:ascii="Arial" w:eastAsia="Times New Roman" w:hAnsi="Arial" w:cs="Arial"/>
                <w:sz w:val="24"/>
                <w:szCs w:val="24"/>
                <w:lang w:val="ru-RU" w:eastAsia="ru-RU"/>
              </w:rPr>
              <w:t>, y = x</w:t>
            </w:r>
            <w:r w:rsidRPr="00F02A9E">
              <w:rPr>
                <w:rFonts w:ascii="Arial" w:eastAsia="Times New Roman" w:hAnsi="Arial" w:cs="Arial"/>
                <w:sz w:val="24"/>
                <w:szCs w:val="24"/>
                <w:vertAlign w:val="superscript"/>
                <w:lang w:val="ru-RU" w:eastAsia="ru-RU"/>
              </w:rPr>
              <w:t>3</w:t>
            </w:r>
            <w:r w:rsidRPr="00F02A9E">
              <w:rPr>
                <w:rFonts w:ascii="Arial" w:eastAsia="Times New Roman" w:hAnsi="Arial" w:cs="Arial"/>
                <w:sz w:val="24"/>
                <w:szCs w:val="24"/>
                <w:lang w:val="ru-RU" w:eastAsia="ru-RU"/>
              </w:rPr>
              <w:t xml:space="preserve">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 y = |x|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ое решение уравнений и систем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анных в виде таблиц, диаграмм, график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жество, элемент множества, подмножество. Операции над множествами: объединение, пересечение, дополнен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операций над множествами: переместительное, сочетательное, распределительное, включ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ние графического представления множеств для описания реальных процессов и явлений, при решении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рассеивания данных. Дисперсия и стандартное отклонение числовых наборов. Диаграмма рассеи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рево. Свойства деревьев: единственность пути, существование висячей вершины, связь между числом вершин и числом ребер. Правило умножения. Решение задач с помощью граф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тивоположные события. Диаграмма Эйлера. Объединение и пересечение событий. Несовместные события. Формула сложения вероят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словная вероятность. Правило умножения. Независимые событ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эксперимента в виде дерева. Решение задач на нахождение вероятностей с помощью дерева случайного эксперимента, диаграмм Эйлер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тырехугольники. Параллелограмм, его признаки и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ямоугольник, ромб, квадрат, их признаки и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пеция, равнобокая трапеция, ее свойства и признаки. Прямоугольная трапец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тод удвоения медианы. Центральная симметрия. Теорема Фалеса и теорема о пропорциональных отрезк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едние линии треугольника и трапеции. Центр масс треугольн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обие треугольников, коэффициент подобия. Признаки подобия треугольников. Применение подобия при решении практ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ормулы для площади треугольника, параллелограмма, ромба и трапе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йства площадей геометрических фигур. Отношение площадей подобных фигур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ение площадей треугольников и многоугольников на клетчатой бумаг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ема Пифагора. Применение теоремы Пифагора при решении практ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нус, косинус, тангенс острого угла прямоугольного треугольника. Основное тригонометрическое тождество. Тригонометрические функции углов в 30°, 45° и 60°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писанные и центральные углы, угол между касательной и хордой. Углы между хордами и секущи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писанные и описанные четырехугольн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ное расположение двух окружностей. Касание окружностей. Общие касательные к двум окружностям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9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9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69"/>
        <w:gridCol w:w="7206"/>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и упорядочивать рациональные и иррациональные числ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арифметические действия с рациональными числами, сочетая устные и письменные приемы, выполнять вычисления с иррациона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значения степеней с целыми показателями и корней, вычислять значения числовых выраж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глять действительные числа, выполнять прикидку результата вычислений, оценку числовых выраж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линейные и квадратные уравнения, уравнения, сводящиеся к ним, простейшие дробно-рациональные уравн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системы двух линейных уравнений с двумя переменными и системы двух уравнений, в которых одно уравнение не является линейны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текстовые задачи алгебраическим способом с помощью составления уравнения или системы двух уравнений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простейшие исследования уравнений и систем уравнений, в том числе с применением графических представлений (например, устанавливать, имеет ли уравнение или система уравнений решения, если имеет, то сколько)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линейные неравенства, квадратные неравенства, изображать решение неравенств на числовой прямой, записывать решение с помощью симво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неравенства при решении различн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Распознавать функции изученных видов. Показывать схематически расположение на координатной плоскости графиков функций вида: y = kx, y = kx + b, , y = ax</w:t>
            </w:r>
            <w:r w:rsidRPr="00F02A9E">
              <w:rPr>
                <w:rFonts w:ascii="Arial" w:eastAsia="Times New Roman" w:hAnsi="Arial" w:cs="Arial"/>
                <w:sz w:val="24"/>
                <w:szCs w:val="24"/>
                <w:vertAlign w:val="superscript"/>
                <w:lang w:val="ru-RU" w:eastAsia="ru-RU"/>
              </w:rPr>
              <w:t>2</w:t>
            </w:r>
            <w:r w:rsidRPr="00F02A9E">
              <w:rPr>
                <w:rFonts w:ascii="Arial" w:eastAsia="Times New Roman" w:hAnsi="Arial" w:cs="Arial"/>
                <w:sz w:val="24"/>
                <w:szCs w:val="24"/>
                <w:lang w:val="ru-RU" w:eastAsia="ru-RU"/>
              </w:rPr>
              <w:t xml:space="preserve"> + bx + c в зависимости от значений коэффициентов, описывать свойства функц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казывать схематически расположение на координатной плоскости графиков функций вида , y = |x| и описывать свойства функц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ить и изображать схематически графики квадратичных функций, описывать свойства квадратичных функций по их графика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квадратичную функцию по формуле, приводить примеры квадратичных функций из реальной жизни, физики, геометр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ая и геометрическая прогресс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арифметическую и геометрическую прогрессии при разных способах зад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вычисления с использованием формул n-го члена арифметической и геометрической прогрессий, суммы первых n член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ать члены последовательности точками на координатной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связанные с числовыми последовательностями, в том числе задачи из реальной жизни (с использованием калькулятора, цифровых технолог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задачи организованным перебором вариантов, а также с использованием комбинаторных правил и метод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описательные характеристики для массивов числовых данных, в том числе средние значения и меры рассеив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частоты значений и частоты события, в том числе пользуясь результатами проведенных измерений и наблюд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еть представление о случайной величине и о распределении вероят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еть представление о законе больших чисел как о проявлении закономерности в случайной изменчивости и о роли закона больших чисел в природе и обществ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формулами приведения и основным тригонометрическим тождеством для нахождения соотношений между тригонометрическими величин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теоремами о произведении отрезков хорд, о произведении отрезков секущих, о квадрате касатель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ьзоваться методом координат на плоскости, применять его в решении геометрических и практически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ходить оси или центры симметрии фигур, применять движения плоскости в простейших случая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10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9 класс)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циональные числа, иррациональные числа, конечные и бесконечные десятичные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 Сравнение действительн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е действия с действите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я, приближения, оценки. Размеры объектов окружающего мира, длительность процессов в окружающем мире. Приближенное значение величины, точность приближения. Округление чисел. Прикидка и оценка результатов вычисл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ейное уравнение. Решение уравнений, сводящихся к линейны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ное уравнение. Решение уравнений, сводящихся к квадратны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квадратное уравнение. Примеры решения уравнений третьей и четвертой степеней разложением на множите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дробно-рациональных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ы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е с двумя переменными и его графи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систем двух линейных уравнений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9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систем двух уравнений, одно из которых линейное, а другое - второй степе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0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ая интерпретация системы уравнений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алгебраическим способо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неравенства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линейных неравенств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систем линейных неравенств с одной перемен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ные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6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ая интерпретация неравенств и систем неравенств с двумя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дратичная функция, ее график и свойства. Парабола, координаты вершины параболы, ось симметрии парабол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ки функций y = kx, y = kx + b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Графики функций , y = x</w:t>
            </w:r>
            <w:r w:rsidRPr="00F02A9E">
              <w:rPr>
                <w:rFonts w:ascii="Arial" w:eastAsia="Times New Roman" w:hAnsi="Arial" w:cs="Arial"/>
                <w:sz w:val="24"/>
                <w:szCs w:val="24"/>
                <w:vertAlign w:val="superscript"/>
                <w:lang w:val="ru-RU" w:eastAsia="ru-RU"/>
              </w:rPr>
              <w:t>3</w:t>
            </w:r>
            <w:r w:rsidRPr="00F02A9E">
              <w:rPr>
                <w:rFonts w:ascii="Arial" w:eastAsia="Times New Roman" w:hAnsi="Arial" w:cs="Arial"/>
                <w:sz w:val="24"/>
                <w:szCs w:val="24"/>
                <w:lang w:val="ru-RU" w:eastAsia="ru-RU"/>
              </w:rPr>
              <w:t xml:space="preserve">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ки функций , y = |x|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последователь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и способы задания числовых последовательностей. Задание последовательности рекуррентной формулой и формулой n-го член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ая прогрессия. Формулы n-го члена арифметической прогрессии, суммы первых n член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ческая прогрессия. Формулы n-го члена геометрической прогрессии, суммы первых n член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ображение членов арифметической и геометрической прогрессий точками на координатной плоскости. Линейный и экспоненциальный рост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ные процент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данных в виде таблиц, диаграмм, графиков, интерпретация данных. Чтение и построение таблиц, диаграмм, графиков по реальным данны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становки и факториа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четания и число сочета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еугольник Паскаля. Решение задач с использованием комбинатор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ческая вероятность. Случайный выбор точки из фигуры на плоскости, из отрезка и из дуги окруж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ытание. Успех и неудача. Серия испытаний до первого успех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ерия испытаний Бернулли. Вероятности событий в серии испытаний Бернул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8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учайная величина и распределение вероят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9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тематическое ожидание и дисперсия. Примеры математического ожидания как теоретического среднего значения величи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0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тематическое ожидание и дисперсия случайной величины "число успехов в серии испытаний Бернулл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законе больших чисел. Измерение вероятностей с помощью частот. Роль и значение закона больших чисел в природе и обществ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нус, косинус, тангенс углов от 0 до 180°. Основное тригонометрическое тождество. Формулы привед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реугольников. Теорема косинусов и теорема синусов. Решение практических задач с использованием теоремы косинусов и теоремы синус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образование подобия. Подобие соответственных элемен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ема о произведении отрезков хорд, теоремы о произведении отрезков секущих, теорема о квадрате касательно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ы вектора. Скалярное произведение векторов, применение для нахождения длин и угл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картовы координаты на плоскости. Уравнения прямой и окружности в координатах, пересечение окружностей и прямых. Метод координат и его применени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вильные многоугольн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лина окружности. Градусная и радианная мера угла, вычисление длин дуг окруж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ощадь круга, сектора, сегмент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вижения плоскости и внутренние симметрии фигур (элементарные представления). Параллельный перенос. Поворот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p>
    <w:p w:rsidR="00C94FE9" w:rsidRPr="00F02A9E" w:rsidRDefault="00C94FE9" w:rsidP="00655602">
      <w:pPr>
        <w:widowControl/>
        <w:spacing w:after="0" w:line="240" w:lineRule="auto"/>
        <w:contextualSpacing/>
        <w:jc w:val="right"/>
        <w:rPr>
          <w:rFonts w:ascii="Arial" w:eastAsia="Times New Roman" w:hAnsi="Arial" w:cs="Arial"/>
          <w:b/>
          <w:sz w:val="24"/>
          <w:szCs w:val="24"/>
          <w:lang w:val="ru-RU" w:eastAsia="ru-RU"/>
        </w:rPr>
      </w:pPr>
      <w:r w:rsidRPr="00F02A9E">
        <w:rPr>
          <w:rFonts w:ascii="Arial" w:eastAsia="Times New Roman" w:hAnsi="Arial" w:cs="Arial"/>
          <w:b/>
          <w:sz w:val="24"/>
          <w:szCs w:val="24"/>
          <w:lang w:val="ru-RU" w:eastAsia="ru-RU"/>
        </w:rPr>
        <w:t>Приложение</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ля проведения основного государственного экзамена по математике (далее - ОГЭ по математике)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аблица 1</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на ОГЭ по математике требования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 результатам освоения основной образовательной программы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ого общего образования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85"/>
        <w:gridCol w:w="7190"/>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требования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предметным результатам освоения основной образовательной программы основного общего образования на основе ФГОС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 </w:t>
            </w:r>
          </w:p>
        </w:tc>
      </w:tr>
    </w:tbl>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чень элементов содержания, проверяемых на ОГЭ </w:t>
      </w:r>
    </w:p>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математике </w:t>
      </w:r>
    </w:p>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29"/>
        <w:gridCol w:w="8646"/>
      </w:tblGrid>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а и вычисл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туральные и целые числа. Признаки делимости целых чисел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ыкновенные и десятичные дроби, проценты, бесконечные периодические дроб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циональные числа. Арифметические операции с рациона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йствительные числа. Арифметические операции с действительными числа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ближенные вычисления, правила округления, прикидка и оценка результата вычисл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ие выражен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уквенные выражения (выражения с переменным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епень с целым показателем. Степень с рациональным показателем. Свойства степе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гочлены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ебраическая дробь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ий корень натуральной степени. Действия с арифметическими корнями натуральной степен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авнения и неравен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Целые и дробно-рациональные уравнения. Системы и совокупности уравнени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Целые и дробно-рациональные неравенства. Системы и совокупности неравенст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текстовых задач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ловые последовательн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ледовательности, способы задания последовательностей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ифметическая и геометрическая прогрессии. Формула сложных процентов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ункция, способы задания функции. График функции. Область определения и множество значений функции. Нули функции. Промежутки знакопостоянства. Промежутки монотонности функции. Максимумы и минимумы функции. Наибольшее и наименьшее значение функции на промежутке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ы на прямой и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тная пряма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картовы координаты на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я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ометрические фигуры и их свой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еугольник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гоугольник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ружность и круг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геометрических величин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6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кторы на плоскости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и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ательная статист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роятность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3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мбинаторик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4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жества </w:t>
            </w:r>
          </w:p>
        </w:tc>
      </w:tr>
      <w:tr w:rsidR="00C94F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5 </w:t>
            </w:r>
          </w:p>
        </w:tc>
        <w:tc>
          <w:tcPr>
            <w:tcW w:w="0" w:type="auto"/>
            <w:tcBorders>
              <w:top w:val="single" w:sz="6" w:space="0" w:color="000000"/>
              <w:left w:val="single" w:sz="6" w:space="0" w:color="000000"/>
              <w:bottom w:val="single" w:sz="6" w:space="0" w:color="000000"/>
              <w:right w:val="single" w:sz="6" w:space="0" w:color="000000"/>
            </w:tcBorders>
            <w:hideMark/>
          </w:tcPr>
          <w:p w:rsidR="00C94FE9" w:rsidRPr="00F02A9E" w:rsidRDefault="00C94F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ы </w:t>
            </w:r>
          </w:p>
        </w:tc>
      </w:tr>
    </w:tbl>
    <w:p w:rsidR="00C94FE9" w:rsidRPr="00F02A9E" w:rsidRDefault="00C94FE9" w:rsidP="00655602">
      <w:pPr>
        <w:spacing w:after="0" w:line="240" w:lineRule="auto"/>
        <w:contextualSpacing/>
        <w:jc w:val="both"/>
        <w:rPr>
          <w:rFonts w:ascii="Arial" w:hAnsi="Arial" w:cs="Arial"/>
          <w:b/>
          <w:bCs/>
          <w:sz w:val="28"/>
          <w:szCs w:val="28"/>
          <w:lang w:val="ru-RU"/>
        </w:rPr>
      </w:pP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30.</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Математика» (углублённый уровень).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7. Приоритетными целями обучения математике в 7–9 классах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7" w:name="_Toc73394989"/>
      <w:r w:rsidR="005626F3" w:rsidRPr="00F02A9E">
        <w:rPr>
          <w:rFonts w:ascii="Arial" w:hAnsi="Arial" w:cs="Arial"/>
          <w:sz w:val="28"/>
          <w:szCs w:val="28"/>
          <w:lang w:val="ru-RU"/>
        </w:rPr>
        <w:t xml:space="preserve">. </w:t>
      </w:r>
      <w:bookmarkEnd w:id="67"/>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rsidR="00A0534B" w:rsidRPr="00F02A9E" w:rsidRDefault="00A0534B"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числа часов, рекомендованных для изучения учебного курса, с учетом индивидуального подхода образовательных организаций к углубленному изучению математики (алгебры, геометрии, вероятности и статистике), в рамках соблюдения гигиенических нормативов к недельной образовательной нагруз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68" w:name="_Toc73394991"/>
      <w:r w:rsidR="005626F3" w:rsidRPr="00F02A9E">
        <w:rPr>
          <w:rFonts w:ascii="Arial" w:hAnsi="Arial" w:cs="Arial"/>
          <w:sz w:val="28"/>
          <w:szCs w:val="28"/>
          <w:lang w:val="ru-RU"/>
        </w:rPr>
        <w:t>ных образовательных результатов.</w:t>
      </w:r>
      <w:bookmarkEnd w:id="68"/>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1. Личностные результаты освоения программы по математике характеризу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е и духовно-нравственн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трудов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5) ценности научного позн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физическое воспитание, формирование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эколог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адаптаци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9" w:name="_Toc73394992"/>
      <w:r w:rsidRPr="00F02A9E">
        <w:rPr>
          <w:rFonts w:ascii="Arial" w:hAnsi="Arial" w:cs="Arial"/>
          <w:sz w:val="28"/>
          <w:szCs w:val="28"/>
          <w:lang w:val="ru-RU"/>
        </w:rPr>
        <w:t>.</w:t>
      </w:r>
      <w:bookmarkEnd w:id="69"/>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2. У обучающегося будут сформированы следующие базовые логические действия как часть </w:t>
      </w:r>
      <w:r w:rsidR="005626F3" w:rsidRPr="00F02A9E">
        <w:rPr>
          <w:rFonts w:ascii="Arial" w:hAnsi="Arial" w:cs="Arial"/>
          <w:bCs/>
          <w:sz w:val="28"/>
          <w:szCs w:val="28"/>
          <w:lang w:val="ru-RU"/>
        </w:rPr>
        <w:t>познаватель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воды с использованием законов логики, дедуктивных и индуктивных умозаключений, умозаключений по ана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3. У обучающегося будут сформированы следующие базовые исследовательские действия как часть </w:t>
      </w:r>
      <w:r w:rsidR="005626F3" w:rsidRPr="00F02A9E">
        <w:rPr>
          <w:rFonts w:ascii="Arial" w:hAnsi="Arial" w:cs="Arial"/>
          <w:bCs/>
          <w:sz w:val="28"/>
          <w:szCs w:val="28"/>
          <w:lang w:val="ru-RU"/>
        </w:rPr>
        <w:t>познаватель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развитие процесса, а также выдвигать предположения о его развитии в новых услови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2.4.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недостаточность и избыточность информации, данных, необходимых для решения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или сформулированным самостоятельно.</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2.5. Универсальные коммуникативные действия обеспечивают сформированность социальных навыков обучающихс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6. У обучающегося будут сформированы умения общения как часть </w:t>
      </w:r>
      <w:r w:rsidR="005626F3" w:rsidRPr="00F02A9E">
        <w:rPr>
          <w:rFonts w:ascii="Arial" w:hAnsi="Arial" w:cs="Arial"/>
          <w:bCs/>
          <w:sz w:val="28"/>
          <w:szCs w:val="28"/>
          <w:lang w:val="ru-RU"/>
        </w:rPr>
        <w:t>коммуникатив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7. У обучающегося будут сформированы умения сотрудничества как часть </w:t>
      </w:r>
      <w:r w:rsidR="005626F3" w:rsidRPr="00F02A9E">
        <w:rPr>
          <w:rFonts w:ascii="Arial" w:hAnsi="Arial" w:cs="Arial"/>
          <w:bCs/>
          <w:sz w:val="28"/>
          <w:szCs w:val="28"/>
          <w:lang w:val="ru-RU"/>
        </w:rPr>
        <w:t>коммуникатив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3.2.8. Универсальные регулятивные действия обеспечивают формирование смысловых установок и жизненных навыков лич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9. У обучающегося будут сформированы умения самоорганизации как часть </w:t>
      </w:r>
      <w:r w:rsidR="005626F3" w:rsidRPr="00F02A9E">
        <w:rPr>
          <w:rFonts w:ascii="Arial" w:hAnsi="Arial" w:cs="Arial"/>
          <w:bCs/>
          <w:sz w:val="28"/>
          <w:szCs w:val="28"/>
          <w:lang w:val="ru-RU"/>
        </w:rPr>
        <w:t>регулятив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10. У обучающегося будут сформированы умения самоконтроля как часть </w:t>
      </w:r>
      <w:r w:rsidR="005626F3" w:rsidRPr="00F02A9E">
        <w:rPr>
          <w:rFonts w:ascii="Arial" w:hAnsi="Arial" w:cs="Arial"/>
          <w:bCs/>
          <w:sz w:val="28"/>
          <w:szCs w:val="28"/>
          <w:lang w:val="ru-RU"/>
        </w:rPr>
        <w:t>регулятив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2.11. У обучающегося будут сформировано умение эмоционального интеллекта как часть </w:t>
      </w:r>
      <w:r w:rsidR="005626F3" w:rsidRPr="00F02A9E">
        <w:rPr>
          <w:rFonts w:ascii="Arial" w:hAnsi="Arial" w:cs="Arial"/>
          <w:bCs/>
          <w:sz w:val="28"/>
          <w:szCs w:val="28"/>
          <w:lang w:val="ru-RU"/>
        </w:rPr>
        <w:t>регулятивных универса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эмоции при изучении математических объектов и фактов, давать эмоциональную оценку решения задач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70" w:name="_Toc405513925"/>
      <w:bookmarkStart w:id="71" w:name="_Toc284662803"/>
      <w:bookmarkStart w:id="72" w:name="_Toc284663430"/>
      <w:bookmarkStart w:id="73" w:name="_Toc31893456"/>
      <w:r w:rsidRPr="00F02A9E">
        <w:rPr>
          <w:rFonts w:ascii="Arial" w:hAnsi="Arial" w:cs="Arial"/>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 «Алгебра» на углублённом уровне в 7–9 классах (далее соответственно – программа учебного курса «Алгебра»,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5626F3" w:rsidRPr="00F02A9E">
        <w:rPr>
          <w:rFonts w:ascii="Arial" w:hAnsi="Arial" w:cs="Arial"/>
          <w:sz w:val="28"/>
          <w:szCs w:val="28"/>
        </w:rPr>
        <w:t> </w:t>
      </w:r>
      <w:r w:rsidR="005626F3" w:rsidRPr="00F02A9E">
        <w:rPr>
          <w:rFonts w:ascii="Arial" w:hAnsi="Arial" w:cs="Arial"/>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bookmarkEnd w:id="70"/>
      <w:bookmarkEnd w:id="71"/>
      <w:bookmarkEnd w:id="72"/>
      <w:bookmarkEnd w:id="73"/>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2. Содержание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2.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епень с натуральным показателем и её свойства. Запись числа в десятичной позиционной системе счис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лимость целых чисел. Свойства делим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ибольший общий делитель и наименьшее общее кратное двух чисел. Взаимно простые числа. Алгоритм Евкли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ление с остатком. Арифметические операции над остаткам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2.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с переменными. Значение выражения с переменными. Представление зависимости между величинами в виде форму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ождество. Тождественные преобразования алгебраических выражений. Доказательство тожд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дночлены. Одночлен стандартного вида. Степень одночле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ожение многочлена на множители. Вынесение общего множителя за скобки. Метод группировк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2.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2.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ордината точки на прямой. Числовые промежутки. Расстояние между двумя точками координатн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инейная функция, её свойства. График линейной функции. График функции </w:t>
      </w:r>
      <w:r w:rsidRPr="00F02A9E">
        <w:rPr>
          <w:rFonts w:ascii="Arial" w:hAnsi="Arial" w:cs="Arial"/>
          <w:i/>
          <w:sz w:val="28"/>
          <w:szCs w:val="28"/>
        </w:rPr>
        <w:t>y</w:t>
      </w:r>
      <w:r w:rsidRPr="00F02A9E">
        <w:rPr>
          <w:rFonts w:ascii="Arial" w:hAnsi="Arial" w:cs="Arial"/>
          <w:sz w:val="28"/>
          <w:szCs w:val="28"/>
        </w:rPr>
        <w:t> </w:t>
      </w:r>
      <w:r w:rsidRPr="00F02A9E">
        <w:rPr>
          <w:rFonts w:ascii="Arial" w:hAnsi="Arial" w:cs="Arial"/>
          <w:sz w:val="28"/>
          <w:szCs w:val="28"/>
          <w:lang w:val="ru-RU"/>
        </w:rPr>
        <w:t>=</w:t>
      </w:r>
      <w:r w:rsidRPr="00F02A9E">
        <w:rPr>
          <w:rFonts w:ascii="Arial" w:hAnsi="Arial" w:cs="Arial"/>
          <w:sz w:val="28"/>
          <w:szCs w:val="28"/>
        </w:rPr>
        <w:t> </w:t>
      </w:r>
      <w:r w:rsidRPr="00F02A9E">
        <w:rPr>
          <w:rFonts w:ascii="Arial" w:hAnsi="Arial" w:cs="Arial"/>
          <w:sz w:val="28"/>
          <w:szCs w:val="28"/>
          <w:lang w:val="ru-RU"/>
        </w:rPr>
        <w:t>|</w:t>
      </w:r>
      <w:r w:rsidRPr="00F02A9E">
        <w:rPr>
          <w:rFonts w:ascii="Arial" w:hAnsi="Arial" w:cs="Arial"/>
          <w:i/>
          <w:sz w:val="28"/>
          <w:szCs w:val="28"/>
        </w:rPr>
        <w:t>x</w:t>
      </w:r>
      <w:r w:rsidRPr="00F02A9E">
        <w:rPr>
          <w:rFonts w:ascii="Arial" w:hAnsi="Arial" w:cs="Arial"/>
          <w:sz w:val="28"/>
          <w:szCs w:val="28"/>
          <w:lang w:val="ru-RU"/>
        </w:rPr>
        <w:t>|. Кусочно-заданные функ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3. 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3.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с остатками. Остатки степеней. Применение остатков к решению уравнений в целых числах и текст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меры объектов окружающего мира, длительность процессов в окружающем мире. Стандартный вид числ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3.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ые выражения. Тождественные преобразования рациональных вы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с целым показателем и её свойства. Преобразование выражений, содержащих степен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3.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исловые неравенства. Свойства числовых неравен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е о решении неравенства с одной переменной. Множество решений неравенства. Равносильные неравен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3.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инейная функция. Функции, описывающие прямую и обратную пропорциональные зависимости, их графики. </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 xml:space="preserve">Функции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ax</w:t>
      </w:r>
      <w:r w:rsidRPr="00F02A9E">
        <w:rPr>
          <w:rFonts w:ascii="Arial" w:hAnsi="Arial" w:cs="Arial"/>
          <w:i/>
          <w:sz w:val="28"/>
          <w:szCs w:val="28"/>
          <w:vertAlign w:val="superscript"/>
          <w:lang w:val="ru-RU"/>
        </w:rPr>
        <w:t>2</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x</w:t>
      </w:r>
      <w:r w:rsidRPr="00F02A9E">
        <w:rPr>
          <w:rFonts w:ascii="Arial" w:hAnsi="Arial" w:cs="Arial"/>
          <w:i/>
          <w:sz w:val="28"/>
          <w:szCs w:val="28"/>
          <w:vertAlign w:val="superscript"/>
          <w:lang w:val="ru-RU"/>
        </w:rPr>
        <w:t>2</w:t>
      </w:r>
      <w:r w:rsidRPr="00F02A9E">
        <w:rPr>
          <w:rFonts w:ascii="Arial" w:hAnsi="Arial" w:cs="Arial"/>
          <w:i/>
          <w:sz w:val="28"/>
          <w:szCs w:val="28"/>
          <w:lang w:val="ru-RU"/>
        </w:rPr>
        <w:t xml:space="preserve"> + </w:t>
      </w:r>
      <w:r w:rsidRPr="00F02A9E">
        <w:rPr>
          <w:rFonts w:ascii="Arial" w:hAnsi="Arial" w:cs="Arial"/>
          <w:i/>
          <w:sz w:val="28"/>
          <w:szCs w:val="28"/>
        </w:rPr>
        <w:t>b</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w:t>
      </w:r>
      <w:r w:rsidRPr="00F02A9E">
        <w:rPr>
          <w:rFonts w:ascii="Arial" w:hAnsi="Arial" w:cs="Arial"/>
          <w:i/>
          <w:sz w:val="28"/>
          <w:szCs w:val="28"/>
        </w:rPr>
        <w:t>x</w:t>
      </w:r>
      <w:r w:rsidRPr="00F02A9E">
        <w:rPr>
          <w:rFonts w:ascii="Arial" w:hAnsi="Arial" w:cs="Arial"/>
          <w:i/>
          <w:sz w:val="28"/>
          <w:szCs w:val="28"/>
          <w:vertAlign w:val="superscript"/>
          <w:lang w:val="ru-RU"/>
        </w:rPr>
        <w:t>3</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w:t>
      </w:r>
      <w:r w:rsidRPr="00F02A9E">
        <w:rPr>
          <w:rFonts w:ascii="Arial" w:hAnsi="Arial" w:cs="Arial"/>
          <w:i/>
          <w:sz w:val="28"/>
          <w:szCs w:val="28"/>
        </w:rPr>
        <w:t>x</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 </w:t>
      </w:r>
      <w:r w:rsidR="005113E0" w:rsidRPr="005113E0">
        <w:rPr>
          <w:rFonts w:ascii="Arial" w:hAnsi="Arial" w:cs="Arial"/>
          <w:i/>
          <w:sz w:val="28"/>
          <w:szCs w:val="28"/>
        </w:rPr>
        <w:pict>
          <v:shape id="_x0000_s1027" type="#_x0000_t75" style="position:absolute;left:0;text-align:left;margin-left:0;margin-top:0;width:50pt;height:50pt;z-index:251658240;visibility:hidden;mso-position-horizontal-relative:text;mso-position-vertical-relative:text" filled="t" stroked="t">
            <v:stroke joinstyle="round"/>
            <v:path o:extrusionok="t" gradientshapeok="f" o:connecttype="segments"/>
            <o:lock v:ext="edit" aspectratio="f" selection="t"/>
          </v:shape>
        </w:pict>
      </w:r>
      <w:r w:rsidRPr="00F02A9E">
        <w:rPr>
          <w:rFonts w:ascii="Arial" w:hAnsi="Arial" w:cs="Arial"/>
          <w:i/>
          <w:sz w:val="28"/>
          <w:szCs w:val="28"/>
        </w:rPr>
        <w:object w:dxaOrig="390" w:dyaOrig="390">
          <v:shape id="_x0000_i0" o:spid="_x0000_i1026" type="#_x0000_t75" style="width:19.8pt;height:19.8pt;mso-wrap-distance-left:0;mso-wrap-distance-top:0;mso-wrap-distance-right:0;mso-wrap-distance-bottom:0" o:ole="">
            <v:imagedata r:id="rId53" o:title=""/>
            <v:path textboxrect="0,0,0,0"/>
          </v:shape>
          <o:OLEObject Type="Embed" ProgID="Equation.DSMT4" ShapeID="_x0000_i0" DrawAspect="Content" ObjectID="_1826867164" r:id="rId54"/>
        </w:object>
      </w:r>
      <w:r w:rsidRPr="00F02A9E">
        <w:rPr>
          <w:rFonts w:ascii="Arial" w:hAnsi="Arial" w:cs="Arial"/>
          <w:i/>
          <w:sz w:val="28"/>
          <w:szCs w:val="28"/>
          <w:lang w:val="ru-RU"/>
        </w:rPr>
        <w:t xml:space="preserve">, </w:t>
      </w:r>
      <m:oMath>
        <m:r>
          <w:rPr>
            <w:rFonts w:ascii="Cambria Math" w:hAnsi="Cambria Math" w:cs="Arial"/>
            <w:sz w:val="28"/>
            <w:szCs w:val="28"/>
            <w:lang w:val="ru-RU"/>
          </w:rPr>
          <m:t xml:space="preserve">y= </m:t>
        </m:r>
        <m:f>
          <m:fPr>
            <m:ctrlPr>
              <w:rPr>
                <w:rFonts w:ascii="Cambria Math" w:hAnsi="Cambria Math" w:cs="Arial"/>
                <w:i/>
                <w:sz w:val="28"/>
                <w:szCs w:val="28"/>
                <w:lang w:val="ru-RU"/>
              </w:rPr>
            </m:ctrlPr>
          </m:fPr>
          <m:num>
            <m:r>
              <m:rPr>
                <m:scr m:val="script"/>
              </m:rPr>
              <w:rPr>
                <w:rFonts w:ascii="Cambria Math" w:hAnsi="Cambria Math" w:cs="Arial"/>
                <w:sz w:val="28"/>
                <w:szCs w:val="28"/>
                <w:lang w:val="ru-RU"/>
              </w:rPr>
              <m:t>k</m:t>
            </m:r>
          </m:num>
          <m:den>
            <m:r>
              <w:rPr>
                <w:rFonts w:ascii="Cambria Math" w:hAnsi="Cambria Math" w:cs="Arial"/>
                <w:sz w:val="28"/>
                <w:szCs w:val="28"/>
                <w:lang w:val="ru-RU"/>
              </w:rPr>
              <m:t>x</m:t>
            </m:r>
          </m:den>
        </m:f>
      </m:oMath>
      <w:r w:rsidRPr="00F02A9E">
        <w:rPr>
          <w:rFonts w:ascii="Arial" w:hAnsi="Arial" w:cs="Arial"/>
          <w:i/>
          <w:sz w:val="28"/>
          <w:szCs w:val="28"/>
          <w:lang w:val="ru-RU"/>
        </w:rPr>
        <w:t xml:space="preserve">, </w:t>
      </w:r>
      <w:r w:rsidRPr="00F02A9E">
        <w:rPr>
          <w:rFonts w:ascii="Arial" w:hAnsi="Arial" w:cs="Arial"/>
          <w:sz w:val="28"/>
          <w:szCs w:val="28"/>
          <w:lang w:val="ru-RU"/>
        </w:rPr>
        <w:t>и их свойства. Кусочно-заданные функ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рень </w:t>
      </w:r>
      <w:r w:rsidRPr="00F02A9E">
        <w:rPr>
          <w:rFonts w:ascii="Arial" w:hAnsi="Arial" w:cs="Arial"/>
          <w:i/>
          <w:sz w:val="28"/>
          <w:szCs w:val="28"/>
        </w:rPr>
        <w:t>n</w:t>
      </w:r>
      <w:r w:rsidRPr="00F02A9E">
        <w:rPr>
          <w:rFonts w:ascii="Arial" w:hAnsi="Arial" w:cs="Arial"/>
          <w:sz w:val="28"/>
          <w:szCs w:val="28"/>
          <w:lang w:val="ru-RU"/>
        </w:rPr>
        <w:t>-й степени и его свойства. Степень с рациональным показателем и её свойств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ождественные преобразования выражений, содержащих корень </w:t>
      </w:r>
      <w:r w:rsidRPr="00F02A9E">
        <w:rPr>
          <w:rFonts w:ascii="Arial" w:hAnsi="Arial" w:cs="Arial"/>
          <w:i/>
          <w:sz w:val="28"/>
          <w:szCs w:val="28"/>
        </w:rPr>
        <w:t>n</w:t>
      </w:r>
      <w:r w:rsidRPr="00F02A9E">
        <w:rPr>
          <w:rFonts w:ascii="Arial" w:hAnsi="Arial" w:cs="Arial"/>
          <w:sz w:val="28"/>
          <w:szCs w:val="28"/>
          <w:lang w:val="ru-RU"/>
        </w:rPr>
        <w:t xml:space="preserve">-й степени. Тождественные преобразования выражений, содержащих степень с рациональным показател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вадратный трёхчлен. Корни квадратного трёхчлена. Разложение квадратного трёхчлена на линейные множител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шение дробно-рациональных уравн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овые неравенства. Решение линейных неравенств. Доказательство неравен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текстовых задач с помощью неравенств, систем неравен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F02A9E">
        <w:rPr>
          <w:rFonts w:ascii="Arial" w:hAnsi="Arial" w:cs="Arial"/>
          <w:i/>
          <w:sz w:val="28"/>
          <w:szCs w:val="28"/>
        </w:rPr>
        <w:t>y</w:t>
      </w:r>
      <w:r w:rsidRPr="00F02A9E">
        <w:rPr>
          <w:rFonts w:ascii="Arial" w:hAnsi="Arial" w:cs="Arial"/>
          <w:i/>
          <w:sz w:val="28"/>
          <w:szCs w:val="28"/>
          <w:lang w:val="ru-RU"/>
        </w:rPr>
        <w:t xml:space="preserve"> =</w:t>
      </w:r>
      <w:r w:rsidRPr="00F02A9E">
        <w:rPr>
          <w:rFonts w:ascii="Arial" w:hAnsi="Arial" w:cs="Arial"/>
          <w:i/>
          <w:sz w:val="28"/>
          <w:szCs w:val="28"/>
        </w:rPr>
        <w:t>ax</w:t>
      </w:r>
      <w:r w:rsidRPr="00F02A9E">
        <w:rPr>
          <w:rFonts w:ascii="Arial" w:hAnsi="Arial" w:cs="Arial"/>
          <w:i/>
          <w:sz w:val="28"/>
          <w:szCs w:val="28"/>
          <w:vertAlign w:val="superscript"/>
          <w:lang w:val="ru-RU"/>
        </w:rPr>
        <w:t>2</w:t>
      </w:r>
      <w:r w:rsidRPr="00F02A9E">
        <w:rPr>
          <w:rFonts w:ascii="Arial" w:hAnsi="Arial" w:cs="Arial"/>
          <w:i/>
          <w:sz w:val="28"/>
          <w:szCs w:val="28"/>
          <w:lang w:val="ru-RU"/>
        </w:rPr>
        <w:t xml:space="preserve">,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a</w:t>
      </w:r>
      <w:r w:rsidRPr="00F02A9E">
        <w:rPr>
          <w:rFonts w:ascii="Arial" w:hAnsi="Arial" w:cs="Arial"/>
          <w:i/>
          <w:sz w:val="28"/>
          <w:szCs w:val="28"/>
          <w:lang w:val="ru-RU"/>
        </w:rPr>
        <w:t>(</w:t>
      </w:r>
      <w:r w:rsidRPr="00F02A9E">
        <w:rPr>
          <w:rFonts w:ascii="Arial" w:hAnsi="Arial" w:cs="Arial"/>
          <w:i/>
          <w:sz w:val="28"/>
          <w:szCs w:val="28"/>
        </w:rPr>
        <w:t>x</w:t>
      </w:r>
      <w:r w:rsidRPr="00F02A9E">
        <w:rPr>
          <w:rFonts w:ascii="Arial" w:hAnsi="Arial" w:cs="Arial"/>
          <w:i/>
          <w:sz w:val="28"/>
          <w:szCs w:val="28"/>
          <w:lang w:val="ru-RU"/>
        </w:rPr>
        <w:t xml:space="preserve"> – </w:t>
      </w:r>
      <w:r w:rsidRPr="00F02A9E">
        <w:rPr>
          <w:rFonts w:ascii="Arial" w:hAnsi="Arial" w:cs="Arial"/>
          <w:i/>
          <w:sz w:val="28"/>
          <w:szCs w:val="28"/>
        </w:rPr>
        <w:t>m</w:t>
      </w:r>
      <w:r w:rsidRPr="00F02A9E">
        <w:rPr>
          <w:rFonts w:ascii="Arial" w:hAnsi="Arial" w:cs="Arial"/>
          <w:i/>
          <w:sz w:val="28"/>
          <w:szCs w:val="28"/>
          <w:lang w:val="ru-RU"/>
        </w:rPr>
        <w:t>)</w:t>
      </w:r>
      <w:r w:rsidRPr="00F02A9E">
        <w:rPr>
          <w:rFonts w:ascii="Arial" w:hAnsi="Arial" w:cs="Arial"/>
          <w:i/>
          <w:sz w:val="28"/>
          <w:szCs w:val="28"/>
          <w:vertAlign w:val="superscript"/>
          <w:lang w:val="ru-RU"/>
        </w:rPr>
        <w:t xml:space="preserve">2 </w:t>
      </w:r>
      <w:r w:rsidRPr="00F02A9E">
        <w:rPr>
          <w:rFonts w:ascii="Arial" w:hAnsi="Arial" w:cs="Arial"/>
          <w:i/>
          <w:sz w:val="28"/>
          <w:szCs w:val="28"/>
          <w:lang w:val="ru-RU"/>
        </w:rPr>
        <w:t xml:space="preserve">и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a</w:t>
      </w:r>
      <w:r w:rsidRPr="00F02A9E">
        <w:rPr>
          <w:rFonts w:ascii="Arial" w:hAnsi="Arial" w:cs="Arial"/>
          <w:i/>
          <w:sz w:val="28"/>
          <w:szCs w:val="28"/>
          <w:lang w:val="ru-RU"/>
        </w:rPr>
        <w:t>(</w:t>
      </w:r>
      <w:r w:rsidRPr="00F02A9E">
        <w:rPr>
          <w:rFonts w:ascii="Arial" w:hAnsi="Arial" w:cs="Arial"/>
          <w:i/>
          <w:sz w:val="28"/>
          <w:szCs w:val="28"/>
        </w:rPr>
        <w:t>x</w:t>
      </w:r>
      <w:r w:rsidRPr="00F02A9E">
        <w:rPr>
          <w:rFonts w:ascii="Arial" w:hAnsi="Arial" w:cs="Arial"/>
          <w:i/>
          <w:sz w:val="28"/>
          <w:szCs w:val="28"/>
          <w:lang w:val="ru-RU"/>
        </w:rPr>
        <w:t xml:space="preserve"> – </w:t>
      </w:r>
      <w:r w:rsidRPr="00F02A9E">
        <w:rPr>
          <w:rFonts w:ascii="Arial" w:hAnsi="Arial" w:cs="Arial"/>
          <w:i/>
          <w:sz w:val="28"/>
          <w:szCs w:val="28"/>
        </w:rPr>
        <w:t>m</w:t>
      </w:r>
      <w:r w:rsidRPr="00F02A9E">
        <w:rPr>
          <w:rFonts w:ascii="Arial" w:hAnsi="Arial" w:cs="Arial"/>
          <w:i/>
          <w:sz w:val="28"/>
          <w:szCs w:val="28"/>
          <w:lang w:val="ru-RU"/>
        </w:rPr>
        <w:t>)</w:t>
      </w:r>
      <w:r w:rsidRPr="00F02A9E">
        <w:rPr>
          <w:rFonts w:ascii="Arial" w:hAnsi="Arial" w:cs="Arial"/>
          <w:i/>
          <w:sz w:val="28"/>
          <w:szCs w:val="28"/>
          <w:vertAlign w:val="superscript"/>
          <w:lang w:val="ru-RU"/>
        </w:rPr>
        <w:t>2</w:t>
      </w:r>
      <w:r w:rsidRPr="00F02A9E">
        <w:rPr>
          <w:rFonts w:ascii="Arial" w:hAnsi="Arial" w:cs="Arial"/>
          <w:i/>
          <w:sz w:val="28"/>
          <w:szCs w:val="28"/>
          <w:lang w:val="ru-RU"/>
        </w:rPr>
        <w:t xml:space="preserve"> +</w:t>
      </w:r>
      <w:r w:rsidRPr="00F02A9E">
        <w:rPr>
          <w:rFonts w:ascii="Arial" w:hAnsi="Arial" w:cs="Arial"/>
          <w:i/>
          <w:sz w:val="28"/>
          <w:szCs w:val="28"/>
        </w:rPr>
        <w:t>n</w:t>
      </w:r>
      <w:r w:rsidRPr="00F02A9E">
        <w:rPr>
          <w:rFonts w:ascii="Arial" w:hAnsi="Arial" w:cs="Arial"/>
          <w:sz w:val="28"/>
          <w:szCs w:val="28"/>
          <w:lang w:val="ru-RU"/>
        </w:rPr>
        <w:t>. Построение графиков функций с помощью преобраз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обно-линейная функция. Исследование фун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ункция </w:t>
      </w:r>
      <w:r w:rsidRPr="00F02A9E">
        <w:rPr>
          <w:rFonts w:ascii="Arial" w:hAnsi="Arial" w:cs="Arial"/>
          <w:i/>
          <w:sz w:val="28"/>
          <w:szCs w:val="28"/>
        </w:rPr>
        <w:t>y</w:t>
      </w:r>
      <w:r w:rsidRPr="00F02A9E">
        <w:rPr>
          <w:rFonts w:ascii="Arial" w:hAnsi="Arial" w:cs="Arial"/>
          <w:i/>
          <w:sz w:val="28"/>
          <w:szCs w:val="28"/>
          <w:lang w:val="ru-RU"/>
        </w:rPr>
        <w:t xml:space="preserve"> = </w:t>
      </w:r>
      <w:r w:rsidRPr="00F02A9E">
        <w:rPr>
          <w:rFonts w:ascii="Arial" w:hAnsi="Arial" w:cs="Arial"/>
          <w:i/>
          <w:sz w:val="28"/>
          <w:szCs w:val="28"/>
        </w:rPr>
        <w:t>x</w:t>
      </w:r>
      <w:r w:rsidRPr="00F02A9E">
        <w:rPr>
          <w:rFonts w:ascii="Arial" w:hAnsi="Arial" w:cs="Arial"/>
          <w:i/>
          <w:sz w:val="28"/>
          <w:szCs w:val="28"/>
          <w:vertAlign w:val="superscript"/>
        </w:rPr>
        <w:t>n</w:t>
      </w:r>
      <w:r w:rsidRPr="00F02A9E">
        <w:rPr>
          <w:rFonts w:ascii="Arial" w:hAnsi="Arial" w:cs="Arial"/>
          <w:sz w:val="28"/>
          <w:szCs w:val="28"/>
          <w:lang w:val="ru-RU"/>
        </w:rPr>
        <w:t xml:space="preserve"> с натуральным показателем </w:t>
      </w:r>
      <w:r w:rsidRPr="00F02A9E">
        <w:rPr>
          <w:rFonts w:ascii="Arial" w:hAnsi="Arial" w:cs="Arial"/>
          <w:i/>
          <w:sz w:val="28"/>
          <w:szCs w:val="28"/>
        </w:rPr>
        <w:t>n</w:t>
      </w:r>
      <w:r w:rsidRPr="00F02A9E">
        <w:rPr>
          <w:rFonts w:ascii="Arial" w:hAnsi="Arial" w:cs="Arial"/>
          <w:sz w:val="28"/>
          <w:szCs w:val="28"/>
          <w:lang w:val="ru-RU"/>
        </w:rPr>
        <w:t xml:space="preserve"> и её график.</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4.5. Числовые последовательности и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F02A9E">
        <w:rPr>
          <w:rFonts w:ascii="Arial" w:hAnsi="Arial" w:cs="Arial"/>
          <w:i/>
          <w:sz w:val="28"/>
          <w:szCs w:val="28"/>
        </w:rPr>
        <w:t>n</w:t>
      </w:r>
      <w:r w:rsidRPr="00F02A9E">
        <w:rPr>
          <w:rFonts w:ascii="Arial" w:hAnsi="Arial" w:cs="Arial"/>
          <w:sz w:val="28"/>
          <w:szCs w:val="28"/>
          <w:lang w:val="ru-RU"/>
        </w:rPr>
        <w:t xml:space="preserve">-го члена, рекуррентны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F02A9E">
        <w:rPr>
          <w:rFonts w:ascii="Arial" w:hAnsi="Arial" w:cs="Arial"/>
          <w:i/>
          <w:sz w:val="28"/>
          <w:szCs w:val="28"/>
        </w:rPr>
        <w:t>n</w:t>
      </w:r>
      <w:r w:rsidRPr="00F02A9E">
        <w:rPr>
          <w:rFonts w:ascii="Arial" w:hAnsi="Arial" w:cs="Arial"/>
          <w:sz w:val="28"/>
          <w:szCs w:val="28"/>
          <w:lang w:val="ru-RU"/>
        </w:rPr>
        <w:t xml:space="preserve">-го члена арифметической и геометрической прогрессий. Формулы суммы первых </w:t>
      </w:r>
      <w:r w:rsidRPr="00F02A9E">
        <w:rPr>
          <w:rFonts w:ascii="Arial" w:hAnsi="Arial" w:cs="Arial"/>
          <w:i/>
          <w:sz w:val="28"/>
          <w:szCs w:val="28"/>
        </w:rPr>
        <w:t>n</w:t>
      </w:r>
      <w:r w:rsidRPr="00F02A9E">
        <w:rPr>
          <w:rFonts w:ascii="Arial" w:hAnsi="Arial" w:cs="Arial"/>
          <w:sz w:val="28"/>
          <w:szCs w:val="28"/>
          <w:lang w:val="ru-RU"/>
        </w:rPr>
        <w:t xml:space="preserve"> членов арифметической и геометрической прогрессий. Задачи на проценты, банковские вклады, креди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ходимости последовательности, о суммировании бесконечно убывающей геометрической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 математической индукции. Простейшие пример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 Предметные результаты освоения программы учебного курса «Алгебр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1. Предметные результаты освоения программы учебного курса к концу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1.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объяснять смысл позиционной записи натурального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рацион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действия со степенями с натуральными показател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им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казывать и применять при решении задач признаки делимости на 2, 4, 8, 5, 3, 6, 9, 10, 11, признаки делимости суммы и произведения целых чис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ладывать на множители натур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чётное число, нечётное число, взаимно прост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наибольший общий делитель и наименьшее общее кратное чисел и использовать их при решении задач, применять алгоритм Евкли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ем остатка по модулю, применять свойства сравнений по моду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1.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я с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алгебраическую терминологию и символику, применять её в процессе освоения учебного матери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я буквенных выражений при заданных значениях переме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е тождества, выполнять тождественные преобразования выражений, доказывать тожд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чле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еобразования целого выражения в многочлен приведением подобных слагаемых, раскрытием ско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степеней с натуральными показателями для преобразования выраж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1.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ирать примеры пар чисел, являющихся решением линейного уравнения с двумя переме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двух линейных уравнений с двумя переменными, в том числе графичес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1.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ординаты и граф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мечать в координатной плоскости точки по заданным координат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графики линейных фун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значение функции по значению её аргу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ики для исследования процессов и зависимостей, при решении задач из других учебных предметов и реальной жизн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2. Предметные результаты освоения программы учебного курса к концу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2.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ррациональ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и использовать представления о расширении числовых множ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им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2.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обно-рациональны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допустимые значения переменных в дробно-рациональных выра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основное свойство рациональной дро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иведение алгебраических дробей к общему знаменателю, сложение, умножение, деление алгебраических дроб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тождественные преобразования рациональных вы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еобразования выражений для решения различных задач из математики, смежных предметов, из реальной прак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ррациональны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допустимые значения переменных в выражениях, содержащих арифметические квадратные кор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еобразования иррациональных выражений, используя свойства корне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2.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квадратны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дробно-рациональны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уравнения с параметрами, несложные системы линейных уравнений с параметр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2.4.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ить графики функций </w:t>
      </w:r>
      <m:oMath>
        <m:r>
          <w:rPr>
            <w:rFonts w:ascii="Cambria Math" w:hAnsi="Cambria Math" w:cs="Arial"/>
            <w:sz w:val="28"/>
            <w:szCs w:val="28"/>
            <w:lang w:val="ru-RU"/>
          </w:rPr>
          <m:t xml:space="preserve">y= </m:t>
        </m:r>
        <m:sSup>
          <m:sSupPr>
            <m:ctrlPr>
              <w:rPr>
                <w:rFonts w:ascii="Cambria Math" w:hAnsi="Cambria Math" w:cs="Arial"/>
                <w:i/>
                <w:sz w:val="28"/>
                <w:szCs w:val="28"/>
                <w:lang w:val="ru-RU"/>
              </w:rPr>
            </m:ctrlPr>
          </m:sSupPr>
          <m:e>
            <m:r>
              <w:rPr>
                <w:rFonts w:ascii="Cambria Math" w:hAnsi="Cambria Math" w:cs="Arial"/>
                <w:sz w:val="28"/>
                <w:szCs w:val="28"/>
                <w:lang w:val="ru-RU"/>
              </w:rPr>
              <m:t>x</m:t>
            </m:r>
          </m:e>
          <m:sup>
            <m:r>
              <w:rPr>
                <w:rFonts w:ascii="Cambria Math" w:hAnsi="Cambria Math" w:cs="Arial"/>
                <w:sz w:val="28"/>
                <w:szCs w:val="28"/>
                <w:lang w:val="ru-RU"/>
              </w:rPr>
              <m:t>2</m:t>
            </m:r>
          </m:sup>
        </m:sSup>
        <m:r>
          <w:rPr>
            <w:rFonts w:ascii="Cambria Math" w:hAnsi="Cambria Math" w:cs="Arial"/>
            <w:sz w:val="28"/>
            <w:szCs w:val="28"/>
            <w:lang w:val="ru-RU"/>
          </w:rPr>
          <m:t xml:space="preserve">, y= </m:t>
        </m:r>
        <m:sSup>
          <m:sSupPr>
            <m:ctrlPr>
              <w:rPr>
                <w:rFonts w:ascii="Cambria Math" w:hAnsi="Cambria Math" w:cs="Arial"/>
                <w:i/>
                <w:sz w:val="28"/>
                <w:szCs w:val="28"/>
                <w:lang w:val="ru-RU"/>
              </w:rPr>
            </m:ctrlPr>
          </m:sSupPr>
          <m:e>
            <m:r>
              <w:rPr>
                <w:rFonts w:ascii="Cambria Math" w:hAnsi="Cambria Math" w:cs="Arial"/>
                <w:sz w:val="28"/>
                <w:szCs w:val="28"/>
                <w:lang w:val="ru-RU"/>
              </w:rPr>
              <m:t>x</m:t>
            </m:r>
          </m:e>
          <m:sup>
            <m:r>
              <w:rPr>
                <w:rFonts w:ascii="Cambria Math" w:hAnsi="Cambria Math" w:cs="Arial"/>
                <w:sz w:val="28"/>
                <w:szCs w:val="28"/>
                <w:lang w:val="ru-RU"/>
              </w:rPr>
              <m:t>3</m:t>
            </m:r>
          </m:sup>
        </m:sSup>
        <m:r>
          <w:rPr>
            <w:rFonts w:ascii="Cambria Math" w:hAnsi="Cambria Math" w:cs="Arial"/>
            <w:sz w:val="28"/>
            <w:szCs w:val="28"/>
            <w:lang w:val="ru-RU"/>
          </w:rPr>
          <m:t xml:space="preserve">, y= </m:t>
        </m:r>
        <m:rad>
          <m:radPr>
            <m:degHide m:val="on"/>
            <m:ctrlPr>
              <w:rPr>
                <w:rFonts w:ascii="Cambria Math" w:hAnsi="Cambria Math" w:cs="Arial"/>
                <w:i/>
                <w:sz w:val="28"/>
                <w:szCs w:val="28"/>
                <w:lang w:val="ru-RU"/>
              </w:rPr>
            </m:ctrlPr>
          </m:radPr>
          <m:deg/>
          <m:e>
            <m:r>
              <w:rPr>
                <w:rFonts w:ascii="Cambria Math" w:hAnsi="Cambria Math" w:cs="Arial"/>
                <w:sz w:val="28"/>
                <w:szCs w:val="28"/>
                <w:lang w:val="ru-RU"/>
              </w:rPr>
              <m:t xml:space="preserve">x </m:t>
            </m:r>
          </m:e>
        </m:rad>
        <m:r>
          <w:rPr>
            <w:rFonts w:ascii="Cambria Math" w:hAnsi="Cambria Math" w:cs="Arial"/>
            <w:sz w:val="28"/>
            <w:szCs w:val="28"/>
            <w:lang w:val="ru-RU"/>
          </w:rPr>
          <m:t xml:space="preserve">, y= </m:t>
        </m:r>
        <m:f>
          <m:fPr>
            <m:ctrlPr>
              <w:rPr>
                <w:rFonts w:ascii="Cambria Math" w:hAnsi="Cambria Math" w:cs="Arial"/>
                <w:i/>
                <w:sz w:val="28"/>
                <w:szCs w:val="28"/>
                <w:lang w:val="ru-RU"/>
              </w:rPr>
            </m:ctrlPr>
          </m:fPr>
          <m:num>
            <m:r>
              <m:rPr>
                <m:scr m:val="script"/>
              </m:rPr>
              <w:rPr>
                <w:rFonts w:ascii="Cambria Math" w:hAnsi="Cambria Math" w:cs="Arial"/>
                <w:sz w:val="28"/>
                <w:szCs w:val="28"/>
                <w:lang w:val="ru-RU"/>
              </w:rPr>
              <m:t>k</m:t>
            </m:r>
          </m:num>
          <m:den>
            <m:r>
              <w:rPr>
                <w:rFonts w:ascii="Cambria Math" w:hAnsi="Cambria Math" w:cs="Arial"/>
                <w:sz w:val="28"/>
                <w:szCs w:val="28"/>
                <w:lang w:val="ru-RU"/>
              </w:rPr>
              <m:t>x</m:t>
            </m:r>
          </m:den>
        </m:f>
        <m:r>
          <w:rPr>
            <w:rFonts w:ascii="Cambria Math" w:hAnsi="Cambria Math" w:cs="Arial"/>
            <w:sz w:val="28"/>
            <w:szCs w:val="28"/>
            <w:lang w:val="ru-RU"/>
          </w:rPr>
          <m:t>, y=|x|</m:t>
        </m:r>
      </m:oMath>
      <w:r w:rsidRPr="00F02A9E">
        <w:rPr>
          <w:rFonts w:ascii="Arial" w:hAnsi="Arial" w:cs="Arial"/>
          <w:sz w:val="28"/>
          <w:szCs w:val="28"/>
          <w:lang w:val="ru-RU"/>
        </w:rPr>
        <w:t>, описывать свойства числовой функции по её график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 Предметные результаты освоения программы учебного курса к концу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1. Числа и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ерировать понятиями: корень </w:t>
      </w:r>
      <w:r w:rsidRPr="00F02A9E">
        <w:rPr>
          <w:rFonts w:ascii="Arial" w:hAnsi="Arial" w:cs="Arial"/>
          <w:i/>
          <w:sz w:val="28"/>
          <w:szCs w:val="28"/>
        </w:rPr>
        <w:t>n</w:t>
      </w:r>
      <w:r w:rsidRPr="00F02A9E">
        <w:rPr>
          <w:rFonts w:ascii="Arial" w:hAnsi="Arial" w:cs="Arial"/>
          <w:sz w:val="28"/>
          <w:szCs w:val="28"/>
          <w:lang w:val="ru-RU"/>
        </w:rPr>
        <w:t xml:space="preserve">-й степени, степень с рациональным показателем, находить корень </w:t>
      </w:r>
      <w:r w:rsidRPr="00F02A9E">
        <w:rPr>
          <w:rFonts w:ascii="Arial" w:hAnsi="Arial" w:cs="Arial"/>
          <w:i/>
          <w:sz w:val="28"/>
          <w:szCs w:val="28"/>
        </w:rPr>
        <w:t>n</w:t>
      </w:r>
      <w:r w:rsidRPr="00F02A9E">
        <w:rPr>
          <w:rFonts w:ascii="Arial" w:hAnsi="Arial" w:cs="Arial"/>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Pr="00F02A9E">
        <w:rPr>
          <w:rFonts w:ascii="Arial" w:hAnsi="Arial" w:cs="Arial"/>
          <w:i/>
          <w:sz w:val="28"/>
          <w:szCs w:val="28"/>
        </w:rPr>
        <w:t>n</w:t>
      </w:r>
      <w:r w:rsidRPr="00F02A9E">
        <w:rPr>
          <w:rFonts w:ascii="Arial" w:hAnsi="Arial" w:cs="Arial"/>
          <w:sz w:val="28"/>
          <w:szCs w:val="28"/>
          <w:lang w:val="ru-RU"/>
        </w:rPr>
        <w:t>-й степени, степени с рациональным показа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е множества действительных чисел при решении задач, проведении рассуждений и доказатель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2. Алгебраические 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ем квадратного трёхчлена, находить корни квадратного трёхчл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ладывать квадратный трёхчлен на линейные множител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3. Уравнения и нераве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и квадратные уравнения, уравнения, сводящиеся к ним, дробно-рациональны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несложные квадратные уравнения с параметр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несложные системы нелинейных уравнений с параметр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уравнения, неравенства и их системы, в том числе с ограничениями, например, в целых числ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текстовые задачи алгебраическим способом с помощью составления уравнений, неравенств, и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4. Числовые последовательности и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положение графика квадратичной функции в зависимости от её коэффици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график квадратичной функции, описывать свойства квадратичной функции по её графи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квадратичной функции для решения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 примере квадратичной функции строить график функции </w:t>
      </w:r>
      <w:r w:rsidRPr="00F02A9E">
        <w:rPr>
          <w:rFonts w:ascii="Arial" w:hAnsi="Arial" w:cs="Arial"/>
          <w:i/>
          <w:sz w:val="28"/>
          <w:szCs w:val="28"/>
        </w:rPr>
        <w:t>y</w:t>
      </w:r>
      <w:r w:rsidRPr="00F02A9E">
        <w:rPr>
          <w:rFonts w:ascii="Arial" w:hAnsi="Arial" w:cs="Arial"/>
          <w:i/>
          <w:sz w:val="28"/>
          <w:szCs w:val="28"/>
          <w:lang w:val="ru-RU"/>
        </w:rPr>
        <w:t xml:space="preserve"> =</w:t>
      </w:r>
      <w:r w:rsidRPr="00F02A9E">
        <w:rPr>
          <w:rFonts w:ascii="Arial" w:hAnsi="Arial" w:cs="Arial"/>
          <w:i/>
          <w:sz w:val="28"/>
          <w:szCs w:val="28"/>
        </w:rPr>
        <w:t>af</w:t>
      </w:r>
      <w:r w:rsidRPr="00F02A9E">
        <w:rPr>
          <w:rFonts w:ascii="Arial" w:hAnsi="Arial" w:cs="Arial"/>
          <w:i/>
          <w:sz w:val="28"/>
          <w:szCs w:val="28"/>
          <w:lang w:val="ru-RU"/>
        </w:rPr>
        <w:t>(</w:t>
      </w:r>
      <w:r w:rsidRPr="00F02A9E">
        <w:rPr>
          <w:rFonts w:ascii="Arial" w:hAnsi="Arial" w:cs="Arial"/>
          <w:i/>
          <w:sz w:val="28"/>
          <w:szCs w:val="28"/>
        </w:rPr>
        <w:t>kx</w:t>
      </w:r>
      <w:r w:rsidRPr="00F02A9E">
        <w:rPr>
          <w:rFonts w:ascii="Arial" w:hAnsi="Arial" w:cs="Arial"/>
          <w:i/>
          <w:sz w:val="28"/>
          <w:szCs w:val="28"/>
          <w:lang w:val="ru-RU"/>
        </w:rPr>
        <w:t xml:space="preserve"> + </w:t>
      </w:r>
      <w:r w:rsidRPr="00F02A9E">
        <w:rPr>
          <w:rFonts w:ascii="Arial" w:hAnsi="Arial" w:cs="Arial"/>
          <w:i/>
          <w:sz w:val="28"/>
          <w:szCs w:val="28"/>
        </w:rPr>
        <w:t>b</w:t>
      </w:r>
      <w:r w:rsidRPr="00F02A9E">
        <w:rPr>
          <w:rFonts w:ascii="Arial" w:hAnsi="Arial" w:cs="Arial"/>
          <w:i/>
          <w:sz w:val="28"/>
          <w:szCs w:val="28"/>
          <w:lang w:val="ru-RU"/>
        </w:rPr>
        <w:t xml:space="preserve">) + </w:t>
      </w:r>
      <w:r w:rsidRPr="00F02A9E">
        <w:rPr>
          <w:rFonts w:ascii="Arial" w:hAnsi="Arial" w:cs="Arial"/>
          <w:i/>
          <w:sz w:val="28"/>
          <w:szCs w:val="28"/>
        </w:rPr>
        <w:t>c</w:t>
      </w:r>
      <w:r w:rsidRPr="00F02A9E">
        <w:rPr>
          <w:rFonts w:ascii="Arial" w:hAnsi="Arial" w:cs="Arial"/>
          <w:sz w:val="28"/>
          <w:szCs w:val="28"/>
          <w:lang w:val="ru-RU"/>
        </w:rPr>
        <w:t xml:space="preserve"> с помощью преобразований графика функции </w:t>
      </w:r>
      <w:r w:rsidRPr="00F02A9E">
        <w:rPr>
          <w:rFonts w:ascii="Arial" w:hAnsi="Arial" w:cs="Arial"/>
          <w:i/>
          <w:sz w:val="28"/>
          <w:szCs w:val="28"/>
        </w:rPr>
        <w:t>y</w:t>
      </w:r>
      <w:r w:rsidRPr="00F02A9E">
        <w:rPr>
          <w:rFonts w:ascii="Arial" w:hAnsi="Arial" w:cs="Arial"/>
          <w:i/>
          <w:sz w:val="28"/>
          <w:szCs w:val="28"/>
          <w:lang w:val="ru-RU"/>
        </w:rPr>
        <w:t>=</w:t>
      </w:r>
      <w:r w:rsidRPr="00F02A9E">
        <w:rPr>
          <w:rFonts w:ascii="Arial" w:hAnsi="Arial" w:cs="Arial"/>
          <w:i/>
          <w:sz w:val="28"/>
          <w:szCs w:val="28"/>
        </w:rPr>
        <w:t>f</w:t>
      </w:r>
      <w:r w:rsidRPr="00F02A9E">
        <w:rPr>
          <w:rFonts w:ascii="Arial" w:hAnsi="Arial" w:cs="Arial"/>
          <w:i/>
          <w:sz w:val="28"/>
          <w:szCs w:val="28"/>
          <w:lang w:val="ru-RU"/>
        </w:rPr>
        <w:t>(</w:t>
      </w:r>
      <w:r w:rsidRPr="00F02A9E">
        <w:rPr>
          <w:rFonts w:ascii="Arial" w:hAnsi="Arial" w:cs="Arial"/>
          <w:i/>
          <w:sz w:val="28"/>
          <w:szCs w:val="28"/>
        </w:rPr>
        <w:t>x</w:t>
      </w:r>
      <w:r w:rsidRPr="00F02A9E">
        <w:rPr>
          <w:rFonts w:ascii="Arial" w:hAnsi="Arial" w:cs="Arial"/>
          <w:i/>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ллюстрировать с помощью графика реальную зависимость или процесс по их характеристика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4.5.3.5. Арифметическая и геометрическая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последовательность, арифметическая и геометрическая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давать последовательности разными способами: описательным, табличным, с помощью формулы </w:t>
      </w:r>
      <w:r w:rsidRPr="00F02A9E">
        <w:rPr>
          <w:rFonts w:ascii="Arial" w:hAnsi="Arial" w:cs="Arial"/>
          <w:i/>
          <w:sz w:val="28"/>
          <w:szCs w:val="28"/>
        </w:rPr>
        <w:t>n</w:t>
      </w:r>
      <w:r w:rsidRPr="00F02A9E">
        <w:rPr>
          <w:rFonts w:ascii="Arial" w:hAnsi="Arial" w:cs="Arial"/>
          <w:sz w:val="28"/>
          <w:szCs w:val="28"/>
          <w:lang w:val="ru-RU"/>
        </w:rPr>
        <w:t>-го члена, рекуррент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ять вычисления с использованием формул </w:t>
      </w:r>
      <w:r w:rsidRPr="00F02A9E">
        <w:rPr>
          <w:rFonts w:ascii="Arial" w:hAnsi="Arial" w:cs="Arial"/>
          <w:i/>
          <w:sz w:val="28"/>
          <w:szCs w:val="28"/>
        </w:rPr>
        <w:t>n</w:t>
      </w:r>
      <w:r w:rsidRPr="00F02A9E">
        <w:rPr>
          <w:rFonts w:ascii="Arial" w:hAnsi="Arial" w:cs="Arial"/>
          <w:sz w:val="28"/>
          <w:szCs w:val="28"/>
          <w:lang w:val="ru-RU"/>
        </w:rPr>
        <w:t xml:space="preserve">-го члена арифметической и геометрической прогрессий, суммы первых </w:t>
      </w:r>
      <w:r w:rsidRPr="00F02A9E">
        <w:rPr>
          <w:rFonts w:ascii="Arial" w:hAnsi="Arial" w:cs="Arial"/>
          <w:i/>
          <w:sz w:val="28"/>
          <w:szCs w:val="28"/>
        </w:rPr>
        <w:t>n</w:t>
      </w:r>
      <w:r w:rsidRPr="00F02A9E">
        <w:rPr>
          <w:rFonts w:ascii="Arial" w:hAnsi="Arial" w:cs="Arial"/>
          <w:sz w:val="28"/>
          <w:szCs w:val="28"/>
          <w:lang w:val="ru-RU"/>
        </w:rPr>
        <w:t xml:space="preserve"> чле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ать члены последовательности точками на координат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ять метод математической индукции при решении задач.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 «Геометрия» на углублённом уровне в 7–9 классах (далее соответственно – программа учебного курса «Геометрия»,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 xml:space="preserve">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 Содержание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1. Начала гео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ное расположение точек на прямой. Измерение длины отрезка, расстояние между точ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ичные представления о равенстве фигур, их расположении, сим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тейшие построения. Инструменты для измерений и построен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2. Треуголь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отношения между сторонами и углами треугольника. Неравенство треугольника. Неравенство о длине ломан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метричные фигуры. Основные свойства осевой симметрии. Примеры симметрии в окружающем мир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3. Параллельные прямые. Сумма углов много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4. Прямоугольные треуголь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5. Окруж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6. Геометрические места то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2.7. Построения с помощью циркуля и линей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 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1. Четырёхуголь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няя линия треугольника. Метод удвоения медианы треугольника. Теорема о пересечении медиан тре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ма Фалеса, теорема о пропорциональных отрезках. Теорема Вариньона для произвольного четырёхуголь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трально-симметричные фигур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2. Подоб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3. Площад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4. Теорема Пифаг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орема Пифагора. Применение теоремы Пифагора при решении практических задач.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5. Элементы тригономет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ус, косинус, тангенс и котангенс острого угла прямоугольного треугольника. Тригонометрические функции углов в 30</w:t>
      </w:r>
      <w:r w:rsidRPr="00F02A9E">
        <w:rPr>
          <w:rFonts w:ascii="Arial" w:hAnsi="Arial" w:cs="Arial"/>
          <w:sz w:val="28"/>
          <w:szCs w:val="28"/>
          <w:vertAlign w:val="superscript"/>
          <w:lang w:val="ru-RU"/>
        </w:rPr>
        <w:t>о</w:t>
      </w:r>
      <w:r w:rsidRPr="00F02A9E">
        <w:rPr>
          <w:rFonts w:ascii="Arial" w:hAnsi="Arial" w:cs="Arial"/>
          <w:sz w:val="28"/>
          <w:szCs w:val="28"/>
          <w:lang w:val="ru-RU"/>
        </w:rPr>
        <w:t>, 45</w:t>
      </w:r>
      <w:r w:rsidRPr="00F02A9E">
        <w:rPr>
          <w:rFonts w:ascii="Arial" w:hAnsi="Arial" w:cs="Arial"/>
          <w:sz w:val="28"/>
          <w:szCs w:val="28"/>
          <w:vertAlign w:val="superscript"/>
          <w:lang w:val="ru-RU"/>
        </w:rPr>
        <w:t>о</w:t>
      </w:r>
      <w:r w:rsidRPr="00F02A9E">
        <w:rPr>
          <w:rFonts w:ascii="Arial" w:hAnsi="Arial" w:cs="Arial"/>
          <w:sz w:val="28"/>
          <w:szCs w:val="28"/>
          <w:lang w:val="ru-RU"/>
        </w:rPr>
        <w:t xml:space="preserve"> и 60</w:t>
      </w:r>
      <w:r w:rsidRPr="00F02A9E">
        <w:rPr>
          <w:rFonts w:ascii="Arial" w:hAnsi="Arial" w:cs="Arial"/>
          <w:sz w:val="28"/>
          <w:szCs w:val="28"/>
          <w:vertAlign w:val="superscript"/>
          <w:lang w:val="ru-RU"/>
        </w:rPr>
        <w:t>о</w:t>
      </w:r>
      <w:r w:rsidRPr="00F02A9E">
        <w:rPr>
          <w:rFonts w:ascii="Arial" w:hAnsi="Arial" w:cs="Arial"/>
          <w:sz w:val="28"/>
          <w:szCs w:val="28"/>
          <w:lang w:val="ru-RU"/>
        </w:rPr>
        <w:t>. Пропорциональные отрезки в прямоугольном треугольн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3.6. Углы и четырёхугольники, связанные с окруж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1. Решение треуголь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ус, косинус, тангенс углов от 0</w:t>
      </w:r>
      <w:r w:rsidRPr="00F02A9E">
        <w:rPr>
          <w:rFonts w:ascii="Arial" w:hAnsi="Arial" w:cs="Arial"/>
          <w:sz w:val="28"/>
          <w:szCs w:val="28"/>
          <w:vertAlign w:val="superscript"/>
          <w:lang w:val="ru-RU"/>
        </w:rPr>
        <w:t xml:space="preserve">о </w:t>
      </w:r>
      <w:r w:rsidRPr="00F02A9E">
        <w:rPr>
          <w:rFonts w:ascii="Arial" w:hAnsi="Arial" w:cs="Arial"/>
          <w:sz w:val="28"/>
          <w:szCs w:val="28"/>
          <w:lang w:val="ru-RU"/>
        </w:rPr>
        <w:t>до 180</w:t>
      </w:r>
      <w:r w:rsidRPr="00F02A9E">
        <w:rPr>
          <w:rFonts w:ascii="Arial" w:hAnsi="Arial" w:cs="Arial"/>
          <w:sz w:val="28"/>
          <w:szCs w:val="28"/>
          <w:vertAlign w:val="superscript"/>
          <w:lang w:val="ru-RU"/>
        </w:rPr>
        <w:t>о</w:t>
      </w:r>
      <w:r w:rsidRPr="00F02A9E">
        <w:rPr>
          <w:rFonts w:ascii="Arial" w:hAnsi="Arial" w:cs="Arial"/>
          <w:sz w:val="28"/>
          <w:szCs w:val="28"/>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2. Подобие треуголь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3. Метод координ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4. Вект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5. Длина окружности и площадь кр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4.6. Движения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5. Предметные результаты освоения программы учебного курса «Геометр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5.1. Предметные результаты освоения программы учебного курса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чертежи к геометрическим задач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логические рассуждения с использованием геометрических тео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задачи на клетчатой бума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казывать и применять простейшие геометрические неравенства, понимать их практический смыс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сновные геометрические построения с помощью циркуля и линей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5.2. Предметные результаты освоения программы учебного курса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войства точки пересечения медиан треугольника (центра масс) в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центрально-симметричные фигуры и использовать их свойства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5.5.3. Предметные результаты освоения программы учебного курса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гомотетии, применять в практическ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еоремы Чевы и Менелая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F02A9E">
        <w:rPr>
          <w:rFonts w:ascii="Arial" w:hAnsi="Arial" w:cs="Arial"/>
          <w:sz w:val="28"/>
          <w:szCs w:val="28"/>
        </w:rPr>
        <w:t>π</w:t>
      </w:r>
      <w:r w:rsidRPr="00F02A9E">
        <w:rPr>
          <w:rFonts w:ascii="Arial" w:hAnsi="Arial" w:cs="Arial"/>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1.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2. Содержание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3. Содержание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арные события. Вероятности случайных событий. Опыты с равновозможными элементарными событиями. Случайный выб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4. Содержание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метрическая вероятность. Случайный выбор точки из фигуры на плоскости, из отрезка, из дуги окру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5. Предметные результаты освоения программы учебного курса «Вероятность и статист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5.1. Предметные результаты освоения программы учебного курса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 интерпретировать реальные числовые данные, представленные в таблицах, на диаграммах, граф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для описания данных частоты значений, группировать данные, строить гистограммы группированных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5.2. Предметные результаты освоения программы учебного курса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0.</w:t>
      </w:r>
      <w:r w:rsidR="005626F3" w:rsidRPr="00F02A9E">
        <w:rPr>
          <w:rFonts w:ascii="Arial" w:hAnsi="Arial" w:cs="Arial"/>
          <w:sz w:val="28"/>
          <w:szCs w:val="28"/>
          <w:lang w:val="ru-RU"/>
        </w:rPr>
        <w:t>6.5.3. Предметные результаты освоения программы учебного курса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вероятности событий в опытах, связанных с испытаниями до достижения первого успеха, в сериях испытаний Бернул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highlight w:val="yellow"/>
          <w:lang w:val="ru-RU"/>
        </w:rPr>
        <w:t>31.</w:t>
      </w:r>
      <w:r w:rsidR="005626F3" w:rsidRPr="00F02A9E">
        <w:rPr>
          <w:rFonts w:ascii="Arial" w:hAnsi="Arial" w:cs="Arial"/>
          <w:bCs/>
          <w:szCs w:val="28"/>
          <w:highlight w:val="yellow"/>
          <w:lang w:val="ru-RU"/>
        </w:rPr>
        <w:t> </w:t>
      </w:r>
      <w:r w:rsidR="005628B2" w:rsidRPr="00F02A9E">
        <w:rPr>
          <w:rFonts w:ascii="Arial" w:hAnsi="Arial" w:cs="Arial"/>
          <w:bCs/>
          <w:szCs w:val="28"/>
          <w:highlight w:val="yellow"/>
          <w:lang w:val="ru-RU"/>
        </w:rPr>
        <w:t>Рабочая программа</w:t>
      </w:r>
      <w:r w:rsidR="005626F3" w:rsidRPr="00F02A9E">
        <w:rPr>
          <w:rFonts w:ascii="Arial" w:hAnsi="Arial" w:cs="Arial"/>
          <w:bCs/>
          <w:szCs w:val="28"/>
          <w:highlight w:val="yellow"/>
          <w:lang w:val="ru-RU"/>
        </w:rPr>
        <w:t xml:space="preserve"> по учебному предмету «Информатика» (базовый уровень).</w:t>
      </w:r>
      <w:r w:rsidR="005626F3" w:rsidRPr="00F02A9E">
        <w:rPr>
          <w:rFonts w:ascii="Arial" w:hAnsi="Arial" w:cs="Arial"/>
          <w:bCs/>
          <w:szCs w:val="28"/>
          <w:lang w:val="ru-RU"/>
        </w:rPr>
        <w:t xml:space="preserve"> </w:t>
      </w: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 w:val="0"/>
          <w:szCs w:val="28"/>
          <w:lang w:val="ru-RU"/>
        </w:rPr>
      </w:pPr>
      <w:r w:rsidRPr="00F02A9E">
        <w:rPr>
          <w:rFonts w:ascii="Arial" w:hAnsi="Arial" w:cs="Arial"/>
          <w:b w:val="0"/>
          <w:szCs w:val="28"/>
          <w:lang w:val="ru-RU"/>
        </w:rPr>
        <w:t>31.</w:t>
      </w:r>
      <w:r w:rsidR="005626F3" w:rsidRPr="00F02A9E">
        <w:rPr>
          <w:rFonts w:ascii="Arial" w:hAnsi="Arial" w:cs="Arial"/>
          <w:b w:val="0"/>
          <w:szCs w:val="28"/>
          <w:lang w:val="ru-RU"/>
        </w:rPr>
        <w:t>1. </w:t>
      </w:r>
      <w:r w:rsidR="005628B2" w:rsidRPr="00F02A9E">
        <w:rPr>
          <w:rFonts w:ascii="Arial" w:hAnsi="Arial" w:cs="Arial"/>
          <w:b w:val="0"/>
          <w:szCs w:val="28"/>
          <w:lang w:val="ru-RU"/>
        </w:rPr>
        <w:t>Рабочая программа</w:t>
      </w:r>
      <w:r w:rsidR="005626F3" w:rsidRPr="00F02A9E">
        <w:rPr>
          <w:rFonts w:ascii="Arial" w:hAnsi="Arial" w:cs="Arial"/>
          <w:b w:val="0"/>
          <w:szCs w:val="28"/>
          <w:lang w:val="ru-RU"/>
        </w:rPr>
        <w:t xml:space="preserve"> по учебному предмету «Информатика»</w:t>
      </w:r>
      <w:r w:rsidR="005626F3" w:rsidRPr="00F02A9E">
        <w:rPr>
          <w:rFonts w:ascii="Arial" w:hAnsi="Arial" w:cs="Arial"/>
          <w:szCs w:val="28"/>
          <w:lang w:val="ru-RU"/>
        </w:rPr>
        <w:t xml:space="preserve"> </w:t>
      </w:r>
      <w:r w:rsidR="005626F3" w:rsidRPr="00F02A9E">
        <w:rPr>
          <w:rFonts w:ascii="Arial" w:hAnsi="Arial" w:cs="Arial"/>
          <w:b w:val="0"/>
          <w:szCs w:val="28"/>
          <w:lang w:val="ru-RU"/>
        </w:rPr>
        <w:t>(базовый уровень)</w:t>
      </w:r>
      <w:r w:rsidR="005626F3" w:rsidRPr="00F02A9E">
        <w:rPr>
          <w:rFonts w:ascii="Arial" w:hAnsi="Arial" w:cs="Arial"/>
          <w:szCs w:val="28"/>
          <w:lang w:val="ru-RU"/>
        </w:rPr>
        <w:t xml:space="preserve"> </w:t>
      </w:r>
      <w:r w:rsidR="005626F3" w:rsidRPr="00F02A9E">
        <w:rPr>
          <w:rFonts w:ascii="Arial" w:hAnsi="Arial" w:cs="Arial"/>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3.</w:t>
      </w:r>
      <w:r w:rsidR="005626F3" w:rsidRPr="00F02A9E">
        <w:rPr>
          <w:rFonts w:ascii="Arial" w:hAnsi="Arial" w:cs="Arial"/>
          <w:sz w:val="28"/>
          <w:szCs w:val="28"/>
        </w:rPr>
        <w:t> </w:t>
      </w:r>
      <w:r w:rsidR="005626F3" w:rsidRPr="00F02A9E">
        <w:rPr>
          <w:rFonts w:ascii="Arial" w:hAnsi="Arial" w:cs="Arial"/>
          <w:sz w:val="28"/>
          <w:szCs w:val="28"/>
          <w:lang w:val="ru-RU"/>
        </w:rPr>
        <w:t xml:space="preserve">Целями изучения информатики на уровне основного общего образования являю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4. Информатика в основном общем образовании отражае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бласти применения информатики, прежде всего информационные технологии, управление и социальную сфе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ждисциплинарный характер информатики и информационной деятель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 xml:space="preserve">2.6. Основные задачи учебного предмета «Информатика» – сформировать у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знания об информационном моделировании, в том числе о математическом моделир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7.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ая грам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тические основы 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горитмы и программ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ые технолог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74" w:name="_TOC_250014"/>
      <w:bookmarkEnd w:id="74"/>
      <w:r w:rsidRPr="00F02A9E">
        <w:rPr>
          <w:rFonts w:ascii="Arial" w:hAnsi="Arial" w:cs="Arial"/>
          <w:sz w:val="28"/>
          <w:szCs w:val="28"/>
          <w:lang w:val="ru-RU"/>
        </w:rPr>
        <w:t>31.</w:t>
      </w:r>
      <w:r w:rsidR="005626F3" w:rsidRPr="00F02A9E">
        <w:rPr>
          <w:rFonts w:ascii="Arial" w:hAnsi="Arial" w:cs="Arial"/>
          <w:sz w:val="28"/>
          <w:szCs w:val="28"/>
          <w:lang w:val="ru-RU"/>
        </w:rPr>
        <w:t>3. Содержание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1. Цифровая грамотность.</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1.1. Компьютер – универсальное устройство обработк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раллельные вы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безопасности и правила работы на компьютер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1.2. Программы и дан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ные вирусы и другие вредоносные программы. Программы для защиты от вирус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1.3. Компьютерные се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сервисы интернет-коммуник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тевой этикет, базовые нормы информационной этики и права при работе в Интернете. Стратегии безопасного поведения в Интернет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2. Теоретические основы информа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2.1. Информация и информационные проце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я – одно из основных понятий современно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скретность данных. Возможность описания непрерывных объектов и процессов с помощью дискретных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ые процессы – процессы, связанные с хранением, преобразованием и передачей данны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2.2. Представление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символов одного алфавита с помощью кодовых слов в другом алфавите, кодовая таблица, декод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оичный код. Представление данных в компьютере как текстов в двоичном алфави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орость передачи данных. Единицы скорости передач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ажение информации при передач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е представление о цифровом представлении аудиовизуальных и других непрерывных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цвета. Цветовые модели. Модель RGB. Глубина кодирования. Пали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звука. Разрядность и частота записи. Количество каналов за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количественных параметров, связанных с представлением и хранением звуковых файл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3. Информационные технолог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3.1. Текстовые док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овые документы и их структурные элементы (страница, абзац, строка, слово, симв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3.2. Компьютерная граф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с графическими редакторами. Растровые рисунки. Использование графических примитив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3.3.3. Мультимедийные през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бавление на слайд аудиовизуальных данных. Анимация. Гиперссыл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 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1. Теоретические основы информа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1.1. Системы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мская система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ифметические операции в двоичной системе счисл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1.2. Элементы математической лог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гические элементы. Знакомство с логическими основами компьютер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2. Алгоритмы и программировани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2.1. Исполнители и алгоритмы. Алгоритмические констр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алгоритма. Исполнители алгоритмов. Алгоритм как план управления исполни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алгоритма. Способы записи алгоритма (словесный, в виде блок-схемы, програм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повторения»: циклы с заданным числом повторений, с условием выполнения, с переменной цик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2.2. Язык программ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программирования (Python, C++, Паскаль, Java, C#, Школьный Алгоритмический Язы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 программирования: редактор текста программ, транслятор, отладч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менная: тип, имя, значение. Целые, вещественные и символьные перемен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овая отладка программ: пошаговое выполнение, просмотр значений величин, отладочный вывод, выбор точки остан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кл с переменной. Алгоритмы проверки делимости одного целого числа на другое, проверки натурального числа на просто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4.2.3. Анализ алгорит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1. Цифровая грамотность.</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1.1. Глобальная сеть Интернет и стратегии безопасного поведения в 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1.2. Работа в информационном простра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2. Теоретические основы информатик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2.1. Моделирование как метод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бличные модели. Таблица как представление отно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ы данных. Отбор в таблице строк, удовлетворяющих заданному услов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3. Алгоритмы и программировани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3.1. Разработка алгоритмов и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3.2. Упра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4. Информационные технолог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4.1. Электронные табл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е формул при копировании. Относительная, абсолютная и смешанная адрес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5.4.2. Информационные технологии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информационных технологий в развитии экономики мира, страны, региона. Открытые образовательные ресур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75" w:name="_TOC_250011"/>
      <w:r w:rsidRPr="00F02A9E">
        <w:rPr>
          <w:rFonts w:ascii="Arial" w:hAnsi="Arial" w:cs="Arial"/>
          <w:sz w:val="28"/>
          <w:szCs w:val="28"/>
          <w:lang w:val="ru-RU"/>
        </w:rPr>
        <w:t>31.</w:t>
      </w:r>
      <w:r w:rsidR="005626F3" w:rsidRPr="00F02A9E">
        <w:rPr>
          <w:rFonts w:ascii="Arial" w:hAnsi="Arial" w:cs="Arial"/>
          <w:sz w:val="28"/>
          <w:szCs w:val="28"/>
          <w:lang w:val="ru-RU"/>
        </w:rPr>
        <w:t>6. Планируемые результаты освоения информатики на уровне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2.</w:t>
      </w:r>
      <w:r w:rsidR="005626F3" w:rsidRPr="00F02A9E">
        <w:rPr>
          <w:rFonts w:ascii="Arial" w:hAnsi="Arial" w:cs="Arial"/>
          <w:sz w:val="28"/>
          <w:szCs w:val="28"/>
        </w:rPr>
        <w:t> </w:t>
      </w:r>
      <w:bookmarkEnd w:id="75"/>
      <w:r w:rsidR="005626F3" w:rsidRPr="00F02A9E">
        <w:rPr>
          <w:rFonts w:ascii="Arial" w:hAnsi="Arial" w:cs="Arial"/>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A94407" w:rsidRPr="00F02A9E" w:rsidRDefault="005626F3" w:rsidP="00655602">
      <w:pPr>
        <w:numPr>
          <w:ilvl w:val="0"/>
          <w:numId w:val="16"/>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2)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4) ценностей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5) формиров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6)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7)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8) адаптации обучающегос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76" w:name="_TOC_250008"/>
      <w:r w:rsidRPr="00F02A9E">
        <w:rPr>
          <w:rFonts w:ascii="Arial" w:hAnsi="Arial" w:cs="Arial"/>
          <w:sz w:val="28"/>
          <w:szCs w:val="28"/>
          <w:lang w:val="ru-RU"/>
        </w:rPr>
        <w:t>31.</w:t>
      </w:r>
      <w:r w:rsidR="005626F3" w:rsidRPr="00F02A9E">
        <w:rPr>
          <w:rFonts w:ascii="Arial" w:hAnsi="Arial" w:cs="Arial"/>
          <w:sz w:val="28"/>
          <w:szCs w:val="28"/>
          <w:lang w:val="ru-RU"/>
        </w:rPr>
        <w:t>6.3. </w:t>
      </w:r>
      <w:bookmarkEnd w:id="76"/>
      <w:r w:rsidR="005626F3" w:rsidRPr="00F02A9E">
        <w:rPr>
          <w:rFonts w:ascii="Arial" w:hAnsi="Arial" w:cs="Arial"/>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3.1. 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5626F3" w:rsidP="00655602">
      <w:pPr>
        <w:spacing w:after="0" w:line="240" w:lineRule="auto"/>
        <w:ind w:left="708"/>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3.2. Овладение универсальными учебными коммуника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овместная деятельность (сотрудниче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3.3. 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в жизненных и учебных ситуациях проблемы, требующие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в условиях противоречивой информации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 (рефлек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 даже в условиях открытого доступа к любым объёмам информац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4. Предметные результаты освоения программы по информатике на уровне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4.1. К концу обучения в 7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и сравнивать размеры текстовых, графических, звуковых файлов и видеофай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современных устройств хранения и передачи информации, сравнивать их количественные характерис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основные этапы в истории и понимать тенденции развития компьютеров и программного обеспе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характеристики компьютера с задачами, решаемыми с его помощ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структуру адресов веб-ресур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овременные сервисы интернет-коммуник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77" w:name="_TOC_250005"/>
      <w:bookmarkEnd w:id="77"/>
      <w:r w:rsidRPr="00F02A9E">
        <w:rPr>
          <w:rFonts w:ascii="Arial" w:hAnsi="Arial" w:cs="Arial"/>
          <w:sz w:val="28"/>
          <w:szCs w:val="28"/>
          <w:lang w:val="ru-RU"/>
        </w:rPr>
        <w:t>31.</w:t>
      </w:r>
      <w:r w:rsidR="005626F3" w:rsidRPr="00F02A9E">
        <w:rPr>
          <w:rFonts w:ascii="Arial" w:hAnsi="Arial" w:cs="Arial"/>
          <w:sz w:val="28"/>
          <w:szCs w:val="28"/>
          <w:lang w:val="ru-RU"/>
        </w:rPr>
        <w:t>6.4.2. К концу обучения в 8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яснять на примерах различия между позиционными и непозиционными системами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онятий «высказывание», «логическая операция», «лог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алгоритм решения задачи различными способами, в том числе в виде блок-сх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разработке программ логические значения, операции и выражения с ни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1.</w:t>
      </w:r>
      <w:r w:rsidR="005626F3" w:rsidRPr="00F02A9E">
        <w:rPr>
          <w:rFonts w:ascii="Arial" w:hAnsi="Arial" w:cs="Arial"/>
          <w:sz w:val="28"/>
          <w:szCs w:val="28"/>
          <w:lang w:val="ru-RU"/>
        </w:rPr>
        <w:t>6.4.3. К концу обучения в 9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ы и деревья для моделирования систем сетевой и иерархической структуры, находить кратчайший путь в гра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электронные таблицы для численного моделирования в простых задачах из разных предметных обла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913A4C" w:rsidRPr="00F02A9E" w:rsidRDefault="00913A4C"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highlight w:val="yellow"/>
          <w:lang w:val="ru-RU"/>
        </w:rPr>
        <w:t>31.7. Кодификаторы.</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информатике.</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 образовательной программы</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717"/>
      </w:tblGrid>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71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Цифровая грамотность»</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яснять на примерах смысл понятий «информация», «информационный процесс», «обработка информации», «хранение информации», «передача информаци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современных устройств хранения и передачи информации, сравнивать их количественные характеристик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 вывода)</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тносить характеристики компьютера с задачами, решаемыми с его помощью</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ть с файловой системой персонального компьютера с использованием графического интерфейса: создавать (копировать, перемещать, переименовывать, удалять и архивировать файлы и каталоги, использовать антивирусную программу)</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кать информацию в Интернете (в том числе по ключевым словам, по изображению), критически относиться к найденной информации, осознавать опасность для личности и общества распространения вредоносной информации, в том числе экстремистского и террористического характера</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ть структуру адресов веб-ресурсов</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современные сервисы интернет-коммуникаций</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методы профилактики негативного влияния средств информационных и коммуникационных технологий на здоровье пользовател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оретические основы информатик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длины сообщений, записанных в различных алфавитах, оперировать единицами измерения информационного объема и скорости передачи данных</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и сравнивать размеры текстовых, графических, звуковых файлов и видеофайлов</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Информационные технологи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717"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езультаты своей деятельности в виде структурированных иллюстрированных документов, мультимедийных презентаций</w:t>
            </w:r>
          </w:p>
        </w:tc>
      </w:tr>
    </w:tbl>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1</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фровая грамотность</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ем хранимых данных (оперативная память компьютера, жесткий диск и твердотельный накопитель, постоянная память смартфона) и скорость доступа для различных видов носителе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ципы построения файловых систем. Полное имя файла (папки, каталога). Путь к файлу (папке, каталогу)</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 средствами операционной систем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хивация данных. Использование программ-архиваторов</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ьютерные вирусы и другие вредоносные программы. Программы для защиты от вирусов</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ременные сервисы интернет-коммуникаци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тевой этикет, базовые нормы информационной этики и права при работе в сети Интернет. Стратегии безопасного поведения в Интернет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оретические основы информатик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енной мощност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дирование символов одного алфавита с помощью кодовых слов в другом алфавите, кодовая таблица, декодировани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оичный код. Представление данных в компьютере как текстов в двоичном алфавит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ый объем данных. Бит - минимальная единица количества информации - двоичный разряд. Байт, килобайт, мегабайт, гигабайт</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орость передачи данных. Единицы скорости передачи данных. Искажение информации при передач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ем текст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представление о цифровом представлении аудиовизуальных и других непрерывных данных. Кодирование цвета. Цветовые модели. Модель RGB. Глубина кодирования. Палитр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тровое и векторное представление изображений. Пиксель. Оценка информационного объема графических данных для растрового изображе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дирование звука. Разрядность и частота дискретизации. Количество каналов записи. Оценка количественных параметров, связанных с представлением и хранением звуковых файлов</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ые технологи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овые документы и их структурные элементы (страница, абзац, строка, слово, символ)</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кстовый процессор - инструмент создания, редактирования и форматирования текстов. Правила набора текст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Стилевое форматировани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уктурирование информации с помощью списков и таблиц. Многоуровневые списки. Добавление таблиц в текстовые документ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тавка изображений в текстовые документы. Обтекание изображений текстом. Включение в текстовый документ диаграмм и формул</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аметры страницы, нумерация страниц. Добавление в документ колонтитулов, ссылок</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сети Интернет для обработки текст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комство с графическими редакторами. Растровые рисунки. Использование графических примитивов</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готовка мультимедийных презентаций. Слайд. Добавление на слайд текста и изображений. Работа с несколькими слайдам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бавление на слайд аудиовизуальных данных. Анимация. Гиперссылки</w:t>
            </w:r>
          </w:p>
        </w:tc>
      </w:tr>
    </w:tbl>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2</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 образовательной программы</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оретические основы информатик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яснять на примерах различия между позиционными и непозиционными системами счисле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мысл понятий «высказывание», «логическая операция», «логическое выражение»</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Алгоритмы и программирование»</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алгоритм решения задачи различными способами, в том числе в виде блок-схемы</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выполнять вручную и на компьютере несложные алгоритмы с использованием ветвлений и циклов для управления исполнителям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ри разработке программ логические значения, операции и выражения с ним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предложенные алгоритмы, в том числе определять, какие результаты возможны при заданном множестве исходных значений</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tc>
      </w:tr>
    </w:tbl>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3</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оретические основы информатик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позиционные и позиционные системы счисления. Алфавит. Основание. Развернутая форма записи числа. Перевод в десятичную систему чисел, записанных в других системах счисле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мская система счисле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ифметические операции в двоичной системе счисле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огические выражения. Правила записи логических выражений. Построение таблиц истинности логических выражени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огические элементы. Знакомство с логическими основами компьютер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лгоритмы и программировани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алгоритма. Исполнители алгоритмов. Алгоритм как план управления исполнителем</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войства алгоритма. Способы записи алгоритма (словесный, в виде блок-схемы, программ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рукция «повторение»: циклы с заданным числом повторений, с условием выполнения, с переменной цикл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Выполнение алгоритмов вручную и на компьютере. Синтаксические и логические ошибки. Отказ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зык программирования (Python, C++, Java, C#, Школьный Алгоритмический Язык). Система программирования: редактор текста программ, транслятор, отладчик</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менная: тип, имя, значение. Целые, вещественные и символьные переменны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твления. Составные условия (запись логических выражений на изучаемом языке программирования). Нахождение минимума и максимума из двух, трех и четырех чисел. Решение квадратного уравнения, имеющего вещественные корн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алоговая отладка программ: пошаговое выполнение, просмотр значений величин, отладочный вывод, выбор точки останов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кл с переменной. Алгоритмы проверки делимости одного целого числа на другое, проверки натурального числа на простоту</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ботка символьных данных. Символьные (строковые) переменные. Посимвольная обработка строк. Подсчет частоты появления символа в строке. Встроенные функции для обработки строк</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tc>
      </w:tr>
    </w:tbl>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4</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 образовательной программы</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Цифровая грамотность»</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Теоретические основы информатик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мысл понятий «модель», «моделирование», определять виды моделей, оценивать адекватность модели моделируемому объекту и целям моделирования</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графы и деревья для моделирования систем сетевой и иерархической структуры, находить кратчайший путь в графе</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Алгоритмы и программирование»</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Информационные технологи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вать и применять в электронных таблицах формулы для расчетов с использованием встроенных арифметических функций (суммирование и подсче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tc>
      </w:tr>
      <w:tr w:rsidR="00902DDD" w:rsidRPr="00F02A9E" w:rsidTr="00293283">
        <w:tc>
          <w:tcPr>
            <w:tcW w:w="1701"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электронные таблицы для численного моделирования в простых задачах из разных предметных областей</w:t>
            </w:r>
          </w:p>
        </w:tc>
      </w:tr>
    </w:tbl>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2.5</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фровая грамотность</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сети Интернет. Безопасные стратегии поведения в сети Интернет. Предупреждение вовлечения в деструктивные и криминальные формы сетевой активности (кибербуллинг, фишинг и другие форм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оретические основы информатик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абличные модели. Таблица как представление отношен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азы данных. Отбор в таблице строк, удовлетворяющих заданному условию</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лгоритмы и программирование</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или другими исполнителям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ем ввода чисел, нахождение суммы элементов массива, линейный поиск заданного значения в массиве, подсчет элементов массива, удовлетворяющих заданному условию, нахождение минимального (максимального) элемента массива. Сортировка массива</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ые технологии</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е формул при копировании. Относительная, абсолютная и смешанная адресация</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ные вычисления в электронных таблицах. Суммирование и подсчет значений, отвечающих заданному условию. Обработка больших наборов данных. Численное моделирование в электронных таблицах</w:t>
            </w:r>
          </w:p>
        </w:tc>
      </w:tr>
      <w:tr w:rsidR="00902DDD" w:rsidRPr="00F02A9E" w:rsidTr="00293283">
        <w:tc>
          <w:tcPr>
            <w:tcW w:w="1077" w:type="dxa"/>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нформационных технологий в развитии экономики мира, страны, региона. 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r>
    </w:tbl>
    <w:p w:rsidR="00902DDD" w:rsidRPr="00F02A9E" w:rsidRDefault="00902DDD" w:rsidP="00655602">
      <w:pPr>
        <w:widowControl/>
        <w:spacing w:after="0" w:line="240" w:lineRule="auto"/>
        <w:contextualSpacing/>
        <w:rPr>
          <w:rFonts w:ascii="Arial" w:eastAsia="Times New Roman" w:hAnsi="Arial" w:cs="Arial"/>
          <w:lang w:val="ru-RU" w:eastAsia="ru-RU"/>
        </w:rPr>
      </w:pPr>
    </w:p>
    <w:p w:rsidR="00902DDD" w:rsidRPr="00F02A9E" w:rsidRDefault="00902DDD" w:rsidP="00655602">
      <w:pPr>
        <w:widowControl/>
        <w:spacing w:after="0" w:line="240" w:lineRule="auto"/>
        <w:contextualSpacing/>
        <w:rPr>
          <w:rFonts w:ascii="Arial" w:eastAsia="Times New Roman" w:hAnsi="Arial" w:cs="Arial"/>
          <w:lang w:val="ru-RU" w:eastAsia="ru-RU"/>
        </w:rPr>
      </w:pPr>
    </w:p>
    <w:p w:rsidR="00902DDD" w:rsidRPr="00F02A9E" w:rsidRDefault="00902DDD" w:rsidP="00655602">
      <w:pPr>
        <w:autoSpaceDE w:val="0"/>
        <w:autoSpaceDN w:val="0"/>
        <w:spacing w:after="0" w:line="240" w:lineRule="auto"/>
        <w:ind w:firstLine="540"/>
        <w:contextualSpacing/>
        <w:jc w:val="right"/>
        <w:rPr>
          <w:rFonts w:ascii="Arial" w:eastAsia="Times New Roman" w:hAnsi="Arial" w:cs="Arial"/>
          <w:b/>
          <w:sz w:val="24"/>
          <w:lang w:val="ru-RU" w:eastAsia="ru-RU"/>
        </w:rPr>
      </w:pPr>
      <w:r w:rsidRPr="00F02A9E">
        <w:rPr>
          <w:rFonts w:ascii="Arial" w:eastAsia="Times New Roman" w:hAnsi="Arial" w:cs="Arial"/>
          <w:b/>
          <w:sz w:val="24"/>
          <w:lang w:val="ru-RU" w:eastAsia="ru-RU"/>
        </w:rPr>
        <w:t>Приложение</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148.8. Для проведения основного государственного экзамена по информатике (ОГЭ по информатике)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3</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информатике требования</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Код проверяемого требования</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Знать (понимать)</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1</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2</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ладение понятиями: высказывание, логическая операция, логическое выражение</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ть</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оперировать единицами измерения информационного объема и скорости передачи данных</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2</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3</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кодировать и декодировать сообщения по заданным правилам; понимание основных принципов кодирования информации различной природы: текстовой, графической, аудио</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4</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5</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составлять, выполнять вручную и на компьютере несложные алгоритмы для управления исполнителями (Черепашка, Чертежник и другие); 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6</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7</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8</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9</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tc>
      </w:tr>
      <w:tr w:rsidR="00902DDD" w:rsidRPr="00F02A9E" w:rsidTr="00293283">
        <w:tc>
          <w:tcPr>
            <w:tcW w:w="1701"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0</w:t>
            </w:r>
          </w:p>
        </w:tc>
        <w:tc>
          <w:tcPr>
            <w:tcW w:w="7370"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tc>
      </w:tr>
    </w:tbl>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3.1</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информатике</w:t>
      </w:r>
    </w:p>
    <w:p w:rsidR="00902DDD" w:rsidRPr="00F02A9E" w:rsidRDefault="00902DDD"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9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864"/>
        <w:gridCol w:w="8693"/>
      </w:tblGrid>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Код</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Проверяемый элемент содержан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Цифровая грамотность</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Файловый менеджер. Поиск файлов средствами операционной системы</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1.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Достоверность информации, полученной из Интернета.</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IP-адреса узлов. Сетевое хранение данных</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еоретические основы информатики</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Дискретность данных. Возможность описания непрерывных объектов и процессов с помощью дискретных данных.</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имвол. Алфавит. Мощность алфавита.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енной мощности.</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Кодирование символов одного алфавита с помощью кодовых слов в другом алфавите, кодовая таблица, декодирование.</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ем текста</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Информационный объем данных. Бит - минимальная единица количества информации - двоичный разряд. Единицы измерения информационного объема данных. Бит, байт, килобайт, мегабайт, гигабайт.</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корость передачи данных. Единицы скорости передачи данных</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3</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Кодирование цвета. Цветовые модели. Модель RGB. Глубина кодирования. Палитра.</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Растровое и векторное представление изображений. Пиксель. Оценка информационного объема графических данных для растрового изображен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4</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Кодирование звука. Разрядность и частота записи. Количество каналов записи.</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ценка количественных параметров, связанных с представлением и хранением звуковых файлов</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5</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Непозиционные и позиционные системы счисления. Алфавит. Основание. Развернутая форма записи числа. Перевод в десятичную систему чисел, записанных в других системах счисления.</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Римская система счислен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6</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Арифметические операции в двоичной системе счислен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7</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8</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Логические элементы. Знакомство с логическими основами компьютера</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9</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Непрерывные и дискретные модели. Имитационные модели. Игровые модели. Оценка адекватности модели моделируемому объекту и целям моделирован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0</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абличные модели. Таблица как представление отношения.</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Базы данных. Отбор в таблице строк, удовлетворяющих заданному условию</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2.1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Алгоритмы и программирование</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войства алгоритма. Способы записи алгоритма (словесный, в виде блок-схемы, программа).</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оставление алгоритмов и программ с использованием ветвлений, циклов и вспомогательных алгоритмов для управления исполнителем (Робот, Черепашка, Чертежник и другие). Выполнение алгоритмов вручную и на компьютере</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Язык программирования (Python, C++, Паскаль, Java, C#, Школьный Алгоритмический Язык).</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истема программирования: редактор текста программ, транслятор, отладчик.</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Переменная: тип, имя, значение. Целые, вещественные и символьные переменные.</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етвления. Составные условия (запись логических выражений на изучаемом языке программирования). Нахождение минимума и максимума из двух, трех и четырех чисел. Решение квадратного уравнения, имеющего вещественные корни.</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Цикл с переменной. Алгоритмы проверки делимости одного целого числа на другое, проверки натурального числа на простоту</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3</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бработка символьных данных. Символьные (строковые) переменные. Посимвольная обработка строк. Подсчет частоты появления символа в строке. Встроенные функции для обработки строк</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4</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5</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ем ввода чисел, нахождение суммы элементов массива, линейный поиск заданного значения в массиве, подсчет элементов массива, удовлетворяющих заданному условию, нахождение минимального (максимального) элемента массива. Сортировка массива.</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3.6</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правление. Сигнал. Обратная связь. Получение сигналов от цифровых датчиков (например, касания, расстояния, света, звука). Примеры использования принципа обратной связи в системах управления техническими устройствами с помощью датчиков, в том числе в робототехнике</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Информационные технологии</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1</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екстовые документы и их структурные элементы (страница, абзац, строка, слово, символ).</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Структурирование информации с помощью списков и таблиц. Многоуровневые списки. Добавление таблиц в текстовые документы.</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2</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Растровые рисунки. Использование графических примитивов.</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3</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Подготовка мультимедийных презентаций. Слайд. Добавление на слайд текста и изображений. Работа с несколькими слайдами.</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Добавление на слайд аудиовизуальных данных. Анимация. Гиперссылки</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4</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Преобразование формул при копировании. Относительная, абсолютная и смешанная адресация</w:t>
            </w:r>
          </w:p>
        </w:tc>
      </w:tr>
      <w:tr w:rsidR="00902DDD" w:rsidRPr="00F02A9E" w:rsidTr="00293283">
        <w:tc>
          <w:tcPr>
            <w:tcW w:w="864"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center"/>
              <w:rPr>
                <w:rFonts w:ascii="Arial" w:eastAsia="Times New Roman" w:hAnsi="Arial" w:cs="Arial"/>
                <w:sz w:val="24"/>
                <w:lang w:val="ru-RU"/>
              </w:rPr>
            </w:pPr>
            <w:r w:rsidRPr="00F02A9E">
              <w:rPr>
                <w:rFonts w:ascii="Arial" w:eastAsia="Times New Roman" w:hAnsi="Arial" w:cs="Arial"/>
                <w:sz w:val="24"/>
                <w:lang w:val="ru-RU"/>
              </w:rPr>
              <w:t>4.5</w:t>
            </w:r>
          </w:p>
        </w:tc>
        <w:tc>
          <w:tcPr>
            <w:tcW w:w="8696" w:type="dxa"/>
            <w:tcBorders>
              <w:top w:val="single" w:sz="4" w:space="0" w:color="auto"/>
              <w:left w:val="single" w:sz="4" w:space="0" w:color="auto"/>
              <w:bottom w:val="single" w:sz="4" w:space="0" w:color="auto"/>
              <w:right w:val="single" w:sz="4" w:space="0" w:color="auto"/>
            </w:tcBorders>
            <w:hideMark/>
          </w:tcPr>
          <w:p w:rsidR="00902DDD" w:rsidRPr="00F02A9E" w:rsidRDefault="00902DDD" w:rsidP="00655602">
            <w:pPr>
              <w:autoSpaceDE w:val="0"/>
              <w:autoSpaceDN w:val="0"/>
              <w:spacing w:after="0" w:line="240" w:lineRule="auto"/>
              <w:contextualSpacing/>
              <w:jc w:val="both"/>
              <w:rPr>
                <w:rFonts w:ascii="Arial" w:eastAsia="Times New Roman" w:hAnsi="Arial" w:cs="Arial"/>
                <w:sz w:val="24"/>
                <w:lang w:val="ru-RU"/>
              </w:rPr>
            </w:pPr>
            <w:r w:rsidRPr="00F02A9E">
              <w:rPr>
                <w:rFonts w:ascii="Arial" w:eastAsia="Times New Roman" w:hAnsi="Arial" w:cs="Arial"/>
                <w:sz w:val="24"/>
                <w:lang w:val="ru-RU"/>
              </w:rPr>
              <w:t>Условные вычисления в электронных таблицах. Суммирование и подсчет значений, отвечающих заданному условию. Обработка больших наборов данных. Численное моделирование в электронных таблицах</w:t>
            </w:r>
          </w:p>
        </w:tc>
      </w:tr>
    </w:tbl>
    <w:p w:rsidR="00902DDD" w:rsidRPr="00F02A9E" w:rsidRDefault="00902DDD" w:rsidP="00655602">
      <w:pPr>
        <w:spacing w:after="0" w:line="240" w:lineRule="auto"/>
        <w:contextualSpacing/>
        <w:jc w:val="both"/>
        <w:rPr>
          <w:rFonts w:ascii="Arial" w:hAnsi="Arial" w:cs="Arial"/>
          <w:b/>
          <w:bCs/>
          <w:sz w:val="28"/>
          <w:szCs w:val="28"/>
          <w:lang w:val="ru-RU"/>
        </w:rPr>
      </w:pP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32.</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Информатика» (углублённый уровень).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78" w:name="_Toc104192170"/>
      <w:bookmarkEnd w:id="78"/>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9" w:name="_Toc104192171"/>
      <w:bookmarkEnd w:id="79"/>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4. Целями изучения информатики на уровне основного общего образования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0" w:name="_Toc104192172"/>
      <w:bookmarkEnd w:id="80"/>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5. Информатика в основном общем образовании отражае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области применения информатики, прежде всего информационные технологии, управление и социальную сфе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ждисциплинарный характер информатики и информационной деятель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7. Основные задачи учебного предмета «Информатика» – сформировать у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знания об информационном моделировании, в том числе о математическом моделир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ая грам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тические основы 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горитмы и программ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ые технологии.</w:t>
      </w:r>
      <w:bookmarkStart w:id="81" w:name="_Toc104192173"/>
      <w:bookmarkEnd w:id="81"/>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 xml:space="preserve">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rsidR="0048015A" w:rsidRPr="00F02A9E" w:rsidRDefault="0048015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числа часов, рекомендованных для изучения предмета, с учетом индивидуального подхода образовательных организаций к углубленному изучению информатики, в рамках соблюдения гигиенических нормативов к недельной образовательной нагрузке.</w:t>
      </w:r>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82" w:name="_Toc104192174"/>
      <w:r w:rsidRPr="00F02A9E">
        <w:rPr>
          <w:rFonts w:ascii="Arial" w:hAnsi="Arial" w:cs="Arial"/>
          <w:sz w:val="28"/>
          <w:szCs w:val="28"/>
          <w:lang w:val="ru-RU"/>
        </w:rPr>
        <w:t>32.</w:t>
      </w:r>
      <w:r w:rsidR="005626F3" w:rsidRPr="00F02A9E">
        <w:rPr>
          <w:rFonts w:ascii="Arial" w:hAnsi="Arial" w:cs="Arial"/>
          <w:sz w:val="28"/>
          <w:szCs w:val="28"/>
          <w:lang w:val="ru-RU"/>
        </w:rPr>
        <w:t>3. Содержание обучения в 7 классе.</w:t>
      </w:r>
      <w:bookmarkEnd w:id="82"/>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3.1. Цифровая грам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ы построения файловых систем. Полное имя файла (папки, каталога). Путь к файлу (папке, каталог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рхивация данных. Использование программ-архивато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ные вирусы и другие вредоносные программы. Программы для защиты от виру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сервисы интернет-коммуник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етевой этикет, базовые нормы информационной этики и права при работе в Интернете. Стратегии безопасного поведения в Интернете.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3.2. Теоретические основы 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символов одного алфавита с помощью кодовых слов в другом алфавите, кодовая таблица, декод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оичный код. Представление данных в компьютере как текстов в двоичном алфави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ый объём данных. Бит – минимальная единица количества информации – двоичный разряд. Байт, килобайт, мегабайт, гигабай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орость передачи данных. Единицы скорости передачи данных. Искажение данных при передач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цвета. Цветовые модели. Модели RGB, CMYK, HSL. Глубина кодирования. Пали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ние звука. Разрядность и частота дискретизации. Количество каналов записи. Оценка информационного объёма звуковых файл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3.3. Алгоритмы и программ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алгоритма. Исполнители алгоритмов. Алгоритм как план управления исполните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алгоритма. Способы записи алгоритма (словесный, в виде блок-схемы, програм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повторение»: циклы с заданным числом повторений, с условием выполнения, с переменной цик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помогательные алгоритмы. Использование параметров для изменения результатов работы вспомогательных алгорит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алгоритмов для исполн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алгоритмов вручную и на компьютере. Синтаксические и логические ошибки. Отказ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 координат в компьютерной графике. Изменение цвета пикс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ы анимации. Использование анимации для имитации движения объекта. Управления анимацией с помощью клавиатуры.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3.4. Информацион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кстовые документы и их структурные элементы (страница, абзац, строка, слово, симв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кстовый процессор – инструмент создания, редактирования и форматирования текстов. Правила набора текс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тавка изображений в текстовые документы. Обтекание изображений текстом. Включение в текстовый документ диаграмм и форму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раметры страницы, нумерация страниц. Добавление в документ колонтитулов, ссыл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с графическими редакторами. Растровые рисунки. Использование графических примитив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бавление на слайд аудиовизуальных данных. Анимация. Гиперссылки.</w:t>
      </w:r>
      <w:bookmarkStart w:id="83" w:name="_Toc104192176"/>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4. 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4.1. </w:t>
      </w:r>
      <w:bookmarkEnd w:id="83"/>
      <w:r w:rsidR="005626F3" w:rsidRPr="00F02A9E">
        <w:rPr>
          <w:rFonts w:ascii="Arial" w:hAnsi="Arial" w:cs="Arial"/>
          <w:sz w:val="28"/>
          <w:szCs w:val="28"/>
          <w:lang w:val="ru-RU"/>
        </w:rPr>
        <w:t>Теоретические основы 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мская система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ифметические операции в двоичной системе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целых чисел в Р-ичных системах счисления. Арифметические операции в Р-ичных системах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огические элементы. Знакомство с логическими основами компьютера. Сумматор.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4.2. Алгоритмы и программ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программирования (Python, C++, Java, C#). Система программирования: редактор текста программ, транслятор, отладч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менная: тип, имя, значение. Целые, вещественные и символьные перемен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с вещественными числами. Встроен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йные (псевдослучайные)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алоговая отладка программ: пошаговое выполнение, просмотр значений величин, отладочный вывод, выбор точки остан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кл с переменной. Алгоритм проверки натурального числа на просто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ложности алгоритм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4.3. Информацион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е формул при копировании. Относительная, абсолютная и смешанная адресация.</w:t>
      </w:r>
      <w:bookmarkStart w:id="84" w:name="_Toc104192177"/>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5.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5.1. </w:t>
      </w:r>
      <w:bookmarkEnd w:id="84"/>
      <w:r w:rsidR="005626F3" w:rsidRPr="00F02A9E">
        <w:rPr>
          <w:rFonts w:ascii="Arial" w:hAnsi="Arial" w:cs="Arial"/>
          <w:sz w:val="28"/>
          <w:szCs w:val="28"/>
          <w:lang w:val="ru-RU"/>
        </w:rPr>
        <w:t>Цифровая грам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5.2. Теоретические основы 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бличные модели. Таблица как представление отно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5.3. Алгоритмы и программ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оичный поиск в упорядоченном масси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5.4. Информацион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намическое программирование в электронных табли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оль информационных технологий в развитии экономики мира, страны, регио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5" w:name="_Toc104192178"/>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 Планируемые результаты освоения информатики (углублённый уровень) на уровне основного общего образования.</w:t>
      </w:r>
      <w:bookmarkEnd w:id="85"/>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86" w:name="_Toc104192179"/>
      <w:bookmarkEnd w:id="86"/>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2. Личностные результаты имеют направленность на решение задач воспитания, развития и социализации обучающихся средствами учебного предм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ценностей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 формиров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A94407" w:rsidRPr="00F02A9E" w:rsidRDefault="005626F3" w:rsidP="00655602">
      <w:pPr>
        <w:numPr>
          <w:ilvl w:val="0"/>
          <w:numId w:val="17"/>
        </w:num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 адаптации к изменяющимся условиям социаль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87" w:name="_Toc104192180"/>
      <w:bookmarkEnd w:id="87"/>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3.1.</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достоверность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3.2.</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коммуника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овместная деятельность (сотрудниче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3.3.</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в жизненных и учебных ситуациях проблемы, требующие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в условиях противоречивой информации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 (рефлек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 даже в условиях открытого доступа к любым объёмам информации.</w:t>
      </w:r>
      <w:bookmarkStart w:id="88" w:name="_Toc104192181"/>
    </w:p>
    <w:p w:rsidR="00A94407" w:rsidRPr="00F02A9E" w:rsidRDefault="00F445EF" w:rsidP="00655602">
      <w:pPr>
        <w:spacing w:after="0" w:line="240" w:lineRule="auto"/>
        <w:ind w:firstLine="709"/>
        <w:contextualSpacing/>
        <w:jc w:val="both"/>
        <w:rPr>
          <w:rFonts w:ascii="Arial" w:hAnsi="Arial" w:cs="Arial"/>
          <w:sz w:val="28"/>
          <w:szCs w:val="28"/>
          <w:lang w:val="ru-RU"/>
        </w:rPr>
      </w:pPr>
      <w:bookmarkStart w:id="89" w:name="_Toc104192182"/>
      <w:bookmarkEnd w:id="88"/>
      <w:r w:rsidRPr="00F02A9E">
        <w:rPr>
          <w:rFonts w:ascii="Arial" w:hAnsi="Arial" w:cs="Arial"/>
          <w:sz w:val="28"/>
          <w:szCs w:val="28"/>
          <w:lang w:val="ru-RU"/>
        </w:rPr>
        <w:t>32.</w:t>
      </w:r>
      <w:r w:rsidR="005626F3" w:rsidRPr="00F02A9E">
        <w:rPr>
          <w:rFonts w:ascii="Arial" w:hAnsi="Arial" w:cs="Arial"/>
          <w:sz w:val="28"/>
          <w:szCs w:val="28"/>
          <w:lang w:val="ru-RU"/>
        </w:rPr>
        <w:t>6.4.</w:t>
      </w:r>
      <w:bookmarkEnd w:id="89"/>
      <w:r w:rsidR="005626F3" w:rsidRPr="00F02A9E">
        <w:rPr>
          <w:rFonts w:ascii="Arial" w:hAnsi="Arial" w:cs="Arial"/>
          <w:sz w:val="28"/>
          <w:szCs w:val="28"/>
          <w:lang w:val="ru-RU"/>
        </w:rPr>
        <w:t> Предметные результаты освоения программы по информатике на углублённом уровне на уровне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4.1. К концу обучения в 7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и сравнивать размеры текстовых, графических, звуковых файлов и видеофай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современных устройств хранения и передачи данных, сравнивать их количественные характерис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характеристики компьютера с задачами, решаемыми с его помощ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структуру адресов веб-ресур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овременные сервисы интернет-коммуникаций, цифровые сервисы государственных услуг, цифровые образовательные серви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алгоритм решения задачи различными способами, в том числе в виде блок-сх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0" w:name="_Toc104192183"/>
      <w:bookmarkEnd w:id="90"/>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4.2. К концу обучения в 8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яснять различия между позиционными и непозиционными системами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исывать, сравнивать и производить арифметические операции над целыми числами в позиционных системах сч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высказывание», «логическая операция», «лог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таблицы истинности для логических выражений, строить логические выражения по таблицам исти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ощать логические выражения, используя законы алгебры лог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логических элементов компью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выбирать подходящий алгоритм для решения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исывать логические выражения на изучаемом языке программ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1" w:name="_Toc104192184"/>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2.</w:t>
      </w:r>
      <w:r w:rsidR="005626F3" w:rsidRPr="00F02A9E">
        <w:rPr>
          <w:rFonts w:ascii="Arial" w:hAnsi="Arial" w:cs="Arial"/>
          <w:sz w:val="28"/>
          <w:szCs w:val="28"/>
          <w:lang w:val="ru-RU"/>
        </w:rPr>
        <w:t>6.4.3. </w:t>
      </w:r>
      <w:bookmarkEnd w:id="91"/>
      <w:r w:rsidR="005626F3" w:rsidRPr="00F02A9E">
        <w:rPr>
          <w:rFonts w:ascii="Arial" w:hAnsi="Arial" w:cs="Arial"/>
          <w:sz w:val="28"/>
          <w:szCs w:val="28"/>
          <w:lang w:val="ru-RU"/>
        </w:rPr>
        <w:t>К концу обучения в 9 классе у обучающегося будут сформированы ум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однотабличную базу данных, составлять запросы к базе данных с помощью визуального реда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владение терминологией, связанной с графами (вершина, ребро, путь, длина ребра и пути) и деревьями (корень, лист, высота дер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веб-страницы, содержащие рисунки, списки и гиперссыл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A94407" w:rsidRPr="00F02A9E" w:rsidRDefault="00F445EF" w:rsidP="00655602">
      <w:pPr>
        <w:keepNext/>
        <w:keepLines/>
        <w:spacing w:after="0" w:line="240" w:lineRule="auto"/>
        <w:ind w:firstLine="708"/>
        <w:contextualSpacing/>
        <w:jc w:val="both"/>
        <w:outlineLvl w:val="0"/>
        <w:rPr>
          <w:rFonts w:ascii="Arial" w:eastAsia="Times New Roman" w:hAnsi="Arial" w:cs="Arial"/>
          <w:b/>
          <w:bCs/>
          <w:sz w:val="28"/>
          <w:szCs w:val="28"/>
          <w:lang w:val="ru-RU"/>
        </w:rPr>
      </w:pPr>
      <w:r w:rsidRPr="00F02A9E">
        <w:rPr>
          <w:rFonts w:ascii="Arial" w:eastAsia="SchoolBookSanPin" w:hAnsi="Arial" w:cs="Arial"/>
          <w:b/>
          <w:bCs/>
          <w:sz w:val="28"/>
          <w:szCs w:val="28"/>
          <w:lang w:val="ru-RU"/>
        </w:rPr>
        <w:t>33.</w:t>
      </w:r>
      <w:r w:rsidR="005626F3" w:rsidRPr="00F02A9E">
        <w:rPr>
          <w:rFonts w:ascii="Arial" w:eastAsia="SchoolBookSanPin" w:hAnsi="Arial" w:cs="Arial"/>
          <w:b/>
          <w:bCs/>
          <w:sz w:val="28"/>
          <w:szCs w:val="28"/>
        </w:rPr>
        <w:t> </w:t>
      </w:r>
      <w:r w:rsidR="005628B2" w:rsidRPr="00F02A9E">
        <w:rPr>
          <w:rFonts w:ascii="Arial" w:eastAsia="SchoolBookSanPin" w:hAnsi="Arial" w:cs="Arial"/>
          <w:b/>
          <w:bCs/>
          <w:sz w:val="28"/>
          <w:szCs w:val="28"/>
          <w:lang w:val="ru-RU"/>
        </w:rPr>
        <w:t>Рабочая программа</w:t>
      </w:r>
      <w:r w:rsidR="005626F3" w:rsidRPr="00F02A9E">
        <w:rPr>
          <w:rFonts w:ascii="Arial" w:eastAsia="SchoolBookSanPin" w:hAnsi="Arial" w:cs="Arial"/>
          <w:b/>
          <w:bCs/>
          <w:sz w:val="28"/>
          <w:szCs w:val="28"/>
          <w:lang w:val="ru-RU"/>
        </w:rPr>
        <w:t xml:space="preserve"> по учебному предмету «История».</w:t>
      </w:r>
      <w:r w:rsidR="005626F3" w:rsidRPr="00F02A9E">
        <w:rPr>
          <w:rFonts w:ascii="Arial" w:eastAsia="Times New Roman" w:hAnsi="Arial" w:cs="Arial"/>
          <w:b/>
          <w:bCs/>
          <w:sz w:val="28"/>
          <w:szCs w:val="28"/>
          <w:lang w:val="ru-RU"/>
        </w:rPr>
        <w:t xml:space="preserve">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3.</w:t>
      </w:r>
      <w:r w:rsidR="005626F3" w:rsidRPr="00F02A9E">
        <w:rPr>
          <w:rFonts w:ascii="Arial" w:eastAsia="SchoolBookSanPin" w:hAnsi="Arial" w:cs="Arial"/>
          <w:sz w:val="28"/>
          <w:szCs w:val="28"/>
          <w:lang w:val="ru-RU"/>
        </w:rPr>
        <w:t>1.</w:t>
      </w:r>
      <w:r w:rsidR="005626F3" w:rsidRPr="00F02A9E">
        <w:rPr>
          <w:rFonts w:ascii="Arial" w:eastAsia="SchoolBookSanPin" w:hAnsi="Arial" w:cs="Arial"/>
          <w:sz w:val="28"/>
          <w:szCs w:val="28"/>
        </w:rPr>
        <w:t> </w:t>
      </w:r>
      <w:r w:rsidR="001D6563" w:rsidRPr="00F02A9E">
        <w:rPr>
          <w:rFonts w:ascii="Arial" w:eastAsia="SchoolBookSanPin" w:hAnsi="Arial" w:cs="Arial"/>
          <w:sz w:val="28"/>
          <w:szCs w:val="28"/>
          <w:lang w:val="ru-RU"/>
        </w:rPr>
        <w:t>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 тематическое планирование</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w:t>
      </w:r>
      <w:r w:rsidR="005626F3" w:rsidRPr="00F02A9E">
        <w:rPr>
          <w:rFonts w:ascii="Arial" w:eastAsia="SchoolBookSanPin" w:hAnsi="Arial" w:cs="Arial"/>
          <w:sz w:val="28"/>
          <w:szCs w:val="28"/>
        </w:rPr>
        <w:t> </w:t>
      </w:r>
      <w:r w:rsidR="005626F3" w:rsidRPr="00F02A9E">
        <w:rPr>
          <w:rFonts w:ascii="Arial" w:eastAsia="OfficinaSansBoldITC" w:hAnsi="Arial" w:cs="Arial"/>
          <w:sz w:val="28"/>
          <w:szCs w:val="28"/>
          <w:lang w:val="ru-RU"/>
        </w:rPr>
        <w:t>Пояснительная записка.</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1.</w:t>
      </w:r>
      <w:r w:rsidR="005626F3" w:rsidRPr="00F02A9E">
        <w:rPr>
          <w:rFonts w:ascii="Arial" w:eastAsia="SchoolBookSanPin" w:hAnsi="Arial" w:cs="Arial"/>
          <w:sz w:val="28"/>
          <w:szCs w:val="28"/>
        </w:rPr>
        <w:t> </w:t>
      </w:r>
      <w:r w:rsidR="005626F3" w:rsidRPr="00F02A9E">
        <w:rPr>
          <w:rFonts w:ascii="Arial" w:eastAsia="SchoolBookSanPin" w:hAnsi="Arial" w:cs="Arial"/>
          <w:sz w:val="28"/>
          <w:szCs w:val="28"/>
          <w:lang w:val="ru-RU"/>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1D6563"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2.</w:t>
      </w:r>
      <w:r w:rsidR="005626F3" w:rsidRPr="00F02A9E">
        <w:rPr>
          <w:rFonts w:ascii="Arial" w:eastAsia="SchoolBookSanPin" w:hAnsi="Arial" w:cs="Arial"/>
          <w:sz w:val="28"/>
          <w:szCs w:val="28"/>
        </w:rPr>
        <w:t> </w:t>
      </w:r>
      <w:r w:rsidR="001D6563" w:rsidRPr="00F02A9E">
        <w:rPr>
          <w:rFonts w:ascii="Arial" w:eastAsia="SchoolBookSanPin" w:hAnsi="Arial" w:cs="Arial"/>
          <w:sz w:val="28"/>
          <w:szCs w:val="28"/>
          <w:lang w:val="ru-RU"/>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3.</w:t>
      </w:r>
      <w:r w:rsidR="005626F3" w:rsidRPr="00F02A9E">
        <w:rPr>
          <w:rFonts w:ascii="Arial" w:eastAsia="SchoolBookSanPin" w:hAnsi="Arial" w:cs="Arial"/>
          <w:sz w:val="28"/>
          <w:szCs w:val="28"/>
        </w:rPr>
        <w:t> </w:t>
      </w:r>
      <w:r w:rsidR="001D6563" w:rsidRPr="00F02A9E">
        <w:rPr>
          <w:rFonts w:ascii="Arial" w:eastAsia="SchoolBookSanPin" w:hAnsi="Arial" w:cs="Arial"/>
          <w:sz w:val="28"/>
          <w:szCs w:val="28"/>
          <w:lang w:val="ru-RU"/>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4.</w:t>
      </w:r>
      <w:r w:rsidR="005626F3" w:rsidRPr="00F02A9E">
        <w:rPr>
          <w:rFonts w:ascii="Arial" w:eastAsia="SchoolBookSanPin" w:hAnsi="Arial" w:cs="Arial"/>
          <w:sz w:val="28"/>
          <w:szCs w:val="28"/>
        </w:rPr>
        <w:t> </w:t>
      </w:r>
      <w:r w:rsidR="009202D6" w:rsidRPr="00F02A9E">
        <w:rPr>
          <w:rFonts w:ascii="Arial" w:eastAsia="SchoolBookSanPin" w:hAnsi="Arial" w:cs="Arial"/>
          <w:sz w:val="28"/>
          <w:szCs w:val="28"/>
          <w:lang w:val="ru-RU"/>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5.</w:t>
      </w:r>
      <w:r w:rsidR="005626F3" w:rsidRPr="00F02A9E">
        <w:rPr>
          <w:rFonts w:ascii="Arial" w:eastAsia="SchoolBookSanPin" w:hAnsi="Arial" w:cs="Arial"/>
          <w:sz w:val="28"/>
          <w:szCs w:val="28"/>
        </w:rPr>
        <w:t> </w:t>
      </w:r>
      <w:r w:rsidR="005626F3" w:rsidRPr="00F02A9E">
        <w:rPr>
          <w:rFonts w:ascii="Arial" w:eastAsia="SchoolBookSanPin" w:hAnsi="Arial" w:cs="Arial"/>
          <w:position w:val="1"/>
          <w:sz w:val="28"/>
          <w:szCs w:val="28"/>
          <w:lang w:val="ru-RU"/>
        </w:rPr>
        <w:t>Задачами изучения истории являются:</w:t>
      </w:r>
    </w:p>
    <w:p w:rsidR="009202D6" w:rsidRPr="00F02A9E" w:rsidRDefault="009202D6"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9202D6" w:rsidRPr="00F02A9E" w:rsidRDefault="009202D6"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9202D6" w:rsidRPr="00F02A9E" w:rsidRDefault="009202D6"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9202D6" w:rsidRPr="00F02A9E" w:rsidRDefault="009202D6"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A94407" w:rsidRPr="00F02A9E" w:rsidRDefault="009202D6"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r w:rsidR="005626F3" w:rsidRPr="00F02A9E">
        <w:rPr>
          <w:rFonts w:ascii="Arial" w:eastAsia="SchoolBookSanPin" w:hAnsi="Arial" w:cs="Arial"/>
          <w:position w:val="1"/>
          <w:sz w:val="28"/>
          <w:szCs w:val="28"/>
          <w:lang w:val="ru-RU"/>
        </w:rPr>
        <w:t>.</w:t>
      </w:r>
    </w:p>
    <w:p w:rsidR="001139BC"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33.</w:t>
      </w:r>
      <w:r w:rsidR="005626F3" w:rsidRPr="00F02A9E">
        <w:rPr>
          <w:rFonts w:ascii="Arial" w:eastAsia="SchoolBookSanPin" w:hAnsi="Arial" w:cs="Arial"/>
          <w:sz w:val="28"/>
          <w:szCs w:val="28"/>
          <w:lang w:val="ru-RU"/>
        </w:rPr>
        <w:t>2.6.</w:t>
      </w:r>
      <w:r w:rsidR="005626F3" w:rsidRPr="00F02A9E">
        <w:rPr>
          <w:rFonts w:ascii="Arial" w:eastAsia="SchoolBookSanPin" w:hAnsi="Arial" w:cs="Arial"/>
          <w:sz w:val="28"/>
          <w:szCs w:val="28"/>
        </w:rPr>
        <w:t> </w:t>
      </w:r>
      <w:r w:rsidR="001139BC" w:rsidRPr="00F02A9E">
        <w:rPr>
          <w:rFonts w:ascii="Arial" w:eastAsia="SchoolBookSanPin" w:hAnsi="Arial" w:cs="Arial"/>
          <w:sz w:val="28"/>
          <w:szCs w:val="28"/>
          <w:lang w:val="ru-RU"/>
        </w:rPr>
        <w:t>Общее число часов, рекомендованных для изучения истории, – 476, в 5-9 классах по 2 часа в неделю при 34 учебных неделях, в 5 - 7 классах по 1 часу в неделю при 34 учебных неделях на изучение курса "История нашего края".</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 01.09.2025 г. в 5-7 классах число часов, рекомендованных для изучения истории, составляет 3 часа в неделю:</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класс – 68 часов (всеобщая история), 34 часа (история нашего края);</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6 класс – 28 часов (всеобщая история), 57 часов (история России), 17 часов (история нашего края);</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7 класс – 28 часов (всеобщая история), 57 часов (история России), 17 часов (история нашего края);</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8-9 классах без изменений.</w:t>
      </w:r>
    </w:p>
    <w:p w:rsidR="001139BC" w:rsidRPr="00F02A9E" w:rsidRDefault="001C4C00"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33.2.7. </w:t>
      </w:r>
      <w:r w:rsidR="001139BC" w:rsidRPr="00F02A9E">
        <w:rPr>
          <w:rFonts w:ascii="Arial" w:eastAsia="SchoolBookSanPin" w:hAnsi="Arial" w:cs="Arial"/>
          <w:sz w:val="28"/>
          <w:szCs w:val="28"/>
          <w:lang w:val="ru-RU"/>
        </w:rPr>
        <w:t>Последовательность изучения тем в рамках программы по истории в пределах одного класса может варьироваться.</w:t>
      </w:r>
    </w:p>
    <w:p w:rsidR="001139BC" w:rsidRPr="00F02A9E" w:rsidRDefault="001139BC"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зучение истории первой четверти XIX века перенесено из программы 9 класса в программу 8 класса.</w:t>
      </w:r>
    </w:p>
    <w:p w:rsidR="00A94407" w:rsidRPr="00F02A9E" w:rsidRDefault="001E4F10" w:rsidP="00655602">
      <w:pPr>
        <w:spacing w:after="0" w:line="240" w:lineRule="auto"/>
        <w:contextualSpacing/>
        <w:jc w:val="center"/>
        <w:rPr>
          <w:rFonts w:ascii="Arial" w:eastAsia="SchoolBookSanPin" w:hAnsi="Arial" w:cs="Arial"/>
          <w:bCs/>
          <w:sz w:val="28"/>
          <w:szCs w:val="28"/>
          <w:lang w:val="ru-RU"/>
        </w:rPr>
      </w:pPr>
      <w:r w:rsidRPr="00F02A9E">
        <w:rPr>
          <w:rFonts w:ascii="Arial" w:eastAsia="SchoolBookSanPin" w:hAnsi="Arial" w:cs="Arial"/>
          <w:bCs/>
          <w:sz w:val="28"/>
          <w:szCs w:val="28"/>
          <w:lang w:val="ru-RU"/>
        </w:rPr>
        <w:t>Использовать при составлении рабочей программы по учебному предмету «История» поурочное планирование.</w:t>
      </w:r>
    </w:p>
    <w:p w:rsidR="00A94407" w:rsidRPr="00F02A9E" w:rsidRDefault="005626F3" w:rsidP="00655602">
      <w:pPr>
        <w:spacing w:after="0" w:line="240" w:lineRule="auto"/>
        <w:contextualSpacing/>
        <w:jc w:val="right"/>
        <w:rPr>
          <w:rFonts w:ascii="Arial" w:eastAsia="SchoolBookSanPin" w:hAnsi="Arial" w:cs="Arial"/>
          <w:bCs/>
          <w:sz w:val="28"/>
          <w:szCs w:val="28"/>
          <w:lang w:val="ru-RU"/>
        </w:rPr>
      </w:pPr>
      <w:r w:rsidRPr="00F02A9E">
        <w:rPr>
          <w:rFonts w:ascii="Arial" w:eastAsia="SchoolBookSanPin" w:hAnsi="Arial" w:cs="Arial"/>
          <w:bCs/>
          <w:sz w:val="28"/>
          <w:szCs w:val="28"/>
          <w:lang w:val="ru-RU"/>
        </w:rPr>
        <w:t>Таблица 1</w:t>
      </w:r>
    </w:p>
    <w:p w:rsidR="00A94407" w:rsidRPr="00F02A9E" w:rsidRDefault="00A94407" w:rsidP="00655602">
      <w:pPr>
        <w:spacing w:after="0" w:line="240" w:lineRule="auto"/>
        <w:contextualSpacing/>
        <w:jc w:val="right"/>
        <w:rPr>
          <w:rFonts w:ascii="Arial" w:eastAsia="SchoolBookSanPin" w:hAnsi="Arial" w:cs="Arial"/>
          <w:bCs/>
          <w:sz w:val="28"/>
          <w:szCs w:val="28"/>
          <w:lang w:val="ru-RU"/>
        </w:rPr>
      </w:pPr>
    </w:p>
    <w:p w:rsidR="00A94407" w:rsidRPr="00F02A9E" w:rsidRDefault="005626F3" w:rsidP="00655602">
      <w:pPr>
        <w:spacing w:after="0" w:line="240" w:lineRule="auto"/>
        <w:contextualSpacing/>
        <w:jc w:val="center"/>
        <w:rPr>
          <w:rFonts w:ascii="Arial" w:eastAsia="SchoolBookSanPin" w:hAnsi="Arial" w:cs="Arial"/>
          <w:bCs/>
          <w:sz w:val="28"/>
          <w:szCs w:val="28"/>
          <w:lang w:val="ru-RU"/>
        </w:rPr>
      </w:pPr>
      <w:r w:rsidRPr="00F02A9E">
        <w:rPr>
          <w:rFonts w:ascii="Arial" w:eastAsia="SchoolBookSanPin" w:hAnsi="Arial" w:cs="Arial"/>
          <w:bCs/>
          <w:sz w:val="28"/>
          <w:szCs w:val="28"/>
          <w:lang w:val="ru-RU"/>
        </w:rPr>
        <w:t>Структура и последовательность изучения курсов в рамках учебного предмета «История»</w:t>
      </w:r>
    </w:p>
    <w:p w:rsidR="00A35AEE" w:rsidRPr="00F02A9E" w:rsidRDefault="00A35A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A35AEE" w:rsidRPr="00F02A9E" w:rsidTr="00293283">
        <w:tc>
          <w:tcPr>
            <w:tcW w:w="1191"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ласс</w:t>
            </w:r>
          </w:p>
        </w:tc>
        <w:tc>
          <w:tcPr>
            <w:tcW w:w="6405"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урсы в рамках учебного предмета "История"</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имерное количество учебных часов</w:t>
            </w:r>
          </w:p>
        </w:tc>
      </w:tr>
      <w:tr w:rsidR="00A35AEE" w:rsidRPr="00F02A9E" w:rsidTr="00293283">
        <w:tc>
          <w:tcPr>
            <w:tcW w:w="1191" w:type="dxa"/>
            <w:vMerge w:val="restart"/>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Древнего мира</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r>
      <w:tr w:rsidR="00A35AEE" w:rsidRPr="00F02A9E" w:rsidTr="00293283">
        <w:tc>
          <w:tcPr>
            <w:tcW w:w="1191" w:type="dxa"/>
            <w:vMerge w:val="restart"/>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Средних веков</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оссии. От Руси к Российскому государству</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r>
      <w:tr w:rsidR="00A35AEE" w:rsidRPr="00F02A9E" w:rsidTr="00293283">
        <w:tc>
          <w:tcPr>
            <w:tcW w:w="1191" w:type="dxa"/>
            <w:vMerge w:val="restart"/>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Конец XV - XVII вв.</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оссии. Россия в XVI - XVII вв.: от великого княжества к царству</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r>
      <w:tr w:rsidR="00A35AEE" w:rsidRPr="00F02A9E" w:rsidTr="00293283">
        <w:tc>
          <w:tcPr>
            <w:tcW w:w="1191" w:type="dxa"/>
            <w:vMerge w:val="restart"/>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XVIII в.</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оссии. Россия в конце XVII - XVIII вв.: от царства к империи</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r>
      <w:tr w:rsidR="00A35AEE" w:rsidRPr="00F02A9E" w:rsidTr="00293283">
        <w:tc>
          <w:tcPr>
            <w:tcW w:w="1191" w:type="dxa"/>
            <w:vMerge w:val="restart"/>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XIX - начало XX в.</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r>
      <w:tr w:rsidR="00A35AEE" w:rsidRPr="00F02A9E" w:rsidTr="00293283">
        <w:tc>
          <w:tcPr>
            <w:tcW w:w="1191" w:type="dxa"/>
            <w:vMerge/>
          </w:tcPr>
          <w:p w:rsidR="00A35AEE" w:rsidRPr="00F02A9E" w:rsidRDefault="00A35AEE" w:rsidP="00655602">
            <w:pPr>
              <w:autoSpaceDE w:val="0"/>
              <w:autoSpaceDN w:val="0"/>
              <w:spacing w:after="0" w:line="240" w:lineRule="auto"/>
              <w:contextualSpacing/>
              <w:rPr>
                <w:rFonts w:ascii="Arial" w:eastAsia="Times New Roman" w:hAnsi="Arial" w:cs="Arial"/>
                <w:sz w:val="24"/>
                <w:lang w:val="ru-RU" w:eastAsia="ru-RU"/>
              </w:rPr>
            </w:pPr>
          </w:p>
        </w:tc>
        <w:tc>
          <w:tcPr>
            <w:tcW w:w="6405" w:type="dxa"/>
          </w:tcPr>
          <w:p w:rsidR="00A35AEE" w:rsidRPr="00F02A9E" w:rsidRDefault="00A35A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оссии. Российская империя в XIX - начале XX в.</w:t>
            </w:r>
          </w:p>
        </w:tc>
        <w:tc>
          <w:tcPr>
            <w:tcW w:w="1473" w:type="dxa"/>
          </w:tcPr>
          <w:p w:rsidR="00A35AEE" w:rsidRPr="00F02A9E" w:rsidRDefault="00A35A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r>
    </w:tbl>
    <w:p w:rsidR="00A94407" w:rsidRPr="00F02A9E" w:rsidRDefault="00A94407" w:rsidP="00655602">
      <w:pPr>
        <w:spacing w:after="0" w:line="240" w:lineRule="auto"/>
        <w:ind w:firstLine="709"/>
        <w:contextualSpacing/>
        <w:jc w:val="both"/>
        <w:rPr>
          <w:rFonts w:ascii="Arial" w:eastAsia="OfficinaSansBoldITC" w:hAnsi="Arial" w:cs="Arial"/>
          <w:sz w:val="28"/>
          <w:szCs w:val="28"/>
        </w:rPr>
      </w:pPr>
    </w:p>
    <w:p w:rsidR="008E2C3F" w:rsidRPr="00F02A9E" w:rsidRDefault="00F445EF" w:rsidP="00655602">
      <w:pPr>
        <w:spacing w:after="0" w:line="240" w:lineRule="auto"/>
        <w:ind w:firstLine="709"/>
        <w:contextualSpacing/>
        <w:rPr>
          <w:rFonts w:ascii="Arial" w:eastAsia="OfficinaSansBoldITC" w:hAnsi="Arial" w:cs="Arial"/>
          <w:sz w:val="28"/>
          <w:szCs w:val="28"/>
        </w:rPr>
      </w:pPr>
      <w:r w:rsidRPr="00F02A9E">
        <w:rPr>
          <w:rFonts w:ascii="Arial" w:hAnsi="Arial" w:cs="Arial"/>
          <w:sz w:val="28"/>
          <w:szCs w:val="28"/>
        </w:rPr>
        <w:t>33.</w:t>
      </w:r>
      <w:r w:rsidR="005626F3" w:rsidRPr="00F02A9E">
        <w:rPr>
          <w:rFonts w:ascii="Arial" w:eastAsia="OfficinaSansBoldITC" w:hAnsi="Arial" w:cs="Arial"/>
          <w:sz w:val="28"/>
          <w:szCs w:val="28"/>
        </w:rPr>
        <w:t xml:space="preserve">3. </w:t>
      </w:r>
      <w:r w:rsidR="008E2C3F" w:rsidRPr="00F02A9E">
        <w:rPr>
          <w:rFonts w:ascii="Arial" w:eastAsia="OfficinaSansBoldITC" w:hAnsi="Arial" w:cs="Arial"/>
          <w:sz w:val="28"/>
          <w:szCs w:val="28"/>
        </w:rPr>
        <w:t>150.3. Содержание обучения в 5 классе.</w:t>
      </w:r>
    </w:p>
    <w:p w:rsidR="008E2C3F" w:rsidRPr="00F02A9E" w:rsidRDefault="008E2C3F" w:rsidP="00655602">
      <w:pPr>
        <w:spacing w:after="0" w:line="240" w:lineRule="auto"/>
        <w:ind w:firstLine="709"/>
        <w:contextualSpacing/>
        <w:rPr>
          <w:rFonts w:ascii="Arial" w:eastAsia="OfficinaSansBoldITC" w:hAnsi="Arial" w:cs="Arial"/>
          <w:sz w:val="28"/>
          <w:szCs w:val="28"/>
        </w:rPr>
      </w:pPr>
      <w:r w:rsidRPr="00F02A9E">
        <w:rPr>
          <w:rFonts w:ascii="Arial" w:eastAsia="OfficinaSansBoldITC" w:hAnsi="Arial" w:cs="Arial"/>
          <w:sz w:val="28"/>
          <w:szCs w:val="28"/>
        </w:rPr>
        <w:t>150.3.1. История Древнего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2. Первобытнос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оисхождение, расселение и эволюция древнейшего челове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вобытность на территории России. Заселение территории нашей страны человеком. Петроглифы Беломорья и Онежского озера. Аркаим - памятник археолог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ловия жизни и занятия первобытных люд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владение огнем. Орудия и жилища первобытных люд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явление человека разумного. Охота и собирательство. Присваивающее хозяйство. Род и родовые отнош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ения об окружающем мире, верования первобытных людей. Искусство первобытных люд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Древнейшие земледельцы и скотоводы: трудовая деятельность, изобретения. Ареалы древнейшего земледелия и скотоводства. Появление ремесел. Переход от присваивающего хозяйства к производящему. Развитие обмена и торговли. Появление металлических орудий и их влияние на первобытное общество. Центры древнейшей металлургии. Появление первого в мире колесного транспор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еход от родовой к соседской общине. Появление зна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очевые общества евразийских степей в эпоху бронзы и раннем железном веке. Степь и ее роль в распространении культурных взаимовлия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ожение первобытнообщинных отношений. На пороге цивилиза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 Древний мир.</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нятие и хронологические рамки истории Древнего мира. Карта Древнего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1. Древний Восток</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нятие "Древний Восток". Карта древневосточного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2. Древний Египет.</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а Египта. Условия жизни и занятия древних египтя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никновение государственной власти. Объединение Егип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правление государством (фараон, вельможи, чиновники). Положение и повинности населения. Раб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витие земледелия, скотоводства, ремесел.</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Хозяйство Древнего Египта в середине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тыс. до н.э. Египетское войск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тношения Египта с соседними народ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Тутмос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xml:space="preserve">. Завоевательные походы фараонов. Могущество Египта при Рамсесе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лигиозные верования египтян. Боги Древнего Египта. Храмы и жрец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араон-реформатор Эхнатон. Пирамиды и гробницы. Храм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исьменность (иероглифы, папирус). Открытие Ж.Ф. Шампольона. Образова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знания древних египтян (астрономия, математика, медицина). Искусство Древнего Египта (архитектура, рельефы, фреск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3. Древние цивилизации Месопотам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ные условия Месопотамии (Междуречья). Занятия насел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Древнейшие города-государства. Создание единого государ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исьменность. Научные открытия древних шумеров. Религиозные веров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Мифы и сказ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Древний Вавилон. Царь Хаммурапи и его зако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иление Нововавилонского царства. Легендарные памятники города Вавило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4. Восточное Средиземноморье в древ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ные условия, их влияние на занятия жителей. Финикии: развитие ремесел, караванной и морской торговли. Города-государства. Финикийская колонизация. Изобретения финикийцев. Финикийский алфавит.</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алестина и ее население. Возникновение Израильского государства. Царь Соломон. Религиозные верования. Ветхозаветные пред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5. Ассирия. Персидская держа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Ассирия. Завоевания ассирийцев. Создание сильной державы. Культурные сокровища Ниневии. Гибель импе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озникновение Персидского государства. Завоевания персов. Государство Ахеменидов. Великие цари: Кир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Великий, Дарий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Расширение территории державы. Государственное устройство. Центр и сатрапии, управление империей. Религия персов. Дербент - один из старейших городов на территории современной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6. Древняя Индия. Древний Кита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лигиозно-философские учения Древнего Китая. Конфуций. Научные знания и изобретения древних китайце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7. Древняя Греция. Эллин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7.1. Древнейшая Гре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рования древних греков. Пантеон Богов. Взаимоотношения Богов и люд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Троянская война. Вторжение дорийских племен. Поэмы Гомера "Илиада", "Одиссе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7.2. Греческие полис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дъем хозяйственной жизни после "темных веков". Развитие земледелия и ремесла. Становление полисов, их политическое устройство. Аристократия и демос.</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еликая греческая колонизация. Метрополии и колонии. Народы, проживавшие на территории современной России до середины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Фанагория. Киммерийцы. Скифское царство в Крыму. Сарма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Афины: утверждение демократии. Законы Солона. Реформы Клисфена, их знач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парта: основные группы населения, политическое устройство. Организация военного дела. Спартанское воспита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еко-персидские войны. 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вышение Афинского государства. Афины при Перикле. Хозяйственная жизн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7.3. Культура Древней Гре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еческое искусство: архитектура, скульптура, живопись. Афинский акрополь. Храмы и жрецы. Повседневная жизнь и быт древних греков. Школа и образование. Литература. Развитие наук. Греческая философия. Досуг (театр, спортивные состязания). Общегреческие игры в Олимп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7.4. Македонские завоевания. Эллин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елопоннесская война: причины, участники, итоги. Упадок Эллады. Возвышение Македонии. Политика Филиппа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Главенство Македонии над греческими полисами. Коринфский союз.</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Александр Македонский и его завоевания на Востоке. Распад державы Александра Македонск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Эллинистические государства Востока. Культура эллинистического мира. Александрия Египетска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8. Древний Ри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8.1. Возникновение Римского государ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рода и население Апеннинского полуострова в древности. Этрусские города-государства. Наследие этрус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Легенды об основании Рима. Рим эпохи цар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спублика римских граждан. Патриции и плебеи. Управление и зако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рования древних римлян. Боги. Жрец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авоевание Римом Италии. Римское войск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8.2. Римские завоевания в Средиземноморь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йны Рима с Карфагеном. Ганнибал; битва при Каннах. Поражение Карфаге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тановление господства Рима в Средиземноморье. Римские провин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8.3. Поздняя Римская республика. Гражданские вой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сстание Спартака. Участие армии в гражданских войн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вый триумвират. Гай Юлий Цезарь: путь к власти, диктату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3.3.8.4. Расцвет и падение Римской империи. Культура Древнего Ри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Борьба между наследниками Цезаря. Победа Октавиа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тановление императорской власти. Октавиан Август. Римское гражданство. Римская литература, золотой век поэз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мператоры Рима: завоеватели и правители. Римская империя: территория, управл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никновение и распространение христиан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скусство Древнего Рима: архитектура, скульптура. Пантеон. Развитие наук. Римское право. Римские историки. Ораторское искусство; Цицеро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вседневная жизнь в столице и провинция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мператор Константин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перенос столицы в Константинополь. Разделение Римской империи на Западную и Восточную части. Начало Великого переселения народ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им и варвары. Падение Западной Римской импе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сторическое и культурное наследие цивилизаций Древнего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 Содержание обучения в 6 класс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 Всеобщая история. История Средних ве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1. Введ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редние века: понятие, хронологические рамки и периодизация Средневековь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2. Европа в раннее Средневековь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адение Западной Римской империи и образование варварских королевст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изантийская империя в </w:t>
      </w:r>
      <w:r w:rsidRPr="00F02A9E">
        <w:rPr>
          <w:rFonts w:ascii="Arial" w:eastAsia="OfficinaSansBoldITC" w:hAnsi="Arial" w:cs="Arial"/>
          <w:sz w:val="28"/>
          <w:szCs w:val="28"/>
        </w:rPr>
        <w:t>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 Влияние Византии на Рус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авоевание франками Галлии. Хлодвиг. Усиление королевской власти. Салическая правда. Принятие франками христиан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Франкское государство в </w:t>
      </w:r>
      <w:r w:rsidRPr="00F02A9E">
        <w:rPr>
          <w:rFonts w:ascii="Arial" w:eastAsia="OfficinaSansBoldITC" w:hAnsi="Arial" w:cs="Arial"/>
          <w:sz w:val="28"/>
          <w:szCs w:val="28"/>
        </w:rPr>
        <w:t>VII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IX</w:t>
      </w:r>
      <w:r w:rsidRPr="00F02A9E">
        <w:rPr>
          <w:rFonts w:ascii="Arial" w:eastAsia="OfficinaSansBoldITC" w:hAnsi="Arial" w:cs="Arial"/>
          <w:sz w:val="28"/>
          <w:szCs w:val="28"/>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4.1.3. Мусульманская цивилизация в </w:t>
      </w:r>
      <w:r w:rsidRPr="00F02A9E">
        <w:rPr>
          <w:rFonts w:ascii="Arial" w:eastAsia="OfficinaSansBoldITC" w:hAnsi="Arial" w:cs="Arial"/>
          <w:sz w:val="28"/>
          <w:szCs w:val="28"/>
        </w:rPr>
        <w:t>VI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Арабы в </w:t>
      </w:r>
      <w:r w:rsidRPr="00F02A9E">
        <w:rPr>
          <w:rFonts w:ascii="Arial" w:eastAsia="OfficinaSansBoldITC" w:hAnsi="Arial" w:cs="Arial"/>
          <w:sz w:val="28"/>
          <w:szCs w:val="28"/>
        </w:rPr>
        <w:t>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вв. 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4. Средневековое европейское обществ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ерковь и духовенство. Разделение христианства на католицизм и православие. Борьба пап за независимость церкви от светской власти. Ереси: причины возникновения и распространения. Преследование ерети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рестьянская община. 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5. Расцвет Средневековья в Западной Европ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Государства Европы в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в. Крестовые походы: цели, участники, итоги. Духовно-рыцарские орде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Реконкиста и образование централизованных государств на Пиренейском полуостров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вященная Римская империя в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в. Итальянские государства в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в. Польско-литовское государство в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витие экономики в европейских странах в период зрелого Средневековь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изантийская империя и славянские государства в </w:t>
      </w:r>
      <w:r w:rsidRPr="00F02A9E">
        <w:rPr>
          <w:rFonts w:ascii="Arial" w:eastAsia="OfficinaSansBoldITC" w:hAnsi="Arial" w:cs="Arial"/>
          <w:sz w:val="28"/>
          <w:szCs w:val="28"/>
        </w:rPr>
        <w:t>X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6. Страны и народы Азии, Африки и Америки в Средние ве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Монгольская держава: общественный строй монгольских племен, завоевания Чингисхана и его потомков, управление подчиненными территория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итай: империи, правители и подданные, борьба против завоевателей. Япония в Средние века: образование государства, власть императоров и управление сегунов. Культура средневекового Китая и Япон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ндия: раздробленность индийских княжеств, вторжение мусульман, Делийский султанат. Культура и наука Инд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ультура народов Востока. Литература. Архитектура. Традиционные искусства и ремесл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осударства и народы Африки в Средние века. Историческое и культурное наследие Средних ве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1.7. Осень Средневековь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толетняя война; Ж. Д'Арк.</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острение социальных противоречий в </w:t>
      </w:r>
      <w:r w:rsidRPr="00F02A9E">
        <w:rPr>
          <w:rFonts w:ascii="Arial" w:eastAsia="OfficinaSansBoldITC" w:hAnsi="Arial" w:cs="Arial"/>
          <w:sz w:val="28"/>
          <w:szCs w:val="28"/>
        </w:rPr>
        <w:t>XIV</w:t>
      </w:r>
      <w:r w:rsidRPr="00F02A9E">
        <w:rPr>
          <w:rFonts w:ascii="Arial" w:eastAsia="OfficinaSansBoldITC" w:hAnsi="Arial" w:cs="Arial"/>
          <w:sz w:val="28"/>
          <w:szCs w:val="28"/>
          <w:lang w:val="ru-RU"/>
        </w:rPr>
        <w:t xml:space="preserve"> в. (Жакерия, восстание Уота Тайлера). Гуситское движение в Чех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Экспансия турок-османов. Османские завоевания на Балканах. Падение Константинопол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крепление королевской власти в странах Европ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2. История России. От Руси к Российскому государств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2.1. Введ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оль и место России в мировой исто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облемы периодизации российской истории. Источники по истории России. От образования Руси до создания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2.2. Великое переселение народов на территории современной России. Государство Рус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орода-государства на территории современной России, основанные в эпоху антич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ликое переселение народов. Миграция готов. Нашествие гунн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траны и народы Восточной Европы, Сибири и Дальнего Восто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прос о славянской прародине и происхождении славян. Расселение славян, их разделение на три ветви - восточных, западных и южных. Тюркский каганат. Аварский каганат. Хазарский каганат (Хазария). Волжская Булгар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лавянские общности Восточной Европ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х соседи - балты и финно-угры. Восточные славяне и варяг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Хозяйство восточных славян, их общественный строй и политическая организация. Возникновение княжеской власти. Традиционные веров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тыс. н. э. Формирование новой политической и этнической карты континен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вые известия о Руси. Проблема образования государ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усь. Скандинавы на Руси. Начало династии Рюрикович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ормирование территории государства Русь. Дань и полюдье. Первые русские князья. Отношения с Византийской империей, государств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нятие христианства и его значение. Византийское наследие на Рус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Территория и население государства Русь ("Русская земля"). Крупнейшие города Руси. Новгород как центр освоения Севера Восточной Европы, освоение Русской равнины. Территориально-политическая структура Руси. Органы власти: князь,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нязья, дружина. Духовенство. Городское население. Купц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атегории рядового и зависимого населения. Древнерусское право: Русская Правда, церковные устав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усь в социально-политическом контексте Евразии. Внешняя политика и международные связи: отношения Руси с Византией, Херсонес; культурные контакты Руси и Византии; отношения Руси со странами Центральной, Западной и Северной Европы. Русь и Волжская Булгария. Русь и Великая Степь, отношения с кочевыми народами - печенегами, половцами (Дешт-и-Кипчак).</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4.2.3. Русские земли в середине </w:t>
      </w:r>
      <w:r w:rsidRPr="00F02A9E">
        <w:rPr>
          <w:rFonts w:ascii="Arial" w:eastAsia="OfficinaSansBoldITC" w:hAnsi="Arial" w:cs="Arial"/>
          <w:sz w:val="28"/>
          <w:szCs w:val="28"/>
        </w:rPr>
        <w:t>XII</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Галицко-Волынская земля), Суздальская (Владимиро-Суздальская), Полоцкая. Земли, имевшие особый статус: Киевская и Новгородская. Особенность политического устройства Новгородской земли. Посадник, тысяцкий. Эволюция общественного строя и права; внешняя политика русских земель. Отношения с Ганз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и Дмитровский соборы во Владимире, церковь Покрова на Нерли, Георгиевский собор Юрьева-Польского. Повседневная жизнь горожан и сельских жителей в древнерусский и раннемосковский периоды. Русская икона как феномен мирового искус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4.2.4. Русские земли в середине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IV</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роды и государства степной зоны Восточной Европы и Сибири в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w:t>
      </w:r>
      <w:r w:rsidRPr="00F02A9E">
        <w:rPr>
          <w:rFonts w:ascii="Arial" w:eastAsia="OfficinaSansBoldITC" w:hAnsi="Arial" w:cs="Arial"/>
          <w:sz w:val="28"/>
          <w:szCs w:val="28"/>
          <w:lang w:val="ru-RU"/>
        </w:rPr>
        <w:t xml:space="preserve"> вв. Золотая Орда: государственный строй, население, экономика, культура. Города и кочевые степи. Принятие исла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тальянские фактории Причерноморья (Каффа, Тана, Солдайя и другие) и их роль в системе торговых и политических связей Руси с Западом и Востоко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никновение Великого княжества Литовского и включение в его состав части западных и южных русских земель. 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иление Московского княжества при первых московских князьях. Ивана Калита. Дмитрий Донской. Куликовская битва. Закрепление первенствующего положения московских князей в Северо-Восточной и Северо-Западной Руси. Противостояние Московского княжества с Великим княжеством Литовски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енос митрополичьей кафедры в Москву. Роль Православной церкви в ордынский период русской истории. Святитель Алексий Московский (Митрополит Алексий) и преподобный Сергий Радонежск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слабление государства во второй половине </w:t>
      </w:r>
      <w:r w:rsidRPr="00F02A9E">
        <w:rPr>
          <w:rFonts w:ascii="Arial" w:eastAsia="OfficinaSansBoldITC" w:hAnsi="Arial" w:cs="Arial"/>
          <w:sz w:val="28"/>
          <w:szCs w:val="28"/>
        </w:rPr>
        <w:t>XIV</w:t>
      </w:r>
      <w:r w:rsidRPr="00F02A9E">
        <w:rPr>
          <w:rFonts w:ascii="Arial" w:eastAsia="OfficinaSansBoldITC" w:hAnsi="Arial" w:cs="Arial"/>
          <w:sz w:val="28"/>
          <w:szCs w:val="28"/>
          <w:lang w:val="ru-RU"/>
        </w:rPr>
        <w:t xml:space="preserve"> в., нашествие Тиму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пад Золотой Орды. Казанское ханство. Сибирское ханство. Астраханское ханство. Ногайская Орда. Крымское ханство. Касимовское ханство. Народы Северного Кавказ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4.2.5. Создание единого Русского государ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единение русских земель вокруг Москвы. Междоусобная война в Московском княжестве второй четверти </w:t>
      </w:r>
      <w:r w:rsidRPr="00F02A9E">
        <w:rPr>
          <w:rFonts w:ascii="Arial" w:eastAsia="OfficinaSansBoldITC" w:hAnsi="Arial" w:cs="Arial"/>
          <w:sz w:val="28"/>
          <w:szCs w:val="28"/>
        </w:rPr>
        <w:t>XV</w:t>
      </w:r>
      <w:r w:rsidRPr="00F02A9E">
        <w:rPr>
          <w:rFonts w:ascii="Arial" w:eastAsia="OfficinaSansBoldITC" w:hAnsi="Arial" w:cs="Arial"/>
          <w:sz w:val="28"/>
          <w:szCs w:val="28"/>
          <w:lang w:val="ru-RU"/>
        </w:rPr>
        <w:t xml:space="preserve"> в. Василий Темный. Флорентийская уния. Установление автокефалии Русской церкв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овгород и Псков в </w:t>
      </w:r>
      <w:r w:rsidRPr="00F02A9E">
        <w:rPr>
          <w:rFonts w:ascii="Arial" w:eastAsia="OfficinaSansBoldITC" w:hAnsi="Arial" w:cs="Arial"/>
          <w:sz w:val="28"/>
          <w:szCs w:val="28"/>
        </w:rPr>
        <w:t>XV</w:t>
      </w:r>
      <w:r w:rsidRPr="00F02A9E">
        <w:rPr>
          <w:rFonts w:ascii="Arial" w:eastAsia="OfficinaSansBoldITC" w:hAnsi="Arial" w:cs="Arial"/>
          <w:sz w:val="28"/>
          <w:szCs w:val="28"/>
          <w:lang w:val="ru-RU"/>
        </w:rPr>
        <w:t xml:space="preserve"> в.: политический строй, отношения с Москвой, Ливонским орденом, Великим княжеством Литовским. Падение Византии и рост церковно-политической роли Москвы в православном ми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ван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Переход Новгорода и Твери под власть Великого князя Московского и Владимирского.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Внутрицерковная борьба (иосифляне и нестяжател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асилий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xml:space="preserve">. Вхождение Псковской, Смоленской, Рязанской земель в состав Российского единого государства. Начало централизации. Отмирание удельной системы. Укрепление великокняжеской власти. Внешняя политика Российского государства в первой трет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Теория "Москва - третий Рим". Сакрализация великокняжеской вла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рганы государственной власти. Приказная система: формирование первых приказных учреждений (Дворец, Казна).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Начало возрождения культуры в </w:t>
      </w:r>
      <w:r w:rsidRPr="00F02A9E">
        <w:rPr>
          <w:rFonts w:ascii="Arial" w:eastAsia="OfficinaSansBoldITC" w:hAnsi="Arial" w:cs="Arial"/>
          <w:sz w:val="28"/>
          <w:szCs w:val="28"/>
        </w:rPr>
        <w:t>XIV</w:t>
      </w:r>
      <w:r w:rsidRPr="00F02A9E">
        <w:rPr>
          <w:rFonts w:ascii="Arial" w:eastAsia="OfficinaSansBoldITC" w:hAnsi="Arial" w:cs="Arial"/>
          <w:sz w:val="28"/>
          <w:szCs w:val="28"/>
          <w:lang w:val="ru-RU"/>
        </w:rPr>
        <w:t xml:space="preserve"> в. Устное народное творчество и литература. Летописание. Литературные памятники Куликовского цикла. Жития. Епифаний Премудрый. "Хожение за три моря" Афанасия Никитина. Архитектура. Каменные соборы Кремля. Дворцово-храмовый ансамбль Соборной площади в Москве. Шатровый стиль в архитектуре. Изобразительное искусство. Феофан Грек. Андрей Рублев. Дионисий. Итальянские архитекторы в Москве - Аристотель Фиораванти. Быт русских люд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5. Содержание обучения в 7 класс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5.1. Всеобщая история. История нового времени. Конец </w:t>
      </w:r>
      <w:r w:rsidRPr="00F02A9E">
        <w:rPr>
          <w:rFonts w:ascii="Arial" w:eastAsia="OfficinaSansBoldITC" w:hAnsi="Arial" w:cs="Arial"/>
          <w:sz w:val="28"/>
          <w:szCs w:val="28"/>
        </w:rPr>
        <w:t>XV</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5.1.1. Введ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нятие "Новое время". Хронологические рамки и периодизация истории Нового времени. Источники по истории раннего Нового времен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5.1.2. Эпоха Великих географических откр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F02A9E">
        <w:rPr>
          <w:rFonts w:ascii="Arial" w:eastAsia="OfficinaSansBoldITC" w:hAnsi="Arial" w:cs="Arial"/>
          <w:sz w:val="28"/>
          <w:szCs w:val="28"/>
        </w:rPr>
        <w:t>XV</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5.1.3. Европа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традиции и новиз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менения в европейском обществе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Абсолютизм и сословное представительство. Повседневная жизнь обитателей городов и деревен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одоление раздробленности. Борьба за колониальные владения. Начало формирования колониальных империй. Дунайская монархия Габсбургов. Испания под властью потомков католических королей. Внутренняя и внешняя политика испанских Габсбург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ционально-освободительное движение в Нидерландах: цели, участники, формы борьбы. Итоги и значение национально-освободительного движения в Нидерланд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F02A9E">
        <w:rPr>
          <w:rFonts w:ascii="Arial" w:eastAsia="OfficinaSansBoldITC" w:hAnsi="Arial" w:cs="Arial"/>
          <w:sz w:val="28"/>
          <w:szCs w:val="28"/>
        </w:rPr>
        <w:t>IV</w:t>
      </w:r>
      <w:r w:rsidRPr="00F02A9E">
        <w:rPr>
          <w:rFonts w:ascii="Arial" w:eastAsia="OfficinaSansBoldITC" w:hAnsi="Arial" w:cs="Arial"/>
          <w:sz w:val="28"/>
          <w:szCs w:val="28"/>
          <w:lang w:val="ru-RU"/>
        </w:rPr>
        <w:t xml:space="preserve">. Нантский эдикт 1598 г. Людовик </w:t>
      </w:r>
      <w:r w:rsidRPr="00F02A9E">
        <w:rPr>
          <w:rFonts w:ascii="Arial" w:eastAsia="OfficinaSansBoldITC" w:hAnsi="Arial" w:cs="Arial"/>
          <w:sz w:val="28"/>
          <w:szCs w:val="28"/>
        </w:rPr>
        <w:t>XIII</w:t>
      </w:r>
      <w:r w:rsidRPr="00F02A9E">
        <w:rPr>
          <w:rFonts w:ascii="Arial" w:eastAsia="OfficinaSansBoldITC" w:hAnsi="Arial" w:cs="Arial"/>
          <w:sz w:val="28"/>
          <w:szCs w:val="28"/>
          <w:lang w:val="ru-RU"/>
        </w:rPr>
        <w:t xml:space="preserve"> и кардинал Ришелье. Фронда. Французский абсолютизм при Людовике </w:t>
      </w:r>
      <w:r w:rsidRPr="00F02A9E">
        <w:rPr>
          <w:rFonts w:ascii="Arial" w:eastAsia="OfficinaSansBoldITC" w:hAnsi="Arial" w:cs="Arial"/>
          <w:sz w:val="28"/>
          <w:szCs w:val="28"/>
        </w:rPr>
        <w:t>XIV</w:t>
      </w:r>
      <w:r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Англия. Развитие капиталистических отношений в городах и деревнях. Огораживания. Укрепление королевской власти при Тюдорах. Генрих </w:t>
      </w:r>
      <w:r w:rsidRPr="00F02A9E">
        <w:rPr>
          <w:rFonts w:ascii="Arial" w:eastAsia="OfficinaSansBoldITC" w:hAnsi="Arial" w:cs="Arial"/>
          <w:sz w:val="28"/>
          <w:szCs w:val="28"/>
        </w:rPr>
        <w:t>VIII</w:t>
      </w:r>
      <w:r w:rsidRPr="00F02A9E">
        <w:rPr>
          <w:rFonts w:ascii="Arial" w:eastAsia="OfficinaSansBoldITC" w:hAnsi="Arial" w:cs="Arial"/>
          <w:sz w:val="28"/>
          <w:szCs w:val="28"/>
          <w:lang w:val="ru-RU"/>
        </w:rPr>
        <w:t xml:space="preserve"> и королевская реформация. "Золотой век" Елизаветы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Английская революция середины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разование Речи Посполитой. Речь Посполитая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Особенности социально-экономического развития. Люблинская уния. Стефан Баторий. Сигизмуд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Реформация и Контрреформация в Польш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Международные отношения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 В мире империй и вне его. Германские государства. Итальянские земли. Страны Центральной, Южной и Юго-Восточной Европы. Положение славянских народ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Европейская культура в раннее Новое время. 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5.1.4. Страны Азии и Африки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сманская империя: на вершине могущества. Сулейман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Великолепный: завоеватель, законодатель. Управление многонациональной империей. Османская арм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ран. Правление династии Сефевидов. Аббас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Велик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ндия при Великих Моголах. Начало проникновения европейцев. Ост-Индские компан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итай в эпоху Мин. Экономическая и социальная политика государства. Утверждение маньчжурской династии Ци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Япония: борьба знатных кланов за власть, установление сегуната Токугава, укрепление централизованного государства. "Закрытие" страны для иноземце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а и искусство стран Востока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редиземноморская Африка. Влияние Великих географических открытий на развитие Африк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сторическое и культурное наследие Раннего Нового времен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5.2. История Росс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5.2.1. Россия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Эпоха Ивана </w:t>
      </w:r>
      <w:r w:rsidRPr="00F02A9E">
        <w:rPr>
          <w:rFonts w:ascii="Arial" w:eastAsia="OfficinaSansBoldITC" w:hAnsi="Arial" w:cs="Arial"/>
          <w:sz w:val="28"/>
          <w:szCs w:val="28"/>
        </w:rPr>
        <w:t>IV</w:t>
      </w:r>
      <w:r w:rsidRPr="00F02A9E">
        <w:rPr>
          <w:rFonts w:ascii="Arial" w:eastAsia="OfficinaSansBoldITC" w:hAnsi="Arial" w:cs="Arial"/>
          <w:sz w:val="28"/>
          <w:szCs w:val="28"/>
          <w:lang w:val="ru-RU"/>
        </w:rPr>
        <w:t>. Регентство Елены Глинской: денежная реформа, унификация мер длины, веса, объема, начало губной реформы, обострение придворной борьб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иод боярского правления. Соперничество боярских кланов. Московское восстание 1547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инятие Иваном </w:t>
      </w:r>
      <w:r w:rsidRPr="00F02A9E">
        <w:rPr>
          <w:rFonts w:ascii="Arial" w:eastAsia="OfficinaSansBoldITC" w:hAnsi="Arial" w:cs="Arial"/>
          <w:sz w:val="28"/>
          <w:szCs w:val="28"/>
        </w:rPr>
        <w:t>IV</w:t>
      </w:r>
      <w:r w:rsidRPr="00F02A9E">
        <w:rPr>
          <w:rFonts w:ascii="Arial" w:eastAsia="OfficinaSansBoldITC" w:hAnsi="Arial" w:cs="Arial"/>
          <w:sz w:val="28"/>
          <w:szCs w:val="28"/>
          <w:lang w:val="ru-RU"/>
        </w:rPr>
        <w:t xml:space="preserve"> царского титула. "Избранная рада": ее состав и значение. Реформы середины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 Реформы центральной власти: появление Земских соборов, формирование приказов. Судебник 1550 г. Стоглавый собор. Военные реформы: создание полурегулярного стрелецкого войска, Уложение о службе. Преобразование местной власти: продолжение губной реформы, отмена кормлений и формирование местного самоуправления через выбор губных и земских старост. Налоговая рефор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ешняя политика России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циальная структура российского общества - светское население и духовенство. Служилые люди по отечеству: бояре. Дворяне. Дети боярские. Формирование Государева двора и "служилых городов". Служилые люди по прибору: стрельцы, пушкари. Торгово-ремесленное население городов - купцы и посадские люди. Крестьяне черносошные, дворцовые, владельческие, монастырские. Начало закрепощения крестьян: указ о "заповедных летах". Холопы. Формирование вольного казач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Многонациональный состав населения Российского государства. Финно-угорские народы. Народы Поволжья после присоединения к России (Ясачные люди). Служилые татары. Сосуществование религий в Российском государстве. Русская православная церковь. Мусульманское духовенств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причнина, причины и характер. Поход Ивана </w:t>
      </w:r>
      <w:r w:rsidRPr="00F02A9E">
        <w:rPr>
          <w:rFonts w:ascii="Arial" w:eastAsia="OfficinaSansBoldITC" w:hAnsi="Arial" w:cs="Arial"/>
          <w:sz w:val="28"/>
          <w:szCs w:val="28"/>
        </w:rPr>
        <w:t>IV</w:t>
      </w:r>
      <w:r w:rsidRPr="00F02A9E">
        <w:rPr>
          <w:rFonts w:ascii="Arial" w:eastAsia="OfficinaSansBoldITC" w:hAnsi="Arial" w:cs="Arial"/>
          <w:sz w:val="28"/>
          <w:szCs w:val="28"/>
          <w:lang w:val="ru-RU"/>
        </w:rPr>
        <w:t xml:space="preserve"> на Новгород. Последствия опрични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начение правления Ивана Грозного. Исторический портрет царя на фоне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оссия в конце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а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в. Архитектура. Собор Покрова на Рву, Барма Постник. Крепости (Китай-город, Смоленский, Псковский кремли). Федор Конь. Живопись. Прикладное искусство. Религиозные искания. Феодосий Косой. Летописание и публицистика. Просвещение и начало книгопечатание. Лицевой свод. Домострой. Переписка Ивана Грозного с князем Андреем Курбским. Технические зн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5.2.2. Смута 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мутное время начала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Земский собор 1598 г. и избрание на царство Бориса Годунова. Политика Бориса Годунова в отношении боярства и других сословий. Голод 1601 - 1603 г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Дискуссия о его причинах и сущности. Нарастание экономического, социального и политического кризисов, пресечение династии московской ветви Рюрикович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амозванцы и самозванство. Личность Лжедмитрия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и его политика. Восстание 1606 г. и убийство самозванц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Царствование Василия Шуйского. Восстание Ивана Болотникова. Лжедмитрий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Польско-литовская интервенция. Оборона Троице-Сергиева монастыря. Выборгский договор между Россией и Швецией. М.В. Скопин-Шуйский. Открытое вступление Речи Посполитой в войну против России. Оборона Смоленс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вержение Василия Шуйского и переход власти к Семибоярщине. Договор об избрании на престол польского королевича Владислава и вступление польско-литовского гарнизона в Москву. Захват Новгорода шведскими войс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Совет всея земли". Деятельность вождей Второго ополчения Дмитрия Пожарского и Кузьмы Минина. Освобождение Москвы в 1612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емский собор 1613 г. и его роль в восстановлении центральной власти 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королевича Владислава на Москву. Заключение Деулинского перемирия с Речью Посполитой. Окончание смуты. Итоги и последствия Смутного времен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5.2.3. Россия при первых Романовы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оссия при первых Романовы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Экономическое развитие России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Восстановление экономического потенциала стра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звращение территорий, утраченных в годы Сму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Западо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Завершение процесса централизации. Царствование Михаила Федоровича. Продолжение закрепощения крестьян. Земские соборы. Роль патриарха Филарета в управлении государством. Органы государственной власти и православная церковь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Боярская дума. Приказная система. Приказные люди. Органы местного управл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менения в вооруженных силах. Полки "нового" (иноземного) стро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арь Алексей Михайлович. Укрепление самодержавия. Соборное уложение 1649 г. Завершение оформления крепостного права и территория его распространения. Абсолютная монархия. Ослабление роли Боярской думы в управлении государством. Развитие приказного строя.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Городские восстания середины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Соляной бунт в Москве. Народные восстания 1650-х гг. в городах России, Новгородское и Псковское восстания. Денежная реформа 1654 г. Медный бунт. Побеги крестьян на Дон и в Сибирь. Восстание Степана Рази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ешняя политика России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Дипломатические контакты со странами Европы и Азии после Смуты. Смоленская война. Поляновский мир. Связи России с православным населением Речи Посполитой: противодействие распространению католичества и унии, контакты с Запорожской Сечью. Восстание Богдана Хмельницкого. Переяславская рада. Вхождение земель Гетманщины (запорожских и малороссийских земель под управлением гетмана Богдана Хмельницкого в состав России). Война между Россией и Речью Посполитой 1654 - 1667 гг. Андрусовское перемирие. Русско-шведская война 1656 - 1658 гг. и ее результаты. Укрепление южных рубежей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Белгородская засечная черта. Конфликты с Османской империей. "Азовское осадное сидение" донских казаков. Русско-Турецкая война (1676 - 1681 гг.) и Бахчисарайский мирный договор. Отношения России со странами Западной Европы. Проникновение русских землепроходцев в Восточную Сибирь и Даурию.</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своение новых территорий. Народы России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Нерчинский договор с Китае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арь Федор Алексеевич. Отмена местничества. Налоговая (податная) рефор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а в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Литература. "Калязинская челобитная". Жития. Симеон Полоцкий. Архитектура. Приказ каменных дел. Ансамбли Ростовского и Астраханского кремля, монастырские комплексы Кирилло-Белозерского, Соловецкого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Ново-Иерусалимского и Крутицкого подворья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 в Москве. Храмы в стиле Московского барокко. Изобразительное искусство. Симон Ушаков. Ярославская школа иконописи. Парсунная живопись. Просвещение и образование. "Синопсис" Иннокентия Гизеля - первое учебное пособие по истории. Школы при Аптекарском и Посольском приказах. Усиление светского начала в российской культуре. Немецкая слобода как проводник европейского культурного влияния. Перемены в быт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 Содержание обучения в 8 класс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6.1. Всеобщая история. История Нового времен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1.1. Введ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1.2. Век переме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Факторы роста могущества европейских стран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ост населения. Аграрная и промышленная революции, капитализм. Развитие транспорта. Торговля. Европейское разделение труд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М. Вольтера, Ш.Л. Монтескье, Ж.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Государства Европы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Европейское общество: нация, сословия, семья, отношение к детя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Монархии в Европ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Государства Пиренейского полуострова. Испания: проблемы внутреннего развития, ослабление международных позиций. Реформы в правление Карла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Международные отношения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азделы Речи Посполитой. Колониальные захваты европейских держав. Проблемы европейского баланса сил и дипломатия. Участие России в международных отношениях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Северная война (1700 - 1721 гг.). Династические войны "за наследство". Семилетняя война (1756 - 1763 гг.). Войны антифранцузских коалиций против революционной Франции. Колониальные захваты европейских держа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ранция. Абсолютная монархия: политика сохранения старого порядка. Попытки проведения реформ. Королевская власть и сослов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Германские государства, монархия Габсбургов, итальянские земл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аздробленность Германии. Возвышение Пруссии. Фридрих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Великий. Габсбургская монархия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равление Марии Терезии и Иосифа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Европейская культура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овседневная жизнь обитателей городов и деревень. Развитие науки. Новая картина мира в трудах математиков, физиков, астрономов. Достижения в естественных науках и медицине. Развитие экономических теорий. Распространение образования. Литература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1.3. Начало революционной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еликобритания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Противоречия между метрополией и колониями. "Бостонское чаепитие". Первый Континентальный конгресс (1774 г.) и начало Войны за независимость. Первые сражения войны. Создание регулярной армии под командованием Д. Вашингтона. Принятие Декларации независимости (1776 г.). Перелом в войне и ее завершение. Поддержка колонистов со стороны России. Итоги Войны за независимость. Конституция (1787 г.). "Отцы-основатели". Билль о правах (1791 г.). Значение завоевания североамериканскими штатами независим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Французская революция конца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 - 19 брюмера (ноябрь 1799 г.). Установление режима консульства. Итоги и значение револю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Международные отношения в период Французской революц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ойны антифранцузских коалиций против революционной Фран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Европа в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Провозглашение империи Наполеон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6.1.4. Мир вне Европы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одолжение географических открытий. Д. Кук. Экспедиция Лаперуза. Путешествия и открытия начала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сманская империя: от могущества к упадку. Положение населения. Попытки проведения реформ; Селим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xml:space="preserve">. Иран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Политика Надир-шах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ндия. Ослабление империи Великих Моголов. Борьба европейцев за владения в Индии. Утверждение британского владыч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итай. Империя Цин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Сегуны и дайме. Положение сослов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а стран Востока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траны Латинской Америк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траны и народы Африк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Культура народов Африк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6.2. История Росс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2.1. Введ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6.2.2. Рождение Российской импе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чало царствования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Борьба Милославских и Нарышкиных. Стрелецкий бунт мая 1682 г., Хованщина. Регентство Софьи. В.В. Голицын. Внешняя политика России времен регентства Софьи. Вечный мир с Речью Посполитой. Крымские походы. Переворот в пользу Петра 1689 г. Двоецарствие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и Ивана </w:t>
      </w:r>
      <w:r w:rsidRPr="00F02A9E">
        <w:rPr>
          <w:rFonts w:ascii="Arial" w:eastAsia="OfficinaSansBoldITC" w:hAnsi="Arial" w:cs="Arial"/>
          <w:sz w:val="28"/>
          <w:szCs w:val="28"/>
        </w:rPr>
        <w:t>V</w:t>
      </w:r>
      <w:r w:rsidRPr="00F02A9E">
        <w:rPr>
          <w:rFonts w:ascii="Arial" w:eastAsia="OfficinaSansBoldITC" w:hAnsi="Arial" w:cs="Arial"/>
          <w:sz w:val="28"/>
          <w:szCs w:val="28"/>
          <w:lang w:val="ru-RU"/>
        </w:rPr>
        <w:t xml:space="preserve">. Азовские походы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Причины и предпосылки преобразований. Сподвижники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Великое посольство. Стрелецкий мятеж. Воронежское кораблестро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ешняя политика царствования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Северная война. Причины и цели войны. Неудачи в начале войны и их преодоление. Оружейные заводы и корабельные верфи. Создание базы металлургической индустрии на Урале. Завершение формирования регулярной армии и военного флота. Рекрутские наборы. Роль Гвард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Битва при деревне Лесная и победа под Полтавой. Прутский поход. Сражения у мыса Гангут и острова Гренгам. Ништадтский мир и его последствия. Закрепление России на берегах Балтики. Каспийский поход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Объявление России Импер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еобходимость модернизации системы управления государством. Реформы центральной государственной власти: замена Боярской думы Консилией министров, создание Сената, формирование коллегий, Генеральный регламент, создание органов политического сыска - Преображенский приказ и Тайная канцелярия, фискал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формы местного управления: городская реформа (Ратуша в Москве, бурмистры), губернская реформа. Особенности управление национальными областями России (Башкирия, Калмыкское ханство, Остзейские провинции и другие). Становление бюрократического аппара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ерковная реформа: упразднение патриаршества, учреждение Синода (Духовной коллегии). Положение инославных конфессий. Гонения на старообрядце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оенная реформ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инансовая и налоговая реформы. Рост налогов. Введение подушной подати. Первая ревизия податного насел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чало консолидации дворянского сословия, повышение его роли в управлении страной. Табель о рангах. Противоречия петровской социальной политики по отношению к дворянству, купечеству и городским сословиям. Государственная власть и духовенство. Положение черносошных (с 1724 г. государственных), дворцовых, частновладельческих, монастырских крестьян. Указ о единонаслед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Экономическая политика. Строительство казенных мануфактур. Преобладание крепостного и подневольного труда. Распространение крепостного права на сферу промышленности - приписные и посессионные крестьяне. Роль государства в создании промышленности. Принципы меркантилизма и протекционизма. Таможенный тариф 1724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тоги преобразований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Усиление российского абсолютизма. Народные восстания: стрелецкие бунты, различные формы протеста старообрядцев, Астраханское восстание, Башкирское восстание, восстание на Дону во главе с Кондратием Булавиным. Оппозиция петровским преобразованиям в дворянской среде, дело царевича Алексе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анкт-Петербург - новая столица. Строители Санкт-Петербурга.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еобразования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в области культуры. Доминирование светского начала в культурной политике. Европейское влияние на культуру и быт при Петре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Указ об Академии наук в Санкт-Петербурге. Кунсткамера. Светская живопись, портрет петровской эпохи. Скульптура и архитектура. Памятники раннего барокк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тоги, последствия и значение петровских преобразований. Образ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в русской культу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6.2.3. Россия после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Дворцовые переворо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чины и характер дворцовых переворотов 1725 - 1762 гг.: борьба дворянства за расширение своих социально-экономических привилегий и незавершенность процесса его консолидации, роль гвардии в политической жизни России, фаворитизм и временщики, верхушечный характер дворцовых переворот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Дворцовые перевороты. Создание Верховного тайного совета. Крушение политической карьеры А.Д. Меншикова. Попытка ограничения самодержавия (Кондиции "верховников") и ее провал. Создание Кабинета министров. Социальная, налоговая, экономическая политика в эпоху дворцовых переворотов (Екатерин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Петр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Анна Иоанновна, Иван </w:t>
      </w:r>
      <w:r w:rsidRPr="00F02A9E">
        <w:rPr>
          <w:rFonts w:ascii="Arial" w:eastAsia="OfficinaSansBoldITC" w:hAnsi="Arial" w:cs="Arial"/>
          <w:sz w:val="28"/>
          <w:szCs w:val="28"/>
        </w:rPr>
        <w:t>VI</w:t>
      </w:r>
      <w:r w:rsidRPr="00F02A9E">
        <w:rPr>
          <w:rFonts w:ascii="Arial" w:eastAsia="OfficinaSansBoldITC" w:hAnsi="Arial" w:cs="Arial"/>
          <w:sz w:val="28"/>
          <w:szCs w:val="28"/>
          <w:lang w:val="ru-RU"/>
        </w:rPr>
        <w:t xml:space="preserve"> Антонович, Елизавета Петровна, Петр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Расширение дворянских привилегий: отмена указа о единонаследии, сокращение срока обязательной службы, расширение системы дворянского образования и получения офицерских чинов. Манифест о вольности дворянской 1762 г. Усиление крепостного права. Роль временщиков и фаворитов эпохи дворцовых переворот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Хозяйство России во второй четверти - середин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Экономическая и финансовая политика правительств. Создание Дворянского и Купеческого банков. Усиление роли косвенных налогов. Ликвидация внутренних таможен. Монополии в промышленности и внешней торговле и их отмена в конце эпохи дворцовых переворот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авительственная политика в области развития культуры: основание Академии наук, научные экспедиции, открытие Московского университета и Академии художеств. М.В. Ломоносов. И.И. Шувал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нешняя политика в эпоху дворцовых переворотов. Укрепление положения Российской империи в системе международных отношений. Война с Османской империей. Русско-Шведская война. Участие России в Семилетней войне. Присоединение к России Младшего и Среднего казахских жуз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50.6.2.4. Россия в 1760 - 1790-х гг. Правление Екатерины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и Павл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Личность супруги Петра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xml:space="preserve"> Екатерины Алексеевны. Идеи Просвещения и Просвещенного абсолютизма в Европе и в России в середин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ереворот в пользу Екатерины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утренняя политика Екатерины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Особенности Просвещенного абсолютизма в России. "Золотой век" российского дворянства - окончательное оформление привилегий дворянства, завершение консолидации дворянства. Расширение привилегий городского населения. Государственная пропаганда идей Просвещения, поощрение развития в России науки, образования, культуры. Культура и быт российских сословий. Дворянство: жизнь и быт дворянской усадьбы. Духовенство. Купечество. Крестьянств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утренняя политика Екатерины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до восстания Е. Пугачева. Секуляризация церковных земель. Ликвидация Гетманства. Вольное экономическое общество. Деятельность Уложенной комиссии. Экономическая и финансовая политика правительства. Начало выпуска ассигнаций. Отмена монополий, смягчение таможенной политики. Усиление крепостного права, массовая раздача поместий дворяна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ложение разных категорий российского крестьянства, дворовых людей и других низших слоев населения России, в том числе в казачьих и национальных областях Российской империи. Обострение социальных противоречий. Чумной бунт в Москве. Восстание под предводительством Емельяна Пугачева. Причины и особенности Пугачевщины. Антидворянский и антикрепостнический характер движения. Роль казачества, народов Урала и Поволжья в восстании. Итоги и значение восстания, и его влияние на внутреннюю политику и развитие общественной мысл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тверждение крепостного права в Малороссии. Губернская реформа. Увеличение числа уездных городов. Создание дворянских обществ в губерниях и уездах. Жалованная грамота дворянству. Жалованная грамота городам. Привлечение представителей сословий к местному управлению. Расширение привилегий гильдейского купечества в налоговой сфере и городском управлении. Эволюция положения казачества: его превращение в полупривилегированное служилое сослов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циональная политика и народы Росси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Унификация управления на окраинах империи. Войска Запорожского казачества и формирование Кубанского казачества. Приглашение иностранцев и расселение колонистов в Новороссии, Поволжье, других регионах. Укрепление веротерпимости по отношению к не православным и нехристианским конфессиям. Политика по отношению к исламу. Башкирские восстания. Формирование черты оседл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Экономическое развитие России во второй половин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оль крепостничества в экономике страны. Крепостная деревня: барщинное и оброчное хозяйство. Рост экспорта зерна. Развитие российской промышленности. Крепостной и вольнонаемный труд. Начало формирования капиталистического уклада и отечественной буржуазии.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и другие. 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Партнеры России во внешней торговле в Европе и в мире. Обеспечение активного внешнеторгового баланс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ешняя политика России второй половины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ее основные задачи. Н.И. Панин и А.А. Безбородко, Г.А. Потемкин.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на юг в 1787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литика России в отношении Речи Посполитой до начала 1770-х гг.: стремление к усилению российского влияния в условиях сохранения польского государства. Разделы Речи Посполитой: роль Пруссии, империи Габсбургов и России. Восстание под предводительством Т. Костюшк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оссия при Павле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Личность Павл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и ее влияние на политику страны. Основные принципы внутренней политики. Противоречия внутренней политики Павл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ограничение действия Жалованной грамоты дворянства, опалы, указ о рекомендации трехдневной барщины, раздача поместий дворянам. Противоречия во внешней политике Павл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от борьбы с влиянием Французской революции до попытки сближения с Наполеоном Бонапартом. Итальянский и Швейцарский походы А.В. Суворова, действия эскадры Ф.Ф. Ушакова. Разрыв союза с Англией и Австрией, соглашение с Наполеоном. Причины дворцового переворота 11 марта 1801 г.</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6.2.5. Культурное пространство Российской империи в </w:t>
      </w:r>
      <w:r w:rsidR="008E2C3F" w:rsidRPr="00F02A9E">
        <w:rPr>
          <w:rFonts w:ascii="Arial" w:eastAsia="OfficinaSansBoldITC" w:hAnsi="Arial" w:cs="Arial"/>
          <w:sz w:val="28"/>
          <w:szCs w:val="28"/>
        </w:rPr>
        <w:t>XVIII</w:t>
      </w:r>
      <w:r w:rsidR="008E2C3F"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усская культура и культура народов Росси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азвитие новой светской культуры после преобразований Пет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Укрепление взаимосвязей с культурой зарубежных стран.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деи Просвещения в российской общественной мысли, публицистике и литературе. Российская общественная мысль, публицистика, литература. Влияние идей Просвещения. Литература народов Росси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ервые журналы. Общественные идеи в произведениях А.П. Сумарокова, Г.Р. Державина, Д.И. Фонвизина. Н.И. Новикова, материалы о положении крепостных крестьян в его журналах. А.Н. Радищев и его "Путешествие из Петербурга в Москв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разование в России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Основные педагогические идеи. Основание воспитательных домов в городе Санкт-Петербурге и городе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М.В. Ломоносов, И.И. Шувал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оссийская наука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усская архитектура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Переход к классицизму, создание архитектурных ансамблей в стиле классицизма в обеих столицах. В.И. Баженов, М.Ф. Казаков, Ф.Ф. Растрелли, И.Е. Старов и друг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образительное искусство в России в середине - конц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Скульпторы - Б.К. Растрелли, Ф.И. Шубин, М.И. Козловский, Э.М. Фальконе. Выдающиеся мастера живописи. А.П. Антропов И.П. Аргунов, В.Л. Боровиковский, И.Я. Вишняков, Д.Г. Левицкий, А.М. Матвеев, Ф.С. Рокотов и другие. Академия художеств в городе Санкт-Петербурге. Расцвет жанра парадного портрета в середине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Новые веяния в изобразительном искусстве в конце столетия.</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6.2.6. Политика правительства Александра </w:t>
      </w:r>
      <w:r w:rsidR="008E2C3F" w:rsidRPr="00F02A9E">
        <w:rPr>
          <w:rFonts w:ascii="Arial" w:eastAsia="OfficinaSansBoldITC" w:hAnsi="Arial" w:cs="Arial"/>
          <w:sz w:val="28"/>
          <w:szCs w:val="28"/>
        </w:rPr>
        <w:t>I</w:t>
      </w:r>
      <w:r w:rsidR="008E2C3F"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оссия в мировом историческом пространстве в начал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 экономическое, социальное развитие, положение великой державы. Личность Александ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и его окружение. Негласный комитет. Реформы в области образования и цензуры. Реформа государственного управления. М.М. Сперанский и его деятельность. Проекты конституционных реформ и отмены крепостного права. Запрет на раздачу государственных крестьян в частные руки, Указ о вольных хлебопашцах, разрешение купцам, мещанам и государственным крестьянам покупать незаселенную землю, отмена крепостного права в Лифляндии, Курляндии и Эстляндии. Личность А.А. Аракчеева. Создание военных поселений (1810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нешняя политика России. Восточное направление российской внешней политики. Вхождение Восточной и Западной Грузии в состав России в 1801 - 1804 гг. Вхождение Абхазии в состав России в 1810 г. Война с Османской империей (1806 - 1812 гг.). Бухарестский мир: присоединение Бессарабии к России. Война с Персией (1804 - 1813 гг.). Гюлистанский мир. Европейское направление внешней политики России. Участие России в 3-й и 4-й антинаполеоновских коалициях. Тильзитский мир. Война со Швецией 1808 - 1809 гг. и ее итоги, вхождение Финляндии в состав Российской империи. Отечественная война 1812 г. Заграничные походы Русской армии в 1813 - 1814 гг. Роль России в разгроме Наполеоновской Франции и становлении Венской системы международных отношений. Положение Великого княжества Финляндского и Царства Польского в составе Российской империи. Священный союз. Позиция России в отношении греческого восстания 1821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онсервативные тенденции во внутренней политике Александра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Общественно-политическая мысль Александровской эпохи. Идеи Н.М. Карамзина (записка "О древней и новой России в ее политическом и гражданском отношениях"). Государственная Уставная грамота Российской Империи Н.Н. Новосильцева. Дворянская оппозиция самодержавию после завершения Наполеоновских войн в Европе. Тайные организации: Союз спасения, Союз благоденствия, Северное и Южное общества, проекты преобразований ("Конституция" Н. Муравьева, "Русская Правда" П. Пестеля). Восстание декабристов 14 декабря 1825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 Содержание обучения в 9 классе.</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1. Всеобщая история. История Нового времени.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 начало </w:t>
      </w:r>
      <w:r w:rsidR="008E2C3F" w:rsidRPr="00F02A9E">
        <w:rPr>
          <w:rFonts w:ascii="Arial" w:eastAsia="OfficinaSansBoldITC" w:hAnsi="Arial" w:cs="Arial"/>
          <w:sz w:val="28"/>
          <w:szCs w:val="28"/>
        </w:rPr>
        <w:t>XX</w:t>
      </w:r>
      <w:r w:rsidR="008E2C3F" w:rsidRPr="00F02A9E">
        <w:rPr>
          <w:rFonts w:ascii="Arial" w:eastAsia="OfficinaSansBoldITC" w:hAnsi="Arial" w:cs="Arial"/>
          <w:sz w:val="28"/>
          <w:szCs w:val="28"/>
          <w:lang w:val="ru-RU"/>
        </w:rPr>
        <w:t xml:space="preserve"> в.</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1.1. Начало индустриальной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Экономическое и социально-политическое развитие стран Европы и США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Промышленный переворот. Развитие индустриального общества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Социальные и экономические последствия промышленного переворота. Изменения в социальной структуре общества. Демографическая революция. Условия труда и быта фабричных рабочих. Движения протес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явление политических идеологий. Оформление консервативных, либеральных, радикальных политических партий и теч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пространение социалистических идей; социалисты-утописты. Возникновение и распространение марксизма. Выступления рабочи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циальные и национальные движения в странах Европ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олитическое развитие европейских государств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Демократизация. Деятельность парламентов. Социальный реформизм. Роль партий. Рабочее движ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учные открытия и технические изобретения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Революция в физике. Достижения естествознания и медицины. Развитие философии, психологии и социологии. Распространение образов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Художественная культура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г.). Международные конфликты и войны в конц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испано-американская война, русско-японская война, боснийский кризис). Балканские войны</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1.2. Страны Европы и Америки в первой половине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в.: трудный выбор пу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литическое развитие европейских стран в 1815 - 1840-е гг. Великобритания: борьба за парламентскую реформу; чарт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Франция: Реставрация, Июльская монархия, Вторая республ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литические и социально-экономические особенности развития Германии, Италии, Центральной и Юго-Восточной Европы. Италия. Подъем борьбы за независимость итальянских земель. Дж. Мадзини. Дж. Гарибальди. Австрийская империя. "Система Меттерниха". Нарастание освободительных движений. Освобождение Греции. Европейские революции 1830 г. и 1848 - 1849 г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единенные Штаты Америки. Север и Юг: экономика, социальные отношения, политическая жизнь. Проблема рабства; аболиционизм. Гражданская война (1861 - 1865): причины, участники, итоги. А. Линкольн.</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1.3. Страны Запада в конце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 начале </w:t>
      </w:r>
      <w:r w:rsidR="008E2C3F" w:rsidRPr="00F02A9E">
        <w:rPr>
          <w:rFonts w:ascii="Arial" w:eastAsia="OfficinaSansBoldITC" w:hAnsi="Arial" w:cs="Arial"/>
          <w:sz w:val="28"/>
          <w:szCs w:val="28"/>
        </w:rPr>
        <w:t>XX</w:t>
      </w:r>
      <w:r w:rsidR="008E2C3F" w:rsidRPr="00F02A9E">
        <w:rPr>
          <w:rFonts w:ascii="Arial" w:eastAsia="OfficinaSansBoldITC" w:hAnsi="Arial" w:cs="Arial"/>
          <w:sz w:val="28"/>
          <w:szCs w:val="28"/>
          <w:lang w:val="ru-RU"/>
        </w:rPr>
        <w:t xml:space="preserve"> в.: расцвет в тени катастроф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Франция. Империя Наполеона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внутренняя и внешняя политика. Активизация колониальной экспансии. Франко-германская война 1870 - 1871 гг. Парижская коммуна. Третья республ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талия. Образование единого государства. К. Кавур. Король Виктор Эммануил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Эра Джолитти". Международное положение Итал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траны Центральной и Юго-Восточной Европы во второй половин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 - 1878 гг., ее итог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ША в конц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Промышленный рост в конц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Восстановление Юга. Монополии. Внешняя политика. Т. Рузвельт.</w:t>
      </w:r>
    </w:p>
    <w:p w:rsidR="008E2C3F" w:rsidRPr="00F02A9E" w:rsidRDefault="007B5188"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1.4. Азия, Африка и Латинская Америка в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 начале </w:t>
      </w:r>
      <w:r w:rsidR="008E2C3F" w:rsidRPr="00F02A9E">
        <w:rPr>
          <w:rFonts w:ascii="Arial" w:eastAsia="OfficinaSansBoldITC" w:hAnsi="Arial" w:cs="Arial"/>
          <w:sz w:val="28"/>
          <w:szCs w:val="28"/>
        </w:rPr>
        <w:t>XX</w:t>
      </w:r>
      <w:r w:rsidR="008E2C3F"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манская империя. Политика Танзимата. Принятие конституции. Младотурецкая революция 1908 - 1909 г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ран во второй половин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Революция 1905 - 1911 гг. в Иран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ндия. Колониальный режим. Индийское национальное движение. Восстание сипаев (1857 - 1859). Объявление Индии владением британской короны. Политическое развитие Индии во второй половин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Создание Индийского национального конгресса. Б. Тилак, М.К. Ганди. Афганистан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итай. Империя Цин. "Опиумные войны". Восстание тайпинов. "Открытие" Китая. Политика "самоусиления". Восстание "ихэтуаней". Революция 1911 - 1913 гг. Сунь Ятсен.</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Япония. Реформы эпохи Тэмпо. "Открытие" Японии. Реставрация Мэйдзи. Введение конституции. Модернизация в экономике и социальных отношениях. Переход к политике завоев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лияние США на страны Латинской Америки. Традиционные отношения; латифундизм. Проблемы модернизации. Мексиканская революция 1910 - 1917 гг.: участники, итоги, значени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 История России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 начала </w:t>
      </w:r>
      <w:r w:rsidR="008E2C3F" w:rsidRPr="00F02A9E">
        <w:rPr>
          <w:rFonts w:ascii="Arial" w:eastAsia="OfficinaSansBoldITC" w:hAnsi="Arial" w:cs="Arial"/>
          <w:sz w:val="28"/>
          <w:szCs w:val="28"/>
        </w:rPr>
        <w:t>XX</w:t>
      </w:r>
      <w:r w:rsidR="008E2C3F" w:rsidRPr="00F02A9E">
        <w:rPr>
          <w:rFonts w:ascii="Arial" w:eastAsia="OfficinaSansBoldITC" w:hAnsi="Arial" w:cs="Arial"/>
          <w:sz w:val="28"/>
          <w:szCs w:val="28"/>
          <w:lang w:val="ru-RU"/>
        </w:rPr>
        <w:t xml:space="preserve"> в.</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2.1. Введени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2. Политика правительства Николая </w:t>
      </w:r>
      <w:r w:rsidR="008E2C3F" w:rsidRPr="00F02A9E">
        <w:rPr>
          <w:rFonts w:ascii="Arial" w:eastAsia="OfficinaSansBoldITC" w:hAnsi="Arial" w:cs="Arial"/>
          <w:sz w:val="28"/>
          <w:szCs w:val="28"/>
        </w:rPr>
        <w:t>I</w:t>
      </w:r>
      <w:r w:rsidR="008E2C3F"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нутренняя политика Николая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Реформаторские и консервативные тенденции в политике Николая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Экономическая политика в условиях политического консерватизма. Сословная структура российского общества. Крепостное хозяйство. Промышленный переворот и его особенности в России. Начало железнодорожного строительства. Москва и Санкт-Петербург. Города как административные, торговые и промышленные цент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Триада" С. Уварова. Крестьянский вопрос. Реформа государственных крестьян П.Д. Киселева 1837 - 1841 гг. Финансовая реформа Е. Канкрина. Формирование профессиональной бюрократ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циональная политика и межнациональные отношения. 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Борьба с сепаратизмом. Особенности административного управления на окраинах империи. Царство Польское и ликвидация его автономии. Кавказская война. Движение Шамил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нешняя политика. Восточный вопрос: русско-иранская (1826 - 1828 гг.) и русско-турецкая войны (1827 - 1828 гг.). Польское восстание (1830 - 1831 гг.). "Священный союз". Россия и революции в Европе. Распад Венской системы. Крымская война как противостояние России и Запада. Героическая оборона Севастополя. Парижский мир 1856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щественная жизнь в 1830 - 1850-е гг. Роль литературы, печати, университетов в формировании независимого общественного мнения. П. Чаадаев. Славянофилы и западники, зарождение социалистической мысли. Формирование теории русского социализма. А.И. Герцен. Петрашевцы. Россия и Европа как центральный пункт общественных дебатов.</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3. Культурное пространство империи в первой половине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ультура повседневности: жизнь в городе и в усадьбе. Просвещение и наука. Национальные корни отечественной культуры и зарубежные влияния. Система образования. Развитие науки и техники. Географические экспедиции. Открытие Антарктиды. Учреждение Русского географического общества. Государственная политика в области культуры. Золотой век русской литературы (А.С. Пушкин, М.Ю. Лермонтов, Н.В. Гоголь, В.Г. Белинский). Публицист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новные стили в художественной культуре: романтизм, классицизм, реализм. Ампир как стиль империи. Формирование русской музыкальной школы. Театр, живопись, архитектура. Народная культура.</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4. Социальная и правовая модернизация страны при Александре </w:t>
      </w:r>
      <w:r w:rsidR="008E2C3F" w:rsidRPr="00F02A9E">
        <w:rPr>
          <w:rFonts w:ascii="Arial" w:eastAsia="OfficinaSansBoldITC" w:hAnsi="Arial" w:cs="Arial"/>
          <w:sz w:val="28"/>
          <w:szCs w:val="28"/>
        </w:rPr>
        <w:t>II</w:t>
      </w:r>
      <w:r w:rsidR="008E2C3F" w:rsidRPr="00F02A9E">
        <w:rPr>
          <w:rFonts w:ascii="Arial" w:eastAsia="OfficinaSansBoldITC" w:hAnsi="Arial" w:cs="Arial"/>
          <w:sz w:val="28"/>
          <w:szCs w:val="28"/>
          <w:lang w:val="ru-RU"/>
        </w:rPr>
        <w:t>.</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еликие реформы 1860 - 1870-х гг.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Социально-экономическое развитие страны в пореформенный период.</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Многовекторность внешней политики империи. Присоединение Средней Азии. Россия и Балканы. Русско-турецкая война 1877 - 1878 гг. Россия на Дальнем Восток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2.5. Россия в 1880 - 1890-х г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родное самодержавие" Александра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Идеология самобытного развития России. Реформы и контрреформы. Политика консервативной стабилизации. Местное самоуправление и самодержавие. Права университетов и попечителей. Печать и цензура. Экономическая модернизация, усиление государственного регулирования экономики. Форсированное развитие промышленности. Финансовая полит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ельское хозяйство и промышленность. Особенности аграрной политики при Александре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ндустриализация и урбанизация. Железные дороги и их роль в экономической и социальной модернизации. Миграция сельского населения в города. Рабочий вопрос и его особенности 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новные сферы и направления внешнеполитических интересов. Упрочение статуса великой державы. Освоение государственной территор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6. Культурное пространство империи во второй половине </w:t>
      </w:r>
      <w:r w:rsidR="008E2C3F" w:rsidRPr="00F02A9E">
        <w:rPr>
          <w:rFonts w:ascii="Arial" w:eastAsia="OfficinaSansBoldITC" w:hAnsi="Arial" w:cs="Arial"/>
          <w:sz w:val="28"/>
          <w:szCs w:val="28"/>
        </w:rPr>
        <w:t>XIX</w:t>
      </w:r>
      <w:r w:rsidR="008E2C3F"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Культура и быт народов России во второй половине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в. Рост образования и распространение грамотности. Развитие городской культуры. Появление массовой печати. Роль печатного слова в формировании общественного мнения. Развитие национальной научной школы и ее вклад в мировое научное знание. Достижения российской науки. Общественная значимость художественной культу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Литература: Ф.М. Достоевский, Л.Н. Толстой, С.Е. Салтыков-Щедрин, Ф.И. Тютчев, А.Н. Островский, А.П. Чехов и другие. Живопись. Музыка. Театр. Архитектура и градостроительств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Технический прогресс и перемены в повседневной жизни. Развитие транспорта, связи. Жизнь и быт сословий.</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2.7. Этнокультурный облик импе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циональная политика самодержавия. Национальный вопрос в Европе и в России: общее и особенности. Национальные движения народов России. Укрепление автономии Финляндии. Польское восстание 1863 г. Прибалтика. Еврейский вопрос. Поволжье. Северный Кавказ и Закавказье. Завершение Кавказской войны. Север, Сибирь, Дальний Восток. Средняя Азия. Взаимодействие национальных культур и народов.</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7.2.8. Общественная жизнь и общественное движ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и меценатство. С. Мамонтов. С. Морозов. Студенческое движение. Рабочее движение. Женское движ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Народничество и его эволюция. Народнические кружки: идеология и практика. Н.Я. Данилевский. К.Н. Леонтьев. М.Н. Катков. К.П. Победоносцев. М.А. Бакунин. Основные формы политической оппозиции: земское движение, революционное подполье и эмиграция. Распространение марксизма и формирование социал-демократ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 xml:space="preserve">.7.2.9. Россия на пороге </w:t>
      </w:r>
      <w:r w:rsidR="008E2C3F" w:rsidRPr="00F02A9E">
        <w:rPr>
          <w:rFonts w:ascii="Arial" w:eastAsia="OfficinaSansBoldITC" w:hAnsi="Arial" w:cs="Arial"/>
          <w:sz w:val="28"/>
          <w:szCs w:val="28"/>
        </w:rPr>
        <w:t>XX</w:t>
      </w:r>
      <w:r w:rsidR="008E2C3F"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 пороге нового века: динамика развития и противоречия. Мир к началу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буржуазия, реформизм, технологическая революция. Территория и население Российской империи. Демография, социальная стратификация. Урбанизация и облик городов. Модернизация. Политический строй. Государственные символы. Новая социальная структура.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Экономический рост. Промышленное развитие. Деятельность С.Ю. Витте. Роль государства в экономике. Новая география экономики. Отечественный и иностранный капитал, его роль в индустриализации страны. Россия - мировой экспортер (поставщик) продовольствия. Аграрный вопрос.</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мператор Николай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и его окружение. Выработка нового политического курса. Общественное движение. Положение женщины в обществе. Корректировка национальной политики. Центр и регионы. "Зубатовский социализм". Создание первых политических пар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Церковь в условиях кризиса имперской идеологии. Распространение светской этики и культу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оссия в системе международных отношений. Политика на Дальнем Востоке. Русско-японская война 1904 - 1905 гг. Оборона Порт-Артура. Цусимское сраж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ервая российская революция 1905 - 1907 гг. Начало парламентаризма 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посылки Первой российской революции. Формы социальных протестов. Политический террориз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сти. Политические партии, массовые движения и их лидеры. Советы и профсоюзы. Декабрьское вооруженное восстание 1905 г. в Москве. Особенности революционных выступлений в 1906 - 1907 г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бирательный закон 11 декабря 1905 г. Избирательная кампания в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Государственную думу. Основные государственные законы 23 апреля 1906 г. Деятельность </w:t>
      </w:r>
      <w:r w:rsidRPr="00F02A9E">
        <w:rPr>
          <w:rFonts w:ascii="Arial" w:eastAsia="OfficinaSansBoldITC" w:hAnsi="Arial" w:cs="Arial"/>
          <w:sz w:val="28"/>
          <w:szCs w:val="28"/>
        </w:rPr>
        <w:t>I</w:t>
      </w:r>
      <w:r w:rsidRPr="00F02A9E">
        <w:rPr>
          <w:rFonts w:ascii="Arial" w:eastAsia="OfficinaSansBoldITC" w:hAnsi="Arial" w:cs="Arial"/>
          <w:sz w:val="28"/>
          <w:szCs w:val="28"/>
          <w:lang w:val="ru-RU"/>
        </w:rPr>
        <w:t xml:space="preserve"> и </w:t>
      </w:r>
      <w:r w:rsidRPr="00F02A9E">
        <w:rPr>
          <w:rFonts w:ascii="Arial" w:eastAsia="OfficinaSansBoldITC" w:hAnsi="Arial" w:cs="Arial"/>
          <w:sz w:val="28"/>
          <w:szCs w:val="28"/>
        </w:rPr>
        <w:t>II</w:t>
      </w:r>
      <w:r w:rsidRPr="00F02A9E">
        <w:rPr>
          <w:rFonts w:ascii="Arial" w:eastAsia="OfficinaSansBoldITC" w:hAnsi="Arial" w:cs="Arial"/>
          <w:sz w:val="28"/>
          <w:szCs w:val="28"/>
          <w:lang w:val="ru-RU"/>
        </w:rPr>
        <w:t xml:space="preserve"> Государственной дум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А. Столыпин: программа системных реформ, масштаб и результаты. Нарастание социальных противоречий. </w:t>
      </w:r>
      <w:r w:rsidRPr="00F02A9E">
        <w:rPr>
          <w:rFonts w:ascii="Arial" w:eastAsia="OfficinaSansBoldITC" w:hAnsi="Arial" w:cs="Arial"/>
          <w:sz w:val="28"/>
          <w:szCs w:val="28"/>
        </w:rPr>
        <w:t>III</w:t>
      </w:r>
      <w:r w:rsidRPr="00F02A9E">
        <w:rPr>
          <w:rFonts w:ascii="Arial" w:eastAsia="OfficinaSansBoldITC" w:hAnsi="Arial" w:cs="Arial"/>
          <w:sz w:val="28"/>
          <w:szCs w:val="28"/>
          <w:lang w:val="ru-RU"/>
        </w:rPr>
        <w:t xml:space="preserve"> и </w:t>
      </w:r>
      <w:r w:rsidRPr="00F02A9E">
        <w:rPr>
          <w:rFonts w:ascii="Arial" w:eastAsia="OfficinaSansBoldITC" w:hAnsi="Arial" w:cs="Arial"/>
          <w:sz w:val="28"/>
          <w:szCs w:val="28"/>
        </w:rPr>
        <w:t>IV</w:t>
      </w:r>
      <w:r w:rsidRPr="00F02A9E">
        <w:rPr>
          <w:rFonts w:ascii="Arial" w:eastAsia="OfficinaSansBoldITC" w:hAnsi="Arial" w:cs="Arial"/>
          <w:sz w:val="28"/>
          <w:szCs w:val="28"/>
          <w:lang w:val="ru-RU"/>
        </w:rPr>
        <w:t xml:space="preserve"> Государственная дума. Идейнополитический спектр. Национальная политика. Общество и власть после революции. Уроки революции: политическая стабилизация и социальные преобразов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острение международной обстановки. Блоковая система и участие в ней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ткрытия российских ученых. Достижения в науке и технике. Развитие русской философской школы (Достижения гуманитарных наук). Развитие народного просвещения. Научные центры и высшая школа 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Физическая культура и начало развития массового спорта. Вклад России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в мировую культур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 Планируемые результаты освоения программы по истории на уровне основного общего образовани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1. К важнейшим личностным результатам изучения истории относятс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 в сфере патриотического воспит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2) в сфере гражданского воспит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 в духовно-нравственной сфе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4) в понимании ценности научного позн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5) в сфере эстетического воспит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6) в формировании ценностного отношения к жизни и здоровью:</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7) в сфере трудового воспит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8) в сфере экологического воспита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9) в сфере адаптации к меняющимся условиям социальной и природной сред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 К важнейшим метапредметным результатам изучения истории относятс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1. Познавательные универсальные учебные действи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2. Базовые логические действ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истематизировать и обобщать исторические факты (в форме таблиц, схе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являть характерные признаки исторических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крывать причинно-следственные связи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равнивать события, ситуации, выявляя общие черты и различия; формулировать и обосновывать выводы.</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3. Базовые исследовательские действ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познавательную задач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мечать путь ее решения и осуществлять подбор исторического материала, объек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истематизировать и анализировать исторические факты, осуществлять реконструкцию исторических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относить полученный результат с имеющимся знание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новизну и обоснованность полученного результа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4. Работа с информац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виды источников исторической информа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5. Коммуникативные универсальные учебные действ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особенности взаимодействия людей в исторических обществах и современном ми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частвовать в обсуждении событий и личностей прошлого, раскрывать различие и сходство высказываемых оценок;</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ражать и аргументировать свою точку зрения в устном высказывании, письменном текст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ублично представлять результаты выполненного исследования, проект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ваивать и применять правила межкультурного взаимодействия в школе и социальном окружен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6. Совместная деятельнос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сознавать на основе исторических примеров значение совместной работы как эффективного средства достижения поставленных цел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ланировать и осуществлять совместную работу, коллективные учебные проекты по истории, в том числе - на региональном материал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свое участие в общей работе и координировать свои действия с другими членами команды.</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7. Регулятивные универсальные учебные действ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ладеть приемами самоконтроля - осуществление самоконтроля, рефлексии и самооценки полученных результат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носить коррективы в свою работу с учетом установленных ошибок, возникших трудностей.</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2.8. Умения в сфере эмоционального интеллекта, понимания себя и други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являть на примерах исторических ситуаций роль эмоций в отношениях между людь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егулировать способ выражения своих эмоций с учетом позиций и мнений других участников общ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50.8.3. Предметные результаты освоения программы по истории на уровне основного общего образования должны обеспечива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2) умение выявлять особенности развития культуры, быта и нравов народов в различные исторические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 овладение историческими понятиями и их использование для решения учебных и практических задач;</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5) умение выявлять существенные черты и характерные признаки исторических событий, явлений, процесс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I</w:t>
      </w:r>
      <w:r w:rsidRPr="00F02A9E">
        <w:rPr>
          <w:rFonts w:ascii="Arial" w:eastAsia="OfficinaSansBoldITC" w:hAnsi="Arial" w:cs="Arial"/>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7) умение сравнивать исторические события, явления, процессы в различные исторические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9) умение различать основные типы исторических источников: письменные, вещественные, аудиовизуальны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верифицированность информа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оложения ФГОС ООО разве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1. Предметные результаты изучения учебного предмета "История" включают:</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2) базовые знания об основных этапах и ключевых событиях отечественной и всемирной исто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4) умение работать с основными видами современных источников исторической информации (учебник, научно-популярная литература, ресурсы сети Интернет и другие), оценивая их информационные особенности и достоверность с применением метапредметного подход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7) владение приемами оценки значения исторических событий и деятельности исторических личностей в отечественной и всемирной истор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9) осознание необходимости сохранения исторических и культурных памятников своей страны и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10) умение устанавливать взаимосвязи событий, явлений, процессов прошлого с важнейшими событиями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XI</w:t>
      </w:r>
      <w:r w:rsidRPr="00F02A9E">
        <w:rPr>
          <w:rFonts w:ascii="Arial" w:eastAsia="OfficinaSansBoldITC" w:hAnsi="Arial" w:cs="Arial"/>
          <w:sz w:val="28"/>
          <w:szCs w:val="28"/>
          <w:lang w:val="ru-RU"/>
        </w:rPr>
        <w:t xml:space="preserve"> вв. в 10 - 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 - 1922 гг., Великая Отечественная война 1941 - 1945 гг., распад СССР, возрождение страны с 2000-х гг., воссоединение Крыма с Россией в 2014 г.).</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1.1.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легенды,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х),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иведенный перечень предметных результатов по истории служит ориентиром для планирования и организации познавательной деятельности обучающихся при изучении истории (в том числе - разработки системы познавательных задач), при измерении и оценке достигнутых обучающимися результат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метные результаты изучения истории в 5 - 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обучающихся. Приведе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 Предметные результаты изучения истории в 5 класс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нание хронологии, работа с хронолог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смысл основных хронологических понятий (век, тысячелетие, до нашей эры, наша э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длительность и последовательность событий, периодов истории Древнего мира, вести счет лет до нашей эры и нашей э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Знание исторических фактов, работа с факт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казывать (называть) место, обстоятельства, участников, результаты важнейших событий истории Древнего мир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уппировать, систематизировать факты по заданному признаку.</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1. Работа с исторической карт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танавливать на основе картографических сведений связь между условиями среды обитания людей и их занятиям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2. Работа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памятники культуры изучаемой эпохи и источники, созданные в последующие эпохи, приводить пример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3. Историческое описание (реконструк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характеризовать условия жизни людей в древ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сказывать о значительных событиях древней истории, их участник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сказывать об исторических личностях Древнего мира (ключевых моментах их биографии, роли в исторических события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давать краткое описание памятников культуры эпохи первобытности и древнейших цивилизаций.</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4. Анализ, объяснение исторических событий,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равнивать исторические явления, определять их общие чер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ллюстрировать общие явления, черты конкретными пример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причины и следствия важнейших событий древней истор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5. Рассмотрение исторических версий и оценок, определение своего отношения к наиболее значимым событиям и личностям прошл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лагать оценки наиболее значительных событий и личностей древней истории, приводимые в учебной литерату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сказывать на уровне эмоциональных оценок отношение к поступкам людей прошлого, к памятникам культуры.</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2.6. Применение исторических зн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крывать значение памятников древней истории и культуры, необходимость сохранения их в современном ми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 Предметные результаты изучения истории в 6 класс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1. Знание хронологии, работа с хронолог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зывать даты важнейших событий Средневековья, определять их принадлежность к веку, историческому период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танавливать длительность и синхронность событий истории Руси и всеобщей истор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2. Знание исторических фактов, работа с факт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уппировать, систематизировать факты по заданному признаку (составление систематических таблиц).</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3. Работа с исторической карт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4. Работа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характеризовать авторство, время, место создания источник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ходить в визуальном источнике и вещественном памятнике ключевые символы, образ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характеризовать позицию автора письменного и визуального исторического источника.</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5. Историческое описание (реконструк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сказывать о ключевых событиях отечественной и всеобщей истории в эпоху Средневековья, их участник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ставлять краткую характеристику (исторический портрет);</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сказывать об образе жизни различных групп населения в средневековых обществах на Руси и в других стран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описание памятников материальной и художественной культуры изучаемой эпох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6. Анализ, объяснение исторических событий,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7. Рассмотрение исторических версий и оценок, определение своего отношения к наиболее значимым событиям и личностям прошл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3.8. Применение исторических зн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полнять учебные проекты по истории Средних веков (в том числе на региональном материал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 Предметные результаты изучения истории в 7 классе:</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1. Знание хронологии, работа с хронолог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называть этапы отечественной и всеобщей истории Нового времени, их хронологические рамк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локализовать во времени ключевые события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определять их принадлежность к части века (половина, треть, четвер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устанавливать синхронность событий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2. Знание исторических фактов, работа с факт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3. Работа с исторической карт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4. Работа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виды письменных исторических источников (официальные, личные, литературные и друг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характеризовать обстоятельства и цель создания источника, раскрывать его информационную ценнос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оводить поиск информации в тексте письменного источника, визуальных и вещественных памятниках эпох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сопоставлять и систематизировать информацию из нескольких однотипных источников.</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5. Историческое описание (реконструк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сказывать о ключевых событиях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их участник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ставлять краткую характеристику известных персоналий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ключевые факты биографии, личные качества, деятельнос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сказывать об образе жизни различных групп населения в России и других странах в раннее Новое врем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описание памятников материальной и художественной культуры изучаемой эпохи.</w:t>
      </w:r>
    </w:p>
    <w:p w:rsidR="008E2C3F" w:rsidRPr="00F02A9E" w:rsidRDefault="009B26F6"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6. Анализ, объяснение исторических событий,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европейской реформации, новых веяний в духовной жизни общества, культуре, революций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в европейских стран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яснять причины и следствия важнейших событий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7. Рассмотрение исторических версий и оценок, определение своего отношения к наиболее значимым событиям и личностям прошл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лагать альтернативные оценки событий и личностей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представленные в учебной литературе; объяснять, на чем основываются отдельные мнен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ражать отношение к деятельности исторических личностей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с учетом обстоятельств изучаемой эпохи и в современной шкале ценностей.</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4.8. Применение исторических зн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яснять значение памятников истории и культуры России и других стран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для времени, когда они появились, и для современного общ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полнять учебные проекты по отечественной и всеобщей истории </w:t>
      </w:r>
      <w:r w:rsidRPr="00F02A9E">
        <w:rPr>
          <w:rFonts w:ascii="Arial" w:eastAsia="OfficinaSansBoldITC" w:hAnsi="Arial" w:cs="Arial"/>
          <w:sz w:val="28"/>
          <w:szCs w:val="28"/>
        </w:rPr>
        <w:t>XVI</w:t>
      </w:r>
      <w:r w:rsidRPr="00F02A9E">
        <w:rPr>
          <w:rFonts w:ascii="Arial" w:eastAsia="OfficinaSansBoldITC" w:hAnsi="Arial" w:cs="Arial"/>
          <w:sz w:val="28"/>
          <w:szCs w:val="28"/>
          <w:lang w:val="ru-RU"/>
        </w:rPr>
        <w:t xml:space="preserve"> - </w:t>
      </w:r>
      <w:r w:rsidRPr="00F02A9E">
        <w:rPr>
          <w:rFonts w:ascii="Arial" w:eastAsia="OfficinaSansBoldITC" w:hAnsi="Arial" w:cs="Arial"/>
          <w:sz w:val="28"/>
          <w:szCs w:val="28"/>
        </w:rPr>
        <w:t>XVII</w:t>
      </w:r>
      <w:r w:rsidRPr="00F02A9E">
        <w:rPr>
          <w:rFonts w:ascii="Arial" w:eastAsia="OfficinaSansBoldITC" w:hAnsi="Arial" w:cs="Arial"/>
          <w:sz w:val="28"/>
          <w:szCs w:val="28"/>
          <w:lang w:val="ru-RU"/>
        </w:rPr>
        <w:t xml:space="preserve"> вв. (в том числе на региональном материале).</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 Предметные результаты изучения истории в 8 классе:</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1. Знание хронологии, работа с хронолог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зывать даты важнейших событий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определять их принадлежность к историческому периоду, этапу;</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устанавливать синхронность событий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2. Знание исторических фактов, работа с факт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3. Работа с исторической карт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4. Работа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назначение исторического источника, раскрывать его информационную ценность;</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влекать, сопоставлять и систематизировать информацию о событиях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из взаимодополняющих письменных, визуальных и вещественных источников.</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5. Историческое описание (реконструк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сказывать о ключевых событиях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их участник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ставлять характеристику (исторический портрет) известных деятелей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на основе информации учебника и дополнительных материал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ставлять описание образа жизни различных групп населения в России и других странах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6. Анализ, объяснение исторических событий,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изменений, происшедших в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нешней политики Российской империи в системе международных отношений рассматриваемого период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яснять причины и следствия важнейших событий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оводить сопоставление однотипных событий и процессов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раскрывать повторяющиеся черты исторических ситуаций, выделять черты сходства и различия).</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7. Рассмотрение исторических версий и оценок, определение своего отношения к наиболее значимым событиям и личностям прошл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анализировать высказывания историков по спорным вопросам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ыявлять обсуждаемую проблему, мнение автора, приводимые аргументы, оценивать степень их убедительност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зличать в описаниях событий и личностей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5.8. Применение исторических зн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крывать (объяснять), как сочетались в памятниках культуры Росс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европейские влияния и национальные традиции, показывать на примерах;</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полнять учебные проекты по отечественной и всеобщей истории </w:t>
      </w:r>
      <w:r w:rsidRPr="00F02A9E">
        <w:rPr>
          <w:rFonts w:ascii="Arial" w:eastAsia="OfficinaSansBoldITC" w:hAnsi="Arial" w:cs="Arial"/>
          <w:sz w:val="28"/>
          <w:szCs w:val="28"/>
        </w:rPr>
        <w:t>XVIII</w:t>
      </w:r>
      <w:r w:rsidRPr="00F02A9E">
        <w:rPr>
          <w:rFonts w:ascii="Arial" w:eastAsia="OfficinaSansBoldITC" w:hAnsi="Arial" w:cs="Arial"/>
          <w:sz w:val="28"/>
          <w:szCs w:val="28"/>
          <w:lang w:val="ru-RU"/>
        </w:rPr>
        <w:t xml:space="preserve"> в. (в том числе на региональном материале).</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 Предметные результаты изучения истории в 9 классе:</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1. Знание хронологии, работа с хронологие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называть даты (хронологические границы) важнейших событий и процессов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выделять этапы (периоды) в развитии ключевых событий и процесс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являть синхронность (асинхронность) исторических процессов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пределять последовательность событий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на основе анализа причинно-следственных связей.</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2. Знание исторических фактов, работа с факт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3. Работа с исторической карто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на основе карты влияние географического фактора на развитие различных сфер жизни страны (группы стран).</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4. Работа с историческими источникам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пределять тип и вид источника (письменного, визуальн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выявлять принадлежность источника определенному лицу, социальной группе, общественному течению и другим;</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извлекать, сопоставлять и систематизировать информацию о событиях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из разных письменных, визуальных и вещественных источников;</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различать в тексте письменных источников факты и интерпретации событий прошлого.</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5. Историческое описание (реконструкция):</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едставлять развернутый рассказ о ключевых событиях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с использованием визуальных материалов (устно, письменно в форме короткого эссе, презентац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ставлять развернутую характеристику исторических личностей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с описанием и оценкой их деятельности (сообщение, презентация, эсс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ставлять описание образа жизни различных групп населения в России и других странах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показывая изменения, происшедшие в течение рассматриваемого период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6. Анализ, объяснение исторических событий, явле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е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яснять причины и следствия важнейших событий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проводить сопоставление однотипных событий и процессов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7. Рассмотрение исторических версий и оценок, определение своего отношения к наиболее значимым событиям и личностям прошлого:</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сопоставлять высказывания историков, содержащие разные мнения по спорным вопросам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объяснять, что могло лежать в их основ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ценивать степень убедительности предложенных точек зрения, формулировать и аргументировать свое мнени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E2C3F" w:rsidRPr="00F02A9E" w:rsidRDefault="000D4B80"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33</w:t>
      </w:r>
      <w:r w:rsidR="008E2C3F" w:rsidRPr="00F02A9E">
        <w:rPr>
          <w:rFonts w:ascii="Arial" w:eastAsia="OfficinaSansBoldITC" w:hAnsi="Arial" w:cs="Arial"/>
          <w:sz w:val="28"/>
          <w:szCs w:val="28"/>
          <w:lang w:val="ru-RU"/>
        </w:rPr>
        <w:t>.8.3.6.8. Применение исторических знаний:</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объяснять, в чем заключалось их значение для времени их создания и для современного общества;</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выполнять учебные проекты по отечественной и всеобщей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в том числе на региональном материале);</w:t>
      </w:r>
    </w:p>
    <w:p w:rsidR="008E2C3F" w:rsidRPr="00F02A9E" w:rsidRDefault="008E2C3F" w:rsidP="00655602">
      <w:pPr>
        <w:spacing w:after="0" w:line="240" w:lineRule="auto"/>
        <w:ind w:firstLine="709"/>
        <w:contextualSpacing/>
        <w:rPr>
          <w:rFonts w:ascii="Arial" w:eastAsia="OfficinaSansBoldITC" w:hAnsi="Arial" w:cs="Arial"/>
          <w:sz w:val="28"/>
          <w:szCs w:val="28"/>
          <w:lang w:val="ru-RU"/>
        </w:rPr>
      </w:pPr>
      <w:r w:rsidRPr="00F02A9E">
        <w:rPr>
          <w:rFonts w:ascii="Arial" w:eastAsia="OfficinaSansBoldITC" w:hAnsi="Arial" w:cs="Arial"/>
          <w:sz w:val="28"/>
          <w:szCs w:val="28"/>
          <w:lang w:val="ru-RU"/>
        </w:rPr>
        <w:t xml:space="preserve">объяснять, в чем состоит наследие истории </w:t>
      </w:r>
      <w:r w:rsidRPr="00F02A9E">
        <w:rPr>
          <w:rFonts w:ascii="Arial" w:eastAsia="OfficinaSansBoldITC" w:hAnsi="Arial" w:cs="Arial"/>
          <w:sz w:val="28"/>
          <w:szCs w:val="28"/>
        </w:rPr>
        <w:t>XIX</w:t>
      </w:r>
      <w:r w:rsidRPr="00F02A9E">
        <w:rPr>
          <w:rFonts w:ascii="Arial" w:eastAsia="OfficinaSansBoldITC" w:hAnsi="Arial" w:cs="Arial"/>
          <w:sz w:val="28"/>
          <w:szCs w:val="28"/>
          <w:lang w:val="ru-RU"/>
        </w:rPr>
        <w:t xml:space="preserve"> - начала </w:t>
      </w:r>
      <w:r w:rsidRPr="00F02A9E">
        <w:rPr>
          <w:rFonts w:ascii="Arial" w:eastAsia="OfficinaSansBoldITC" w:hAnsi="Arial" w:cs="Arial"/>
          <w:sz w:val="28"/>
          <w:szCs w:val="28"/>
        </w:rPr>
        <w:t>XX</w:t>
      </w:r>
      <w:r w:rsidRPr="00F02A9E">
        <w:rPr>
          <w:rFonts w:ascii="Arial" w:eastAsia="OfficinaSansBoldITC" w:hAnsi="Arial" w:cs="Arial"/>
          <w:sz w:val="28"/>
          <w:szCs w:val="28"/>
          <w:lang w:val="ru-RU"/>
        </w:rPr>
        <w:t xml:space="preserve"> в. для России, других стран мира, высказывать и аргументировать свое отношение к культурному наследию в общественных обсуждениях.</w:t>
      </w:r>
    </w:p>
    <w:p w:rsidR="001C43EA" w:rsidRPr="00F02A9E" w:rsidRDefault="00FF6272" w:rsidP="00655602">
      <w:pPr>
        <w:pStyle w:val="ConsPlusNormal"/>
        <w:spacing w:after="0" w:line="240" w:lineRule="auto"/>
        <w:contextualSpacing/>
        <w:jc w:val="both"/>
        <w:rPr>
          <w:rFonts w:ascii="Arial" w:hAnsi="Arial" w:cs="Arial"/>
          <w:b/>
          <w:bCs/>
        </w:rPr>
      </w:pPr>
      <w:r w:rsidRPr="00F02A9E">
        <w:rPr>
          <w:rFonts w:ascii="Arial" w:eastAsia="OfficinaSansBoldITC" w:hAnsi="Arial" w:cs="Arial"/>
          <w:b/>
          <w:bCs/>
        </w:rPr>
        <w:t>33.9.</w:t>
      </w:r>
      <w:r w:rsidR="001C43EA" w:rsidRPr="00F02A9E">
        <w:rPr>
          <w:rFonts w:ascii="Arial" w:hAnsi="Arial" w:cs="Arial"/>
          <w:b/>
          <w:bCs/>
          <w:sz w:val="24"/>
        </w:rPr>
        <w:t xml:space="preserve"> </w:t>
      </w:r>
      <w:r w:rsidR="001C43EA" w:rsidRPr="00F02A9E">
        <w:rPr>
          <w:rFonts w:ascii="Arial" w:hAnsi="Arial" w:cs="Arial"/>
          <w:b/>
          <w:bCs/>
        </w:rPr>
        <w:t>Поурочное планирование</w:t>
      </w:r>
    </w:p>
    <w:p w:rsidR="001C43EA" w:rsidRPr="00F02A9E" w:rsidRDefault="001C43EA" w:rsidP="00655602">
      <w:pPr>
        <w:autoSpaceDE w:val="0"/>
        <w:autoSpaceDN w:val="0"/>
        <w:spacing w:after="0" w:line="240" w:lineRule="auto"/>
        <w:contextualSpacing/>
        <w:jc w:val="both"/>
        <w:rPr>
          <w:rFonts w:ascii="Arial" w:eastAsia="Times New Roman" w:hAnsi="Arial" w:cs="Arial"/>
          <w:color w:val="000000"/>
          <w:sz w:val="24"/>
          <w:lang w:val="ru-RU" w:eastAsia="ru-RU"/>
        </w:rPr>
      </w:pPr>
      <w:r w:rsidRPr="00F02A9E">
        <w:rPr>
          <w:rFonts w:ascii="Arial" w:eastAsia="Times New Roman" w:hAnsi="Arial" w:cs="Arial"/>
          <w:color w:val="000000"/>
          <w:sz w:val="24"/>
          <w:lang w:val="ru-RU" w:eastAsia="ru-RU"/>
        </w:rPr>
        <w:t>(для обучающихся, начавших освоение ФОП ООО до 1 сентября 2025 года)</w:t>
      </w:r>
    </w:p>
    <w:p w:rsidR="001C43EA" w:rsidRPr="00F02A9E" w:rsidRDefault="001C43EA" w:rsidP="00655602">
      <w:pPr>
        <w:autoSpaceDE w:val="0"/>
        <w:autoSpaceDN w:val="0"/>
        <w:spacing w:after="0" w:line="240" w:lineRule="auto"/>
        <w:contextualSpacing/>
        <w:jc w:val="both"/>
        <w:rPr>
          <w:rFonts w:ascii="Arial" w:eastAsia="Times New Roman" w:hAnsi="Arial" w:cs="Arial"/>
          <w:color w:val="000000"/>
          <w:sz w:val="24"/>
          <w:lang w:val="ru-RU" w:eastAsia="ru-RU"/>
        </w:rPr>
      </w:pPr>
    </w:p>
    <w:p w:rsidR="001C43EA" w:rsidRPr="00F02A9E" w:rsidRDefault="001C43E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5</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5 класс</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42"/>
        <w:gridCol w:w="7880"/>
      </w:tblGrid>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880"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Что изучает истор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ая хронология. Историческая карт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исхождение, расселение и эволюция древнейшего человека.</w:t>
            </w:r>
          </w:p>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явление человека разумного</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ейшие земледельцы и скотовод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т первобытности к цивилизаци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История Древнего мир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рода Египта и ее влияние на условия жизни и занятия древних египтя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государственной вла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правление государством (фараон, вельможи, чиновник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словия жизни, положение и повинности насел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тношения Египта с соседними народам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озные верования египтя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знания древних египтян</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Месопотамии (Междуречья) и их влияние на занятия насел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ий Вавило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ссир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ововавилонское царство</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иник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алестина и ее население. Возникновение Израильского государ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воевания перс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е устройство Персидской держав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яя Инд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озные верования и культура древних индийце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ий Китай. Правление династии Хань</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озно-философские учения, наука и изобретения древних китайце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й Восток"</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й Греции и их влияние на занятия насел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ейшие государства Гре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роянская войн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эмы Гомера "Илиада" и "Одиссе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дъем хозяйственной жизни греческих полисов после "темных век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ородов-государст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ая греческая колонизац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фины: утверждение демократ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парта: основные группы населения, общественное устройство</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реко-персидские войн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рупные сражения греко-персидских войн и их итог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сцвет Афинского государ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Хозяйственная жизнь в древнегреческом обществ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лопоннесская войн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я древних грек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 наука в Древней Гре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кусство и досуг в Древней Греци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Македонии. Александр Македонский и его завоевания на Восток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ллинистические государства Восток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яя Греция. Эллиниз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рода и население Апеннинского полуострова в древно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спублика римских гражда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рования древних римля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йны Рима с Карфагено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аннибал; битва при Каннах</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становление господства Рима в Средиземноморье. Римские провин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ое развитие поздней Римской республик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формы Гракхов: проекты реформ, мероприятия, итог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ражданская война и установление диктатуры Сулл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ай Юлий Цезарь: путь к власти, диктатур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Борьба между наследниками Цезаря. Установление императорской вла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мператоры Рима: завоеватели и правител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имская империя: территория, управлени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и распространение христиан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мператор Константин I, перенос столицы в Константинополь</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чало Великого переселения народов. Рим и варвар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имская литература, золотой век поэз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 и искусства в Древнем Рим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й Ри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цивилизаций Древнего мир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цивилизаций Древнего мира</w:t>
            </w:r>
          </w:p>
        </w:tc>
      </w:tr>
      <w:tr w:rsidR="001C43EA" w:rsidRPr="00F02A9E" w:rsidTr="00293283">
        <w:tc>
          <w:tcPr>
            <w:tcW w:w="9022" w:type="dxa"/>
            <w:gridSpan w:val="2"/>
          </w:tcPr>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5.1</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42"/>
        <w:gridCol w:w="7880"/>
      </w:tblGrid>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880"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редние века: понятие, хронологические рамки и периодизация Средневековь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адение Западной Римской империи и возникновение варварских королевст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кское государство в VIII - IX в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Западной Европы, Британия и Ирландия в раннее Средневековь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нние славянские государ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изантия в VI - X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Византи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равийский полуостров: природные условия, основные занятия жителей, верования. Арабский халифат: его расцвет и распад</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исламского мир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еодалы и крестьянство в средние ве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редневековые города - центры ремесла, торговли, культур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ерковь и духовенство в средневековом обществ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силение королевской власти в странах Западной Европы</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конкиста и образование централизованных государств на Пиренейском полуострове</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стрение социальных противоречий в XIV в. (Жакерия, восстание Уота Тайлера). Гуситское движение в Чех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изантийская империя и славянские государства в XII - XV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я и культура средневековой Европ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уманизм. Раннее Возрождени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и Монгольская держава в Средние ве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в Средние ве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ндия в Средние ве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ивилизации майя, ацтеков и инк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Средних век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ль и место России в мировой истор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селение территории нашей страны человеко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на территории нашей страны в древно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ое переселение народ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Хозяйство, быт и верования восточных славян</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траны и народы Восточной Европы, Сибири и Дальнего Восток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осударства Русь. Исторические условия складывания русской государственно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рвые русские князь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уси в IX - X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нятие христианства и его значени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усь в конце X - начале X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рриториально-политическая структура Рус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и внешняя политика русских князей в конце X - первой трети X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усская церковь в X - начале X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ое право: Русская Правда, церковные устав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и международные связи Рус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повседневная жизнь, сельский и городской быт</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единого культурного пространства. Художественная культура и ремесло Рус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усь в IX - начале X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системы земель - самостоятельных государст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ажнейшие земли, управляемые ветвями княжеского рода Рюриковичей: Черниговская, Смоленская, Галицкая, Волынская, Суздальска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емли, имевшие особый статус: Киевская и Новгородска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волюция общественного строя и права; внешняя политика русских земель</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региональных центров культуры. Белокаменные храмы Северо-Восточной Рус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усь в середине XII - начале X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Монгольской империи и ее завоевательные поход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Борьба Руси против монгольского нашестви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Южные и западные русские земли. Северо-западные земли: Новгородская и Псковска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рдена крестоносцев и борьба с их экспансией на западных границах Рус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няжества Северо-Восточной Рус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митрий Донской. Куликовская би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ль Православной церкви в ордынский период русской истори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степной зоны Восточной Европы и Сибири в XIII - XV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Руси в XIII - XIV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усские земли и их соседи в середине XIII - XIV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ъединение русских земель вокруг Москвы</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овгород и Псков в XV в: политический строй, отношения с Москвой, Ливонским орденом, Ганзой, Великим княжеством Литовским</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адение Византии и рост церковно-политической роли Москвы в православном мир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соединение Новгорода и Твери. Ликвидация зависимости от Орд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системы управления единого государства при Иване II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Русского государства в XV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культуры единого Русского государств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Формирование единого Русского государства в XV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ш край с древнейших времен до конца XV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по теме "От Руси к Российскому государству"</w:t>
            </w:r>
          </w:p>
        </w:tc>
      </w:tr>
      <w:tr w:rsidR="001C43EA" w:rsidRPr="00F02A9E" w:rsidTr="00293283">
        <w:tc>
          <w:tcPr>
            <w:tcW w:w="9022" w:type="dxa"/>
            <w:gridSpan w:val="2"/>
          </w:tcPr>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5.2</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42"/>
        <w:gridCol w:w="7880"/>
      </w:tblGrid>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880"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нятие "Новое врем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едпосылки и начало Великих географических открыт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ие географические открытия конца XV - XVI в. и их последстви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ие изменения в европейском обществе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 социальной структуре общества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чины и начало Реформа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ие протестантизма в Европе. Контрреформац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бсолютизм и сословное представительство</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пания под властью потомков католических короле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о-освободительное движение в Нидерландах</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ция: путь к абсолютизму</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нглия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нглийская революция середины XV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траны Центральной, Южной и Юго-Восточной Европы</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Борьба за первенство, военные конфликты между европейскими державами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ридцатилетняя войн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ысокое Возрождение в Итал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ир человека в литературе раннего Нового времен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переворот в естествознании, возникновение новой картины мир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ндия, Китай, Япония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искусство стран Востока в XVI - XVII в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сторическое и культурное наследие Раннего Нового времен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объединения русских земель. Внешняя политика Московского княжества в первой трети XV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рганы государственной власт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ствование Ивана IV. Регентство Елены Глинской. Период боярского правл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нятие Иваном IV царского титула. Реформы середины XV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Ливонская война: причины и характер</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ход Ермака Тимофеевича на Сибирское ханство</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российского обще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ногонациональный состав населения Русского государ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причнина, дискуссия о ее причинах и характере</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тиворечивость личности Ивана Грозного. Результаты и цена преобразован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я в конце XV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 XV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кануне Смут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мутное время начала XV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ь Василий Шуйск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Лжедмитрий II. Военная интервенция в Россию и борьба с не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вержение Василия Шуйского и переход власти к "семибоярщин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дъем национально-освободительного движ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вобождение Москвы в 1612 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кончание Смуты. Земский собор 1613 г. и его роль в укреплении государственно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тоги и последствия Смутного времен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ствование Михаила Федорович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емские соборы. Роль патриарха Филарета в управлении государство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ствование Алексея Михайлович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атриарх Никон, его конфликт с царской властью</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ь Федор Алексеевич</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развитие России в XV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российского общества в XV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родские восстания середины XVII в. Денежная реформа 1654 г. Медный бунт</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борное уложение 1649 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сстание Степана Разин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такты с православным населением Речи Посполитой: противодействие полонизации, распространению католиче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крепление южных рубежей. Отношения России со странами Западной Европы и Восто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воение новых территорий. Народы России в XV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ам "Смута" и "Россия в XV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 картине мира человека в XVI - XVII вв. и повседневная жизнь</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рхитектура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зобразительное искусство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Летописание и начало книгопечатания XV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образования и научных знаний в XVI - XVII в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VI - XVII в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по теме "Россия в XVI - XVII вв.: от Великого княжества к царству"</w:t>
            </w:r>
          </w:p>
        </w:tc>
      </w:tr>
      <w:tr w:rsidR="001C43EA" w:rsidRPr="00F02A9E" w:rsidTr="00293283">
        <w:tc>
          <w:tcPr>
            <w:tcW w:w="9022" w:type="dxa"/>
            <w:gridSpan w:val="2"/>
          </w:tcPr>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5.3</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42"/>
        <w:gridCol w:w="7880"/>
      </w:tblGrid>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880"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 История нового времени.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ки европейского Просвещ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ция - центр Просвещ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онархии в Европе XVIII в.: абсолютные и парламентские монарх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ые и экономические последствия промышленного переворот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ция в XVI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ерманские государства, монархия Габсбургов, итальянские земл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Пиренейского полуостро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здание английских колоний на американской земле</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рвый Континентальный конгресс (1774) и начало Войны за независимость.</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чины, хронологические рамки и основные этапы Французской революции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празднение монархии и провозглашение республик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т якобинской диктатуры до установления режима консуль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 культура XVI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словный характер культуры. Повседневная жизнь обитателей городов и деревень</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блемы европейского баланса сил и дипломат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йны антифранцузских коалиций против революционной Фран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ндия, Китай, Япония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стран Востока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сторическое и культурное наследие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 Россия в конце XVII - XVIII в.: от царства к импер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чины и предпосылки преобразован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чало царствования Петра I, борьба за власть</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политика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политика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формы управле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здание регулярной армии, военного флота</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ерковная реформа. Упразднение патриаршества, учреждение Синода. Положение инославных конфесс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ппозиция реформам Петра 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первой четверти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я Петра I в области культуры</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 эпоху преобразований Петра 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чало эпохи дворцовых переворот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диции "верховников" и приход к власти Анны Иоанновн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крепление границ империи на восточной и юго-восточной окраинах</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Елизавете Петровн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я в международных конфликтах 1740 - 1750-х г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Царствование Петра III. Переворот 28 июня 1762 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после Петра I. Дворцовые переворот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Екатерины I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свещенный абсолютизм", его особенности в Росс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и финансовая политика правитель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дминистративно-территориальная и сословная реформы Екатерины II</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российского общества во второй половине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и народы Росси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развитие России во второй половине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промышленност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и внешняя торговля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стрение социальных противоречий в XVIII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лияние социальных волнений на внутреннюю политику государства и развитие общественной мысл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торой половины XVIII в. Участие России в разделах Речи Посполито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исоединение Крыма и Северного Причерноморь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Павле 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крепление абсолютизма при Павле I.</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литика Павла I в области внешней политики. Дворцовый переворот 11 марта 1801 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 1760 - 1790-х гг. Правление Екатерины II и Павла I"</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деи Просвещения в российской общественной мысли, публицистике и литератур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усская культура и культура народов Росси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быт российских сословий</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йская наука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в России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усская архитектура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VIII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по теме "Россия в XVII - XVIII вв.: от царства к империи"</w:t>
            </w:r>
          </w:p>
        </w:tc>
      </w:tr>
      <w:tr w:rsidR="001C43EA" w:rsidRPr="00F02A9E" w:rsidTr="00293283">
        <w:tc>
          <w:tcPr>
            <w:tcW w:w="9022" w:type="dxa"/>
            <w:gridSpan w:val="2"/>
          </w:tcPr>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5.4</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42"/>
        <w:gridCol w:w="7880"/>
      </w:tblGrid>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880"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 История нового времени. XIX - начала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возглашение империи Наполеона I во Фран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полеоновские войны и крушение Французской импер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мышленный переворот, его особенности в странах Европы и СШ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е течения и партии в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ция, Великобритания в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Европейские революции 1830 г. и 1848 - 1849 г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в Викторианскую эпоху.</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ранция в середин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талия в середин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траны Центральной и Юго-Восточной Европы во второй половин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единенные Штаты Америки в середин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и социально-политическое развитие стран Европы и США в конц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литика метрополий в латиноамериканских владениях</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лияние США на страны Латинской Америк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Япония и Китай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ндия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колониального раздела мир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учные открытия и технические изобретения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Художественная культура XIX - начала XX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конфликты и войны в конце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Историческое и культурное наследие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 Российская империя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роекты либеральных реформ Александра 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начале XIX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течественная война 1812 г. - важнейшее событие российской и мировой истории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1813 - 1825 годах</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Либеральные и охранительные тенденции во внутренней политике</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ворянская оппозиция самодержавию. Восстание декабристов 14 декабря 1825 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Александровская эпоха: государственный либерализм"</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форматорские и консервативные тенденции в политике Николая 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о второй четверти XIX в. Крымская войн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ословная структура российского общества.</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ая жизнь в 1830 - 1850-е г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 первой половине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ая политика в области культур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и техник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родная культура. Культура повседневност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ногообразие культур и религий Российской импер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онфликты и сотрудничество между народами</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формы 1860 - 1870-х гг. - движение к правовому государству и гражданскому обществу</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емская и городская реформ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удебная реформа и развитие правового сознан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енные реформ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Многовекторность внешней политики империи. Русско-турецкая война 1877 - 1878 гг.</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Социальная и правовая модернизация страны при Александре I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родное самодержавие" Александра III</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новные сферы и направления внешнеполитических интересо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ельское хозяйство и промышленность. Индустриализация и урбанизация</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о второй половине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быт народов России во второй половине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ука и образование</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Художественная культура второй половины XIX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новные регионы и народы Российской империи и их роль в жизни стран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самодержав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ая жизнь в 1860 - 1890-х г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дейные течения и общественное движение второй половины XI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 пороге нового века: динамика и противоречия развития</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емография, социальная стратификация на рубеже веко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этнические элиты и национально-культурные движения на рубеже веко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ых отношений в начале XX в.</w:t>
            </w:r>
          </w:p>
        </w:tc>
      </w:tr>
      <w:tr w:rsidR="001C43EA" w:rsidRPr="00F02A9E" w:rsidTr="00293283">
        <w:tc>
          <w:tcPr>
            <w:tcW w:w="1142" w:type="dxa"/>
            <w:vAlign w:val="center"/>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рвая российская революция 1905 - 1907 гг. Основные события Первой российской революции. Особенности революционных выступлений в 1906 - 1907 г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збирательный закон 11 декабря 1905 г.</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ство и власть после революции</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еребряный век российской культуры.</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IX - начале XX в.</w:t>
            </w:r>
          </w:p>
        </w:tc>
      </w:tr>
      <w:tr w:rsidR="001C43EA" w:rsidRPr="00F02A9E" w:rsidTr="00293283">
        <w:tc>
          <w:tcPr>
            <w:tcW w:w="1142"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7880" w:type="dxa"/>
          </w:tcPr>
          <w:p w:rsidR="001C43EA" w:rsidRPr="00F02A9E" w:rsidRDefault="001C43E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общение по теме "Российская империя в XIX - начале XX в."</w:t>
            </w:r>
          </w:p>
        </w:tc>
      </w:tr>
      <w:tr w:rsidR="001C43EA" w:rsidRPr="00F02A9E" w:rsidTr="00293283">
        <w:tc>
          <w:tcPr>
            <w:tcW w:w="9022" w:type="dxa"/>
            <w:gridSpan w:val="2"/>
          </w:tcPr>
          <w:p w:rsidR="001C43EA" w:rsidRPr="00F02A9E" w:rsidRDefault="001C43E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 не более 6</w:t>
            </w:r>
          </w:p>
        </w:tc>
      </w:tr>
    </w:tbl>
    <w:p w:rsidR="001C43EA" w:rsidRPr="00F02A9E" w:rsidRDefault="001C43EA" w:rsidP="00655602">
      <w:pPr>
        <w:widowControl/>
        <w:spacing w:after="0" w:line="240" w:lineRule="auto"/>
        <w:contextualSpacing/>
        <w:rPr>
          <w:rFonts w:ascii="Arial" w:eastAsia="Times New Roman" w:hAnsi="Arial" w:cs="Arial"/>
          <w:lang w:val="ru-RU" w:eastAsia="ru-RU"/>
        </w:rPr>
      </w:pPr>
    </w:p>
    <w:p w:rsidR="00FF6272" w:rsidRPr="00F02A9E" w:rsidRDefault="00FF6272" w:rsidP="00655602">
      <w:pPr>
        <w:spacing w:after="0" w:line="240" w:lineRule="auto"/>
        <w:ind w:firstLine="709"/>
        <w:contextualSpacing/>
        <w:rPr>
          <w:rFonts w:ascii="Arial" w:eastAsia="OfficinaSansBoldITC" w:hAnsi="Arial" w:cs="Arial"/>
          <w:sz w:val="28"/>
          <w:szCs w:val="28"/>
          <w:lang w:val="ru-RU"/>
        </w:rPr>
      </w:pPr>
    </w:p>
    <w:p w:rsidR="00D07CEF" w:rsidRPr="00F02A9E" w:rsidRDefault="00D07CEF" w:rsidP="00655602">
      <w:pPr>
        <w:autoSpaceDE w:val="0"/>
        <w:autoSpaceDN w:val="0"/>
        <w:spacing w:after="0" w:line="240" w:lineRule="auto"/>
        <w:contextualSpacing/>
        <w:jc w:val="both"/>
        <w:rPr>
          <w:rFonts w:ascii="Arial" w:eastAsia="Times New Roman" w:hAnsi="Arial" w:cs="Arial"/>
          <w:b/>
          <w:bCs/>
          <w:color w:val="000000"/>
          <w:sz w:val="28"/>
          <w:szCs w:val="28"/>
          <w:lang w:val="ru-RU" w:eastAsia="ru-RU"/>
        </w:rPr>
      </w:pPr>
      <w:r w:rsidRPr="00F02A9E">
        <w:rPr>
          <w:rFonts w:ascii="Arial" w:eastAsia="Times New Roman" w:hAnsi="Arial" w:cs="Arial"/>
          <w:b/>
          <w:bCs/>
          <w:color w:val="000000"/>
          <w:sz w:val="28"/>
          <w:szCs w:val="28"/>
          <w:lang w:val="ru-RU" w:eastAsia="ru-RU"/>
        </w:rPr>
        <w:t>33.10. Поурочное планирование</w:t>
      </w:r>
    </w:p>
    <w:p w:rsidR="00D07CEF" w:rsidRPr="00F02A9E" w:rsidRDefault="00D07CEF" w:rsidP="00655602">
      <w:pPr>
        <w:autoSpaceDE w:val="0"/>
        <w:autoSpaceDN w:val="0"/>
        <w:spacing w:after="0" w:line="240" w:lineRule="auto"/>
        <w:contextualSpacing/>
        <w:jc w:val="both"/>
        <w:rPr>
          <w:rFonts w:ascii="Arial" w:eastAsia="Times New Roman" w:hAnsi="Arial" w:cs="Arial"/>
          <w:b/>
          <w:bCs/>
          <w:color w:val="000000"/>
          <w:sz w:val="28"/>
          <w:szCs w:val="28"/>
          <w:lang w:val="ru-RU" w:eastAsia="ru-RU"/>
        </w:rPr>
      </w:pPr>
      <w:r w:rsidRPr="00F02A9E">
        <w:rPr>
          <w:rFonts w:ascii="Arial" w:eastAsia="Times New Roman" w:hAnsi="Arial" w:cs="Arial"/>
          <w:b/>
          <w:bCs/>
          <w:color w:val="000000"/>
          <w:sz w:val="28"/>
          <w:szCs w:val="28"/>
          <w:lang w:val="ru-RU" w:eastAsia="ru-RU"/>
        </w:rPr>
        <w:t>(для обучающихся, начавших освоение ФОП ООО с 1 сентября 2025 года)</w:t>
      </w:r>
    </w:p>
    <w:p w:rsidR="00D07CEF" w:rsidRPr="00F02A9E" w:rsidRDefault="00D07CEF" w:rsidP="00655602">
      <w:pPr>
        <w:autoSpaceDE w:val="0"/>
        <w:autoSpaceDN w:val="0"/>
        <w:spacing w:after="0" w:line="240" w:lineRule="auto"/>
        <w:contextualSpacing/>
        <w:jc w:val="both"/>
        <w:rPr>
          <w:rFonts w:ascii="Arial" w:eastAsia="Times New Roman" w:hAnsi="Arial" w:cs="Arial"/>
          <w:b/>
          <w:bCs/>
          <w:sz w:val="28"/>
          <w:szCs w:val="28"/>
          <w:lang w:val="ru-RU" w:eastAsia="ru-RU"/>
        </w:rPr>
      </w:pPr>
      <w:r w:rsidRPr="00F02A9E">
        <w:rPr>
          <w:rFonts w:ascii="Arial" w:eastAsia="Times New Roman" w:hAnsi="Arial" w:cs="Arial"/>
          <w:b/>
          <w:bCs/>
          <w:sz w:val="28"/>
          <w:szCs w:val="28"/>
          <w:lang w:val="ru-RU" w:eastAsia="ru-RU"/>
        </w:rPr>
        <w:t>Поурочное планирование</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5 класс</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D07CEF" w:rsidRPr="00F02A9E" w:rsidTr="00293283">
        <w:tc>
          <w:tcPr>
            <w:tcW w:w="1191"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п/п</w:t>
            </w:r>
          </w:p>
        </w:tc>
        <w:tc>
          <w:tcPr>
            <w:tcW w:w="6405"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w:t>
            </w:r>
          </w:p>
        </w:tc>
      </w:tr>
      <w:tr w:rsidR="00D07CEF" w:rsidRPr="00F02A9E" w:rsidTr="00293283">
        <w:tc>
          <w:tcPr>
            <w:tcW w:w="1191"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6405"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сего</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ейшие люд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рвобытные охотники и собирател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рования и искус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земледелия, скотоводства и ремесл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История Древнего мира. Первобытное обще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ий мир: понятие, хронологические рамки, карт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Древнеегипетского государст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ство Древнего Египт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бщество Древнего Египт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сцвет Древнеегипетского государст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я Древнего Египт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ука и искусство в Древнем Египт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й Египет"</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первых государств в Древнем Междуречь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авилонское цар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е цивилизации Месопотам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Финик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яя Палестин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Восточное Средиземноморье в древност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ссирийская держа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ерсидское цар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Ассирия. Персидская держа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яя Инд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ий Кита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елигия и культура Древней Индии и Древнего Кита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яя Индия. Древний Кита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й Восток"</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чало греческой цивилиза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рования древних грек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эмы Гомер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полис в Древней Гре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еликая греческая колонизац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еверное Причерноморь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ие Афин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ревняя Спарт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реко-персидские войн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Афинская демократ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Древней Гре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вседневная жизнь древних грек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ука в Древней Гре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Театр в жизни древних грек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вященный огонь Олимп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яя Грец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Ослабление Эллады. Возвышение Македон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оходы Александра Македонского на Восток</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Культура царства Птолемее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яя Греция. Эллинизм"</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ачало римской исто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Семь римских царе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становление республик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Нравы, обычаи, религ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воевание Римом Итал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Пунические войн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Завоевание Восточного Средиземноморь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Гражданские войн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бство в Рим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абство в Рим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имское государство в I в. до н. э.</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Римская импер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Династии римских император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христианст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и культура Древнего Рим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и культура Древнего Рим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ыт и досуг римлян</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здняя импер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Древний Рим"</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цивилизаций Древнего мир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и 69 - 10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r>
      <w:tr w:rsidR="00D07CEF" w:rsidRPr="00F02A9E" w:rsidTr="00293283">
        <w:tc>
          <w:tcPr>
            <w:tcW w:w="9069" w:type="dxa"/>
            <w:gridSpan w:val="3"/>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7.1</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D07CEF" w:rsidRPr="00F02A9E" w:rsidTr="00293283">
        <w:tc>
          <w:tcPr>
            <w:tcW w:w="1191"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п/п</w:t>
            </w:r>
          </w:p>
        </w:tc>
        <w:tc>
          <w:tcPr>
            <w:tcW w:w="6405"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w:t>
            </w:r>
          </w:p>
        </w:tc>
      </w:tr>
      <w:tr w:rsidR="00D07CEF" w:rsidRPr="00F02A9E" w:rsidTr="00293283">
        <w:tc>
          <w:tcPr>
            <w:tcW w:w="1191"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6405"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сего</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 Древности к Средневековью: Рим, варвары и христианская Церковь</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зантийская империя и ее сосед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 королевства Хлодвига к империи Карла Великог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а в IX - XI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ислама и государства у арабо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абский халифат, его расцвет и распад</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ам "Европа в раннее Средневековье", "Мусульманская цивилизация в VII - XI в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ньоры и вассал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толическая Церковь и духовенств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естьяне и горожан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естовые поход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глия, Франция и государства Пиренейского полуострова в XI - начале XI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глия, Франция и государства Пиренейского полуострова в XI - начале XI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вященная Римская империя и ее сосед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адноевропейская культура в XI - XIV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ам "Средневековое европейское общество", "Расцвет Средневековья в Западной Европ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чевники Великой степи и их соседи в Средние ве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в Средние ве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в Средние ве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я в Средние ве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Африк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вилизации доколумбовой Америк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Страны и народы Азии, Африки и Америки в средние ве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а в XIV - первой половине XV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ибель Византии и возникновение Османской импер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а на пороге Нового времен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Историческое и культурное наследие Средних век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 место России в мировой истор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е переселение народов. Восточная Европа и Северная Азия в I-м тыс. н. э.</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ые славяне и их сосед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ые славяне и их сосед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династии Рюриковичей</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Игоре, Ольге, Святослав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Игоре, Ольге, Святослав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Владимире Святом</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Владимире Святом</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цвет Руси при Ярославе Мудром</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ледники Ярослава Мудрог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ледники Ярослава Мудрог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Владимире Мономах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по теме "Великое переселение народов на территории современной России. Государство Русь"</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Великое переселение народов на территории современной России. Государство Русь"</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ад государства Русь</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имиро-Суздальская зем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имиро-Суздальская зем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вгородская зем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вгородская зем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го-Западная Русь</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повседневность Руси в IX - XIII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повседневность Руси в IX - XIII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усские земли в середине XII - начале X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усские земли в середине XII - начале X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усские земли в середине XII - начале X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нгисхан и его импер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тиск на русские земли с вост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тиск на русские земли с вост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ажение агрессии с запад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ражение агрессии с запад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земли и Золотая Орд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земли и Золотая Орд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и Великое княжество Литовско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и Великое княжество Литовско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о-Восточная Русь в конце XIII - начале XIV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Москв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беда на Куликовом пол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беда на Куликовом пол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усские земли и их соседи в середине XIII - XI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усские земли и их соседи в середине XIII - XI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усские земли и их соседи в середине XIII - XI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сковское княжество в конце XIV - первой половине X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сковское княжество в конце XIV - первой половине X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ван III - государь всея Рус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ван III - государь всея Рус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йское государство и общество во второй половине X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йское государство и общество во второй половине XV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ление Василия III</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ление Василия III</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уси в XIII - первой трети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уси в XIII - первой трети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по теме "Создание единого Российского государст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Создание единого Российского государств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ое повтор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ое повтор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ое повтор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и 86 - 10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r>
      <w:tr w:rsidR="00D07CEF" w:rsidRPr="00F02A9E" w:rsidTr="00293283">
        <w:tc>
          <w:tcPr>
            <w:tcW w:w="9069" w:type="dxa"/>
            <w:gridSpan w:val="3"/>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7.2</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D07CEF" w:rsidRPr="00F02A9E" w:rsidTr="00293283">
        <w:tc>
          <w:tcPr>
            <w:tcW w:w="1191"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п/п</w:t>
            </w:r>
          </w:p>
        </w:tc>
        <w:tc>
          <w:tcPr>
            <w:tcW w:w="6405"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w:t>
            </w:r>
          </w:p>
        </w:tc>
      </w:tr>
      <w:tr w:rsidR="00D07CEF" w:rsidRPr="00F02A9E" w:rsidTr="00293283">
        <w:tc>
          <w:tcPr>
            <w:tcW w:w="1191"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6405"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сего</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на заре Нового времен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ие географические открыт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лониальные империи раннего Нового времен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Эпоха Великих географических открыти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льский и городской мир в эпоху зарождения капитализм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общество, государств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ация и Контрреформац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ские земли и держава австрийских Габсбурго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анская монарх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идерланды: путь к расцвету</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становление абсолютизм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глия в XVI - начале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к революций в Англ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ла и слабость Речи Посполитой</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VI - XVII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VI - XVII в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эпохи Возрожден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эпохи Возрожден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XVII в.: барокко и классицизм</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ая революци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Европа в XVI - XVII вв.: традиции и новизн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Европа в XVI - XVII вв.: традиции и новизн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и Иран: могущество и упадок</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я в эпоху Великих Моголо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в поисках стабильност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разные судьбы государств и народо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итогового повторения, обобщения и контроля "Историческое и культурное наследие Раннего Нового времен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1533 - 1547 гг.</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1533 - 1547 гг.</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царствования Ивана IV</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царствования Ивана IV</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ое общество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ое общество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енные реформы Ивана IV и Избранной рад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енные реформы Ивана IV и Избранной рад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ледники Золотой Орды в середине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соединение Поволжья. Начало Ливонской войн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соединение Поволжья. Начало Ливонской войн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дение Избранной рады и введение опричнин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дение Избранной рады и введение опричнины</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эпохи Ивана Грозног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эпохи Ивана Грозного</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царе Федоре Иванович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царе Федоре Иванович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ультуры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уховная жизнь общества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оссия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оссия в XV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преддверии грозных испытаний: кризис власти и общества на рубеже XVI - XVII в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Смуты. Самозванец на трон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Смуты. Самозванец на трон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огей Смуты. "Всеконечное разор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погей Смуты. "Всеконечное разорение"</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асители Отечеств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асители Отечеств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Смуты и иностранной интервенц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Смуты и иностранной интервенц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Смута в Росс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Смута в Росс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Смута в России"</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да соха ходила..." Социально-экономическое развитие России в XV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да соха ходила..." Социально-экономическое развитие России в XV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ловия в XVII в.: верхи обществ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ловия в XVII в.: низы обществ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е устройство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е устройство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царя Алексея Михайлович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правит по своей воле..." На путях к абсолютной монарх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правит по своей воле..." На путях к абсолютной монарх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церковь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церковь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е противостояние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е противостояние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тречь солнцу". Освоение Сибири и Дальнего Вост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царя Федора Алексеевич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России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 человека в XVII в.</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оссия при первых Романовых"</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оссия при первых Романовых"</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и итогового повторения и контро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6405" w:type="dxa"/>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и итогового повторения и контроля</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и 86 - 10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нашего кра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r>
      <w:tr w:rsidR="00D07CEF" w:rsidRPr="00F02A9E" w:rsidTr="00293283">
        <w:tc>
          <w:tcPr>
            <w:tcW w:w="9069" w:type="dxa"/>
            <w:gridSpan w:val="3"/>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7.3</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D07CEF" w:rsidRPr="00F02A9E" w:rsidTr="00293283">
        <w:tc>
          <w:tcPr>
            <w:tcW w:w="1191"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п/п</w:t>
            </w:r>
          </w:p>
        </w:tc>
        <w:tc>
          <w:tcPr>
            <w:tcW w:w="6405"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w:t>
            </w:r>
          </w:p>
        </w:tc>
      </w:tr>
      <w:tr w:rsidR="00D07CEF" w:rsidRPr="00F02A9E" w:rsidTr="00293283">
        <w:tc>
          <w:tcPr>
            <w:tcW w:w="1191"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6405"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сего</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жение Европ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Просвеще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Старого поряд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Старого поряд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поисках европейского равнове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поисках европейского равнове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пешные и безуспешные реформы французских короле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ские земли и монархия Габсбург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ские земли и монархия Габсбург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седневная жизнь европейцев: старое и ново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образование, воспита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Европ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Европ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Век перемен"</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промышленная революц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ританские колонии против метрополии. Образование СШ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узская революция: конец Старого порядка и установление республик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узская республика: диктатура и терро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узская республика: диктатура и терро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волюционная Франция против Европ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Французской революции и ее итог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перия Наполеона Бонапарта: от триумфа до крах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перия Наполеона Бонапарта: от триумфа до крах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Начало революционной эпох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круг света во времена капитана Ку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круг света во времена капитана Ку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и Иран</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я: утрата независимост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закрываясь от Запад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атинская Америка: путь к независимост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во времена расцвета работорговл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Мир вне Европы в XVIII - начале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итогового повторения и контрол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 Россия в XVIII - первой четверти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за власть в конце XV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за власть в конце XV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тр I: становление реформатор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Петровских преобразовани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война: от Нарвы до Полтав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война: от Нарвы до Полтав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война: "Полтавская виктор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война: "Полтавская виктор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война: от Полтавы до Ништадтского мир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оительство империи: трансформация власт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ад реформ: модернизация по-петровск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ад реформ: модернизация по-петровск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а реформ</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и государство в период реформ</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нкт-Петербург в первой четверти XV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нкт-Петербург в первой четверти XV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женная Рос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женная Рос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и повторения и обобщения по теме "Рождение российской импе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и повторения и обобщения по теме "Рождение российской импе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ождение российской импе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дворцовых переворотов (1725 - 1762)</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дворцовых переворотов (1725 - 1762)</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заветам Петра Великог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заветам Петра Великог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оссия после Петра I. Дворцовые переворот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оссия после Петра I. Дворцовые переворот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ная монархия" Екатерины I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ная монархия" Екатерины I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то и как присоединялся к Росс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то и как присоединялся к Росс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ка России во второй половине XVIII в.: хозяйство импе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ка России во второй половине XVIII в.: хозяйство импер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века реформ: "благородные" и "подлы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века реформ: "благородные" и "подлы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й протест</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й протест</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Екатерины II: южное и восточное направле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Екатерины II: южное и восточное направле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освоения Новороссии и Крым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чало освоения Новороссии и Крым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Екатерины II: западное направл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просвещенный абсолютизм": внутренняя политика Павла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Павла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при армии": жизнь и служба в императорских войсках в XV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оссия в 1760 - 1790-х гг. Правление Екатерины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2</w:t>
            </w:r>
          </w:p>
        </w:tc>
        <w:tc>
          <w:tcPr>
            <w:tcW w:w="6405" w:type="dxa"/>
            <w:vAlign w:val="center"/>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Россия в 1760 - 1790-х гг. Правление Екатерины II и Павла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Россия в 1760 - 1790-х гг. Правление Екатерины II и Павла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цистика, литература, теат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блицистика, литература, теат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образова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и техник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хитектура и искус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и обобщения по теме "Культурное пространство Российской империи в XV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контроля по теме "Культурное пространство Российской империи в XVIII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ые мероприятия нового император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1801 - 1811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1801 - 1811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даром помнит вся Рос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даром помнит вся Росс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граничные походы русской армии. Венский конгресс</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беральные и консервативные тенденции в политике Александра I в 1815 - 1825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ое движение в первой четверти XIX в. Восстание декабрист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ое движение в первой четверти XIX в. Восстание декабристо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Политика правительства Александра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итогового повторения и обобщения по теме "История России XVIII - начало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итогового контроля по теме "История России XVIII - начало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9069" w:type="dxa"/>
            <w:gridSpan w:val="3"/>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7.4</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91"/>
        <w:gridCol w:w="6405"/>
        <w:gridCol w:w="1473"/>
      </w:tblGrid>
      <w:tr w:rsidR="00D07CEF" w:rsidRPr="00F02A9E" w:rsidTr="00293283">
        <w:tc>
          <w:tcPr>
            <w:tcW w:w="1191"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п/п</w:t>
            </w:r>
          </w:p>
        </w:tc>
        <w:tc>
          <w:tcPr>
            <w:tcW w:w="6405" w:type="dxa"/>
            <w:vMerge w:val="restart"/>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w:t>
            </w:r>
          </w:p>
        </w:tc>
      </w:tr>
      <w:tr w:rsidR="00D07CEF" w:rsidRPr="00F02A9E" w:rsidTr="00293283">
        <w:tc>
          <w:tcPr>
            <w:tcW w:w="1191"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6405" w:type="dxa"/>
            <w:vMerge/>
          </w:tcPr>
          <w:p w:rsidR="00D07CEF" w:rsidRPr="00F02A9E" w:rsidRDefault="00D07CEF" w:rsidP="00655602">
            <w:pPr>
              <w:autoSpaceDE w:val="0"/>
              <w:autoSpaceDN w:val="0"/>
              <w:spacing w:after="0" w:line="240" w:lineRule="auto"/>
              <w:contextualSpacing/>
              <w:rPr>
                <w:rFonts w:ascii="Arial" w:eastAsia="Times New Roman" w:hAnsi="Arial" w:cs="Arial"/>
                <w:sz w:val="24"/>
                <w:lang w:val="ru-RU" w:eastAsia="ru-RU"/>
              </w:rPr>
            </w:pPr>
          </w:p>
        </w:tc>
        <w:tc>
          <w:tcPr>
            <w:tcW w:w="1473" w:type="dxa"/>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Всего</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ка делает решающий рывок</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в движен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ие идеолог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утем реформ: государство, парламенты, парт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и образование в XIX в.: сила, менявшая ми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к художественных искани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экономическое лидерство и политические реформ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и Южная Европа: путями революций</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 Балтики до Адриатики: время раздробленности в Германии и Итал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тральная и Юго-Восточная Европа: империи и на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ША: "дом, расколотый надво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мастерская мира" сдает пози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Вторая империя и Третья республи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ия: от "железа и крови" к "месту под солнцем"</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алия: "запоздавшая нац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стро-Венгрия и Балканы: национальные противоречия и компромиссы</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ША: "позолоченный век"</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и Иран: на осколках былого велич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я и Афганистан: подчинение и борьб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 Япония: разные ответы на вызовы модернизац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в XIX в.: захваты и эксплуатац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атинская Америка: нелегкий груз независимост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аторские и консервативные тенденции в политике Николая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ие мероприятия правительства Николая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и межнациональные отноше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вказская войн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1825 - 1852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ымская война (1853 - 1856)</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ымская война (1853 - 1856)</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ая жизнь России в 1830 - 1850-х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Политика правительства Николая 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 быту россиян в первой половине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вещение и нау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ература и публицисти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хитектура и искусство</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Культурное пространство империи в первой половине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осылки и разработка реформ в России</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естьянская реформа 1861 г., ее значение и последств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ое развитие страны в пореформенный период</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ы 1860 - 1870-х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Александра II. Русско-турецкая война 1877 - 1878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Социальная и правовая модернизация страны при Александре I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ное самодержавие" Александра II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мены в экономике и социальном стро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Александра III</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Россия в 1880 - 1890-х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стижения российской науки и образова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культура второй половины XIX в. и ее общественное знач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й прогресс и перемены в повседневной жизни народов России во второй половине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Культурное пространство империи во второй половине XIX 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регионы империи и их роль в жизни страны. Национальные движения и национальная политик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действие народов и национальных культур</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ая жизнь в 1860 - 1890-х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дейные течения и общественное движ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дейные течения и общественное движ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повторения, обобщения и контроля по теме "Общественный путь и общественное движение"</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и мир на рубеже XIX - XX вв.: динамика развития и противореч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ое развитие страны на рубеже XIX - XX вв.</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иколай II: начало правления. Политическое развитие страны в 1894 - 1904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Николая II. Русско-японская война 1904 - 1905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ая российская революция и политические реформы 1905 - 1907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ие реформы П. Столыпина</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ое развитие страны в 1907 - 1914 гг.</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и народного просвещени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ребряный век российской культуры. Вклад России в мировую культуру</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1191"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05" w:type="dxa"/>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ок итогового повторения и контроля</w:t>
            </w:r>
          </w:p>
        </w:tc>
        <w:tc>
          <w:tcPr>
            <w:tcW w:w="1473" w:type="dxa"/>
            <w:vAlign w:val="center"/>
          </w:tcPr>
          <w:p w:rsidR="00D07CEF" w:rsidRPr="00F02A9E" w:rsidRDefault="00D07CEF"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D07CEF" w:rsidRPr="00F02A9E" w:rsidTr="00293283">
        <w:tc>
          <w:tcPr>
            <w:tcW w:w="9069" w:type="dxa"/>
            <w:gridSpan w:val="3"/>
            <w:vAlign w:val="center"/>
          </w:tcPr>
          <w:p w:rsidR="00D07CEF" w:rsidRPr="00F02A9E" w:rsidRDefault="00D07CEF"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D07CEF" w:rsidRPr="00F02A9E" w:rsidRDefault="00D07CEF" w:rsidP="00655602">
      <w:pPr>
        <w:widowControl/>
        <w:spacing w:after="0" w:line="240" w:lineRule="auto"/>
        <w:contextualSpacing/>
        <w:rPr>
          <w:rFonts w:ascii="Arial" w:eastAsia="Times New Roman" w:hAnsi="Arial" w:cs="Arial"/>
          <w:lang w:val="ru-RU" w:eastAsia="ru-RU"/>
        </w:rPr>
      </w:pPr>
    </w:p>
    <w:p w:rsidR="00A94407" w:rsidRPr="00F02A9E" w:rsidRDefault="00571648" w:rsidP="00655602">
      <w:pPr>
        <w:spacing w:after="0" w:line="240" w:lineRule="auto"/>
        <w:ind w:firstLine="709"/>
        <w:contextualSpacing/>
        <w:rPr>
          <w:rFonts w:ascii="Arial" w:eastAsia="SchoolBookSanPin" w:hAnsi="Arial" w:cs="Arial"/>
          <w:b/>
          <w:sz w:val="28"/>
          <w:szCs w:val="28"/>
          <w:lang w:val="ru-RU"/>
        </w:rPr>
      </w:pPr>
      <w:r w:rsidRPr="00F02A9E">
        <w:rPr>
          <w:rFonts w:ascii="Arial" w:eastAsia="SchoolBookSanPin" w:hAnsi="Arial" w:cs="Arial"/>
          <w:b/>
          <w:sz w:val="28"/>
          <w:szCs w:val="28"/>
          <w:lang w:val="ru-RU"/>
        </w:rPr>
        <w:t>33.11. Кодификаторы.</w:t>
      </w:r>
    </w:p>
    <w:p w:rsidR="00571648" w:rsidRPr="00F02A9E" w:rsidRDefault="00571648" w:rsidP="00655602">
      <w:pPr>
        <w:spacing w:after="0" w:line="240" w:lineRule="auto"/>
        <w:ind w:firstLine="709"/>
        <w:contextualSpacing/>
        <w:rPr>
          <w:rFonts w:ascii="Arial" w:eastAsia="SchoolBookSanPin" w:hAnsi="Arial" w:cs="Arial"/>
          <w:b/>
          <w:sz w:val="28"/>
          <w:szCs w:val="28"/>
          <w:lang w:val="ru-RU"/>
        </w:rPr>
      </w:pP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истор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5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 в историю. Первобытност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изучает история. Источники исторических знаний. Специальные (вспомогательные) исторические дисциплины. Историческая хронология (счет лет "до н.э." и "н.э."). Историческая карт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 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 Разложение первобытнообщинных отношений, на пороге цивилиза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и хронологические рамки истории Древнего мира. Карта Древне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Восток</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Древний Восток". Карта древневосточно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Египет.</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ношения Египта с соседними народами. Египетское войско. Завоевательные походы фараонов; Тутмос III. Могущество Египта при Рамсесе II.</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е цивилизации Месопотам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Вавилон. Царь Хаммурапи и его зако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сирия. Завоевания ассирийцев. Создание сильной державы. Культурные сокровища Ниневии. Гибель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иление Нововавилонского царства. Легендарные памятники города Вавило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ое Средиземноморье в древност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лестина и ее население. Возникновение Израильского государства. Царь Соломон. Религиозные верования. Ветхозаветные пред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сидская держав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яя Инд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Китай.</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яя Греция. Эллин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йшая Грец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еческие полис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 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еко-персидские вой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Древней Грец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кедонские завоевания. Эллинизм.</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Македонии. Политика Филиппа II.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Ри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Римского государств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мские завоевания в Средиземноморь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йны Рима с Карфагеном. Ганнибал; битва при Каннах. Поражение Карфагена. Установление господства Рима в Средиземноморье. Римские провин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здняя Римская республика. Гражданские вой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цвет и падение Римской импер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 Начало Великого переселения народов. Рим и варвары. Падение Западной Римской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Древнего Рим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цивилизаций Древнего мира</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1</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5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Введение в историю. Первобытност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изучает история. Источники исторических знаний. Специальные (вспомогательные) исторические дисциплины. Историческая хронология (счет лет "до н.э." и "н.э."). Историческая карт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 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 Разложение первобытнообщинных отношений. На пороге цивилиза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и хронологические рамки истории Древнего мира. Карта Древне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Восток</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Древний Восток". Карта древневосточно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Египет.</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ношения Египта с соседними народами. Египетское войско. Завоевательные походы фараонов; Тутмос III. Могущество Египта при Рамсесе II.</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е цивилизации Месопотам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Вавилон. Царь Хаммурапи и его зако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ссирия. Завоевания ассирийцев. Создание сильной державы. Культурные сокровища Ниневии. Гибель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иление Нововавилонского царства. Легендарные памятники города Вавило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ое Средиземноморье в древност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лестина и ее население. Возникновение Израильского государства. Царь Соломон. Религиозные верования. Ветхозаветные пред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сидская держав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яя Инд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Китай.</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яя Греция. Эллин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йшая Грец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еческие полис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 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еко-персидские вой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Древней Грец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кедонские завоевания. Эллинизм.</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вышение Македонии. Политика Филиппа II.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Ри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Римского государств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мские завоевания в Средиземноморь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йны Рима с Карфагеном. Ганнибал; битва при Каннах. Поражение Карфагена. Установление господства Рима в Средиземноморье. Римские провин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здняя Римская республика. Гражданские вой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цвет и падение Римской импер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 Начало Великого переселения народов. Рим и варвары. Падение Западной Римской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Древнего Рим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цивилизаций Древнего мира</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2</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6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хронологии, работа с хронологи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даты важнейших событий Средневековья, определять их принадлежность к веку, историческому периоду</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оследовательность событий, явлений, процессов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длительность и синхронность событий истории Руси и всеобщей истори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овременников исторических событий, явлений, процессов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сторических фактов, работа с факт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ывать (называть) место, обстоятельства, участников, результаты важнейших событий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уппировать, систематизировать факты по заданному признаку (составление систематических таблиц)</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ой карто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 показывать на карте исторические объекты, используя легенду карты; давать словесное описание их местоположе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на основе исторической карты (схемы) исторические события, явления, процессы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нформацию, представленную на исторической карте (схеме) по отечественной и всеобщей истории эпохи Средневековья, с информацией из други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ими источник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сновные типы исторических источников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авторство, время, место создания источник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в визуальном источнике и вещественном памятнике ключевые символы, образы</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позицию автора письменного и визуального исторического источник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тносить извлеченную из исторического источника по отечественной и всеобщей истории эпохи Средневековья информацию с информацией из других источников при изучени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лекать контекстную информацию при работе с историческими источниками по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овые, визуальные источники исторической информации по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историческую информацию по отечественной и всеобщей истории эпохи Средневековья в виде таблиц, схем, диаграм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описание (реконструкц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казывать на основе самостоятельно составленного плана об исторических событиях, явлениях, процессах отечественной и всеобщей истории в эпоху Средневековья, их участниках, демонстрируя понимание исторических явлений, процессов и знание необходимых фактов, дат, исторических поня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описание памятников материальной и художественной культуры изучаемой эпох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объяснение исторических событий, явле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ущественные черты и характерные признак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и следствия важнейших событий, явлений, процессов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инхронизацию и сопоставление однотипных событий, явлений и процессов отечественной и всеобщей истории (по предложенному плану), выделять черты сходства и различ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собенности развития культуры, быта и нравов народов отечественной и всеобщей истории эпохи Средневековь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взаимосвязь (при наличии) событий Средневековья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мотрение исторических версий и оценок, определение своего отношения к наиболее значимым событиям и личностям прошл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обственную или предложенную точку зрения на события и личностей отечественной и всеобщей истории эпохи Средневековья с опорой на фактический материал, в том числе используя источники разных тип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ение исторических зна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значение памятников истории и культуры Руси и других стран эпохи Средневековья, необходимость сохранения их в современном мир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полнять учебные проекты по истории Средних веков (в том числе на региональном материал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сторические понятия для решения учебных и практических задач</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поиск исторической информации по отечественной и всеобщей истории эпохи Средневековья в справочной литературе, сети Интернет для решения познавательных задач</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3</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6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Средних век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ние века: понятие, хронологические рамки и периодизация Средневековь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Европы в раннее Средневековь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 Франкское государство в VIII - IX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зантийская империя в VI - X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абы в VI - X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едневековое европейское общество.</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 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 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Европы в XII - XV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XII - XV вв. Польско-литовское государство в XIV - XV вв. Реконкиста и образование централизованных государств на Пиренейском полуострове. Итальянские государства в XII - XV вв. Развитие экономики в европейских странах в период зрелого Средневековья. Обострение социальных противоречий в XIV в. (Жакерия, восстание Уота Тайлера). Гуситское движение в Чехии. Византийская империя и славянские государства в XII - XV вв. Экспансия турок-османов. Османские завоевания на Балканах. Падение Константинопол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средневековой Европ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Востока в Средние век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егунов.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доколумбовой Америки в Средние век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вилизации майя, ацтеков и инков: общественный строй, религиозные верования, культура. Появление европейских завоевателе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Средних век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едение в историю России. Народы и государства на территории нашей страны в древности. Восточная Европа в середине I тыс. н.э.</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 место России в мировой истории. Проблемы периодизации российской истории. Источники по истории Росс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на территории нашей страны в древности. Восточная Европа в середине I тыс. н.э.</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е роль в распространении культурных взаимовлияний. Появление первого в мире колесного транспорт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проживавшие на этой территории до середины I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йты и финно- угры. Хозяйство восточных славян, их общественный строй и политическая организация. Возникновение княжеской власти. Традиционные верован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и народы Восточной Европы, Сибири и Дальнего Востока. Тюркский каганат. Хазарский каганат. Волжская Булгар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в IX - начале X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Первые известия о Руси. Проблема образования государства Русь. Скандинавы на Руси. Начало династии Рюриковичей.</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территории государства Русь. Дань и полюдье. Первые русские князья. Языческий пантео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ношения Руси с Византийской империей, странами Центральной, Западной и Северной Европы, кочевниками европейских степей в IX - X вв. Русь в международной торговле. Путь "из варяг в греки". Волжский торговый пут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ятие христианства и его значение. Византийское наследие на Рус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за власть между сыновьями Владимира Святого. Ярослав Мудры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при Ярославичах. Владимир Мономах</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в конце X - начале XII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в социально-политическом контексте Евразии. Внешняя политика и международные связи Руси в конце X - начале XII в.: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Русь в общеевропейском культурном контексте. Картина мира средневекового человек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седневная жизнь, сельский и городской быт. Положение женщины. Дети и их воспитание. Календарь и хронология. 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в середине XII - начале XI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земли и их соседи в середине XIII - XIV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ые и западные русские земли. Возникновение Литовского государства и включение в его состав части русских земел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о-западные земли: Новгородская и Псковская. Политический строй Новгорода и Пскова. Роль вече и князя. Новгород и немецкая Ганз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дена крестоносцев и борьба с их экспансией на западных границах Руси. Александр Невск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отношения Руси с Ордой. Княжества Северо-Восточной Руси. Борьба за великое княжение Владимирское. Противостояние Твери и Москв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иление Московского княжества. Дмитрий Донской. Куликовская битва. Закрепление первенствующего положения московских князе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степной зоны Восточной Европы и Сибири в XIII - XV вв. 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единого Русского государства в XV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за русские земли между Литовским и Московским государствам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оусобная война в Московском княжестве второй четверти XV в. Василий Темны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вгород и Псков в XV в.: политический строй, отношения с Москвой, Ливонским орденом, Ганзой, Великим княжеством Литовски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лорентийская уния. Падение Византии и рост церковно-политической роли Москвы в православном мире. Теория "Москва - третий Рим". Установление автокефалии Русской церкви. Сакрализация великокняжеской власти. Внутрицерковная борьба (иосифляне и нестяжатели). Ереси. Геннадиевская Библ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единение русских земель вокруг Москвы. Иван III. Присоединение Новгорода и Твери. Ликвидация зависимости от Орд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ширение международных связей Московского государст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Изменение восприятия мира.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Дворцовое и церковное строительство. Московский Кремль. Русская икона как феномен мирового искусства. Повседневная жизнь горожан и сельских жителей в древнерусский и раннемосковский период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ш край с древнейших времен до конца XV в.</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4</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7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хронологии, работа с хронологи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этапы отечественной и всеобщей истории Нового времени, их хронологические рамк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оследовательность событий, явлений, процессов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окализовать во времени ключевые события отечественной и всеобщей истории XVI - XVII вв., определять их принадлежность к части века (половина, треть, четверть)</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синхронность событий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овременников исторических событий, явлений, процессов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сторических фактов, работа с факт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ывать (называть) место, обстоятельства, участников, результаты важнейших событий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ой карто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на основе исторической карты (схемы) исторические события, явления, процессы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нформацию, представленную на исторической карте (схеме) по отечественной и всеобщей истории XVI - XVII вв., с информацией из други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ими источник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сновные типы исторических источников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письменных исторических источников (официальные, личные, литературные и други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бстоятельства и цель создания источника, раскрывать его информационную ценность</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поиск информации в тексте письменного источника, визуальных и вещественных памятниках эпох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 систематизировать информацию из нескольких однотипны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лекать контекстную информацию при работе с историческими источниками по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овые, визуальные источники исторической информации по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историческую информацию по отечественной и всеобщей истории XVI - XVII вв. в виде таблиц, схем, диаграм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описание (реконструкц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казывать на основе самостоятельно составленного плана об исторических событиях, явлениях, процессах отечественной и всеобщей истории XVI - XVII вв., их участниках, демонстрируя понимание исторических явлений, процессов и знание необходимых фактов, дат, исторических поня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краткую характеристику известных персоналий отечественной и всеобщей истории XVI - XVII вв. (ключевые факты биографии, личные качества, деятельность)</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описание памятников материальной и художественной культуры изучаемой эпох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объяснение исторических событий, явле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ущественные черты и характерные признак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и следствия важнейших событий, явлений, процессов отечественной и всеобщей истории XVI - XVII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опоставление однотипных событий, явлений и процессов отечественной и всеобщей истории (раскрывать повторяющиеся черты исторических ситуаций, выделять черты сходства и различ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собенности развития культуры, быта и нравов народов отечественной и всеобщей истории XVI - XVII в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взаимосвязь (при наличии) событий истории XVI - XVII вв.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мотрение исторических версий и оценок, определение своего отношения к наиболее значимым событиям и личностям прошл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лагать альтернативные оценки событий и личностей отечественной и всеобщей истории XVI - XVII вв., представленные в учебной литературе; объяснять, на чем основываются отдельные мне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ражать отношение к деятельности исторических личностей XVI - XVII вв. с учетом обстоятельств изучаемой эпохи и в современной шкале ценност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обственную или предложенную точку зрения на события и личностей отечественной и всеобщей истории XVI - XVII вв. с помощью фактического материала, в том числе используя источники разных тип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ение исторических зна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значение памятников истории и культуры России и других стран XVI - XVII вв. для времени, когда они появились, и для современного обществ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полнять учебные проекты по отечественной и всеобщей истории XVI - XVII вв. (в том числе на региональном материал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сторические понятия для решения учебных и практических задач</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поиск исторической информации по отечественной и всеобщей истории XVI - XVII вв. в справочной литературе, сети Интернет для решения познавательных задач, оценивать полноту и верифицированность информации</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5</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Конец XV - XV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Новое время". Хронологические рамки и периодизация истории Нового времен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ие географические открыт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XV - XV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 европейском обществе в XVI - XVI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ация и контрреформация в Европ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Европы в XVI - XVI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путь к абсолютизму. Королевская власть и централизация управления страной. Католики и гугеноты. Религиозные войны. Генрих IV. Нантский эдикт 1598 г. Людовик XIII и кардинал Ришелье. Фронда. Французский абсолютизм при Людовике XIV</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глия. 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Золотой век" Елизаветы I. Английская революция середины XVII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VI - XVI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ейская культура в раннее Новое врем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Востока в XVI - XVI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егуната Токугава, укрепление централизованного государства. "Закрытие" страны для иноземцев. Культура и искусство стран Востока в XVI - XVII вв. Историческое и культурное наследие Раннего Нового времен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XV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объединения русских земель.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арствование Ивана IV. Регентство Елены Глинской. Сопротивление удельных князей великокняжеской власти. Унификация денежной систем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иод боярского правления. Борьба за власть между боярскими кланами. Губная реформа. Московское восстание 1547 г. Ерес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конце XVI в.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ута в Росс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 - 1603 гг. и обострение социально-экономического кризис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кончание Смуты.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XV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Соборное уложение 1649 г. Завершение оформления крепостного права и территория его распространения. Денежная реформа 1654 г. Затухание деятельности земских соборо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тельство Б.И. Морозова и И.Д. Милославского: итоги его деятельност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триарх Никон, его конфликт с царской властью. Раскол в Церкви. Протопоп Аввакум, формирование религиозной традиции старообрядчест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арь Федор Алексеевич. Отмена местничества. Налоговая (податная) реформ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одские восстания середины XVII в. Соляной бунт в Москве. Псковско-Новгородское восстание. Медный бунт. Побеги крестьян на Дон и в Сибирь. Восстание Степана Рази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 - 1667 гг. Андрусовское перемирие. Русско-шведская война 1656 - 1658 гг. и ее результаты. Укрепление южных рубежей 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оение новых территорий. Народы России в XV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XVI - XVII в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 картине мира человека в XVI - XVII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Парсунная живопись.</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VI - XVII вв.</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6</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8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571648" w:rsidRPr="00F02A9E" w:rsidTr="00293283">
        <w:tc>
          <w:tcPr>
            <w:tcW w:w="1701" w:type="dxa"/>
            <w:vAlign w:val="center"/>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хронологии, работа с хронологи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даты важнейших событий отечественной и всеобщей истории XVIII в.; определять их принадлежность к историческому периоду, этапу</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оследовательность событий, явлений, процессов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синхронность событий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овременников исторических событий, явлений, процессов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сторических фактов, работа с факт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азывать (называть) место, обстоятельства, участников, результаты важнейших событий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ой карто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на основе исторической карты (схемы) исторические события, явления, процессы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нформацию, представленную на исторической карте (схеме) по отечественной и всеобщей истории XVIII в., с информацией из други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ими источник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сновные типы исторических источников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назначение исторического источника, раскрывать его информационную ценность</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ественны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тносить извлеченную из исторического источника по отечественной и всеобщей истории XVIII в. информацию с информацией из других источников при изучени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лекать контекстную информацию при работе с историческими источниками по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овые, визуальные источники исторической информации по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историческую информацию по отечественной и всеобщей истории XVIII в. в виде таблиц, схем, диаграм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описание (реконструкц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казывать на основе самостоятельно составленного плана об исторических событиях, явлениях, процессах отечественной и всеобщей истории XVIII в., их участниках, демонстрируя понимание исторических явлений, процессов и знание необходимых фактов, дат, исторических поня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характеристику (исторический портрет) известных деятелей отечественной и всеобщей истории XVIII в. на основе информации учебника и дополнительных материал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описание памятников материальной и художественной культуры изучаемой эпохи (в виде сообщения, аннотаци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объяснение исторических событий, явле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ущественные черты и характерные признак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и следствия важнейших событий, явлений, процессов отечественной и всеобщей истории XVIII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опоставление однотипных событий, явлений и процессов отечественной и всеобщей истории XVIII в. (раскрывать повторяющиеся черты исторических ситуаций, выделять черты сходства и различ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собенности развития культуры, быта и нравов народов отечественной и всеобщей истории XVIII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взаимосвязь (при наличии) событий истории XVIII в.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мотрение исторических версий и оценок, определение своего отношения к наиболее значимым событиям и личностям прошл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высказывания историков по спорным вопросам отечественной и всеобщей истории XVIII в. (выявлять обсуждаемую проблему, мнение автора, приводимые аргументы, оценивать степень их убедительност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 описаниях событий и личностей XVIII в. ценностные категории, значимые для данной эпохи (в том числе для разных социальных слоев), выражать свое отношение к ни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обственную или предложенную точку зрения на события и личностей отечественной и всеобщей истории XVIII в. с помощью фактического материала, в том числе используя источники разных тип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ение исторических зна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объяснять), как сочетались в памятниках культуры России XVIII в. европейские влияния и национальные традиции, показывать на примерах</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полнять учебные проекты по отечественной и всеобщей истории XVIII в. (в том числе на региональном материал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сторические понятия для решения учебных и практических задач</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поиск исторической информации по отечественной и всеобщей истории XVIII в. в справочной литературе, сети Интернет для решения познавательных задач, оценивать полноту и верифицированность информации</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7</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XVI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к Просвещен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М. Вольтера, Ш.Л. Монтескье, Ж.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Европы в XVIII в. Монархии в Европе XVIII в.: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в XVIII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Абсолютная монархия: политика сохранения старого порядк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пытки проведения реформ. Королевская власть и сослов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ские государства, монархия Габсбургов, итальянские земли в XVIII в. Раздробленность Германии. Возвышение Пруссии. Фридрих II Великий. Габсбургская монархия в XVIII в. Правление Марии Терезии и Иосифа II.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а Пиренейского полуострова. 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ританские колонии в Северной Америке: борьба за независимость.</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ж. Вашингтона. Принятие Декларации независимости (1776). Перелом в войне и ее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узская революция конца XVI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 - 19 брюмера (ноябрь 1799 г.). Установление режима консульства. Итоги и значение револю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ейская культура в XVI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XVIII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VI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блемы европейского баланса сил и дипломатия. Участие России в международных отношениях в XVIII в. Северная война (1700 - 1721). Династические войны "за наследство". Семилетняя война (1756 - 1763). Разделы Речи Посполитой. Войны антифранцузских коалиций против революционной Франции. Колониальные захваты европейских держа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Востока в XVI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от могущества к упадку. Положение населения. Попытки прове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 власть маньчжурских императоров, система управления страной. Внешняя политика империи Цин; отношения с Россией. "Закрытие" Китая для иноземцев. Япония в XVIII в. Сегуны и дайме. Положение сословий. Культура стран Востока в XVIII в. Историческое и культурное наследие XVI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эпоху преобразований Петра 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и предпосылки преобразований. Россия и Европа в конце XVII в.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Сподвижники Петра I. Азовские походы. Великое посольство и его значе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Первые гвардейские полки. Создание регулярной армии, военного флота. Рекрутские набор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рковная реформа. Упразднение патриаршества, учреждение Синода. Положение инославных конфесс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позиция реформам Петра I. Социальные движения в первой четверти XVIII в. Восстания в Астрахани, Башкирии, на Дону. Дело царевича Алексе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Северная война. Причины и цели войны. Неудачи в начале войны и их преодоление. Битва при деревне Лесной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Санкт-Петербурге. Кунсткамера. Светская живопись, портрет петровской эпохи. Скульптура и архитектура. Памятники раннего барокко.</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и, последствия и значение петровских преобразований. Образ Петра I в русской культур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осле Петра I. Дворцовые переворот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чины нестабильности политического строя. Дворцовые перевороты. Фаворитизм. Создание Верховного тайного совет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 1735 - 1739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международных конфликтах 1740 - 1750-х гг. Участие в Семилетней войн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тр III. Манифест о вольности дворянства. Причины переворота 28 июня 1762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1760 - 1790-х гг. Правление Екатерины II и Павла 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и народы России в XVIII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развитие России во второй половине XVIII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и внешняя торговля. Торговые пути внутри стран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торой половины XVIII в., ее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при Павле I. Личность Павла I и ее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Акт о престолонаследии и Манифест о "тре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Российской империи в XVIII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деи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быт российских сословий. Дворянство: жизнь и быт дворянской усадьбы. Духовенство. Купечество. Крестьянство.</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ая архитектура XVIII в. Строительство Санкт-Петербурга, формирование его городского плана. Регулярный характер застройки Санкт-Петербурга и других городов. Барокко в архитектуре Москвы и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образительное искусство в России, его выдающиеся мастера и произведения. Академия художеств в Санкт-Петербурге. Расцвет жанра парадного портрета в середине XVIII в. Новые веяния в изобразительном искусстве в конце столет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йская наука в XVIII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 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VIII в.</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8</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а)</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хронологии, работа с хронологи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даты (хронологические границы) важнейших событий и процессов отечественной и всеобщей истории XIX - начала XX в.; выделять этапы (периоды) в развитии ключевых событий и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синхронность (асинхронность) исторических процессов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оследовательность событий, явлений, процессов отечественной и всеобщей истории XIX - начала XX в., в том числе на основе анализа причинно-следственных связе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овременников исторических событий, явлений, процессов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е исторических фактов, работа с факт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место, обстоятельства, участников, результаты важнейших событий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ой карто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на основе карты влияние географического фактора на развитие различных сфер жизни страны (группы стран)</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на основе исторической карты (схемы) исторические события, явления, процессы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информацию, представленную на исторической карте (схеме) по отечественной и всеобщей истории XIX - начала XX в., с информацией из други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с историческими источник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ип и вид источника (письменного, визуальн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принадлежность источника определенному лицу, социальной группе, общественному течению и други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 тексте письменных источников факты и интерпретации событий прошл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относить извлеченную из исторического источника по отечественной и всеобщей истории XIX - начала XX в. информацию с информацией из других источников при изучени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лекать контекстную информацию при работе с историческими источниками по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текстовые, визуальные источники исторической информации по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историческую информацию по отечественной и всеобщей истории XIX - начала XX в. в виде таблиц, схем, диаграм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описание (реконструкция)</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развернутый рассказ на основе самостоятельно составленного плана об исторических событиях, явлениях, процессах отечественной и всеобщей истории XIX - начала XX в. с использованием визуальных материалов (устно, письменно в форме короткого эссе, презентации), демонстрируя понимание исторических явлений, процессов и знание необходимых фактов, дат, исторических поня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лять развернутую характеристику исторических личностей XIX - начала XX в. с описанием и оценкой их деятельности (сообщение, презентация, эсс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 объяснение исторических событий, явле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крывать существенные черты и характерные признак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смысл ключевых понятий, относящихся к данной эпохе отечественной и всеобщей истории; соотносить общие понятия и факты</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и следствия важнейших событий, явлений, процессов отечественной и всеобщей истории XIX - начала XX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сопоставление однотипных событий, явлений и процессов отечественной и всеобщей истории XIX - начала XX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особенности развития культуры, быта и нравов народов отечественной и всеобщей истории XIX - начала XX 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взаимосвязь (при наличии) событий истории XIX - начала XX в.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смотрение исторических версий и оценок, определение своего отношения к наиболее значимым событиям и личностям прошлого</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поставлять высказывания историков, содержащие разные мнения по спорным вопросам отечественной и всеобщей истории XIX - начала XX в., объяснять, что могло лежать в их основ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степень убедительности предложенных точек зрения, формулировать и аргументировать свое мнени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обственную или предложенную точку зрения на события и личностей отечественной и всеобщей истории XIX - начала XX в. с использованием фактического материала, в том числе используя источники разных тип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ение исторических знан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в окружающей среде, в том числе в родном населенном пункте, регионе памятники материальной и художественной культуры XIX - начала XX в., объяснять, в чем заключалось их значение для времени их создания и для современного общества</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полнять учебные проекты по отечественной и всеобщей истории XIX - начала XX в. (в том числе на региональном материал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в чем состоит наследие истории XIX - начала XX в. для России, других стран мира, высказывать и аргументировать свое отношение к культурному наследию в общественных обсуждениях</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исторические понятия для решения учебных и практических задач</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поиск исторической информации по отечественной и всеобщей истории XIX - начала XX в. в справочной литературе, сети Интернет для решения познавательных задач, оценивать полноту и верифицированность информации</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9</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 История Нового времени. XIX - начало X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а в начале XI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индустриального общества в первой половине XIX в.: экономика, социальные отношения, политические процессы.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ое развитие европейских стран в 1815 - 1840-е гг.</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 - 1849 гг. Возникновение и распространение марксизм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ранция. Империя Наполеона III: внутренняя и внешняя политика. Активизация колониальной экспансии. Франко-германская война 1870 - 1871 гг. Парижская комму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алия. Подъем борьбы за независимость итальянских земель. К. Кавур, Дж. Гарибальди. Образование единого государства. Король Виктор Эммануил 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рмания. Движение за объединение германских государст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Центральной и Юго-Восточной Европы во второй половине XIX - начале XX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 - 1878 гг., ее итог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единенные Штаты Америки. Север и Юг: экономика, социальные отношения, политическая жизнь. Проблема рабства; аболиционизм. Гражданская война (1861 - 1865): причины, участники, итоги. А. Линкольн. Восстановление Юга. Промышленный рост в конце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ое и социально-политическое развитие стран Европы и США в конце XIX - начале X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Латинской Америки в XIX - начале X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 - 1917 гг.: участники, итоги, значе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тай. Империя Цин. "Опиумные войны". Восстание тайпинов. "Открытие" Китая. Политика "самоусиления". Восстание "ихэтуаней". Революция 1911 - 1913 гг. Сунь Ятсен</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манская империя. Традиционные устои и попытки проведения реформ. Политика Танзимата. Принятие конституции. Младотурецкая революция 1908 - 1909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волюция 1905 - 1911 г. в Иран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я. Колониальный режим. Индийское национальное движение. Восстание сипаев (1857 - 1859). Объявление Индии владением британской короны. Политическое развитие Индии во второй половине XIX в. Создание Индийского национального конгресса. Б. Тилак, М.К. Ганд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Африки в XIX - начале X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культуры в XIX - начале X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чные открытия и технические изобретения в XIX - начале XX в. Революция в физике. Достижения естествознания и медицины. Развитие философии, психологии и социолог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ие образования. Технический прогресс и изменения в условиях труда и повседневной жизни людей. Художественная культура XIX - начала XX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IX - начале X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XX в. (испано-американская война, русско-японская война, боснийский кризис). Балканские вой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ческое и культурное наследие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России. Александровская эпоха: государственный либерал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екты либеральных реформ Александра I. Внешние и внутренние факторы. Негласный комитет. Реформы государственного управления. М.М. Сперанск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ойна России с Францией 1805 - 1807 гг. Тильзитский мир. Война со Швецией 1808 - 1809 г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беральные и охранительные тенденции во внутренней политике. Польская конституция 1815 г. Военные посел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орянская оппозиция самодержавию. Тайные организации: Союз спасения, Союз благоденствия, Северное и Южное общества. Восстание декабристов 14 декабря 1825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иколаевское самодержавие: государственный консерват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аторские и консервативные тенденции в политике Николая I. Экономическая политика в условиях политического консерватизма. Начало железнодорожного строительств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 - 1841 гг. Официальная идеология: "православие, самодержавие, народность". Формирование профессиональной бюрократ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Москва и Петербург: спор двух столиц. Города как административные, торговые и промышленные центры. Городское самоуправле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арство Польское. Польское восстание 1830 - 1831 гг. Присоединение Грузии и Закавказья. Кавказская война. Движение Шамил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империи в первой половине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уки и техники. Географические экспедиции. Открытие Антарктиды. Деятельность Русского географического общества. Школы и университет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ная культура. Культура повседневности: обретение комфорта. Жизнь в городе и в усадьбе. Российская культура как часть европейской культур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и правовая модернизация страны при Александре 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формы 1860 - 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 - 1878 гг. Россия на Дальнем Восток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ая политика самодержавия. Укрепление автономии Финляндии. Польское восстание 1863 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1880 - 1890-х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ное самодержавие" Александра III.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гражданского общества и основные направления общественных движений. Общественная жизнь в 1860 - 1890-х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ие марксизма и формирование социал-демократии. Группа "Освобождение труда". "Союз борьбы за освобождение рабочего класса". I съезд Российской социал-демократической рабочей парт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империи во второй половине XIX в.</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нокультурный облик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на пороге X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перский центр и регионы. Национальная политика, этнические элиты и национально-культурные движ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ых отношений. Политика на Дальнем Востоке. Русско-японская война 1904 - 1905 гг. Оборона Порт-Артура. Цусимское сражение. Обострение международной обстановки накануне Первой мировой войны. Блоковая система и участие в ней России. Россия в преддверии мировой катастроф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ая российская революция 1905 - 1907 гг. Начало парламентаризма в России. Николай II и его окружение.</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ятельность В.К. Плеве на посту министра внутренних дел. Оппозиционное либеральное движение. "Союз освобождения". Банкетная кампания. Предпосылки Первой российской революции. Формы социальных протестов. Деятельность профессиональных революционеров. Политический терроризм. "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 - 1907 гг. 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ребряный век российской культуры. Новые явления в художественной литературе и искусстве. Мировоззренческие ценности и стиль жизни. Литература начала XX в.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ш край в XIX - начале XX в.</w:t>
            </w:r>
          </w:p>
        </w:tc>
      </w:tr>
    </w:tbl>
    <w:p w:rsidR="00571648" w:rsidRPr="00F02A9E" w:rsidRDefault="00571648" w:rsidP="00655602">
      <w:pPr>
        <w:widowControl/>
        <w:spacing w:after="0" w:line="240" w:lineRule="auto"/>
        <w:contextualSpacing/>
        <w:rPr>
          <w:rFonts w:ascii="Arial" w:eastAsia="Times New Roman" w:hAnsi="Arial" w:cs="Arial"/>
          <w:lang w:val="ru-RU" w:eastAsia="ru-RU"/>
        </w:rPr>
      </w:pPr>
    </w:p>
    <w:p w:rsidR="00571648" w:rsidRPr="00F02A9E" w:rsidRDefault="00571648" w:rsidP="00655602">
      <w:pPr>
        <w:widowControl/>
        <w:spacing w:after="0" w:line="240" w:lineRule="auto"/>
        <w:contextualSpacing/>
        <w:rPr>
          <w:rFonts w:ascii="Arial" w:eastAsia="Times New Roman" w:hAnsi="Arial" w:cs="Arial"/>
          <w:lang w:val="ru-RU" w:eastAsia="ru-RU"/>
        </w:rPr>
      </w:pP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150.11. Для проведения основного государственного экзамена по истории (далее - ОГЭ по истории)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10</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истории требования</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7370"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выявлять особенности развития культуры, быта и нравов народов в различные исторические эпох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историческими понятиями и их использование для решения учебных и практических задач</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выявлять существенные черты и характерные признаки исторических событий, явлений, процесс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сравнивать исторические события, явления, процессы в различные исторические эпох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пределять и аргументировать собственную или предложенную точку зрения с помощью фактического материала, в том числе используя источники разных тип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азличать основные типы исторических источников: письменные, вещественные, аудиовизуальные</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читать и анализировать историческую карту (схему); характеризовать на основе анализа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анализировать текстовые, визуальные источники исторической информации; представлять историческую информацию в форме таблиц, схем, диаграмм</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tc>
      </w:tr>
      <w:tr w:rsidR="00571648" w:rsidRPr="00F02A9E" w:rsidTr="00293283">
        <w:tc>
          <w:tcPr>
            <w:tcW w:w="1701"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tc>
      </w:tr>
    </w:tbl>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6.11</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 по истории</w:t>
      </w:r>
    </w:p>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 Руси к Российскому государству</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на территории нашей страны в древност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 место России в мировой истории. Периодизация и источники российской исто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Руси: исторические условия образования государства Русь. Формирование территории. Внутренняя политика первых князе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ятие христианства и его значение. Русь в конце X - начале XII в.: территория, органы власти, социальная структура, хозяйственный уклад, крупнейшие города. Новгород как центр освоения Севера Восточной Европы, колонизация Русской равнины. Территориально-политическая структура Руси. Внутриполитическое развитие. Общественный строй Руси. Древнерусское право</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первых русских князей. Внешняя политика и международные связи Руси в конце X - начале X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ерусская культура. Византийское наследие на Рус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ь в середине XII - начале XIII в.: формирование системы земель - самостоятельных государств. Эволюция общественного строя и права. Политический строй Новгорода и Пскова. Внешняя политика русских земель в евразийском контекст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земли в середине XIII - XIV в.: борьба Руси против монгольского нашествия. Судьбы русских земель после монгольского завоевания. Система зависимости русских земель от ордынских ханов. Борьба с экспансией крестоносцев на западных границах Руси. Возвышение Московского княжества. Московское княжество во главе героической борьбы русского народа против ордынского господства. Православная церковь в ордынский период русской исто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государства степной зоны Восточной Европы и Сибири в XIII - XV вв. Золотая Орда. Межкультурные связи и коммуникац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единого Русского государства в XV в.: объединение русских земель вокруг Москвы. 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 связей Московского государства. Принятие общерусского Судебника. Начало закрепощения крестьян. Формирование единого аппарата управл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региональных центров культуры в середине XII - начале XIII в. Культурное пространство русских земель в середине XIII - XIV в. Культурное пространство единого государст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XVI - XVII вв.: от великого княжества к царству</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XVI в.: завершение объединения русских земель вокруг Москвы. Отмирание удельной системы. Укрепление великокняжеской власти. Сопротивление удельных князей. Органы государственной власти. Унификация денежной системы. Местничество. Государство и церковь. Реформы середины XVI в. Земские соборы. Формирование органов местного самоуправления. Социальная структура российского общества. Закрепощение крестьян. Формирование вольного казачества. Многонациональный состав населения. Опричнина: сущность, результаты и последствия. Россия в конце XVI в. Пресечение династии Рюриковиче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ута в России: Смутное время начала XVII в., дискуссия о его причинах, сущности и основных этапах. Самозванцы и самозванство. Перерастание внутреннего кризиса в гражданскую войну. Вступление в войну против России Речи Посполитой. Подъем национально-освободительного движения. Освобождение Москвы в 1612 г. Земский собор 1613 г. и его роль в укреплении государственности. Итоги и последствия Смутного времен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XVII в.: Россия при первых Романовых. Укрепление самодержавия. Церковный раскол. Экономическое развитие России в XVII в. Социальная структура российского общества. Русская деревня в XVII в. Юридическое оформление крепостного права. Социальные движения. Эпоха Великих географических открытий и русские географические открытия. Начало освоения Сибири и Дальнего Востока. Межэтнические отношения. Формирование многонациональной элит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XVII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России в XVI в. Культурное пространство России в XVII в. Развитие образования и научных знан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конце XVII - XVIII вв.: от царства к импер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эпоху преобразований Петра I. Причины и предпосылки преобразований. Экономическая политика Петра I. Роль государства в создании промышленности. Социальная политика. Консолидация дворянского сословия, повышение его роли в управлении страной. Реформы управления. Создание регулярной армии, военного флота. Церковная реформа. Упразднение патриаршества. Оппозиция реформам Петра I. Социальные движения. Итоги, последствия и значение петровских преобразован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Петра I. Северная вой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дворцовых переворотов". Причины и сущность дворцовых переворотов. Внутренняя и внешняя политика России в 1725 - 1762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1760 - 1790-х гг.: "Просвещенный абсолютизм", его особенности в России. Политическое развитие. Промышленность. Финансы. Сельское хозяйство. Внутренняя и внешняя торговля. Социальный строй. Обострение социальных противоречий, их влияние на внутреннюю политику и развитие общественной мысл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период правления Екатерины II, ее основные задачи, направления, итог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России в XVIII в. Национальная полити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и внешняя политика Павла I. Ограничение дворянских привилегий</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образования Петра I в области культуры. Влияние идей Просвещения на культурное пространство Российской империи в XVIII в. Русская культура и культура народов России. Культура и быт российских сословий. Российская наука. Отечественное образовани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йская империя в XIX - начале XX в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Александра I вначале царствования. Проекты либеральных реформ. Негласный комитет. Реформы государственного управления. Либеральные и охранительные тенденции во внутренней политике. Движение и восстание декабрист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Отечественная война 1812 г. - важнейшее событие отечественной и мировой истории XIX в. Россия - великая мировая держа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Николая I: реформаторские и консервативные тенденции. Социально-экономическое развитие России в первой половине XIX в. Рост городов. Начало промышленного переворота и его особенности в России. Кодификация права. Оформление официальной идеологии. Сословная структура российского общества. Крестьянский вопрос. Общественная жизнь в 1830 - 1850-е гг. Этнокультурный облик страны. Национальная полити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России в период правления Николая I. Крымская войн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е пространство империи в первой половине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и правовая модернизация страны при Александре II. Великие реформы 1860 - 1870-х гг. - движение к правовому государству и гражданскому обществу. Национальная и религиозная полити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енное движение в период правления .Александра 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векторность внешней политики империи в период правления Александра 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политика Александра III. Реформы и "контрреформы". Национальная и религиозная политика. Экономическая модернизация через государственное вмешательство в экономику. Промышленный подъем на рубеже XIX - XX вв. Индустриализация и урбанизация. Пореформенный социум: идейные течения и общественные движения в 1880 - 1890-х гг. Основные регионы Российской империи и их роль в жизни страны</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яя политика Александра I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быт народов России во второй половине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на пороге XX в.: динамика и противоречия развития. Демография, социальная стратификация. Разложение сословных структур. Формирование новых социальных страт. Имперский центр и национальные регионы. Система власти. Николай II. Общественно-политические движения и политические партии в начале XX в. Политический терроризм</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ых отношений. Внешняя политика Николая II</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ая российская революция 1905 - 1907 гг. Начало парламентаризма в Росс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Законы Российской империи" 1906 г. Общественное и политическое развитие России в 1907 - 1914 гг.</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ребряный век" российской культуры: основные тенденции развития русской культуры начала XX в. Развитие науки и образования. Вклад России начала XX в. в мировую культуру</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общая истор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схождение человека. Первобытное общество. Периодизация и характеристика основных этапов истории Древне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Восток. Зарождение первых цивилизаций на берегах великих рек. Древний Египет, Месопотамия, Финикия, Палестина, Персидская держава, Древняя Индия, Древний Китай. Культура и религия стран Древнего Восто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ичность. Древняя Греция. Эллинизм. Культура и религия Древней Греции. Культура эллинистического мир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ревний Рим. Культура и религия Древнего Рима. Возникновение и развитие христианств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Средних веков и раннего Нового времени: Периодизация и характеристика основных этапо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о-экономическое и политическое развитие стран Европы в Средние ве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ны и народы Азии, Америки и Африки в Средние ве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Средние век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Средневековья. Возникновение и развитие ислам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еликие географические открытия. Возникновение капиталистических отношений в Западной Европе. Становление абсолютизма в европейских странах. Реформация и контрреформация в Европе. Политическое и социально-экономическое развитие Испании, Франции, Англии в конце XV - XVII в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1</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иполитическое развитие Османской империи, Индии, Китая, Японии в конце XV - XVII в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2</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рьба христианской Европы с расширением господства Османской империи. Политические и религиозные противоречия начала XVII в. Тридцатилетняя война. Международные отношения в конце XV - XVII в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3</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Просвещения. Просвещенный абсолютизм: общее и особенное. Социально-экономическое развитие Англии в XVIII в. Промышленный переворот. Развитие парламентской монархии в Англии в XVIII в. Абсолютная монархия во Франции. Особенности положения третьего сословия. Французская революция XVIII в. Своеобразие Священной Римской империи германской нации и государств, входивших в ее состав. Создание королевства Прусс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4</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ные черты международных отношений XVIII в. Война за независимость британских колоний в Северной Америке и образование США</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5</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здание колониальных империй. Внутренняя и внешняя политика Османской империи, Индии, Китая, Японии. Колониальный период в Латинской Америке</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ое и социально-экономическое развитие европейских стран в XIX - начале XX в. Европейские революции XIX в. Утверждение конституционных и парламентских монархий. Создание Германской империи. Образование единого государства в Италии</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7</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ША в XIX - начале XX в. Гражданская война в США. Борьба за освобождение и образование независимых государств в Латинской Америке в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8</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ое и социально-экономическое развитие Османской империи, Индии, Китая, Японии в XIX - начале XX в. Колониальный раздел Африки. Антиколониальные движени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9</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ые отношения в XIX в.</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0</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и картина мира человека раннего Нового времени. Развитие науки, образования и культуры в Новое время</w:t>
            </w:r>
          </w:p>
        </w:tc>
      </w:tr>
      <w:tr w:rsidR="00571648" w:rsidRPr="00F02A9E" w:rsidTr="00293283">
        <w:tc>
          <w:tcPr>
            <w:tcW w:w="1077" w:type="dxa"/>
          </w:tcPr>
          <w:p w:rsidR="00571648" w:rsidRPr="00F02A9E" w:rsidRDefault="0057164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994" w:type="dxa"/>
          </w:tcPr>
          <w:p w:rsidR="00571648" w:rsidRPr="00F02A9E" w:rsidRDefault="0057164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вейшая история России</w:t>
            </w:r>
          </w:p>
        </w:tc>
      </w:tr>
    </w:tbl>
    <w:p w:rsidR="00571648" w:rsidRPr="00F02A9E" w:rsidRDefault="00571648" w:rsidP="00655602">
      <w:pPr>
        <w:spacing w:after="0" w:line="240" w:lineRule="auto"/>
        <w:contextualSpacing/>
        <w:rPr>
          <w:rFonts w:ascii="Arial" w:eastAsia="SchoolBookSanPin" w:hAnsi="Arial" w:cs="Arial"/>
          <w:b/>
          <w:sz w:val="28"/>
          <w:szCs w:val="28"/>
          <w:lang w:val="ru-RU"/>
        </w:rPr>
      </w:pP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lang w:val="ru-RU"/>
        </w:rPr>
      </w:pPr>
      <w:r w:rsidRPr="00F02A9E">
        <w:rPr>
          <w:rFonts w:ascii="Arial" w:eastAsia="SchoolBookSanPin" w:hAnsi="Arial" w:cs="Arial"/>
          <w:bCs/>
          <w:szCs w:val="28"/>
          <w:lang w:val="ru-RU"/>
        </w:rPr>
        <w:t>34.</w:t>
      </w:r>
      <w:r w:rsidR="005626F3" w:rsidRPr="00F02A9E">
        <w:rPr>
          <w:rFonts w:ascii="Arial" w:eastAsia="SchoolBookSanPin" w:hAnsi="Arial" w:cs="Arial"/>
          <w:bCs/>
          <w:szCs w:val="28"/>
          <w:lang w:val="ru-RU"/>
        </w:rPr>
        <w:t> </w:t>
      </w:r>
      <w:r w:rsidR="005628B2" w:rsidRPr="00F02A9E">
        <w:rPr>
          <w:rFonts w:ascii="Arial" w:eastAsia="SchoolBookSanPin" w:hAnsi="Arial" w:cs="Arial"/>
          <w:bCs/>
          <w:szCs w:val="28"/>
          <w:lang w:val="ru-RU"/>
        </w:rPr>
        <w:t>Рабочая программа</w:t>
      </w:r>
      <w:r w:rsidR="005626F3" w:rsidRPr="00F02A9E">
        <w:rPr>
          <w:rFonts w:ascii="Arial" w:eastAsia="SchoolBookSanPin" w:hAnsi="Arial" w:cs="Arial"/>
          <w:bCs/>
          <w:szCs w:val="28"/>
          <w:lang w:val="ru-RU"/>
        </w:rPr>
        <w:t xml:space="preserve"> по учебному предмету «</w:t>
      </w:r>
      <w:r w:rsidR="005626F3" w:rsidRPr="00F02A9E">
        <w:rPr>
          <w:rFonts w:ascii="Arial" w:eastAsia="SchoolBookSanPin" w:hAnsi="Arial" w:cs="Arial"/>
          <w:bCs/>
          <w:position w:val="1"/>
          <w:szCs w:val="28"/>
          <w:lang w:val="ru-RU"/>
        </w:rPr>
        <w:t>Обществознание</w:t>
      </w:r>
      <w:r w:rsidR="005626F3" w:rsidRPr="00F02A9E">
        <w:rPr>
          <w:rFonts w:ascii="Arial" w:eastAsia="SchoolBookSanPin" w:hAnsi="Arial" w:cs="Arial"/>
          <w:bCs/>
          <w:szCs w:val="28"/>
          <w:lang w:val="ru-RU"/>
        </w:rPr>
        <w:t>».</w:t>
      </w:r>
      <w:r w:rsidR="005626F3" w:rsidRPr="00F02A9E">
        <w:rPr>
          <w:rFonts w:ascii="Arial" w:hAnsi="Arial" w:cs="Arial"/>
          <w:bCs/>
          <w:szCs w:val="28"/>
          <w:lang w:val="ru-RU"/>
        </w:rPr>
        <w:t xml:space="preserve">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1. </w:t>
      </w:r>
      <w:r w:rsidR="005628B2" w:rsidRPr="00F02A9E">
        <w:rPr>
          <w:rFonts w:ascii="Arial" w:eastAsia="SchoolBookSanPin" w:hAnsi="Arial" w:cs="Arial"/>
          <w:sz w:val="28"/>
          <w:szCs w:val="28"/>
          <w:lang w:val="ru-RU"/>
        </w:rPr>
        <w:t>Рабочая программа</w:t>
      </w:r>
      <w:r w:rsidR="005626F3" w:rsidRPr="00F02A9E">
        <w:rPr>
          <w:rFonts w:ascii="Arial" w:eastAsia="SchoolBookSanPin" w:hAnsi="Arial" w:cs="Arial"/>
          <w:sz w:val="28"/>
          <w:szCs w:val="28"/>
          <w:lang w:val="ru-RU"/>
        </w:rPr>
        <w:t xml:space="preserve"> по учебному предмету «</w:t>
      </w:r>
      <w:r w:rsidR="005626F3" w:rsidRPr="00F02A9E">
        <w:rPr>
          <w:rFonts w:ascii="Arial" w:eastAsia="SchoolBookSanPin" w:hAnsi="Arial" w:cs="Arial"/>
          <w:position w:val="1"/>
          <w:sz w:val="28"/>
          <w:szCs w:val="28"/>
          <w:lang w:val="ru-RU"/>
        </w:rPr>
        <w:t>Обществознание</w:t>
      </w:r>
      <w:r w:rsidR="005626F3" w:rsidRPr="00F02A9E">
        <w:rPr>
          <w:rFonts w:ascii="Arial" w:eastAsia="SchoolBookSanPin" w:hAnsi="Arial" w:cs="Arial"/>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2. </w:t>
      </w:r>
      <w:r w:rsidR="005626F3" w:rsidRPr="00F02A9E">
        <w:rPr>
          <w:rFonts w:ascii="Arial" w:eastAsia="OfficinaSansBoldITC" w:hAnsi="Arial" w:cs="Arial"/>
          <w:sz w:val="28"/>
          <w:szCs w:val="28"/>
          <w:lang w:val="ru-RU"/>
        </w:rPr>
        <w:t>Пояснительная записка.</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 xml:space="preserve">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2.5. Целями обществоведческого образования на уровне основного общего образования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sidRPr="00F02A9E">
        <w:rPr>
          <w:rFonts w:ascii="Arial" w:hAnsi="Arial" w:cs="Arial"/>
          <w:sz w:val="28"/>
          <w:szCs w:val="28"/>
          <w:lang w:val="ru-RU"/>
        </w:rPr>
        <w:t xml:space="preserve"> </w:t>
      </w:r>
      <w:r w:rsidRPr="00F02A9E">
        <w:rPr>
          <w:rFonts w:ascii="Arial" w:eastAsia="SchoolBookSanPin" w:hAnsi="Arial" w:cs="Arial"/>
          <w:sz w:val="28"/>
          <w:szCs w:val="28"/>
          <w:lang w:val="ru-RU"/>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F252A"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 xml:space="preserve">2.6. В соответствии с учебным планом основного общего образования обществознание </w:t>
      </w:r>
      <w:r w:rsidR="001F252A" w:rsidRPr="00F02A9E">
        <w:rPr>
          <w:rFonts w:ascii="Arial" w:eastAsia="SchoolBookSanPin" w:hAnsi="Arial" w:cs="Arial"/>
          <w:sz w:val="28"/>
          <w:szCs w:val="28"/>
          <w:lang w:val="ru-RU"/>
        </w:rPr>
        <w:t xml:space="preserve">в 6-7 классах не </w:t>
      </w:r>
      <w:r w:rsidR="005626F3" w:rsidRPr="00F02A9E">
        <w:rPr>
          <w:rFonts w:ascii="Arial" w:eastAsia="SchoolBookSanPin" w:hAnsi="Arial" w:cs="Arial"/>
          <w:sz w:val="28"/>
          <w:szCs w:val="28"/>
          <w:lang w:val="ru-RU"/>
        </w:rPr>
        <w:t>изучается</w:t>
      </w:r>
      <w:r w:rsidR="001F252A" w:rsidRPr="00F02A9E">
        <w:rPr>
          <w:rFonts w:ascii="Arial" w:eastAsia="SchoolBookSanPin" w:hAnsi="Arial" w:cs="Arial"/>
          <w:sz w:val="28"/>
          <w:szCs w:val="28"/>
          <w:lang w:val="ru-RU"/>
        </w:rPr>
        <w:t>.</w:t>
      </w:r>
    </w:p>
    <w:p w:rsidR="00A94407" w:rsidRPr="00F02A9E" w:rsidRDefault="001F252A"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8-9 классах без изменений (обществознание изучается)</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5. Содержание обучения в 8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5.1. Человек в экономических отнош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ономическая жизнь общества. Потребности и ресурсы, ограниченность ресурсов. Экономический выбо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принимательство. Виды и формы предпринимательск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мен. Деньги и их функции. Торговля и её формы. Рыночная экономика. Конкуренция. Спрос и предло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ыночное равновесие. Невидимая рука рынка. Многообразие рын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приятие в экономике. Издержки, выручка и прибыль. Как повысить эффективность производ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аработная плата и стимулирование труда. Занятость и безработиц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типы финансовых инструментов: акции и облиг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5.2. Человек в мире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льтура, её многообразие и формы. Влияние духовной культуры на формирование личности. Современная молодёжная культу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ука. Естественные и социально-гуманитарные науки. Роль науки в развитии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итика в сфере культуры и образования 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Что такое искусство. Виды искусств. Роль искусства в жизни человека и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A94407" w:rsidRPr="00F02A9E" w:rsidRDefault="00F445EF" w:rsidP="00655602">
      <w:pPr>
        <w:spacing w:after="0" w:line="240" w:lineRule="auto"/>
        <w:ind w:firstLine="709"/>
        <w:contextualSpacing/>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6. Содержание обучения в 9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6.1. Человек в политическом измер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итический режим и его ви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мократия, демократические ценности. Правовое государство и гражданское обще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граждан в политике. Выборы, референдум. Политические партии, их роль в демократическом обще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щественно-политические организа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6.2. Гражданин и государ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Государственное управление. Противодействие коррупции 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Местное самоуправл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6.3. Человек в системе социальных отнош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ая структура общества. Многообразие социальных общностей и групп.</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ая мобиль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ый статус человека в обществе. Социальные роли. Ролевой набор подрост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циализация лич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ль семьи в социализации личности. Функции семьи. Семейные ценности. Основные роли членов семь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тнос и нация. Россия ‒ многонациональное государство. Этносы и нации в диалоге культу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6.4. Человек в современном изменяющемся ми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лодёжь ‒ активный участник общественной жизни. Волонтёрское движ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фессии настоящего и будущего. Непрерывное образование и карье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доровый образ жизни. Социальная и личная значимость здорового образа жизни. Мода и спор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временные формы связи и коммуникации: как они изменили мир. Особенности общения в виртуальном простран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ерспективы развития общества.</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 xml:space="preserve">7. Планируемые результаты освоения программы по обществознанию.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1. </w:t>
      </w:r>
      <w:r w:rsidR="005626F3" w:rsidRPr="00F02A9E">
        <w:rPr>
          <w:rFonts w:ascii="Arial" w:eastAsia="SchoolBookSanPin" w:hAnsi="Arial" w:cs="Arial"/>
          <w:sz w:val="28"/>
          <w:szCs w:val="28"/>
          <w:lang w:val="ru-RU"/>
        </w:rPr>
        <w:t xml:space="preserve">Личностные результаты </w:t>
      </w:r>
      <w:r w:rsidR="005626F3" w:rsidRPr="00F02A9E">
        <w:rPr>
          <w:rFonts w:ascii="Arial" w:eastAsia="OfficinaSansBoldITC" w:hAnsi="Arial" w:cs="Arial"/>
          <w:sz w:val="28"/>
          <w:szCs w:val="28"/>
          <w:lang w:val="ru-RU"/>
        </w:rPr>
        <w:t>изучения обществознания</w:t>
      </w:r>
      <w:r w:rsidR="005626F3" w:rsidRPr="00F02A9E">
        <w:rPr>
          <w:rFonts w:ascii="Arial" w:eastAsia="SchoolBookSanPin" w:hAnsi="Arial" w:cs="Arial"/>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1) гражданского воспитания: </w:t>
      </w:r>
      <w:r w:rsidRPr="00F02A9E">
        <w:rPr>
          <w:rFonts w:ascii="Arial" w:eastAsia="SchoolBookSanPin" w:hAnsi="Arial" w:cs="Arial"/>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F02A9E">
        <w:rPr>
          <w:rFonts w:ascii="Arial" w:eastAsia="SchoolBookSanPin" w:hAnsi="Arial" w:cs="Arial"/>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2) патриотического воспитания: </w:t>
      </w:r>
      <w:r w:rsidRPr="00F02A9E">
        <w:rPr>
          <w:rFonts w:ascii="Arial" w:eastAsia="SchoolBookSanPin" w:hAnsi="Arial" w:cs="Arial"/>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3) духовно-нравственного воспитания: </w:t>
      </w:r>
      <w:r w:rsidRPr="00F02A9E">
        <w:rPr>
          <w:rFonts w:ascii="Arial" w:eastAsia="SchoolBookSanPin" w:hAnsi="Arial" w:cs="Arial"/>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4) эстетического воспитания: </w:t>
      </w:r>
      <w:r w:rsidRPr="00F02A9E">
        <w:rPr>
          <w:rFonts w:ascii="Arial" w:eastAsia="SchoolBookSanPin" w:hAnsi="Arial" w:cs="Arial"/>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5) физического воспитания, формирования культуры здоровья и эмоционального благополучия: </w:t>
      </w:r>
      <w:r w:rsidRPr="00F02A9E">
        <w:rPr>
          <w:rFonts w:ascii="Arial" w:eastAsia="SchoolBookSanPin" w:hAnsi="Arial" w:cs="Arial"/>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F02A9E">
        <w:rPr>
          <w:rFonts w:ascii="Arial" w:eastAsia="SchoolBookSanPin" w:hAnsi="Arial" w:cs="Arial"/>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F02A9E">
        <w:rPr>
          <w:rFonts w:ascii="Arial" w:eastAsia="SchoolBookSanPin" w:hAnsi="Arial" w:cs="Arial"/>
          <w:position w:val="1"/>
          <w:sz w:val="28"/>
          <w:szCs w:val="28"/>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6) трудового воспитания: </w:t>
      </w:r>
      <w:r w:rsidRPr="00F02A9E">
        <w:rPr>
          <w:rFonts w:ascii="Arial" w:eastAsia="SchoolBookSanPin" w:hAnsi="Arial" w:cs="Arial"/>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 xml:space="preserve">населенного пункта, родного края) </w:t>
      </w:r>
      <w:r w:rsidRPr="00F02A9E">
        <w:rPr>
          <w:rFonts w:ascii="Arial" w:eastAsia="SchoolBookSanPin" w:hAnsi="Arial" w:cs="Arial"/>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7) экологического воспитания: </w:t>
      </w:r>
      <w:r w:rsidRPr="00F02A9E">
        <w:rPr>
          <w:rFonts w:ascii="Arial" w:eastAsia="SchoolBookSanPin" w:hAnsi="Arial" w:cs="Arial"/>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8) ценности научного познания: </w:t>
      </w:r>
      <w:r w:rsidRPr="00F02A9E">
        <w:rPr>
          <w:rFonts w:ascii="Arial" w:eastAsia="SchoolBookSanPin" w:hAnsi="Arial" w:cs="Arial"/>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F02A9E">
        <w:rPr>
          <w:rFonts w:ascii="Arial" w:eastAsia="SchoolBookSanPin" w:hAnsi="Arial" w:cs="Arial"/>
          <w:sz w:val="28"/>
          <w:szCs w:val="28"/>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2. </w:t>
      </w:r>
      <w:r w:rsidR="005626F3" w:rsidRPr="00F02A9E">
        <w:rPr>
          <w:rFonts w:ascii="Arial" w:eastAsia="SchoolBookSanPin" w:hAnsi="Arial" w:cs="Arial"/>
          <w:bCs/>
          <w:sz w:val="28"/>
          <w:szCs w:val="28"/>
          <w:lang w:val="ru-RU"/>
        </w:rPr>
        <w:t>Личностные результаты, обеспечивающие адаптацию обучающегося к изменяющимся условиям социальной и природной среды</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особность обучающихся во взаимодействии в условиях неопределённости, открытость опыту и знаниям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анализировать и выявлять взаимосвязи природы, общества и эконом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A94407" w:rsidRPr="00F02A9E" w:rsidRDefault="00F445EF"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sz w:val="28"/>
          <w:szCs w:val="28"/>
          <w:lang w:val="ru-RU"/>
        </w:rPr>
        <w:t>34.</w:t>
      </w:r>
      <w:r w:rsidR="005626F3" w:rsidRPr="00F02A9E">
        <w:rPr>
          <w:rFonts w:ascii="Arial" w:eastAsia="SchoolBookSanPin" w:hAnsi="Arial" w:cs="Arial"/>
          <w:sz w:val="28"/>
          <w:szCs w:val="28"/>
          <w:lang w:val="ru-RU"/>
        </w:rPr>
        <w:t xml:space="preserve">7.3. В результате изучения обществознания на уровне основного общего образования у обучающегося будут сформированы </w:t>
      </w:r>
      <w:r w:rsidR="005626F3" w:rsidRPr="00F02A9E">
        <w:rPr>
          <w:rFonts w:ascii="Arial" w:eastAsia="SchoolBookSanPin" w:hAnsi="Arial" w:cs="Arial"/>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1. </w:t>
      </w:r>
      <w:r w:rsidR="005626F3" w:rsidRPr="00F02A9E">
        <w:rPr>
          <w:rFonts w:ascii="Arial" w:eastAsia="SchoolBookSanPin" w:hAnsi="Arial" w:cs="Arial"/>
          <w:sz w:val="28"/>
          <w:szCs w:val="28"/>
          <w:lang w:val="ru-RU"/>
        </w:rPr>
        <w:t xml:space="preserve">У обучающегося будут сформированы следующие базовые логические действия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и характеризовать существенные признаки социальных явлений и процес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причинно-следственные связи при изучении явлений и процес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выбирать способ решения учебной задачи</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вать невозможность контролировать всё вокруг.</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2. </w:t>
      </w:r>
      <w:r w:rsidR="005626F3" w:rsidRPr="00F02A9E">
        <w:rPr>
          <w:rFonts w:ascii="Arial" w:eastAsia="SchoolBookSanPin" w:hAnsi="Arial" w:cs="Arial"/>
          <w:sz w:val="28"/>
          <w:szCs w:val="28"/>
          <w:lang w:val="ru-RU"/>
        </w:rPr>
        <w:t xml:space="preserve">У обучающегося будут сформированы следующие базовые исследовательские действия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проводить по самостоятельно составленному плану небольшое исследование по установлению особенностей объекта </w:t>
      </w:r>
      <w:r w:rsidRPr="00F02A9E">
        <w:rPr>
          <w:rFonts w:ascii="Arial" w:eastAsia="SchoolBookSanPin" w:hAnsi="Arial" w:cs="Arial"/>
          <w:sz w:val="28"/>
          <w:szCs w:val="28"/>
          <w:lang w:val="ru-RU"/>
        </w:rPr>
        <w:t>изучения,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на применимость и достоверность информацию, полученную в ходе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3. </w:t>
      </w:r>
      <w:r w:rsidR="005626F3" w:rsidRPr="00F02A9E">
        <w:rPr>
          <w:rFonts w:ascii="Arial" w:eastAsia="SchoolBookSanPin" w:hAnsi="Arial" w:cs="Arial"/>
          <w:sz w:val="28"/>
          <w:szCs w:val="28"/>
          <w:lang w:val="ru-RU"/>
        </w:rPr>
        <w:t xml:space="preserve">У обучающегося будут сформированы умения работать с информацией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выбирать оптимальную форму представления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эффективно запоминать и систематизировать информацию.</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4. </w:t>
      </w:r>
      <w:r w:rsidR="005626F3" w:rsidRPr="00F02A9E">
        <w:rPr>
          <w:rFonts w:ascii="Arial" w:eastAsia="SchoolBookSanPin" w:hAnsi="Arial" w:cs="Arial"/>
          <w:sz w:val="28"/>
          <w:szCs w:val="28"/>
          <w:lang w:val="ru-RU"/>
        </w:rPr>
        <w:t xml:space="preserve">У обучающегося будут сформированы умения общения как часть </w:t>
      </w:r>
      <w:r w:rsidR="005626F3" w:rsidRPr="00F02A9E">
        <w:rPr>
          <w:rFonts w:ascii="Arial" w:eastAsia="SchoolBookSanPin" w:hAnsi="Arial" w:cs="Arial"/>
          <w:bCs/>
          <w:sz w:val="28"/>
          <w:szCs w:val="28"/>
          <w:lang w:val="ru-RU"/>
        </w:rPr>
        <w:t>коммуника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ражать себя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результаты выполненного исследования,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5. </w:t>
      </w:r>
      <w:r w:rsidR="005626F3" w:rsidRPr="00F02A9E">
        <w:rPr>
          <w:rFonts w:ascii="Arial" w:eastAsia="SchoolBookSanPin" w:hAnsi="Arial" w:cs="Arial"/>
          <w:sz w:val="28"/>
          <w:szCs w:val="28"/>
          <w:lang w:val="ru-RU"/>
        </w:rPr>
        <w:t xml:space="preserve">У обучающегося будут сформированы умения самоорганизации как части </w:t>
      </w:r>
      <w:r w:rsidR="005626F3" w:rsidRPr="00F02A9E">
        <w:rPr>
          <w:rFonts w:ascii="Arial" w:eastAsia="SchoolBookSanPin" w:hAnsi="Arial" w:cs="Arial"/>
          <w:bCs/>
          <w:sz w:val="28"/>
          <w:szCs w:val="28"/>
          <w:lang w:val="ru-RU"/>
        </w:rPr>
        <w:t>регуля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проблемы для решения в жизненных и учебных ситуац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риентироваться в различных подходах принятия решений</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индивидуальное, принятие решения в группе, принятие решений в групп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F02A9E">
        <w:rPr>
          <w:rFonts w:ascii="Arial" w:eastAsia="SchoolBookSanPin" w:hAnsi="Arial" w:cs="Arial"/>
          <w:sz w:val="28"/>
          <w:szCs w:val="28"/>
          <w:lang w:val="ru-RU"/>
        </w:rPr>
        <w:t>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выбор и брать ответственность за решение.</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6. </w:t>
      </w:r>
      <w:r w:rsidR="005626F3" w:rsidRPr="00F02A9E">
        <w:rPr>
          <w:rFonts w:ascii="Arial" w:eastAsia="SchoolBookSanPin" w:hAnsi="Arial" w:cs="Arial"/>
          <w:sz w:val="28"/>
          <w:szCs w:val="28"/>
          <w:lang w:val="ru-RU"/>
        </w:rPr>
        <w:t>У обучающегося будут сформированы умения совмест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меть обобщать мнения нескольких человек,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3.7. </w:t>
      </w:r>
      <w:r w:rsidR="005626F3" w:rsidRPr="00F02A9E">
        <w:rPr>
          <w:rFonts w:ascii="Arial" w:eastAsia="SchoolBookSanPin" w:hAnsi="Arial" w:cs="Arial"/>
          <w:sz w:val="28"/>
          <w:szCs w:val="28"/>
          <w:lang w:val="ru-RU"/>
        </w:rPr>
        <w:t xml:space="preserve">У обучающегося будут сформированы умения самоконтроля, эмоционального интеллекта как части </w:t>
      </w:r>
      <w:r w:rsidR="005626F3" w:rsidRPr="00F02A9E">
        <w:rPr>
          <w:rFonts w:ascii="Arial" w:eastAsia="SchoolBookSanPin" w:hAnsi="Arial" w:cs="Arial"/>
          <w:bCs/>
          <w:sz w:val="28"/>
          <w:szCs w:val="28"/>
          <w:lang w:val="ru-RU"/>
        </w:rPr>
        <w:t>регуля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называть и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и анализировать причины эмо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авить себя на место другого человека, понимать мотивы и намерения друг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егулировать способ выражения эмо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но относиться к другому человеку, его мне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знавать своё право на ошибку и такое же право друг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нимать себя и других, не осужд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ткрытость себе и другим.</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4.</w:t>
      </w:r>
      <w:r w:rsidR="005626F3" w:rsidRPr="00F02A9E">
        <w:rPr>
          <w:rFonts w:ascii="Arial" w:eastAsia="OfficinaSansBoldITC" w:hAnsi="Arial" w:cs="Arial"/>
          <w:sz w:val="28"/>
          <w:szCs w:val="28"/>
          <w:lang w:val="ru-RU"/>
        </w:rPr>
        <w:t>7.</w:t>
      </w:r>
      <w:r w:rsidR="005626F3" w:rsidRPr="00F02A9E">
        <w:rPr>
          <w:rFonts w:ascii="Arial" w:eastAsia="SchoolBookSanPin" w:hAnsi="Arial" w:cs="Arial"/>
          <w:sz w:val="28"/>
          <w:szCs w:val="28"/>
          <w:lang w:val="ru-RU"/>
        </w:rPr>
        <w:t>4. </w:t>
      </w:r>
      <w:r w:rsidR="005626F3" w:rsidRPr="00F02A9E">
        <w:rPr>
          <w:rFonts w:ascii="Arial" w:eastAsia="SchoolBookSanPin" w:hAnsi="Arial" w:cs="Arial"/>
          <w:bCs/>
          <w:sz w:val="28"/>
          <w:szCs w:val="28"/>
          <w:lang w:val="ru-RU"/>
        </w:rPr>
        <w:t xml:space="preserve">Предметные результаты освоения программы по обществознанию на уровне основного общего образования </w:t>
      </w:r>
      <w:r w:rsidR="005626F3" w:rsidRPr="00F02A9E">
        <w:rPr>
          <w:rFonts w:ascii="Arial" w:eastAsia="SchoolBookSanPin" w:hAnsi="Arial" w:cs="Arial"/>
          <w:sz w:val="28"/>
          <w:szCs w:val="28"/>
          <w:lang w:val="ru-RU"/>
        </w:rPr>
        <w:t>должны обеспечива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w:t>
      </w:r>
      <w:r w:rsidR="005626F3" w:rsidRPr="00F02A9E">
        <w:rPr>
          <w:rFonts w:ascii="Arial" w:eastAsia="SchoolBookSanPin" w:hAnsi="Arial" w:cs="Arial"/>
          <w:sz w:val="28"/>
          <w:szCs w:val="28"/>
          <w:lang w:val="ru-RU"/>
        </w:rPr>
        <w:t>7. </w:t>
      </w:r>
      <w:r w:rsidR="005626F3" w:rsidRPr="00F02A9E">
        <w:rPr>
          <w:rFonts w:ascii="Arial" w:eastAsia="OfficinaSansBoldITC" w:hAnsi="Arial" w:cs="Arial"/>
          <w:sz w:val="28"/>
          <w:szCs w:val="28"/>
          <w:lang w:val="ru-RU"/>
        </w:rPr>
        <w:t>К</w:t>
      </w:r>
      <w:r w:rsidR="005626F3" w:rsidRPr="00F02A9E">
        <w:rPr>
          <w:rFonts w:ascii="Arial" w:eastAsia="SchoolBookSanPin" w:hAnsi="Arial" w:cs="Arial"/>
          <w:sz w:val="28"/>
          <w:szCs w:val="28"/>
          <w:lang w:val="ru-RU"/>
        </w:rPr>
        <w:t xml:space="preserve"> концу обучения в </w:t>
      </w:r>
      <w:r w:rsidR="005626F3" w:rsidRPr="00F02A9E">
        <w:rPr>
          <w:rFonts w:ascii="Arial" w:eastAsia="SchoolBookSanPin" w:hAnsi="Arial" w:cs="Arial"/>
          <w:bCs/>
          <w:sz w:val="28"/>
          <w:szCs w:val="28"/>
          <w:lang w:val="ru-RU"/>
        </w:rPr>
        <w:t xml:space="preserve">8 классе </w:t>
      </w:r>
      <w:r w:rsidR="005626F3" w:rsidRPr="00F02A9E">
        <w:rPr>
          <w:rFonts w:ascii="Arial" w:eastAsia="SchoolBookSanPin" w:hAnsi="Arial" w:cs="Arial"/>
          <w:sz w:val="28"/>
          <w:szCs w:val="28"/>
          <w:lang w:val="ru-RU"/>
        </w:rPr>
        <w:t>обучающийся получит следующие п</w:t>
      </w:r>
      <w:r w:rsidR="005626F3" w:rsidRPr="00F02A9E">
        <w:rPr>
          <w:rFonts w:ascii="Arial" w:eastAsia="OfficinaSansBoldITC" w:hAnsi="Arial" w:cs="Arial"/>
          <w:sz w:val="28"/>
          <w:szCs w:val="28"/>
          <w:lang w:val="ru-RU"/>
        </w:rPr>
        <w:t>редметные результаты по отдельным темам программы по обществознанию</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7.1. Человек в экономических отнош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w:t>
      </w:r>
      <w:r w:rsidRPr="00F02A9E">
        <w:rPr>
          <w:rFonts w:ascii="Arial" w:eastAsia="SchoolBookSanPin" w:hAnsi="Arial" w:cs="Arial"/>
          <w:sz w:val="28"/>
          <w:szCs w:val="28"/>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примеры </w:t>
      </w:r>
      <w:r w:rsidRPr="00F02A9E">
        <w:rPr>
          <w:rFonts w:ascii="Arial" w:eastAsia="SchoolBookSanPin" w:hAnsi="Arial" w:cs="Arial"/>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классифицировать </w:t>
      </w:r>
      <w:r w:rsidRPr="00F02A9E">
        <w:rPr>
          <w:rFonts w:ascii="Arial" w:eastAsia="SchoolBookSanPin" w:hAnsi="Arial" w:cs="Arial"/>
          <w:sz w:val="28"/>
          <w:szCs w:val="28"/>
          <w:lang w:val="ru-RU"/>
        </w:rPr>
        <w:t>(в том числе устанавливать существенный признак классификации) механизмы государственного регулирования эконом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равнивать </w:t>
      </w:r>
      <w:r w:rsidRPr="00F02A9E">
        <w:rPr>
          <w:rFonts w:ascii="Arial" w:eastAsia="SchoolBookSanPin" w:hAnsi="Arial" w:cs="Arial"/>
          <w:sz w:val="28"/>
          <w:szCs w:val="28"/>
          <w:lang w:val="ru-RU"/>
        </w:rPr>
        <w:t>различные способы хозяйств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устанавливать и объяснять </w:t>
      </w:r>
      <w:r w:rsidRPr="00F02A9E">
        <w:rPr>
          <w:rFonts w:ascii="Arial" w:eastAsia="SchoolBookSanPin" w:hAnsi="Arial" w:cs="Arial"/>
          <w:position w:val="1"/>
          <w:sz w:val="28"/>
          <w:szCs w:val="28"/>
          <w:lang w:val="ru-RU"/>
        </w:rPr>
        <w:t>связи политических потрясений и социально-экономических кризисов в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использовать </w:t>
      </w:r>
      <w:r w:rsidRPr="00F02A9E">
        <w:rPr>
          <w:rFonts w:ascii="Arial" w:eastAsia="SchoolBookSanPin" w:hAnsi="Arial" w:cs="Arial"/>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пределять и аргументировать </w:t>
      </w:r>
      <w:r w:rsidRPr="00F02A9E">
        <w:rPr>
          <w:rFonts w:ascii="Arial" w:eastAsia="SchoolBookSanPin" w:hAnsi="Arial" w:cs="Arial"/>
          <w:position w:val="1"/>
          <w:sz w:val="28"/>
          <w:szCs w:val="28"/>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bCs/>
          <w:position w:val="1"/>
          <w:sz w:val="28"/>
          <w:szCs w:val="28"/>
          <w:lang w:val="ru-RU"/>
        </w:rPr>
        <w:t xml:space="preserve">решать </w:t>
      </w:r>
      <w:r w:rsidRPr="00F02A9E">
        <w:rPr>
          <w:rFonts w:ascii="Arial" w:eastAsia="SchoolBookSanPin" w:hAnsi="Arial" w:cs="Arial"/>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осмысленно читать тексты экономической тематики</w:t>
      </w:r>
      <w:r w:rsidRPr="00F02A9E">
        <w:rPr>
          <w:rFonts w:ascii="Arial" w:eastAsia="SchoolBookSanPin" w:hAnsi="Arial" w:cs="Arial"/>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звлекать </w:t>
      </w:r>
      <w:r w:rsidRPr="00F02A9E">
        <w:rPr>
          <w:rFonts w:ascii="Arial" w:eastAsia="SchoolBookSanPin" w:hAnsi="Arial" w:cs="Arial"/>
          <w:sz w:val="28"/>
          <w:szCs w:val="28"/>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анализировать, обобщать, систематизировать, конкретизировать и критически оценивать </w:t>
      </w:r>
      <w:r w:rsidRPr="00F02A9E">
        <w:rPr>
          <w:rFonts w:ascii="Arial" w:eastAsia="SchoolBookSanPin" w:hAnsi="Arial" w:cs="Arial"/>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ценивать </w:t>
      </w:r>
      <w:r w:rsidRPr="00F02A9E">
        <w:rPr>
          <w:rFonts w:ascii="Arial" w:eastAsia="SchoolBookSanPin" w:hAnsi="Arial" w:cs="Arial"/>
          <w:sz w:val="28"/>
          <w:szCs w:val="28"/>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обретать опыт </w:t>
      </w:r>
      <w:r w:rsidRPr="00F02A9E">
        <w:rPr>
          <w:rFonts w:ascii="Arial" w:eastAsia="SchoolBookSanPin" w:hAnsi="Arial" w:cs="Arial"/>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обретать опыт </w:t>
      </w:r>
      <w:r w:rsidRPr="00F02A9E">
        <w:rPr>
          <w:rFonts w:ascii="Arial" w:eastAsia="SchoolBookSanPin" w:hAnsi="Arial" w:cs="Arial"/>
          <w:sz w:val="28"/>
          <w:szCs w:val="28"/>
          <w:lang w:val="ru-RU"/>
        </w:rPr>
        <w:t>составления простейших документов (</w:t>
      </w:r>
      <w:r w:rsidRPr="00F02A9E">
        <w:rPr>
          <w:rFonts w:ascii="Arial" w:eastAsia="SchoolBookSanPin" w:hAnsi="Arial" w:cs="Arial"/>
          <w:position w:val="1"/>
          <w:sz w:val="28"/>
          <w:szCs w:val="28"/>
          <w:lang w:val="ru-RU"/>
        </w:rPr>
        <w:t>личный финансовый план, заявление, резюм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bCs/>
          <w:position w:val="1"/>
          <w:sz w:val="28"/>
          <w:szCs w:val="28"/>
          <w:lang w:val="ru-RU"/>
        </w:rPr>
        <w:t xml:space="preserve">осуществлять </w:t>
      </w:r>
      <w:r w:rsidRPr="00F02A9E">
        <w:rPr>
          <w:rFonts w:ascii="Arial" w:eastAsia="SchoolBookSanPin" w:hAnsi="Arial" w:cs="Arial"/>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7.2. Человек в мире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w:t>
      </w:r>
      <w:r w:rsidRPr="00F02A9E">
        <w:rPr>
          <w:rFonts w:ascii="Arial" w:eastAsia="SchoolBookSanPin" w:hAnsi="Arial" w:cs="Arial"/>
          <w:sz w:val="28"/>
          <w:szCs w:val="28"/>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примеры </w:t>
      </w:r>
      <w:r w:rsidRPr="00F02A9E">
        <w:rPr>
          <w:rFonts w:ascii="Arial" w:eastAsia="SchoolBookSanPin" w:hAnsi="Arial" w:cs="Arial"/>
          <w:sz w:val="28"/>
          <w:szCs w:val="28"/>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классифицировать </w:t>
      </w:r>
      <w:r w:rsidRPr="00F02A9E">
        <w:rPr>
          <w:rFonts w:ascii="Arial" w:eastAsia="SchoolBookSanPin" w:hAnsi="Arial" w:cs="Arial"/>
          <w:sz w:val="28"/>
          <w:szCs w:val="28"/>
          <w:lang w:val="ru-RU"/>
        </w:rPr>
        <w:t>по разным признакам формы и виды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равнивать </w:t>
      </w:r>
      <w:r w:rsidRPr="00F02A9E">
        <w:rPr>
          <w:rFonts w:ascii="Arial" w:eastAsia="SchoolBookSanPin" w:hAnsi="Arial" w:cs="Arial"/>
          <w:sz w:val="28"/>
          <w:szCs w:val="28"/>
          <w:lang w:val="ru-RU"/>
        </w:rPr>
        <w:t>формы культуры, естественные и социально-гуманитарные науки, виды искусст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устанавливать и объяснять </w:t>
      </w:r>
      <w:r w:rsidRPr="00F02A9E">
        <w:rPr>
          <w:rFonts w:ascii="Arial" w:eastAsia="SchoolBookSanPin" w:hAnsi="Arial" w:cs="Arial"/>
          <w:sz w:val="28"/>
          <w:szCs w:val="28"/>
          <w:lang w:val="ru-RU"/>
        </w:rPr>
        <w:t>взаимосвязь развития духовной культуры и формирования личности, взаимовлияние науки и 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для объяснения роли непрерывного 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пределять и аргументировать </w:t>
      </w:r>
      <w:r w:rsidRPr="00F02A9E">
        <w:rPr>
          <w:rFonts w:ascii="Arial" w:eastAsia="SchoolBookSanPin" w:hAnsi="Arial" w:cs="Arial"/>
          <w:sz w:val="28"/>
          <w:szCs w:val="28"/>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F02A9E">
        <w:rPr>
          <w:rFonts w:ascii="Arial" w:eastAsia="SchoolBookSanPin" w:hAnsi="Arial" w:cs="Arial"/>
          <w:bCs/>
          <w:sz w:val="28"/>
          <w:szCs w:val="28"/>
          <w:lang w:val="ru-RU"/>
        </w:rPr>
        <w:t xml:space="preserve">решать </w:t>
      </w:r>
      <w:r w:rsidRPr="00F02A9E">
        <w:rPr>
          <w:rFonts w:ascii="Arial" w:eastAsia="SchoolBookSanPin" w:hAnsi="Arial" w:cs="Arial"/>
          <w:sz w:val="28"/>
          <w:szCs w:val="28"/>
          <w:lang w:val="ru-RU"/>
        </w:rPr>
        <w:t>познавательные и практические задачи, касающиеся форм и многообразия духовной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мысленно читать тексты </w:t>
      </w:r>
      <w:r w:rsidRPr="00F02A9E">
        <w:rPr>
          <w:rFonts w:ascii="Arial" w:eastAsia="SchoolBookSanPin" w:hAnsi="Arial" w:cs="Arial"/>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уществлять </w:t>
      </w:r>
      <w:r w:rsidRPr="00F02A9E">
        <w:rPr>
          <w:rFonts w:ascii="Arial" w:eastAsia="SchoolBookSanPin" w:hAnsi="Arial" w:cs="Arial"/>
          <w:sz w:val="28"/>
          <w:szCs w:val="28"/>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анализировать, систематизировать, критически оценивать и обобщать </w:t>
      </w:r>
      <w:r w:rsidRPr="00F02A9E">
        <w:rPr>
          <w:rFonts w:ascii="Arial" w:eastAsia="SchoolBookSanPin" w:hAnsi="Arial" w:cs="Arial"/>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ценивать </w:t>
      </w:r>
      <w:r w:rsidRPr="00F02A9E">
        <w:rPr>
          <w:rFonts w:ascii="Arial" w:eastAsia="SchoolBookSanPin" w:hAnsi="Arial" w:cs="Arial"/>
          <w:sz w:val="28"/>
          <w:szCs w:val="28"/>
          <w:lang w:val="ru-RU"/>
        </w:rPr>
        <w:t>собственные поступки, поведение людей в духовной сфере жизни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обретать </w:t>
      </w:r>
      <w:r w:rsidRPr="00F02A9E">
        <w:rPr>
          <w:rFonts w:ascii="Arial" w:eastAsia="SchoolBookSanPin" w:hAnsi="Arial" w:cs="Arial"/>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w:t>
      </w:r>
      <w:r w:rsidR="005626F3" w:rsidRPr="00F02A9E">
        <w:rPr>
          <w:rFonts w:ascii="Arial" w:eastAsia="SchoolBookSanPin" w:hAnsi="Arial" w:cs="Arial"/>
          <w:sz w:val="28"/>
          <w:szCs w:val="28"/>
          <w:lang w:val="ru-RU"/>
        </w:rPr>
        <w:t>8. </w:t>
      </w:r>
      <w:r w:rsidR="005626F3" w:rsidRPr="00F02A9E">
        <w:rPr>
          <w:rFonts w:ascii="Arial" w:eastAsia="OfficinaSansBoldITC" w:hAnsi="Arial" w:cs="Arial"/>
          <w:sz w:val="28"/>
          <w:szCs w:val="28"/>
          <w:lang w:val="ru-RU"/>
        </w:rPr>
        <w:t>К</w:t>
      </w:r>
      <w:r w:rsidR="005626F3" w:rsidRPr="00F02A9E">
        <w:rPr>
          <w:rFonts w:ascii="Arial" w:eastAsia="SchoolBookSanPin" w:hAnsi="Arial" w:cs="Arial"/>
          <w:sz w:val="28"/>
          <w:szCs w:val="28"/>
          <w:lang w:val="ru-RU"/>
        </w:rPr>
        <w:t xml:space="preserve"> концу обучения в </w:t>
      </w:r>
      <w:r w:rsidR="005626F3" w:rsidRPr="00F02A9E">
        <w:rPr>
          <w:rFonts w:ascii="Arial" w:eastAsia="SchoolBookSanPin" w:hAnsi="Arial" w:cs="Arial"/>
          <w:bCs/>
          <w:sz w:val="28"/>
          <w:szCs w:val="28"/>
          <w:lang w:val="ru-RU"/>
        </w:rPr>
        <w:t xml:space="preserve">9 классе </w:t>
      </w:r>
      <w:r w:rsidR="005626F3" w:rsidRPr="00F02A9E">
        <w:rPr>
          <w:rFonts w:ascii="Arial" w:eastAsia="SchoolBookSanPin" w:hAnsi="Arial" w:cs="Arial"/>
          <w:sz w:val="28"/>
          <w:szCs w:val="28"/>
          <w:lang w:val="ru-RU"/>
        </w:rPr>
        <w:t>обучающийся получит следующие п</w:t>
      </w:r>
      <w:r w:rsidR="005626F3" w:rsidRPr="00F02A9E">
        <w:rPr>
          <w:rFonts w:ascii="Arial" w:eastAsia="OfficinaSansBoldITC" w:hAnsi="Arial" w:cs="Arial"/>
          <w:sz w:val="28"/>
          <w:szCs w:val="28"/>
          <w:lang w:val="ru-RU"/>
        </w:rPr>
        <w:t>редметные результаты по отдельным темам программы по обществознанию</w:t>
      </w:r>
      <w:r w:rsidR="005626F3" w:rsidRPr="00F02A9E">
        <w:rPr>
          <w:rFonts w:ascii="Arial" w:eastAsia="SchoolBookSanPi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8.1. Человек в политическом измер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w:t>
      </w:r>
      <w:r w:rsidRPr="00F02A9E">
        <w:rPr>
          <w:rFonts w:ascii="Arial" w:eastAsia="SchoolBookSanPin" w:hAnsi="Arial" w:cs="Arial"/>
          <w:sz w:val="28"/>
          <w:szCs w:val="28"/>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примеры </w:t>
      </w:r>
      <w:r w:rsidRPr="00F02A9E">
        <w:rPr>
          <w:rFonts w:ascii="Arial" w:eastAsia="SchoolBookSanPin" w:hAnsi="Arial" w:cs="Arial"/>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классифицировать </w:t>
      </w:r>
      <w:r w:rsidRPr="00F02A9E">
        <w:rPr>
          <w:rFonts w:ascii="Arial" w:eastAsia="SchoolBookSanPin" w:hAnsi="Arial" w:cs="Arial"/>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равнивать </w:t>
      </w:r>
      <w:r w:rsidRPr="00F02A9E">
        <w:rPr>
          <w:rFonts w:ascii="Arial" w:eastAsia="SchoolBookSanPin" w:hAnsi="Arial" w:cs="Arial"/>
          <w:sz w:val="28"/>
          <w:szCs w:val="28"/>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устанавливать и объяснять </w:t>
      </w:r>
      <w:r w:rsidRPr="00F02A9E">
        <w:rPr>
          <w:rFonts w:ascii="Arial" w:eastAsia="SchoolBookSanPin" w:hAnsi="Arial" w:cs="Arial"/>
          <w:sz w:val="28"/>
          <w:szCs w:val="28"/>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пределять и аргументировать </w:t>
      </w:r>
      <w:r w:rsidRPr="00F02A9E">
        <w:rPr>
          <w:rFonts w:ascii="Arial" w:eastAsia="SchoolBookSanPin" w:hAnsi="Arial" w:cs="Arial"/>
          <w:sz w:val="28"/>
          <w:szCs w:val="28"/>
          <w:lang w:val="ru-RU"/>
        </w:rPr>
        <w:t>неприемлемость всех форм антиобщественного поведения в политике с точки зрения социальных ценностей и правовых нор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решать </w:t>
      </w:r>
      <w:r w:rsidRPr="00F02A9E">
        <w:rPr>
          <w:rFonts w:ascii="Arial" w:eastAsia="SchoolBookSanPin" w:hAnsi="Arial" w:cs="Arial"/>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мысленно читать </w:t>
      </w:r>
      <w:r w:rsidRPr="00F02A9E">
        <w:rPr>
          <w:rFonts w:ascii="Arial" w:eastAsia="SchoolBookSanPin" w:hAnsi="Arial" w:cs="Arial"/>
          <w:sz w:val="28"/>
          <w:szCs w:val="28"/>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кать и извлекать </w:t>
      </w:r>
      <w:r w:rsidRPr="00F02A9E">
        <w:rPr>
          <w:rFonts w:ascii="Arial" w:eastAsia="SchoolBookSanPin" w:hAnsi="Arial" w:cs="Arial"/>
          <w:sz w:val="28"/>
          <w:szCs w:val="28"/>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анализировать и конкретизировать </w:t>
      </w:r>
      <w:r w:rsidRPr="00F02A9E">
        <w:rPr>
          <w:rFonts w:ascii="Arial" w:eastAsia="SchoolBookSanPin" w:hAnsi="Arial" w:cs="Arial"/>
          <w:sz w:val="28"/>
          <w:szCs w:val="28"/>
          <w:lang w:val="ru-RU"/>
        </w:rPr>
        <w:t>социальную информацию о формах участия граждан нашей страны в политической жизни, о выборах и референду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ценивать </w:t>
      </w:r>
      <w:r w:rsidRPr="00F02A9E">
        <w:rPr>
          <w:rFonts w:ascii="Arial" w:eastAsia="SchoolBookSanPin" w:hAnsi="Arial" w:cs="Arial"/>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уществлять </w:t>
      </w:r>
      <w:r w:rsidRPr="00F02A9E">
        <w:rPr>
          <w:rFonts w:ascii="Arial" w:eastAsia="SchoolBookSanPin" w:hAnsi="Arial" w:cs="Arial"/>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8.2. Гражданин и государство:</w:t>
      </w:r>
    </w:p>
    <w:p w:rsidR="00A94407" w:rsidRPr="00F02A9E" w:rsidRDefault="005626F3" w:rsidP="00655602">
      <w:pPr>
        <w:tabs>
          <w:tab w:val="left" w:pos="1800"/>
        </w:tabs>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знания </w:t>
      </w:r>
      <w:r w:rsidRPr="00F02A9E">
        <w:rPr>
          <w:rFonts w:ascii="Arial" w:eastAsia="SchoolBookSanPin" w:hAnsi="Arial" w:cs="Arial"/>
          <w:sz w:val="28"/>
          <w:szCs w:val="28"/>
          <w:lang w:val="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w:t>
      </w:r>
      <w:r w:rsidRPr="00F02A9E">
        <w:rPr>
          <w:rFonts w:ascii="Arial" w:eastAsia="SchoolBookSanPin" w:hAnsi="Arial" w:cs="Arial"/>
          <w:sz w:val="28"/>
          <w:szCs w:val="28"/>
          <w:lang w:val="ru-RU"/>
        </w:rPr>
        <w:t xml:space="preserve">примеры и </w:t>
      </w:r>
      <w:r w:rsidRPr="00F02A9E">
        <w:rPr>
          <w:rFonts w:ascii="Arial" w:eastAsia="SchoolBookSanPin" w:hAnsi="Arial" w:cs="Arial"/>
          <w:bCs/>
          <w:sz w:val="28"/>
          <w:szCs w:val="28"/>
          <w:lang w:val="ru-RU"/>
        </w:rPr>
        <w:t xml:space="preserve">моделировать </w:t>
      </w:r>
      <w:r w:rsidRPr="00F02A9E">
        <w:rPr>
          <w:rFonts w:ascii="Arial" w:eastAsia="SchoolBookSanPin" w:hAnsi="Arial" w:cs="Arial"/>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классифицировать </w:t>
      </w:r>
      <w:r w:rsidRPr="00F02A9E">
        <w:rPr>
          <w:rFonts w:ascii="Arial" w:eastAsia="SchoolBookSanPin" w:hAnsi="Arial" w:cs="Arial"/>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равнивать </w:t>
      </w:r>
      <w:r w:rsidRPr="00F02A9E">
        <w:rPr>
          <w:rFonts w:ascii="Arial" w:eastAsia="SchoolBookSanPin" w:hAnsi="Arial" w:cs="Arial"/>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устанавливать и объяснять </w:t>
      </w:r>
      <w:r w:rsidRPr="00F02A9E">
        <w:rPr>
          <w:rFonts w:ascii="Arial" w:eastAsia="SchoolBookSanPin" w:hAnsi="Arial" w:cs="Arial"/>
          <w:sz w:val="28"/>
          <w:szCs w:val="28"/>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использовать</w:t>
      </w:r>
      <w:r w:rsidRPr="00F02A9E">
        <w:rPr>
          <w:rFonts w:ascii="Arial" w:eastAsia="SchoolBookSanPin" w:hAnsi="Arial" w:cs="Arial"/>
          <w:sz w:val="28"/>
          <w:szCs w:val="28"/>
          <w:lang w:val="ru-RU"/>
        </w:rPr>
        <w:t xml:space="preserve"> обществоведческие знания, факты общественной жизни и личный социальный опыт </w:t>
      </w:r>
      <w:r w:rsidRPr="00F02A9E">
        <w:rPr>
          <w:rFonts w:ascii="Arial" w:eastAsia="SchoolBookSanPin" w:hAnsi="Arial" w:cs="Arial"/>
          <w:bCs/>
          <w:sz w:val="28"/>
          <w:szCs w:val="28"/>
          <w:lang w:val="ru-RU"/>
        </w:rPr>
        <w:t xml:space="preserve">определять и аргументировать </w:t>
      </w:r>
      <w:r w:rsidRPr="00F02A9E">
        <w:rPr>
          <w:rFonts w:ascii="Arial" w:eastAsia="SchoolBookSanPin" w:hAnsi="Arial" w:cs="Arial"/>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решать </w:t>
      </w:r>
      <w:r w:rsidRPr="00F02A9E">
        <w:rPr>
          <w:rFonts w:ascii="Arial" w:eastAsia="SchoolBookSanPin" w:hAnsi="Arial" w:cs="Arial"/>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истематизировать и конкретизировать </w:t>
      </w:r>
      <w:r w:rsidRPr="00F02A9E">
        <w:rPr>
          <w:rFonts w:ascii="Arial" w:eastAsia="SchoolBookSanPin" w:hAnsi="Arial" w:cs="Arial"/>
          <w:sz w:val="28"/>
          <w:szCs w:val="28"/>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осмысленно читать тексты правовой тематики</w:t>
      </w:r>
      <w:r w:rsidRPr="00F02A9E">
        <w:rPr>
          <w:rFonts w:ascii="Arial" w:eastAsia="SchoolBookSanPin" w:hAnsi="Arial" w:cs="Arial"/>
          <w:sz w:val="28"/>
          <w:szCs w:val="28"/>
          <w:lang w:val="ru-RU"/>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кать и извлекать </w:t>
      </w:r>
      <w:r w:rsidRPr="00F02A9E">
        <w:rPr>
          <w:rFonts w:ascii="Arial" w:eastAsia="SchoolBookSanPin" w:hAnsi="Arial" w:cs="Arial"/>
          <w:sz w:val="28"/>
          <w:szCs w:val="28"/>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анализировать, обобщать, систематизировать и конкретизировать </w:t>
      </w:r>
      <w:r w:rsidRPr="00F02A9E">
        <w:rPr>
          <w:rFonts w:ascii="Arial" w:eastAsia="SchoolBookSanPin" w:hAnsi="Arial" w:cs="Arial"/>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ценивать </w:t>
      </w:r>
      <w:r w:rsidRPr="00F02A9E">
        <w:rPr>
          <w:rFonts w:ascii="Arial" w:eastAsia="SchoolBookSanPin" w:hAnsi="Arial" w:cs="Arial"/>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использовать </w:t>
      </w:r>
      <w:r w:rsidRPr="00F02A9E">
        <w:rPr>
          <w:rFonts w:ascii="Arial" w:eastAsia="SchoolBookSanPin" w:hAnsi="Arial" w:cs="Arial"/>
          <w:sz w:val="28"/>
          <w:szCs w:val="28"/>
          <w:lang w:val="ru-RU"/>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амостоятельно заполнять </w:t>
      </w:r>
      <w:r w:rsidRPr="00F02A9E">
        <w:rPr>
          <w:rFonts w:ascii="Arial" w:eastAsia="SchoolBookSanPin" w:hAnsi="Arial" w:cs="Arial"/>
          <w:sz w:val="28"/>
          <w:szCs w:val="28"/>
          <w:lang w:val="ru-RU"/>
        </w:rPr>
        <w:t>форму (в том числе электронную) и составлять простейший документ при использовании портала государственных услу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уществлять </w:t>
      </w:r>
      <w:r w:rsidRPr="00F02A9E">
        <w:rPr>
          <w:rFonts w:ascii="Arial" w:eastAsia="SchoolBookSanPin" w:hAnsi="Arial" w:cs="Arial"/>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 xml:space="preserve">7.8.3. Человек в системе социальных отношений: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w:t>
      </w:r>
      <w:r w:rsidRPr="00F02A9E">
        <w:rPr>
          <w:rFonts w:ascii="Arial" w:eastAsia="SchoolBookSanPin" w:hAnsi="Arial" w:cs="Arial"/>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функции семьи в обществе; основы социальной политики Российского государ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примеры </w:t>
      </w:r>
      <w:r w:rsidRPr="00F02A9E">
        <w:rPr>
          <w:rFonts w:ascii="Arial" w:eastAsia="SchoolBookSanPin" w:hAnsi="Arial" w:cs="Arial"/>
          <w:sz w:val="28"/>
          <w:szCs w:val="28"/>
          <w:lang w:val="ru-RU"/>
        </w:rPr>
        <w:t>различных социальных статусов, социальных ролей, социальной политики Российского государ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классифицировать </w:t>
      </w:r>
      <w:r w:rsidRPr="00F02A9E">
        <w:rPr>
          <w:rFonts w:ascii="Arial" w:eastAsia="SchoolBookSanPin" w:hAnsi="Arial" w:cs="Arial"/>
          <w:sz w:val="28"/>
          <w:szCs w:val="28"/>
          <w:lang w:val="ru-RU"/>
        </w:rPr>
        <w:t>социальные общности и групп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сравнивать </w:t>
      </w:r>
      <w:r w:rsidRPr="00F02A9E">
        <w:rPr>
          <w:rFonts w:ascii="Arial" w:eastAsia="SchoolBookSanPin" w:hAnsi="Arial" w:cs="Arial"/>
          <w:position w:val="1"/>
          <w:sz w:val="28"/>
          <w:szCs w:val="28"/>
          <w:lang w:val="ru-RU"/>
        </w:rPr>
        <w:t>виды социальной моби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устанавливать и объяснять </w:t>
      </w:r>
      <w:r w:rsidRPr="00F02A9E">
        <w:rPr>
          <w:rFonts w:ascii="Arial" w:eastAsia="SchoolBookSanPin" w:hAnsi="Arial" w:cs="Arial"/>
          <w:position w:val="1"/>
          <w:sz w:val="28"/>
          <w:szCs w:val="28"/>
          <w:lang w:val="ru-RU"/>
        </w:rPr>
        <w:t>причины существования разных социальных групп; социальных различий и конфлик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использовать </w:t>
      </w:r>
      <w:r w:rsidRPr="00F02A9E">
        <w:rPr>
          <w:rFonts w:ascii="Arial" w:eastAsia="SchoolBookSanPin" w:hAnsi="Arial" w:cs="Arial"/>
          <w:position w:val="1"/>
          <w:sz w:val="28"/>
          <w:szCs w:val="28"/>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пределять и аргументировать </w:t>
      </w:r>
      <w:r w:rsidRPr="00F02A9E">
        <w:rPr>
          <w:rFonts w:ascii="Arial" w:eastAsia="SchoolBookSanPin" w:hAnsi="Arial" w:cs="Arial"/>
          <w:position w:val="1"/>
          <w:sz w:val="28"/>
          <w:szCs w:val="28"/>
          <w:lang w:val="ru-RU"/>
        </w:rPr>
        <w:t>с использованием обществоведческих знаний, фактов общественной жизни и личного социального опыта своё отношение к разным этнос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решать </w:t>
      </w:r>
      <w:r w:rsidRPr="00F02A9E">
        <w:rPr>
          <w:rFonts w:ascii="Arial" w:eastAsia="SchoolBookSanPin" w:hAnsi="Arial" w:cs="Arial"/>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осмысленно читать тексты социальной направленности</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и составлять на основе учебных текстов план (в том числе отражающий изученный материал о социализации лич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извлекать </w:t>
      </w:r>
      <w:r w:rsidRPr="00F02A9E">
        <w:rPr>
          <w:rFonts w:ascii="Arial" w:eastAsia="SchoolBookSanPin" w:hAnsi="Arial" w:cs="Arial"/>
          <w:position w:val="1"/>
          <w:sz w:val="28"/>
          <w:szCs w:val="28"/>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анализировать, обобщать, систематизировать </w:t>
      </w:r>
      <w:r w:rsidRPr="00F02A9E">
        <w:rPr>
          <w:rFonts w:ascii="Arial" w:eastAsia="SchoolBookSanPin" w:hAnsi="Arial" w:cs="Arial"/>
          <w:position w:val="1"/>
          <w:sz w:val="28"/>
          <w:szCs w:val="28"/>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ценивать </w:t>
      </w:r>
      <w:r w:rsidRPr="00F02A9E">
        <w:rPr>
          <w:rFonts w:ascii="Arial" w:eastAsia="SchoolBookSanPin" w:hAnsi="Arial" w:cs="Arial"/>
          <w:position w:val="1"/>
          <w:sz w:val="28"/>
          <w:szCs w:val="28"/>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использовать </w:t>
      </w:r>
      <w:r w:rsidRPr="00F02A9E">
        <w:rPr>
          <w:rFonts w:ascii="Arial" w:eastAsia="SchoolBookSanPin" w:hAnsi="Arial" w:cs="Arial"/>
          <w:position w:val="1"/>
          <w:sz w:val="28"/>
          <w:szCs w:val="28"/>
          <w:lang w:val="ru-RU"/>
        </w:rPr>
        <w:t>полученные знания в практической деятельности для выстраивания собственного поведения с позиции здорового образа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существлять </w:t>
      </w:r>
      <w:r w:rsidRPr="00F02A9E">
        <w:rPr>
          <w:rFonts w:ascii="Arial" w:eastAsia="SchoolBookSanPin" w:hAnsi="Arial" w:cs="Arial"/>
          <w:position w:val="1"/>
          <w:sz w:val="28"/>
          <w:szCs w:val="28"/>
          <w:lang w:val="ru-RU"/>
        </w:rPr>
        <w:t>совместную деятельность с людьми другой национальной и религиозной принадлежности на основе веротерпимости</w:t>
      </w:r>
      <w:r w:rsidRPr="00F02A9E">
        <w:rPr>
          <w:rFonts w:ascii="Arial" w:eastAsia="SchoolBookSanPin" w:hAnsi="Arial" w:cs="Arial"/>
          <w:sz w:val="28"/>
          <w:szCs w:val="28"/>
          <w:lang w:val="ru-RU"/>
        </w:rPr>
        <w:t xml:space="preserve"> и взаимопонимания между людьми разных культур.</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4.</w:t>
      </w:r>
      <w:r w:rsidR="005626F3" w:rsidRPr="00F02A9E">
        <w:rPr>
          <w:rFonts w:ascii="Arial" w:eastAsia="OfficinaSansBoldITC" w:hAnsi="Arial" w:cs="Arial"/>
          <w:sz w:val="28"/>
          <w:szCs w:val="28"/>
          <w:lang w:val="ru-RU"/>
        </w:rPr>
        <w:t>7.8.4. Человек в современном изменяющемся ми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осваивать и применять </w:t>
      </w:r>
      <w:r w:rsidRPr="00F02A9E">
        <w:rPr>
          <w:rFonts w:ascii="Arial" w:eastAsia="SchoolBookSanPin" w:hAnsi="Arial" w:cs="Arial"/>
          <w:sz w:val="28"/>
          <w:szCs w:val="28"/>
          <w:lang w:val="ru-RU"/>
        </w:rPr>
        <w:t>знания об информационном обществе, глобализации, глобальных проблем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характеризовать </w:t>
      </w:r>
      <w:r w:rsidRPr="00F02A9E">
        <w:rPr>
          <w:rFonts w:ascii="Arial" w:eastAsia="SchoolBookSanPin" w:hAnsi="Arial" w:cs="Arial"/>
          <w:sz w:val="28"/>
          <w:szCs w:val="28"/>
          <w:lang w:val="ru-RU"/>
        </w:rPr>
        <w:t>сущность информационного общества; здоровый образ жизни; глобализацию как важный общемировой интеграционный процесс;</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приводить примеры </w:t>
      </w:r>
      <w:r w:rsidRPr="00F02A9E">
        <w:rPr>
          <w:rFonts w:ascii="Arial" w:eastAsia="SchoolBookSanPin" w:hAnsi="Arial" w:cs="Arial"/>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сравнивать </w:t>
      </w:r>
      <w:r w:rsidRPr="00F02A9E">
        <w:rPr>
          <w:rFonts w:ascii="Arial" w:eastAsia="SchoolBookSanPin" w:hAnsi="Arial" w:cs="Arial"/>
          <w:sz w:val="28"/>
          <w:szCs w:val="28"/>
          <w:lang w:val="ru-RU"/>
        </w:rPr>
        <w:t>требования к современным професс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устанавливать и объяснять </w:t>
      </w:r>
      <w:r w:rsidRPr="00F02A9E">
        <w:rPr>
          <w:rFonts w:ascii="Arial" w:eastAsia="SchoolBookSanPin" w:hAnsi="Arial" w:cs="Arial"/>
          <w:position w:val="1"/>
          <w:sz w:val="28"/>
          <w:szCs w:val="28"/>
          <w:lang w:val="ru-RU"/>
        </w:rPr>
        <w:t>причины и последствия глобализ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использовать </w:t>
      </w:r>
      <w:r w:rsidRPr="00F02A9E">
        <w:rPr>
          <w:rFonts w:ascii="Arial" w:eastAsia="SchoolBookSanPin" w:hAnsi="Arial" w:cs="Arial"/>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пределять и аргументировать </w:t>
      </w:r>
      <w:r w:rsidRPr="00F02A9E">
        <w:rPr>
          <w:rFonts w:ascii="Arial" w:eastAsia="SchoolBookSanPin" w:hAnsi="Arial" w:cs="Arial"/>
          <w:position w:val="1"/>
          <w:sz w:val="28"/>
          <w:szCs w:val="28"/>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решать </w:t>
      </w:r>
      <w:r w:rsidRPr="00F02A9E">
        <w:rPr>
          <w:rFonts w:ascii="Arial" w:eastAsia="SchoolBookSanPin" w:hAnsi="Arial" w:cs="Arial"/>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 xml:space="preserve">осуществлять </w:t>
      </w:r>
      <w:r w:rsidRPr="00F02A9E">
        <w:rPr>
          <w:rFonts w:ascii="Arial" w:eastAsia="SchoolBookSanPin" w:hAnsi="Arial" w:cs="Arial"/>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bCs/>
          <w:position w:val="1"/>
          <w:sz w:val="28"/>
          <w:szCs w:val="28"/>
          <w:lang w:val="ru-RU"/>
        </w:rPr>
        <w:t xml:space="preserve">осуществлять поиск и извлечение </w:t>
      </w:r>
      <w:r w:rsidRPr="00F02A9E">
        <w:rPr>
          <w:rFonts w:ascii="Arial" w:eastAsia="SchoolBookSanPin" w:hAnsi="Arial" w:cs="Arial"/>
          <w:position w:val="1"/>
          <w:sz w:val="28"/>
          <w:szCs w:val="28"/>
          <w:lang w:val="ru-RU"/>
        </w:rPr>
        <w:t>социальной информации</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F955E2" w:rsidRPr="00F02A9E" w:rsidRDefault="00F955E2"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F955E2" w:rsidRPr="00F02A9E" w:rsidTr="00293283">
        <w:tc>
          <w:tcPr>
            <w:tcW w:w="1134" w:type="dxa"/>
          </w:tcPr>
          <w:p w:rsidR="00F955E2" w:rsidRPr="00F02A9E" w:rsidRDefault="00F955E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937" w:type="dxa"/>
          </w:tcPr>
          <w:p w:rsidR="00F955E2" w:rsidRPr="00F02A9E" w:rsidRDefault="00F955E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жизнь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система и ее функции. Собственность</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одство - источник экономических благ</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нимательств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ньги, обмен, торговля</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ыночная экономика. Конкуренция. Многообразие рынков</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прос и предложение. Рыночное равновеси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ятие в экономик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работная плата и стимулирование труда. Занятость и безработиц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нансовый рынок и финансовые посредник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анковские услуг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ховые услуг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нансовая безопасность</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функции домохозяйств</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требление домашних хозяйств. Потребительские товары и товары длительного пользования</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мейный бюджет и финансовое планировани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цели и функции государ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логи. Государственный бюджет. Государственная политика по развитию конкурен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Человек в экономических отношениях"</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Человек в экономических отношениях". Контрольная работ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ее многообразие и формы.</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Роль науки в развитии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в современном обществ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в Российской Федерации. Самообразовани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ка в сфере культуры и образования в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религии в жизни человека и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циональные и мировые религии. Религии и религиозные объединения в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искусство. Виды искусств</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скусства в жизни человека и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и его развитие. Информация и современный мир</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нформации и информационных технологий в современном мир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Человек в мире культуры". Контрольная работ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проектов по теме по теме "Финансовая грамотность"</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тоговое повторение по темам "Человек в экономике", "Человек в мире культуры"</w:t>
            </w:r>
          </w:p>
        </w:tc>
      </w:tr>
      <w:tr w:rsidR="00F955E2" w:rsidRPr="00F02A9E" w:rsidTr="00293283">
        <w:tc>
          <w:tcPr>
            <w:tcW w:w="9071" w:type="dxa"/>
            <w:gridSpan w:val="2"/>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в том числе Всероссийские проверочные работы), - не более 3</w:t>
            </w:r>
          </w:p>
        </w:tc>
      </w:tr>
    </w:tbl>
    <w:p w:rsidR="00F955E2" w:rsidRPr="00F02A9E" w:rsidRDefault="00F955E2"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F955E2" w:rsidRPr="00F02A9E" w:rsidRDefault="00F955E2"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8.3</w:t>
      </w:r>
    </w:p>
    <w:p w:rsidR="00F955E2" w:rsidRPr="00F02A9E" w:rsidRDefault="00F955E2"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F955E2" w:rsidRPr="00F02A9E" w:rsidRDefault="00F955E2"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F955E2" w:rsidRPr="00F02A9E" w:rsidTr="00293283">
        <w:tc>
          <w:tcPr>
            <w:tcW w:w="1134" w:type="dxa"/>
          </w:tcPr>
          <w:p w:rsidR="00F955E2" w:rsidRPr="00F02A9E" w:rsidRDefault="00F955E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7937" w:type="dxa"/>
          </w:tcPr>
          <w:p w:rsidR="00F955E2" w:rsidRPr="00F02A9E" w:rsidRDefault="00F955E2"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ка и политическая власть</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 политическая организация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е режимы</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ы политического участия. Выборы, референдум</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е партии, их роль в демократическом обществе. Общественно-политические организ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Человек в политическом измерен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конституционного строя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конституционного строя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шие органы публичной власти в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е управление и противодействие корруп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территориальное устройство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ное самоуправлени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ституционный статус гражданина Российской Федерации. Гражданство Российской Федер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Гражданин и государство". Контрольная работ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обще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мобильность</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й статус человека в обществ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е роли. Ролевой набор подростк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изация личност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мья и ее функ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нос и нация. Россия - многонациональное государств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нос и нация. Россия - многонациональное государств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политика Российского государств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клоняющееся поведение</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торительно-обобщающий урок по теме "Человек в системе социальных отношений"</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ое обществ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щность глобализаци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лодежь - активный участник общественной жизни</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ессии настоящего и будущег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Мода и спорт</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проектов, итоговое повторение по теме "Человек в политическом измерении". Контрольная работа</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проектов, итоговое повторение по теме "Гражданин и государство"</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проектов, итоговое повторение по теме "Человек в системе социальных отношений"</w:t>
            </w:r>
          </w:p>
        </w:tc>
      </w:tr>
      <w:tr w:rsidR="00F955E2" w:rsidRPr="00F02A9E" w:rsidTr="00293283">
        <w:tc>
          <w:tcPr>
            <w:tcW w:w="1134" w:type="dxa"/>
            <w:vAlign w:val="center"/>
          </w:tcPr>
          <w:p w:rsidR="00F955E2" w:rsidRPr="00F02A9E" w:rsidRDefault="00F955E2"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937" w:type="dxa"/>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проектов, итоговое повторение по теме "Человек в современном изменяющемся мире"</w:t>
            </w:r>
          </w:p>
        </w:tc>
      </w:tr>
      <w:tr w:rsidR="00F955E2" w:rsidRPr="00F02A9E" w:rsidTr="00293283">
        <w:tc>
          <w:tcPr>
            <w:tcW w:w="9071" w:type="dxa"/>
            <w:gridSpan w:val="2"/>
            <w:vAlign w:val="center"/>
          </w:tcPr>
          <w:p w:rsidR="00F955E2" w:rsidRPr="00F02A9E" w:rsidRDefault="00F955E2"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 не более 3</w:t>
            </w:r>
          </w:p>
        </w:tc>
      </w:tr>
    </w:tbl>
    <w:p w:rsidR="00F955E2" w:rsidRPr="00F02A9E" w:rsidRDefault="00F955E2" w:rsidP="00655602">
      <w:pPr>
        <w:widowControl/>
        <w:spacing w:after="0" w:line="240" w:lineRule="auto"/>
        <w:contextualSpacing/>
        <w:rPr>
          <w:rFonts w:ascii="Arial" w:eastAsia="Times New Roman" w:hAnsi="Arial" w:cs="Arial"/>
          <w:lang w:val="ru-RU" w:eastAsia="ru-RU"/>
        </w:rPr>
      </w:pPr>
    </w:p>
    <w:p w:rsidR="00F955E2" w:rsidRPr="00F02A9E" w:rsidRDefault="00A91CEE" w:rsidP="00655602">
      <w:pPr>
        <w:spacing w:after="0" w:line="240" w:lineRule="auto"/>
        <w:ind w:firstLine="709"/>
        <w:contextualSpacing/>
        <w:jc w:val="both"/>
        <w:rPr>
          <w:rFonts w:ascii="Arial" w:eastAsia="SchoolBookSanPin" w:hAnsi="Arial" w:cs="Arial"/>
          <w:b/>
          <w:bCs/>
          <w:position w:val="1"/>
          <w:sz w:val="28"/>
          <w:szCs w:val="28"/>
          <w:lang w:val="ru-RU"/>
        </w:rPr>
      </w:pPr>
      <w:r w:rsidRPr="00F02A9E">
        <w:rPr>
          <w:rFonts w:ascii="Arial" w:eastAsia="SchoolBookSanPin" w:hAnsi="Arial" w:cs="Arial"/>
          <w:b/>
          <w:bCs/>
          <w:position w:val="1"/>
          <w:sz w:val="28"/>
          <w:szCs w:val="28"/>
          <w:lang w:val="ru-RU"/>
        </w:rPr>
        <w:t>34.8. Кодификаторы</w:t>
      </w: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экономических отношениях</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жизнь общества. Потребности и ресурсы, ограниченность ресурсов. Экономический выбор</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одство - источник экономических благ. Факторы производ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рудовая деятельность. Производительность труда. Разделение труда. Заработная плата и стимулирование труд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нятость и безработиц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система и ее функции. Собственность</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ыночная экономика. Конкуренция. Спрос и предложение</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ыночное равновесие. Невидимая рука рынка. Многообразие рынков</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нимательство. Виды и формы предпринимательской деятельност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ятие в экономике. Издержки, выручка и прибыль. Как повысить эффективность производ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мен. Торговля и ее формы</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ньги и их функ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нансовый рынок и посредники (банки, страховые компании, кредитные союзы, участники фондового рынка). Услуги финансовых посредников</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типы финансовых инструментов: акции и облиг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анковские услуги, предоставляемые гражданам (депозит, кредит, платежная карта, денежные переводы, обмен валюты). Дистанционное банковское обслуживание</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ховые услуги. Защита прав потребителя финансовых услуг</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функции домохозяйств. Потребление домашних хозяйств. Потребительские товары и товары длительного пользова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чники доходов и расходов семьи. Семейный бюджет. Личный финансовый план. Способы и формы сбережений</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цели и функции государ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9</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лог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0</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оходы и расходы государства. Государственный бюджет</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ая бюджетная и денежно-кредитная политика Российской Федерации. Государственная политика по развитию конкурен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мире культуры</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ее многообразие и формы. Влияние духовной культуры на формирование личности. Современная молодежная культур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Естественные и социально-гуманитарные науки. Роль науки в развитии обще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Личностная и общественная значимость образования в современном обществе. Образование в Российской Федерации. Самообразование. Политика в сфере культуры и образования в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искусство. Виды искусств. Роль искусства в жизни человека и обще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сети Интернет</w:t>
            </w:r>
          </w:p>
        </w:tc>
      </w:tr>
    </w:tbl>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9.6</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Человек в политическом измерен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владевать смысловым чтением фрагментов </w:t>
            </w:r>
            <w:hyperlink r:id="rId55"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Pr="00F02A9E">
                <w:rPr>
                  <w:rFonts w:ascii="Arial" w:eastAsia="Times New Roman" w:hAnsi="Arial" w:cs="Arial"/>
                  <w:color w:val="0000FF"/>
                  <w:sz w:val="24"/>
                  <w:lang w:val="ru-RU" w:eastAsia="ru-RU"/>
                </w:rPr>
                <w:t>Конституции</w:t>
              </w:r>
            </w:hyperlink>
            <w:r w:rsidRPr="00F02A9E">
              <w:rPr>
                <w:rFonts w:ascii="Arial" w:eastAsia="Times New Roman" w:hAnsi="Arial" w:cs="Arial"/>
                <w:sz w:val="24"/>
                <w:lang w:val="ru-RU" w:eastAsia="ru-RU"/>
              </w:rPr>
              <w:t xml:space="preserve">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сети Интерне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и конкретизировать социальную информацию о формах участия граждан нашей страны в политической жизни, о выборах и референдум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политическую деятельность различных субъектов политики с точки зрения учета в ней интересов развития общества, ее соответствия гуманистическим и демократическим ценностям: выражать свою точку зрения, отвечать на вопросы, участвовать в дискусс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Гражданин и государство"</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Сравнивать с использованием </w:t>
            </w:r>
            <w:hyperlink r:id="rId56"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Pr="00F02A9E">
                <w:rPr>
                  <w:rFonts w:ascii="Arial" w:eastAsia="Times New Roman" w:hAnsi="Arial" w:cs="Arial"/>
                  <w:color w:val="0000FF"/>
                  <w:sz w:val="24"/>
                  <w:lang w:val="ru-RU" w:eastAsia="ru-RU"/>
                </w:rPr>
                <w:t>Конституции</w:t>
              </w:r>
            </w:hyperlink>
            <w:r w:rsidRPr="00F02A9E">
              <w:rPr>
                <w:rFonts w:ascii="Arial" w:eastAsia="Times New Roman" w:hAnsi="Arial" w:cs="Arial"/>
                <w:sz w:val="24"/>
                <w:lang w:val="ru-RU" w:eastAsia="ru-RU"/>
              </w:rPr>
              <w:t xml:space="preserve"> Российской Федерации полномочия центральных органов государственной власти и субъектов Российской Федера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 опорой на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е отношение к внутренней и внешней политике Российской Федерации, к проводимой по отношению к нашей стране политике "сдерживания"</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владевать 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w:t>
            </w:r>
            <w:hyperlink r:id="rId57"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Pr="00F02A9E">
                <w:rPr>
                  <w:rFonts w:ascii="Arial" w:eastAsia="Times New Roman" w:hAnsi="Arial" w:cs="Arial"/>
                  <w:color w:val="0000FF"/>
                  <w:sz w:val="24"/>
                  <w:lang w:val="ru-RU" w:eastAsia="ru-RU"/>
                </w:rPr>
                <w:t>Конституции</w:t>
              </w:r>
            </w:hyperlink>
            <w:r w:rsidRPr="00F02A9E">
              <w:rPr>
                <w:rFonts w:ascii="Arial" w:eastAsia="Times New Roman" w:hAnsi="Arial" w:cs="Arial"/>
                <w:sz w:val="24"/>
                <w:lang w:val="ru-RU" w:eastAsia="ru-RU"/>
              </w:rPr>
              <w:t xml:space="preserve">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сети Интерне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е с собственными знаниями о политике, формулировать выводы, подкрепляя их аргументам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о государстве Российская Федерация 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амостоятельно заполнять форму (в том числе электронную) и составлять простейший документ при использовании портала государственных услуг</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Человек в системе социальных отношений"</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функции семьи в обществе; основы социальной политики Российского государств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различных социальных статусов, социальных ролей, социальной политики Российского государств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социальные общности и группы</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виды социальной мобильност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и объяснять причины существования разных социальных групп; социальных различий и конфликтов</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 использованием обществоведческих знаний, фактов общественной жизни и личного социального опыта свое отношение к разным этноса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смысловое чтение текстов и составлять на основе учебных текстов план (в том числе отражающий изученный материал о социализации личност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влекать информацию из адаптированных источников, публикаций СМИ и сети Интернет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в практической деятельности для выстраивания собственного поведения с позиции здорового образа жизн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теме "Человек в современном изменяющемся мир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аивать и применять знания об информационном обществе, глобализации, глобальных проблемах</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сущность информационного общества; здоровый образ жизни; глобализацию как важный общемировой интеграционный процесс</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глобальных проблем и возможных путей их решения; участия молодежи в общественной жизни; влияния образования на возможности профессионального выбора и карьерного рост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требования к современным профессия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и объяснять причины и последствия глобализа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и аргументировать с опорой на обществоведческие знания, факты общественной жизни и личный социальный опыт свое отношение к современным формам коммуникации; к здоровому образу жизн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шать в рамках изученного материала познавательные и практические задачи, связанные с волонтерским движением; отражающие особенности коммуникации в виртуальном простран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уществлять поиск и извлечение социальной информации (текстовой, графической, аудиовизуальной) из различных источников о глобализации и ее последствиях; о роли непрерывного образования в современном обществе</w:t>
            </w:r>
          </w:p>
        </w:tc>
      </w:tr>
    </w:tbl>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9.7</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политическом измерен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ка и политическая власть</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 политическая организация общества. Признаки государства. Внутренняя и внешняя политик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а государ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нархия и республика - основные формы правле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нитарное и федеративное государственно-территориальное устройство</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й режим и его виды. Демократия, демократические ценности. Правовое государство и гражданское общество</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граждан в политике. Выборы, референдум</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е партии, их роль в демократическом обществе. Общественно-политические организ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жданин и государство</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A91CEE" w:rsidRPr="00F02A9E" w:rsidRDefault="005113E0" w:rsidP="00655602">
            <w:pPr>
              <w:autoSpaceDE w:val="0"/>
              <w:autoSpaceDN w:val="0"/>
              <w:spacing w:after="0" w:line="240" w:lineRule="auto"/>
              <w:contextualSpacing/>
              <w:jc w:val="both"/>
              <w:rPr>
                <w:rFonts w:ascii="Arial" w:eastAsia="Times New Roman" w:hAnsi="Arial" w:cs="Arial"/>
                <w:sz w:val="24"/>
                <w:lang w:val="ru-RU" w:eastAsia="ru-RU"/>
              </w:rPr>
            </w:pPr>
            <w:hyperlink r:id="rId58"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00A91CEE" w:rsidRPr="00F02A9E">
                <w:rPr>
                  <w:rFonts w:ascii="Arial" w:eastAsia="Times New Roman" w:hAnsi="Arial" w:cs="Arial"/>
                  <w:color w:val="0000FF"/>
                  <w:sz w:val="24"/>
                  <w:lang w:val="ru-RU" w:eastAsia="ru-RU"/>
                </w:rPr>
                <w:t>Конституция</w:t>
              </w:r>
            </w:hyperlink>
            <w:r w:rsidR="00A91CEE" w:rsidRPr="00F02A9E">
              <w:rPr>
                <w:rFonts w:ascii="Arial" w:eastAsia="Times New Roman" w:hAnsi="Arial" w:cs="Arial"/>
                <w:sz w:val="24"/>
                <w:lang w:val="ru-RU" w:eastAsia="ru-RU"/>
              </w:rPr>
              <w:t xml:space="preserve">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едеральное Собрание Российской Федерации: Государственная Дума и Совет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тельство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дебная система в Российской Федерации. Конституционный Суд Российской Федерации. Верховный Суд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ное самоуправление</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е управление. Противодействие коррупции в Российской Федераци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системе социальных отношений</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общества. Многообразие социальных общностей и групп</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й статус человека в обществе. Социальные роли. Ролевой набор подростк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мобильность</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изация личност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семьи в социализации личности. Функции семьи. Семейные ценности. Основные роли членов семьи</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нос и нация. Россия - многонациональное государство. Этносы и нации в диалоге культур</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политика Российского государств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е конфликты и пути их разреше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клоняющееся поведение. Опасность наркомании и алкоголизма для человека и общества. Профилактика негативных отклонений поведе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современном изменяющемся мире</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ое общество</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щность глобализации. Причины, проявления и последствия глобализации, ее противореч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обальные проблемы и возможности их решения. Экологическая ситуация и способы ее улучшения</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лодежь - активный участник общественной жизни. Волонтерское движение</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ессии настоящего и будущего. Непрерывное образование и карьера</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Социальная и личная значимость здорового образа жизни. Мода и спорт</w:t>
            </w:r>
          </w:p>
        </w:tc>
      </w:tr>
      <w:tr w:rsidR="00A91CEE" w:rsidRPr="00F02A9E" w:rsidTr="00293283">
        <w:tc>
          <w:tcPr>
            <w:tcW w:w="107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ременные формы связи и коммуникации: как они изменили мир. Особенности общения в виртуальном пространстве. Перспективы развития общества</w:t>
            </w:r>
          </w:p>
        </w:tc>
      </w:tr>
    </w:tbl>
    <w:p w:rsidR="00A91CEE" w:rsidRPr="00F02A9E" w:rsidRDefault="00A91CEE" w:rsidP="00655602">
      <w:pPr>
        <w:widowControl/>
        <w:spacing w:after="0" w:line="240" w:lineRule="auto"/>
        <w:contextualSpacing/>
        <w:rPr>
          <w:rFonts w:ascii="Arial" w:eastAsia="Times New Roman" w:hAnsi="Arial" w:cs="Arial"/>
          <w:lang w:val="ru-RU" w:eastAsia="ru-RU"/>
        </w:rPr>
      </w:pPr>
    </w:p>
    <w:p w:rsidR="00A91CEE" w:rsidRPr="00F02A9E" w:rsidRDefault="00A91CEE" w:rsidP="00655602">
      <w:pPr>
        <w:widowControl/>
        <w:spacing w:after="0" w:line="240" w:lineRule="auto"/>
        <w:contextualSpacing/>
        <w:rPr>
          <w:rFonts w:ascii="Arial" w:eastAsia="Times New Roman" w:hAnsi="Arial" w:cs="Arial"/>
          <w:lang w:val="ru-RU" w:eastAsia="ru-RU"/>
        </w:rPr>
      </w:pP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151.10. Для проведения основного государственного экзамена по обществознанию (далее - ОГЭ по обществознанию)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9.8</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обществознанию требования</w:t>
      </w: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7370"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характеризовать традиционные российские духовно-нравственные ценности (в том числе защиту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w:t>
            </w:r>
            <w:hyperlink r:id="rId59"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Pr="00F02A9E">
                <w:rPr>
                  <w:rFonts w:ascii="Arial" w:eastAsia="Times New Roman" w:hAnsi="Arial" w:cs="Arial"/>
                  <w:color w:val="0000FF"/>
                  <w:sz w:val="24"/>
                  <w:lang w:val="ru-RU" w:eastAsia="ru-RU"/>
                </w:rPr>
                <w:t>Конституции</w:t>
              </w:r>
            </w:hyperlink>
            <w:r w:rsidRPr="00F02A9E">
              <w:rPr>
                <w:rFonts w:ascii="Arial" w:eastAsia="Times New Roman" w:hAnsi="Arial" w:cs="Arial"/>
                <w:sz w:val="24"/>
                <w:lang w:val="ru-RU" w:eastAsia="ru-RU"/>
              </w:rPr>
              <w:t xml:space="preserve">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сети Интернет</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tc>
      </w:tr>
      <w:tr w:rsidR="00A91CEE" w:rsidRPr="00F02A9E" w:rsidTr="00293283">
        <w:tc>
          <w:tcPr>
            <w:tcW w:w="1701"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370"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tc>
      </w:tr>
    </w:tbl>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19.9</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обществознанию</w:t>
      </w:r>
    </w:p>
    <w:p w:rsidR="00A91CEE" w:rsidRPr="00F02A9E" w:rsidRDefault="00A91CEE" w:rsidP="00655602">
      <w:pPr>
        <w:autoSpaceDE w:val="0"/>
        <w:autoSpaceDN w:val="0"/>
        <w:spacing w:after="0" w:line="240" w:lineRule="auto"/>
        <w:ind w:firstLine="540"/>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его социальное окружен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иологическое и социальное в человеке. Черты сходства и различия человека и животного</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требности человека (биологические, социальные, духовные). Способности человек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 Люди с ограниченными возможностями здоровья, их особые потребности и социальная позици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ли и мотивы деятельности. Виды деятельности (игра, труд, учен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знание человеком мира и самого себя как вид деятель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 человека на образование. Школьное образование. Права и обязанности учащегос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ние. Цели и средства общения. Особенности общения подростков. Общение в современных условиях. Особенности общения в виртуальном пространств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ношения в малых группах. Групповые нормы и правила. Лидерство в группе. Межличностные отношения (деловые, личные). Отношения с друзьями и сверстниками. Конфликты в межличностных отношениях</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ство, в котором мы живем. Человек в современном изменяющемся мир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общество. Связь общества и природ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ройство общественной жизни. Основные сферы жизни общества и их взаимодейств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витие общества. Современные формы связи и коммуникации: как они изменили мир.</w:t>
            </w:r>
          </w:p>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ое общество. Роль информации и информационных технологий в современном мире. Профессии настоящего и будущего. Непрерывное образование и карьер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культура и информационная безопасность. Правила безопасного поведения в сети Интернет</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щность глобализации. Причины, проявления и последствия глобализации, ее противоречия. Глобальные проблемы и возможности их решения. Экологическая ситуация и способы ее улучшени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мире культур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а, ее многообразие и формы. Влияние духовной культуры на формирование лич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уховные ценности, традиционные ценности российского народа. Общественные ценности. Свобода и ответственность гражданина. Гражданственность и патриотизм. Гуманизм</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ципы и нормы морали. Добро и зло. Нравственные чувства человека. Совесть и стыд. Моральный выбор. Моральная оценка поведения людей и собственного поведения. Влияние моральных норм на общество и человека. Волонтерское движен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ука. Естественные и социально-гуманитарные науки. Роль науки в развитии общест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Личностная и общественная значимость образования в современном обществе. Образование в Российской Федерации. Самообразование. Политика в сфере культуры и образования в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искусство. Виды искусств. Роль искусства в жизни человека и общест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экономических отношениях</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такое экономика. Взаимосвязь жизни общества и его экономического развития. Потребности и ресурсы, ограниченность ресурсов. Экономический выбор. Ресурсы и возможности экономики нашей стран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ая система и ее функции. Собствен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экономической деятельности. Производство - источник экономических благ. Факторы производства. Обмен. Торговля и ее форм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рудовая деятельность. Производительность труда. Разделение труда. Заработная плата и стимулирование труд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нятость и безработиц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ыночная экономика. Конкуренция. Государственная политика по развитию конкуренции. Спрос и предложение. Рыночное равновесие. Невидимая рука рынка. Многообразие рынков</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ятие в экономике. Издержки, выручка и прибыль. Как повысить эффективность производст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принимательство. Виды и формы предпринимательской деятель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9</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ньги и их функ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0</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нансовый рынок и посредники (банки, страховые компании, кредитные союзы, участники фондового рынка). Услуги финансовых посредников. Основные типы финансовых инструментов: акции и облиг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анковские услуги, предоставляемые гражданам (депозит, кредит, платежная карта, денежные переводы, обмен валюты). Дистанционное банковское обслуживан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аховые услуги. Защита прав потребителя финансовых услуг</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ческие цели и функции государст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логи. Доходы и расходы государства. Государственный бюджет. Государственная бюджетная и денежно-кредитная политика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системе социальных отношений. Социальные ценности и норм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ая структура общества. Многообразие социальных общностей и групп</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тнос и нация. Россия - многонациональное государство. Этносы и нации в диалоге культур</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ожение человека в обществе. Социальный статус человека в обществе. Социальные роли. Ролевой набор подростка. Социальная мобиль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лодежь - активный участник общественной жизни. Современная молодежная культур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е нормы как регуляторы общественной жизни и поведения человека в обществе. Виды социальных норм. Традиции и обычаи. Право и его роль в жизни общества. Право и морал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изация лич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жность семьи в жизни человека, общества и государства. Функции семьи. Семейные ценности. Семейные традиции. Семейный досуг. Свободное время подростка. Основные роли членов семь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тклоняющееся поведение. Опасность наркомании и алкоголизма для человека и общества. Профилактика негативных отклонений поведени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9</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циальные конфликты и пути их разрешения</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0</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доровый образ жизни. Социальная и личная значимость здорового образа жизн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направления и приоритеты социальной политики российского государст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в политическом измерен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ая жизнь общества. Политика и политическая вла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о - политическая организация общества. Признаки государства. Внутренняя и внешняя политик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а государства. Монархия и республика - основные формы правления. Унитарное и федеративное государственно-территориальное устройство</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й режим и его виды. Демократия, демократические ценности. Правовое государство и гражданское общество</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частие граждан в политике. Выборы, референдум</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итические партии, их роль в демократическом обществе. Общественно-политические организ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жданин и государство</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ша страна в начале XXI в. Место нашей Родины среди современных государств. Государственная власть в нашей стране. Государственный герб, Государственный флаг, Государственный гимн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937" w:type="dxa"/>
          </w:tcPr>
          <w:p w:rsidR="00A91CEE" w:rsidRPr="00F02A9E" w:rsidRDefault="005113E0" w:rsidP="00655602">
            <w:pPr>
              <w:autoSpaceDE w:val="0"/>
              <w:autoSpaceDN w:val="0"/>
              <w:spacing w:after="0" w:line="240" w:lineRule="auto"/>
              <w:contextualSpacing/>
              <w:jc w:val="both"/>
              <w:rPr>
                <w:rFonts w:ascii="Arial" w:eastAsia="Times New Roman" w:hAnsi="Arial" w:cs="Arial"/>
                <w:sz w:val="24"/>
                <w:lang w:val="ru-RU" w:eastAsia="ru-RU"/>
              </w:rPr>
            </w:pPr>
            <w:hyperlink r:id="rId60"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00A91CEE" w:rsidRPr="00F02A9E">
                <w:rPr>
                  <w:rFonts w:ascii="Arial" w:eastAsia="Times New Roman" w:hAnsi="Arial" w:cs="Arial"/>
                  <w:color w:val="0000FF"/>
                  <w:sz w:val="24"/>
                  <w:lang w:val="ru-RU" w:eastAsia="ru-RU"/>
                </w:rPr>
                <w:t>Конституция</w:t>
              </w:r>
            </w:hyperlink>
            <w:r w:rsidR="00A91CEE" w:rsidRPr="00F02A9E">
              <w:rPr>
                <w:rFonts w:ascii="Arial" w:eastAsia="Times New Roman" w:hAnsi="Arial" w:cs="Arial"/>
                <w:sz w:val="24"/>
                <w:lang w:val="ru-RU" w:eastAsia="ru-RU"/>
              </w:rPr>
              <w:t xml:space="preserve"> Российской Федерации - основной закон</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937" w:type="dxa"/>
          </w:tcPr>
          <w:p w:rsidR="00A91CEE" w:rsidRPr="00F02A9E" w:rsidRDefault="005113E0" w:rsidP="00655602">
            <w:pPr>
              <w:autoSpaceDE w:val="0"/>
              <w:autoSpaceDN w:val="0"/>
              <w:spacing w:after="0" w:line="240" w:lineRule="auto"/>
              <w:contextualSpacing/>
              <w:jc w:val="both"/>
              <w:rPr>
                <w:rFonts w:ascii="Arial" w:eastAsia="Times New Roman" w:hAnsi="Arial" w:cs="Arial"/>
                <w:sz w:val="24"/>
                <w:lang w:val="ru-RU" w:eastAsia="ru-RU"/>
              </w:rPr>
            </w:pPr>
            <w:hyperlink r:id="rId61" w:tooltip="&quot;Конституция Российской Федерации&quot; (принята всенародным голосованием 12.12.1993 с изменениями, одобренными в ходе общероссийского голосования 01.07.2020) {КонсультантПлюс}">
              <w:r w:rsidR="00A91CEE" w:rsidRPr="00F02A9E">
                <w:rPr>
                  <w:rFonts w:ascii="Arial" w:eastAsia="Times New Roman" w:hAnsi="Arial" w:cs="Arial"/>
                  <w:color w:val="0000FF"/>
                  <w:sz w:val="24"/>
                  <w:lang w:val="ru-RU" w:eastAsia="ru-RU"/>
                </w:rPr>
                <w:t>Конституция</w:t>
              </w:r>
            </w:hyperlink>
            <w:r w:rsidR="00A91CEE" w:rsidRPr="00F02A9E">
              <w:rPr>
                <w:rFonts w:ascii="Arial" w:eastAsia="Times New Roman" w:hAnsi="Arial" w:cs="Arial"/>
                <w:sz w:val="24"/>
                <w:lang w:val="ru-RU" w:eastAsia="ru-RU"/>
              </w:rPr>
              <w:t xml:space="preserve"> Российской Федерации о правовом статусе человека и гражданина. Гражданство Российской Федерации. Гарантия и защита прав и свобод человека и гражданина в Российской Федерации. Взаимосвязь конституционных прав, свобод и обязанностей гражданина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Россия - светское государство</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одательные, исполнительные и судебные органы государственной власти в Российской Федерации. Государственное управление. Противодействие коррупции в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зидент - Глава государства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едеральное Собрание Российской Федерации: Государственная Дума и Совет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тельство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9</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дебная система в Российской Федерации. Конституционный Суд Российской Федерации. Верховный Суд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0</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ное самоуправление</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как участник правовых отношений. Основы российского пра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вая норма. Правовая оценка поступков и деятельности человека. Правомерное поведение. Правовая культура лич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ы и подзаконные акты. Отрасли прав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отношения и их особенности. Участники правоотношений. Физические и юридические лица в гражданском праве. Правоспособность и дееспособ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совершеннолетние как участники гражданско-правовых отношений</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 собственности, защита прав собствен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виды гражданско-правовых договоров. Договор купли-продаж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а потребителей и возможности их защиты</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8</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я заключения брака в Российской Федераци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9</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а ребенка и возможности их защиты. Права и обязанности детей и родителей. Защита прав и интересов детей, оставшихся без попечения родителей</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0</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ороны трудовых отношений, их права и обязанности. Рабочее время и время отдыха</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1</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рудовой договор. Заключение и прекращение трудового договора. Особенности правового статуса несовершеннолетних при осуществлении трудовой деятельности</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2</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нарушение и юридическая ответственность. Проступок и преступление. Опасность правонарушений для личности и общества. Особенности юридической ответственности несовершеннолетних</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3</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жданско-правовые проступки и гражданско-правовая ответствен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4</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дминистративные проступки и административная ответствен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5</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сциплинарные проступки и дисциплинарная ответствен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6</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ступления и уголовная ответственность</w:t>
            </w:r>
          </w:p>
        </w:tc>
      </w:tr>
      <w:tr w:rsidR="00A91CEE" w:rsidRPr="00F02A9E" w:rsidTr="00293283">
        <w:tc>
          <w:tcPr>
            <w:tcW w:w="1134" w:type="dxa"/>
          </w:tcPr>
          <w:p w:rsidR="00A91CEE" w:rsidRPr="00F02A9E" w:rsidRDefault="00A91CEE"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17</w:t>
            </w:r>
          </w:p>
        </w:tc>
        <w:tc>
          <w:tcPr>
            <w:tcW w:w="7937" w:type="dxa"/>
          </w:tcPr>
          <w:p w:rsidR="00A91CEE" w:rsidRPr="00F02A9E" w:rsidRDefault="00A91CEE"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tc>
      </w:tr>
    </w:tbl>
    <w:p w:rsidR="00A91CEE" w:rsidRPr="00F02A9E" w:rsidRDefault="00A91CEE" w:rsidP="00655602">
      <w:pPr>
        <w:spacing w:after="0" w:line="240" w:lineRule="auto"/>
        <w:contextualSpacing/>
        <w:jc w:val="both"/>
        <w:rPr>
          <w:rFonts w:ascii="Arial" w:eastAsia="SchoolBookSanPin" w:hAnsi="Arial" w:cs="Arial"/>
          <w:b/>
          <w:bCs/>
          <w:position w:val="1"/>
          <w:sz w:val="28"/>
          <w:szCs w:val="28"/>
          <w:lang w:val="ru-RU"/>
        </w:rPr>
      </w:pP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 xml:space="preserve">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Обществознание» (вступает в силу с 01 сентября 202</w:t>
      </w:r>
      <w:r w:rsidR="00B27DA3" w:rsidRPr="00F02A9E">
        <w:rPr>
          <w:rFonts w:ascii="Arial" w:hAnsi="Arial" w:cs="Arial"/>
          <w:sz w:val="28"/>
          <w:szCs w:val="28"/>
          <w:lang w:val="ru-RU"/>
        </w:rPr>
        <w:t>6</w:t>
      </w:r>
      <w:r w:rsidR="005626F3" w:rsidRPr="00F02A9E">
        <w:rPr>
          <w:rFonts w:ascii="Arial" w:hAnsi="Arial" w:cs="Arial"/>
          <w:sz w:val="28"/>
          <w:szCs w:val="28"/>
          <w:lang w:val="ru-RU"/>
        </w:rPr>
        <w:t xml:space="preserve"> год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 xml:space="preserve">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 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1. Программа по обществознанию составлена на основе положений   и требований к результатам освоения основной образовательной программы, представленных во ФГОС ООО, а также с учетом федеральной рабочей программы воспитания и подлежит непосредственному применению при реализации обязательной части ООП ООО.</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2. Обществознание играет ведущую роль в выполнении образовательной организацией функции интеграции молоде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5. Целями обществоведческого образования на уровне основного общего образования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 обучающихся понимания приоритетности общенациональных интересов, приверженности правовым принципам, закрепленным в Конституции Российской Федерации и законодательстве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личности на исключительно важном этапе ее социализации –   в подростковом возрасте, становление ее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емкой труд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для содействия правовыми способами и средствами защите правопорядка в обществ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2.6. В соответствии с учебным планом основного общего образования обществознание изучается в 9 классе, общее количество рекомендованных учебных часов составляет 34 часа, по 1 часу в неделю при 34 учебных неделя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3. 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3.1. Человек и его социальное окру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иологическое и социальное в человеке. Индивид, индивидуальность, личность. Социализация личности. Агенты (институты) социализации. Групповые нормы и правила. Лидерство в группе. Отношения между поколени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адиции и обычаи. Принципы и нормы морали. Влияние моральных норм   на общество и человека. Нравственные чувства человека. Этика. Свобода   и ответственность. Свобода и необходимость. Отклоняющееся поведение. Опасность наркомании и алкоголизма для человека и об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семьи в жизни человека и общества. Семейный уклад. Семейные обычаи и традиции. Роль семьи в социализации личности. Функции семьи. Общественные   и семейные ценности. Семейные роли. Здоровый образ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язь поколений: родословие семьи. Династии и их роль в истории России. Семья и брак. Основы семейного права: правила заключения брака в Российской Федерации, права и обязанности детей и родителей. Правовая защита и поддержка семьи. Защита прав и интересов детей, оставшихся без попечения родителей. Уполномоченный при Президенте Российской Федерации по правам ребенка. Государственная поддержка семьи. Многодетная сем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ство: структура, сферы жизни, социальные институты, социальные роли, общественные отношения, социальные нормы. Многообразие социальных общностей и групп. Коллектив и группа. Социальная активность: добровольчество   и волонтерство. Молодежь – активный участник общественной жизни. Гражданское общество. Информационное обще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овоззрение, его роль в жизнедеятельности человека. Понятие религии. Роль религии в жизни человека и общества. Свобода совести и свобода вероисповедания. Национальные и мировые религии. Религии в Российской Федерации. Россия – светское государство.</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3.2. Гражданин и государ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знаки государства. Функции государства. Государство и страна. Формы правления. Политические режимы. Россия – демократическое федеративное правовое государство с республиканской формой правления. Административно-территориальное устройство. Россия – многонациональное государство. Этнос   и нация. Россия – социальное государство. Система социальной защиты в России. Символы государства: Государственный герб Российской Федерации, Государственный флаг Российской Федерации, Государственный гимн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ажданство Российской Федерации. Гражданин: права и обязанности. Атрибуты гражданства. Гражданственность и патриотизм. Гражданская позиц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овые основы государства. Источники права: закон, кодекс, нормативно-правовой акт. Система права. Отрасли права: конституционное, административное, гражданское, трудовое, уголовное. Право и мораль. Правовая культура личности. Конституция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оспособность и дееспособность. Права несовершеннолетних. Правонарушение и ответственность. Права и свободы. Защита прав человека   в Российской Федерации. Уполномоченный по правам человека Российской Федерации. Совет при Президенте Российской Федерации по развитию гражданского общества и правам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конодательные, исполнительные и судебные органы государственной власти в Российской Федерации. Президент – глава государства Российской Федерация. Федеральное Собрание Российской Федерации: Совет Федерации и Государственная Дума Российской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ое государство. Электронное правительство. Электронный бюджет. Государственные услуг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3.3. Эконом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мья и домохозяйство. Экономические функции семьи. Семейное хозяйство. Семейный бюджет и рациональное потребление. Заработок и доход. Занятость   и безработица. Источники доходов и расходов домохозяйств. Инфляция и ее влияние на экономику семьи. Деньги и их функции. Наличные и безналичные деньги. Кредитные и дебетовые карты. Денежные переводы и платежи. Семейный бюджет. Профицит и дефицит семейного бюджета. Кредиты и займы. Способы и формы сбережений. Личный финансовый план. Маркетплей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уд, профессия, карьера. Рынок труд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3.4. Человек в современном изменяющемся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оссия в </w:t>
      </w:r>
      <w:r w:rsidRPr="00F02A9E">
        <w:rPr>
          <w:rFonts w:ascii="Arial" w:hAnsi="Arial" w:cs="Arial"/>
          <w:sz w:val="28"/>
          <w:szCs w:val="28"/>
        </w:rPr>
        <w:t>XXI</w:t>
      </w:r>
      <w:r w:rsidRPr="00F02A9E">
        <w:rPr>
          <w:rFonts w:ascii="Arial" w:hAnsi="Arial" w:cs="Arial"/>
          <w:sz w:val="28"/>
          <w:szCs w:val="28"/>
          <w:lang w:val="ru-RU"/>
        </w:rPr>
        <w:t xml:space="preserve"> веке: Россия – цивилизация. Биполярный и однополярный мир. Глобализация и многополярный мир. Справедливый миропорядок. Россия   в глобальной политике. Россия – страна возмож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стема образования в Российской Федерации. Право человека   на образование. Образованность в </w:t>
      </w:r>
      <w:r w:rsidRPr="00F02A9E">
        <w:rPr>
          <w:rFonts w:ascii="Arial" w:hAnsi="Arial" w:cs="Arial"/>
          <w:sz w:val="28"/>
          <w:szCs w:val="28"/>
        </w:rPr>
        <w:t>XXI</w:t>
      </w:r>
      <w:r w:rsidRPr="00F02A9E">
        <w:rPr>
          <w:rFonts w:ascii="Arial" w:hAnsi="Arial" w:cs="Arial"/>
          <w:sz w:val="28"/>
          <w:szCs w:val="28"/>
          <w:lang w:val="ru-RU"/>
        </w:rPr>
        <w:t xml:space="preserve"> в. Права и обязанности обучающегося. Непрерывное образование и самообразование. Профессии настоящего и будущего. Онлайн-образ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ука: фундаментальная и прикладная. Роль науки в развитии общества. Передовые рубежи российской науки в </w:t>
      </w:r>
      <w:r w:rsidRPr="00F02A9E">
        <w:rPr>
          <w:rFonts w:ascii="Arial" w:hAnsi="Arial" w:cs="Arial"/>
          <w:sz w:val="28"/>
          <w:szCs w:val="28"/>
        </w:rPr>
        <w:t>XXI</w:t>
      </w:r>
      <w:r w:rsidRPr="00F02A9E">
        <w:rPr>
          <w:rFonts w:ascii="Arial" w:hAnsi="Arial" w:cs="Arial"/>
          <w:sz w:val="28"/>
          <w:szCs w:val="28"/>
          <w:lang w:val="ru-RU"/>
        </w:rPr>
        <w:t xml:space="preserve"> в. Государственная поддержка науки. Наука и бизнес. Новые технологии в различных отраслях экономики. Возможности самореализации в нау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а: духовные и материальные ценности. Культура и искусство. Культурный человек. Традиционные ценности российского народа. Влияние духовной культуры на формирование личности. Современная молодежная культура. Как работает отрасль культуры: театры, библиотеки, музеи, кино. Пушкинская карта. Самореализация в творчестве и сфере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ормационное общество. Современные формы связи и коммуникации. Свобода слова. Информационная безопасность и правила безопасного поведения   в Интернете. Особенности общения в реальном и виртуальном пространстве. Правда и фейк. Информационные войны. Как стать журналистом. Блогерство.   Дата-журналис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асность наркомании и алкоголизма для человека и обществ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 Планируемые результаты освоения программы по обществознан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1.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ерство, помощь людям, нуждающимся в 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2. Личностные результаты, обеспечивающие адаптацию обучающегос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бучающихся во взаимодействии в условиях неопределенности, открытость опыту и знаниям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 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1.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социальных явлений   и проце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етом предложенной задачи выявлять закономерности и противоречия   в рассматриваемых фактах, данных и наблюд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явлений и проце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е вокруг.</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2.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3.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ффективно запоминать и систематизировать информацию.</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4.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людей,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5. У обучающегося будут сформированы умения самоорганизации   как части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ать выбор и брать ответственность за решени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6. У обучающегося будут сформированы умения совмес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общать мнения нескольких человек,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3.7. У обучающегося будут сформированы умения самоконтроля, эмоционального интеллекта как части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е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е право на ошибку и такое же право друг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себя и других людей, не осужд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крытость себе и другим людям.</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4. Предметные результаты освоения программы по обществознанию   на уровне основного общего образования должны обеспечива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икроэкономики), социальной, духовн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е отношение к явлениям, процессам социальной действ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5) приобретение опыта самостоятельного заполнения формы (в том числе электронной) и составления простейших документов (заявления, обращения, доверенности, личного финансового плана, резюм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4.</w:t>
      </w:r>
      <w:r w:rsidR="005626F3" w:rsidRPr="00F02A9E">
        <w:rPr>
          <w:rFonts w:ascii="Arial" w:hAnsi="Arial" w:cs="Arial"/>
          <w:sz w:val="28"/>
          <w:szCs w:val="28"/>
          <w:lang w:val="ru-RU"/>
        </w:rPr>
        <w:t>4.5. К концу обучения в 9 классе обучающийся получит следующие предметные результаты по обществозн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сваивать и применять систему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процессах и явлениях в экономической (в области микроэкономики), социальной, духовн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социальной политики, политики в сфере культуры и образования, обеспечении безопасности личности, общества и государства, в том числе от терроризма и экстрем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уметь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уметь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уметь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уметь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6) уметь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человека и общества, сфер общественной жизни, гражданина и государ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уметь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уметь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е отношение к явлениям, процессам социальной действ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уметь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0) владеть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ть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1) владеть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2) уметь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3) уметь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для оценки рисков осуществления финансовых махинаций, применения недобросовестных практик), осознавать неприемлемость всех форм антиобщественн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4) использовать полученные знания,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5) самостоятельно заполнять форму (в том числе электронную) простейших документов и составлять простейшие документы (заявления, обращения, личный финансовый план, резю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6) 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вать ценность культуры и традиций народов России.</w:t>
      </w:r>
    </w:p>
    <w:p w:rsidR="00A94407" w:rsidRPr="00F02A9E" w:rsidRDefault="00F445EF" w:rsidP="00655602">
      <w:pPr>
        <w:pStyle w:val="1"/>
        <w:pBdr>
          <w:bottom w:val="none" w:sz="0" w:space="0" w:color="000000"/>
        </w:pBdr>
        <w:spacing w:before="0" w:line="240" w:lineRule="auto"/>
        <w:ind w:firstLine="708"/>
        <w:contextualSpacing/>
        <w:jc w:val="both"/>
        <w:rPr>
          <w:rFonts w:ascii="Arial" w:hAnsi="Arial" w:cs="Arial"/>
          <w:bCs/>
          <w:lang w:val="ru-RU"/>
        </w:rPr>
      </w:pPr>
      <w:r w:rsidRPr="00F02A9E">
        <w:rPr>
          <w:rFonts w:ascii="Arial" w:eastAsia="SchoolBookSanPin" w:hAnsi="Arial" w:cs="Arial"/>
          <w:bCs/>
          <w:szCs w:val="28"/>
          <w:lang w:val="ru-RU"/>
        </w:rPr>
        <w:t>35.</w:t>
      </w:r>
      <w:r w:rsidR="005626F3" w:rsidRPr="00F02A9E">
        <w:rPr>
          <w:rFonts w:ascii="Arial" w:eastAsia="SchoolBookSanPin" w:hAnsi="Arial" w:cs="Arial"/>
          <w:bCs/>
          <w:szCs w:val="28"/>
          <w:lang w:val="ru-RU"/>
        </w:rPr>
        <w:t> </w:t>
      </w:r>
      <w:r w:rsidR="005628B2" w:rsidRPr="00F02A9E">
        <w:rPr>
          <w:rFonts w:ascii="Arial" w:eastAsia="SchoolBookSanPin" w:hAnsi="Arial" w:cs="Arial"/>
          <w:bCs/>
          <w:szCs w:val="28"/>
          <w:lang w:val="ru-RU"/>
        </w:rPr>
        <w:t>Рабочая программа</w:t>
      </w:r>
      <w:r w:rsidR="005626F3" w:rsidRPr="00F02A9E">
        <w:rPr>
          <w:rFonts w:ascii="Arial" w:eastAsia="SchoolBookSanPin" w:hAnsi="Arial" w:cs="Arial"/>
          <w:bCs/>
          <w:szCs w:val="28"/>
          <w:lang w:val="ru-RU"/>
        </w:rPr>
        <w:t xml:space="preserve"> по учебному предмету «География».</w:t>
      </w:r>
      <w:r w:rsidR="005626F3" w:rsidRPr="00F02A9E">
        <w:rPr>
          <w:rFonts w:ascii="Arial" w:hAnsi="Arial" w:cs="Arial"/>
          <w:bCs/>
          <w:szCs w:val="28"/>
          <w:lang w:val="ru-RU"/>
        </w:rPr>
        <w:t xml:space="preserve">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1. </w:t>
      </w:r>
      <w:r w:rsidR="005628B2" w:rsidRPr="00F02A9E">
        <w:rPr>
          <w:rFonts w:ascii="Arial" w:eastAsia="SchoolBookSanPin" w:hAnsi="Arial" w:cs="Arial"/>
          <w:sz w:val="28"/>
          <w:szCs w:val="28"/>
          <w:lang w:val="ru-RU"/>
        </w:rPr>
        <w:t>Рабочая программа</w:t>
      </w:r>
      <w:r w:rsidR="005626F3" w:rsidRPr="00F02A9E">
        <w:rPr>
          <w:rFonts w:ascii="Arial" w:eastAsia="SchoolBookSanPin" w:hAnsi="Arial" w:cs="Arial"/>
          <w:sz w:val="28"/>
          <w:szCs w:val="28"/>
          <w:lang w:val="ru-RU"/>
        </w:rPr>
        <w:t xml:space="preserve">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 </w:t>
      </w:r>
      <w:r w:rsidR="005626F3" w:rsidRPr="00F02A9E">
        <w:rPr>
          <w:rFonts w:ascii="Arial" w:eastAsia="OfficinaSansBoldITC" w:hAnsi="Arial" w:cs="Arial"/>
          <w:sz w:val="28"/>
          <w:szCs w:val="28"/>
          <w:lang w:val="ru-RU"/>
        </w:rPr>
        <w:t>Пояснительная записка.</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 xml:space="preserve">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6. Изучение географии в общем образовании направлено на достижение следующих цел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2.8. Общее число часов, рекомендованных для изучения географии – 272 часа: по одному часу в неделю в 5 и 6 классах и по 2 часа в 7, 8 и 9 классах.</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3. Содержание обучения географии в 5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3.1. Географическое изучение Земл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3.1.1. Введение. География ‒ наука о планете Земл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Организация фенологических наблюдений в природе: планирование, участие в групповой работе, форма систематизации данных».</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1.2. История географических откры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Географические открытия </w:t>
      </w:r>
      <w:r w:rsidRPr="00F02A9E">
        <w:rPr>
          <w:rFonts w:ascii="Arial" w:eastAsia="SchoolBookSanPin" w:hAnsi="Arial" w:cs="Arial"/>
          <w:sz w:val="28"/>
          <w:szCs w:val="28"/>
        </w:rPr>
        <w:t>XVII</w:t>
      </w:r>
      <w:r w:rsidRPr="00F02A9E">
        <w:rPr>
          <w:rFonts w:ascii="Arial" w:eastAsia="SchoolBookSanPin" w:hAnsi="Arial" w:cs="Arial"/>
          <w:sz w:val="28"/>
          <w:szCs w:val="28"/>
          <w:lang w:val="ru-RU"/>
        </w:rPr>
        <w:t>‒</w:t>
      </w:r>
      <w:r w:rsidRPr="00F02A9E">
        <w:rPr>
          <w:rFonts w:ascii="Arial" w:eastAsia="SchoolBookSanPin" w:hAnsi="Arial" w:cs="Arial"/>
          <w:sz w:val="28"/>
          <w:szCs w:val="28"/>
        </w:rPr>
        <w:t>XIX</w:t>
      </w:r>
      <w:r w:rsidRPr="00F02A9E">
        <w:rPr>
          <w:rFonts w:ascii="Arial" w:eastAsia="SchoolBookSanPin" w:hAnsi="Arial" w:cs="Arial"/>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2. Изображения земной поверхност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2.1. Планы мес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пределение направлений и расстояний по плану местности», «Составление описания маршрута по плану местност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2.2. Географические кар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3. Земля ‒ планета Солнечной сист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емля в Солнечной системе. Гипотезы возникновения Земли. Форма, размеры Земли, их географические следств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лияние Космоса на Землю и жизнь люд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В</w:t>
      </w:r>
      <w:r w:rsidRPr="00F02A9E">
        <w:rPr>
          <w:rFonts w:ascii="Arial" w:eastAsia="SchoolBookSanPin" w:hAnsi="Arial" w:cs="Arial"/>
          <w:sz w:val="28"/>
          <w:szCs w:val="28"/>
          <w:lang w:val="ru-RU"/>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3.4. Оболочки Земли. Литосфера ‒ каменная оболочка Земли.</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 xml:space="preserve"> Описание горной системы или равнины по физической карт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Заключение.</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Практикум «Сезонные изменения в природе своей мес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Анализ результатов фенологических наблюдений и наблюдений за погодой».</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 Содержание обучения географии в 6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1.Оболочки Земл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1.1. Гидросфера ‒ водная оболочка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идросфера и методы её изучения. Части гидросферы. Мировой круговорот воды. Значение гидр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ды суши. Способы изображения внутренних вод на кар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ки: горные и равнинные. Речная система, бассейн, водораздел. Пороги и водопады. Питание и режим ре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ноголетняя мерзлота. Болота, их образ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тихийные явления в гидросфере, методы наблюдения и защи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Человек и гидросфера. Использование человеком энергии в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ние космических методов в исследовании влияния человека на гидросфер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1.2. Атмосфера ‒ воздушная оболочка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здушная оболочка Земли: газовый состав, строение и значение атм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тмосферное давление. Ветер и причины его возникновения. Роза ветров. Бризы. Муссо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1.3. Биосфера ‒ оболочка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Человек как часть биосферы. Распространение людей на </w:t>
      </w:r>
      <w:r w:rsidRPr="00F02A9E">
        <w:rPr>
          <w:rFonts w:ascii="Arial" w:eastAsia="SchoolBookSanPin" w:hAnsi="Arial" w:cs="Arial"/>
          <w:position w:val="1"/>
          <w:sz w:val="28"/>
          <w:szCs w:val="28"/>
          <w:lang w:val="ru-RU"/>
        </w:rPr>
        <w:t>Земл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следования и экологические пробл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Характеристика растительности участка местности своего края».</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Заключени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4.1.4. Природно-территориальные комплекс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родная среда. Охрана природы. Природные особо охраняемые территории. Всемирное наследие ЮНЕСК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выполняется на местности) «</w:t>
      </w:r>
      <w:r w:rsidRPr="00F02A9E">
        <w:rPr>
          <w:rFonts w:ascii="Arial" w:eastAsia="SchoolBookSanPin" w:hAnsi="Arial" w:cs="Arial"/>
          <w:sz w:val="28"/>
          <w:szCs w:val="28"/>
          <w:lang w:val="ru-RU"/>
        </w:rPr>
        <w:t>Характеристика локального природного комплекса по плану».</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 Содержание обучения географии в 7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1. Главные закономерности природы Земл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1.1. Географическая оболоч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Выявление проявления широтной зональности по картам природных зон».</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1.2. Литосфера и рельеф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1.3. Атмосфера и климаты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Описание климата территории по климатической карте и климатограмм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1.4. Мировой океан ‒ основная часть гидр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2. Человечество на Земл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2.1. Численность нас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2.2. Страны и народы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Сравнение занятости населения двух стран по комплексным картам».</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3. Материки и страны.</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3.1. Южные матер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02A9E">
        <w:rPr>
          <w:rFonts w:ascii="Arial" w:eastAsia="SchoolBookSanPin" w:hAnsi="Arial" w:cs="Arial"/>
          <w:sz w:val="28"/>
          <w:szCs w:val="28"/>
        </w:rPr>
        <w:t>XX</w:t>
      </w:r>
      <w:r w:rsidRPr="00F02A9E">
        <w:rPr>
          <w:rFonts w:ascii="Arial" w:eastAsia="SchoolBookSanPin" w:hAnsi="Arial" w:cs="Arial"/>
          <w:sz w:val="28"/>
          <w:szCs w:val="28"/>
          <w:lang w:val="ru-RU"/>
        </w:rPr>
        <w:t>‒</w:t>
      </w:r>
      <w:r w:rsidRPr="00F02A9E">
        <w:rPr>
          <w:rFonts w:ascii="Arial" w:eastAsia="SchoolBookSanPin" w:hAnsi="Arial" w:cs="Arial"/>
          <w:sz w:val="28"/>
          <w:szCs w:val="28"/>
        </w:rPr>
        <w:t>XXI</w:t>
      </w:r>
      <w:r w:rsidRPr="00F02A9E">
        <w:rPr>
          <w:rFonts w:ascii="Arial" w:eastAsia="SchoolBookSanPin" w:hAnsi="Arial" w:cs="Arial"/>
          <w:sz w:val="28"/>
          <w:szCs w:val="28"/>
          <w:lang w:val="ru-RU"/>
        </w:rPr>
        <w:t xml:space="preserve"> вв. Современные исследования в Антарктиде. Роль России в открытиях и исследованиях ледового континен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3.2. Северные матер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5.3.3. Взаимодействие природы и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Характеристика изменений компонентов природы на территории одной из стран мира в результате деятельности человека».</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 Содержание обучения географии в 8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1. Географическое пространство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1.1. История формирования и освоения территор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История освоения и заселения территории современной России в </w:t>
      </w:r>
      <w:r w:rsidRPr="00F02A9E">
        <w:rPr>
          <w:rFonts w:ascii="Arial" w:eastAsia="SchoolBookSanPin" w:hAnsi="Arial" w:cs="Arial"/>
          <w:sz w:val="28"/>
          <w:szCs w:val="28"/>
        </w:rPr>
        <w:t>XI</w:t>
      </w:r>
      <w:r w:rsidRPr="00F02A9E">
        <w:rPr>
          <w:rFonts w:ascii="Arial" w:eastAsia="SchoolBookSanPin" w:hAnsi="Arial" w:cs="Arial"/>
          <w:sz w:val="28"/>
          <w:szCs w:val="28"/>
          <w:lang w:val="ru-RU"/>
        </w:rPr>
        <w:t>‒</w:t>
      </w:r>
      <w:r w:rsidRPr="00F02A9E">
        <w:rPr>
          <w:rFonts w:ascii="Arial" w:eastAsia="SchoolBookSanPin" w:hAnsi="Arial" w:cs="Arial"/>
          <w:sz w:val="28"/>
          <w:szCs w:val="28"/>
        </w:rPr>
        <w:t>XVI</w:t>
      </w:r>
      <w:r w:rsidRPr="00F02A9E">
        <w:rPr>
          <w:rFonts w:ascii="Arial" w:eastAsia="SchoolBookSanPin" w:hAnsi="Arial" w:cs="Arial"/>
          <w:sz w:val="28"/>
          <w:szCs w:val="28"/>
          <w:lang w:val="ru-RU"/>
        </w:rPr>
        <w:t xml:space="preserve"> вв. Расширение территории России в </w:t>
      </w:r>
      <w:r w:rsidRPr="00F02A9E">
        <w:rPr>
          <w:rFonts w:ascii="Arial" w:eastAsia="SchoolBookSanPin" w:hAnsi="Arial" w:cs="Arial"/>
          <w:sz w:val="28"/>
          <w:szCs w:val="28"/>
        </w:rPr>
        <w:t>XVI</w:t>
      </w:r>
      <w:r w:rsidRPr="00F02A9E">
        <w:rPr>
          <w:rFonts w:ascii="Arial" w:eastAsia="SchoolBookSanPin" w:hAnsi="Arial" w:cs="Arial"/>
          <w:sz w:val="28"/>
          <w:szCs w:val="28"/>
          <w:lang w:val="ru-RU"/>
        </w:rPr>
        <w:t>‒</w:t>
      </w:r>
      <w:r w:rsidRPr="00F02A9E">
        <w:rPr>
          <w:rFonts w:ascii="Arial" w:eastAsia="SchoolBookSanPin" w:hAnsi="Arial" w:cs="Arial"/>
          <w:sz w:val="28"/>
          <w:szCs w:val="28"/>
        </w:rPr>
        <w:t>XIX</w:t>
      </w:r>
      <w:r w:rsidRPr="00F02A9E">
        <w:rPr>
          <w:rFonts w:ascii="Arial" w:eastAsia="SchoolBookSanPin" w:hAnsi="Arial" w:cs="Arial"/>
          <w:sz w:val="28"/>
          <w:szCs w:val="28"/>
          <w:lang w:val="ru-RU"/>
        </w:rPr>
        <w:t xml:space="preserve"> вв. Русские первопроходцы. Изменения внешних границ России в ХХ в. Воссоединение Крыма с Росс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1.2. Географическое положение и границы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1.3. Время на территор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 xml:space="preserve">Определение различия во времени для разных городов </w:t>
      </w:r>
      <w:r w:rsidRPr="00F02A9E">
        <w:rPr>
          <w:rFonts w:ascii="Arial" w:eastAsia="SchoolBookSanPin" w:hAnsi="Arial" w:cs="Arial"/>
          <w:position w:val="1"/>
          <w:sz w:val="28"/>
          <w:szCs w:val="28"/>
          <w:lang w:val="ru-RU"/>
        </w:rPr>
        <w:t>России по карте часовых зон».</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1.4. Административно-территориальное устройство России. Районирование территор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2. Природа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2.1. Природные условия и ресурсы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Характеристика природно-ресурсного капитала своего края по картам и статистическим материалам».</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6.2.2. Геологическое строение, рельеф и полезные ископаемы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бъяснение распространения по территории России опасных геологических явлений», «</w:t>
      </w:r>
      <w:r w:rsidRPr="00F02A9E">
        <w:rPr>
          <w:rFonts w:ascii="Arial" w:eastAsia="SchoolBookSanPin" w:hAnsi="Arial" w:cs="Arial"/>
          <w:position w:val="1"/>
          <w:sz w:val="28"/>
          <w:szCs w:val="28"/>
          <w:lang w:val="ru-RU"/>
        </w:rPr>
        <w:t>Объяснение особенностей рельефа своего кра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2.3. Климат и климатические ресурс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2.4. Моря России. Внутренние воды и водные ресурс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2.5. Природно-хозяйственные зо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родно-хозяйственные зоны России: взаимосвязь и взаимообусловленность их компонен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сотная поясность в горах на территории России. Природные ресурсы природно-хозяйственных зон и их ис</w:t>
      </w:r>
      <w:r w:rsidRPr="00F02A9E">
        <w:rPr>
          <w:rFonts w:ascii="Arial" w:eastAsia="SchoolBookSanPin" w:hAnsi="Arial" w:cs="Arial"/>
          <w:position w:val="1"/>
          <w:sz w:val="28"/>
          <w:szCs w:val="28"/>
          <w:lang w:val="ru-RU"/>
        </w:rPr>
        <w:t>пользование, экологические проблемы. Прогнозируемые по</w:t>
      </w:r>
      <w:r w:rsidRPr="00F02A9E">
        <w:rPr>
          <w:rFonts w:ascii="Arial" w:eastAsia="SchoolBookSanPin" w:hAnsi="Arial" w:cs="Arial"/>
          <w:sz w:val="28"/>
          <w:szCs w:val="28"/>
          <w:lang w:val="ru-RU"/>
        </w:rPr>
        <w:t>следствия изменений климата для разных природно-хозяйственных зон на территор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 Население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1. Численность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Динамика численности населения России в </w:t>
      </w:r>
      <w:r w:rsidRPr="00F02A9E">
        <w:rPr>
          <w:rFonts w:ascii="Arial" w:eastAsia="SchoolBookSanPin" w:hAnsi="Arial" w:cs="Arial"/>
          <w:sz w:val="28"/>
          <w:szCs w:val="28"/>
        </w:rPr>
        <w:t>XX</w:t>
      </w:r>
      <w:r w:rsidRPr="00F02A9E">
        <w:rPr>
          <w:rFonts w:ascii="Arial" w:eastAsia="SchoolBookSanPin" w:hAnsi="Arial" w:cs="Arial"/>
          <w:sz w:val="28"/>
          <w:szCs w:val="28"/>
          <w:lang w:val="ru-RU"/>
        </w:rPr>
        <w:t>‒</w:t>
      </w:r>
      <w:r w:rsidRPr="00F02A9E">
        <w:rPr>
          <w:rFonts w:ascii="Arial" w:eastAsia="SchoolBookSanPin" w:hAnsi="Arial" w:cs="Arial"/>
          <w:sz w:val="28"/>
          <w:szCs w:val="28"/>
        </w:rPr>
        <w:t>XXI</w:t>
      </w:r>
      <w:r w:rsidRPr="00F02A9E">
        <w:rPr>
          <w:rFonts w:ascii="Arial" w:eastAsia="SchoolBookSanPin" w:hAnsi="Arial" w:cs="Arial"/>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2. Территориальные особенности размещения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3. Народы и религ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Построение картограммы «Доля титульных этносов в численности населения республик и автономных округов Российской Федерац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4. Половой и возрастной состав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Объяснение динамики половозрастного состава населения</w:t>
      </w:r>
      <w:r w:rsidRPr="00F02A9E">
        <w:rPr>
          <w:rFonts w:ascii="Arial" w:eastAsia="SchoolBookSanPin" w:hAnsi="Arial" w:cs="Arial"/>
          <w:position w:val="1"/>
          <w:sz w:val="28"/>
          <w:szCs w:val="28"/>
          <w:lang w:val="ru-RU"/>
        </w:rPr>
        <w:t xml:space="preserve"> России на основе анализа половозрастных пирамид».</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6.3.5. Человеческий капитал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Классификация федеральных округов по особенностям естественного и механического движения населени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 Содержание обучения географии в 9 классе.</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 Хозяйство России.</w:t>
      </w:r>
    </w:p>
    <w:p w:rsidR="00A94407" w:rsidRPr="00F02A9E" w:rsidRDefault="00F445EF" w:rsidP="00655602">
      <w:pPr>
        <w:spacing w:after="0" w:line="240" w:lineRule="auto"/>
        <w:ind w:firstLine="709"/>
        <w:contextualSpacing/>
        <w:jc w:val="both"/>
        <w:rPr>
          <w:rFonts w:ascii="Arial" w:eastAsia="OfficinaSansBoldITC" w:hAnsi="Arial" w:cs="Arial"/>
          <w:strike/>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1. Общая характеристика хозяйства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изводственный капитал. Распределение производственного капитала по территории страны. Условия и факторы размещения хозяйства.</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A94407" w:rsidRPr="00F02A9E" w:rsidRDefault="00F445EF" w:rsidP="00655602">
      <w:pPr>
        <w:spacing w:after="0" w:line="240" w:lineRule="auto"/>
        <w:ind w:firstLine="708"/>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 xml:space="preserve">7.1.2. Топливно-энергетический комплекс (далее </w:t>
      </w:r>
      <w:r w:rsidR="005626F3" w:rsidRPr="00F02A9E">
        <w:rPr>
          <w:rFonts w:ascii="Arial" w:eastAsia="SchoolBookSanPin" w:hAnsi="Arial" w:cs="Arial"/>
          <w:sz w:val="28"/>
          <w:szCs w:val="28"/>
          <w:lang w:val="ru-RU"/>
        </w:rPr>
        <w:t xml:space="preserve">– </w:t>
      </w:r>
      <w:r w:rsidR="005626F3" w:rsidRPr="00F02A9E">
        <w:rPr>
          <w:rFonts w:ascii="Arial" w:eastAsia="OfficinaSansBoldITC" w:hAnsi="Arial" w:cs="Arial"/>
          <w:sz w:val="28"/>
          <w:szCs w:val="28"/>
          <w:lang w:val="ru-RU"/>
        </w:rPr>
        <w:t>ТЭ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F02A9E">
        <w:rPr>
          <w:rFonts w:ascii="Arial" w:eastAsia="SchoolBookSanPin" w:hAnsi="Arial" w:cs="Arial"/>
          <w:position w:val="1"/>
          <w:sz w:val="28"/>
          <w:szCs w:val="28"/>
          <w:lang w:val="ru-RU"/>
        </w:rPr>
        <w:t>России на период до 2035 года, утвержденной распоряжением Правительства Российской Федерации от 9 июня 2020 г. № 1523-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3. Металлургический комплекс.</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4. Машиностроительный комплекс.</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 xml:space="preserve"> </w:t>
      </w:r>
      <w:r w:rsidR="00F445EF" w:rsidRPr="00F02A9E">
        <w:rPr>
          <w:rFonts w:ascii="Arial" w:eastAsia="SchoolBookSanPin" w:hAnsi="Arial" w:cs="Arial"/>
          <w:sz w:val="28"/>
          <w:szCs w:val="28"/>
          <w:lang w:val="ru-RU"/>
        </w:rPr>
        <w:t>35.</w:t>
      </w:r>
      <w:r w:rsidRPr="00F02A9E">
        <w:rPr>
          <w:rFonts w:ascii="Arial" w:eastAsia="OfficinaSansBoldITC" w:hAnsi="Arial" w:cs="Arial"/>
          <w:sz w:val="28"/>
          <w:szCs w:val="28"/>
          <w:lang w:val="ru-RU"/>
        </w:rPr>
        <w:t>7.1.5. Химико-лесной комплекс.</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Химическая промышлен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A94407" w:rsidRPr="00F02A9E" w:rsidRDefault="005626F3"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OfficinaSansBoldITC" w:hAnsi="Arial" w:cs="Arial"/>
          <w:sz w:val="28"/>
          <w:szCs w:val="28"/>
          <w:lang w:val="ru-RU"/>
        </w:rPr>
        <w:t>Лесопромышленный комплекс.</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02A9E">
        <w:rPr>
          <w:rFonts w:ascii="Arial" w:eastAsia="SchoolBookSanPin" w:hAnsi="Arial" w:cs="Arial"/>
          <w:sz w:val="28"/>
          <w:szCs w:val="28"/>
        </w:rPr>
        <w:t>II</w:t>
      </w:r>
      <w:r w:rsidRPr="00F02A9E">
        <w:rPr>
          <w:rFonts w:ascii="Arial" w:eastAsia="SchoolBookSanPin" w:hAnsi="Arial" w:cs="Arial"/>
          <w:sz w:val="28"/>
          <w:szCs w:val="28"/>
          <w:lang w:val="ru-RU"/>
        </w:rPr>
        <w:t xml:space="preserve"> и </w:t>
      </w:r>
      <w:r w:rsidRPr="00F02A9E">
        <w:rPr>
          <w:rFonts w:ascii="Arial" w:eastAsia="SchoolBookSanPin" w:hAnsi="Arial" w:cs="Arial"/>
          <w:sz w:val="28"/>
          <w:szCs w:val="28"/>
        </w:rPr>
        <w:t>III</w:t>
      </w:r>
      <w:r w:rsidRPr="00F02A9E">
        <w:rPr>
          <w:rFonts w:ascii="Arial" w:eastAsia="SchoolBookSanPin" w:hAnsi="Arial" w:cs="Arial"/>
          <w:sz w:val="28"/>
          <w:szCs w:val="28"/>
          <w:lang w:val="ru-RU"/>
        </w:rPr>
        <w:t>, Приложения № 1 и № 18) с целью определения перспектив и проблем развития комплекса».</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6. Агропромышленный комплекс (далее - АП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 xml:space="preserve">Практическая работа. </w:t>
      </w:r>
      <w:r w:rsidRPr="00F02A9E">
        <w:rPr>
          <w:rFonts w:ascii="Arial" w:eastAsia="SchoolBookSanPin" w:hAnsi="Arial" w:cs="Arial"/>
          <w:sz w:val="28"/>
          <w:szCs w:val="28"/>
          <w:lang w:val="ru-RU"/>
        </w:rPr>
        <w:t>«Определение влияния природных и социальных факторов на размещение отраслей АПК».</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7. Инфраструктурный комплекс.</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ранспорт и охрана окружающе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нформационная инфраструктура. Рекреационное хозяйство. Особенности сферы обслуживания своего края.</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F02A9E">
        <w:rPr>
          <w:rFonts w:ascii="Arial" w:eastAsia="SchoolBookSanPin" w:hAnsi="Arial" w:cs="Arial"/>
          <w:sz w:val="28"/>
          <w:szCs w:val="28"/>
          <w:lang w:val="ru-RU"/>
        </w:rPr>
        <w:t xml:space="preserve">Российской Федерации </w:t>
      </w:r>
      <w:r w:rsidRPr="00F02A9E">
        <w:rPr>
          <w:rFonts w:ascii="Arial" w:eastAsia="SchoolBookSanPin" w:hAnsi="Arial" w:cs="Arial"/>
          <w:position w:val="1"/>
          <w:sz w:val="28"/>
          <w:szCs w:val="28"/>
          <w:lang w:val="ru-RU"/>
        </w:rPr>
        <w:t>от 27 ноября 2021 г. № 3363-р.</w:t>
      </w:r>
    </w:p>
    <w:p w:rsidR="00A94407" w:rsidRPr="00F02A9E" w:rsidRDefault="005628B2"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 </w:t>
      </w:r>
      <w:r w:rsidR="005626F3" w:rsidRPr="00F02A9E">
        <w:rPr>
          <w:rFonts w:ascii="Arial" w:eastAsia="SchoolBookSanPin" w:hAnsi="Arial" w:cs="Arial"/>
          <w:position w:val="1"/>
          <w:sz w:val="28"/>
          <w:szCs w:val="28"/>
          <w:lang w:val="ru-RU"/>
        </w:rPr>
        <w:t>проект «Информационная инфраструкту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1.8. Обобщение зн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ая работа «</w:t>
      </w:r>
      <w:r w:rsidRPr="00F02A9E">
        <w:rPr>
          <w:rFonts w:ascii="Arial" w:eastAsia="SchoolBookSanPin" w:hAnsi="Arial" w:cs="Arial"/>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2. Регионы России.</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2.1. Западный макрорегион (Европейская часть)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2.2. Восточный макрорегион (Азиатская часть)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eastAsia="OfficinaSansBoldITC" w:hAnsi="Arial" w:cs="Arial"/>
          <w:sz w:val="28"/>
          <w:szCs w:val="28"/>
          <w:lang w:val="ru-RU"/>
        </w:rPr>
        <w:t>Практические работы: «</w:t>
      </w:r>
      <w:r w:rsidRPr="00F02A9E">
        <w:rPr>
          <w:rFonts w:ascii="Arial" w:eastAsia="SchoolBookSanPin" w:hAnsi="Arial" w:cs="Arial"/>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F02A9E">
        <w:rPr>
          <w:rFonts w:ascii="Arial" w:hAnsi="Arial" w:cs="Arial"/>
          <w:sz w:val="28"/>
          <w:szCs w:val="28"/>
          <w:lang w:val="ru-RU"/>
        </w:rPr>
        <w:t>Выявление факторов размещения предприятий одного из промышленных кластеров Дальнего Востока (по выбору)».</w:t>
      </w:r>
      <w:r w:rsidRPr="00F02A9E">
        <w:rPr>
          <w:rFonts w:ascii="Arial" w:hAnsi="Arial" w:cs="Arial"/>
          <w:sz w:val="28"/>
          <w:szCs w:val="28"/>
        </w:rPr>
        <w:t> </w:t>
      </w:r>
    </w:p>
    <w:p w:rsidR="00A94407" w:rsidRPr="00F02A9E" w:rsidRDefault="00F445EF" w:rsidP="00655602">
      <w:pPr>
        <w:spacing w:after="0" w:line="240" w:lineRule="auto"/>
        <w:ind w:firstLine="709"/>
        <w:contextualSpacing/>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2.3. Обобщение зн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A94407" w:rsidRPr="00F02A9E" w:rsidRDefault="00F445EF" w:rsidP="00655602">
      <w:pPr>
        <w:spacing w:after="0" w:line="240" w:lineRule="auto"/>
        <w:ind w:firstLine="708"/>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7.3. Россия в современном ми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rPr>
      </w:pPr>
      <w:r w:rsidRPr="00F02A9E">
        <w:rPr>
          <w:rFonts w:ascii="Arial" w:eastAsia="SchoolBookSanPin" w:hAnsi="Arial" w:cs="Arial"/>
          <w:sz w:val="28"/>
          <w:szCs w:val="28"/>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sidRPr="00F02A9E">
        <w:rPr>
          <w:rFonts w:ascii="Arial" w:eastAsia="Times New Roman" w:hAnsi="Arial" w:cs="Arial"/>
          <w:sz w:val="28"/>
          <w:szCs w:val="28"/>
          <w:lang w:val="ru-RU"/>
        </w:rPr>
        <w:t>.</w:t>
      </w:r>
    </w:p>
    <w:p w:rsidR="00A94407" w:rsidRPr="00F02A9E" w:rsidRDefault="00F445EF" w:rsidP="00655602">
      <w:pPr>
        <w:spacing w:after="0" w:line="240" w:lineRule="auto"/>
        <w:ind w:firstLine="709"/>
        <w:contextualSpacing/>
        <w:jc w:val="both"/>
        <w:rPr>
          <w:rFonts w:ascii="Arial" w:eastAsia="OfficinaSansBoldITC"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 xml:space="preserve">8. Планируемые результаты освоения географии.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8.1. </w:t>
      </w:r>
      <w:r w:rsidR="005626F3" w:rsidRPr="00F02A9E">
        <w:rPr>
          <w:rFonts w:ascii="Arial" w:eastAsia="SchoolBookSanPin" w:hAnsi="Arial" w:cs="Arial"/>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94407" w:rsidRPr="00F02A9E" w:rsidRDefault="00F445EF"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sz w:val="28"/>
          <w:szCs w:val="28"/>
          <w:lang w:val="ru-RU"/>
        </w:rPr>
        <w:t>35.</w:t>
      </w:r>
      <w:r w:rsidR="005626F3" w:rsidRPr="00F02A9E">
        <w:rPr>
          <w:rFonts w:ascii="Arial" w:eastAsia="SchoolBookSanPin" w:hAnsi="Arial" w:cs="Arial"/>
          <w:sz w:val="28"/>
          <w:szCs w:val="28"/>
          <w:lang w:val="ru-RU"/>
        </w:rPr>
        <w:t xml:space="preserve">8.2. В результате изучения географии на уровне основного общего образования у обучающегося будут сформированы </w:t>
      </w:r>
      <w:r w:rsidR="005626F3" w:rsidRPr="00F02A9E">
        <w:rPr>
          <w:rFonts w:ascii="Arial" w:eastAsia="SchoolBookSanPin" w:hAnsi="Arial" w:cs="Arial"/>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1. </w:t>
      </w:r>
      <w:r w:rsidR="005626F3" w:rsidRPr="00F02A9E">
        <w:rPr>
          <w:rFonts w:ascii="Arial" w:eastAsia="SchoolBookSanPin" w:hAnsi="Arial" w:cs="Arial"/>
          <w:sz w:val="28"/>
          <w:szCs w:val="28"/>
          <w:lang w:val="ru-RU"/>
        </w:rPr>
        <w:t xml:space="preserve">У обучающегося будут сформированы следующие базовые логические действия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и характеризовать существенные признаки географических объектов, процессов и явл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закономерности и противоречия в рассматриваемых фактах и данных наблюдений с учётом предложенной географическ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дефициты географической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5.</w:t>
      </w:r>
      <w:r w:rsidR="005626F3" w:rsidRPr="00F02A9E">
        <w:rPr>
          <w:rFonts w:ascii="Arial" w:eastAsia="OfficinaSansBoldITC" w:hAnsi="Arial" w:cs="Arial"/>
          <w:sz w:val="28"/>
          <w:szCs w:val="28"/>
          <w:lang w:val="ru-RU"/>
        </w:rPr>
        <w:t>8.2.2. </w:t>
      </w:r>
      <w:r w:rsidR="005626F3" w:rsidRPr="00F02A9E">
        <w:rPr>
          <w:rFonts w:ascii="Arial" w:eastAsia="SchoolBookSanPin" w:hAnsi="Arial" w:cs="Arial"/>
          <w:sz w:val="28"/>
          <w:szCs w:val="28"/>
          <w:lang w:val="ru-RU"/>
        </w:rPr>
        <w:t xml:space="preserve">У обучающегося будут сформированы следующие базовые исследовательские действия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географические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достоверность информации, полученной в ходе географического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3. </w:t>
      </w:r>
      <w:r w:rsidR="005626F3" w:rsidRPr="00F02A9E">
        <w:rPr>
          <w:rFonts w:ascii="Arial" w:eastAsia="SchoolBookSanPin" w:hAnsi="Arial" w:cs="Arial"/>
          <w:sz w:val="28"/>
          <w:szCs w:val="28"/>
          <w:lang w:val="ru-RU"/>
        </w:rPr>
        <w:t xml:space="preserve">У обучающегося будут сформированы умения работать с информацией как часть </w:t>
      </w:r>
      <w:r w:rsidR="005626F3" w:rsidRPr="00F02A9E">
        <w:rPr>
          <w:rFonts w:ascii="Arial" w:eastAsia="SchoolBookSanPin" w:hAnsi="Arial" w:cs="Arial"/>
          <w:bCs/>
          <w:sz w:val="28"/>
          <w:szCs w:val="28"/>
          <w:lang w:val="ru-RU"/>
        </w:rPr>
        <w:t>познаватель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бирать, анализировать и интерпретировать географическую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сходные аргументы, подтверждающие или опровергающие одну и ту же идею, в различных источниках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выбирать оптимальную форму представления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истематизировать географическую информацию в разных формах.</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4. </w:t>
      </w:r>
      <w:r w:rsidR="005626F3" w:rsidRPr="00F02A9E">
        <w:rPr>
          <w:rFonts w:ascii="Arial" w:eastAsia="SchoolBookSanPin" w:hAnsi="Arial" w:cs="Arial"/>
          <w:sz w:val="28"/>
          <w:szCs w:val="28"/>
          <w:lang w:val="ru-RU"/>
        </w:rPr>
        <w:t xml:space="preserve">У обучающегося будут сформированы умения общения как часть </w:t>
      </w:r>
      <w:r w:rsidR="005626F3" w:rsidRPr="00F02A9E">
        <w:rPr>
          <w:rFonts w:ascii="Arial" w:eastAsia="SchoolBookSanPin" w:hAnsi="Arial" w:cs="Arial"/>
          <w:bCs/>
          <w:sz w:val="28"/>
          <w:szCs w:val="28"/>
          <w:lang w:val="ru-RU"/>
        </w:rPr>
        <w:t>коммуника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ублично представлять результаты выполненного исследования или проекта.</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5. </w:t>
      </w:r>
      <w:r w:rsidR="005626F3" w:rsidRPr="00F02A9E">
        <w:rPr>
          <w:rFonts w:ascii="Arial" w:eastAsia="SchoolBookSanPin" w:hAnsi="Arial" w:cs="Arial"/>
          <w:sz w:val="28"/>
          <w:szCs w:val="28"/>
          <w:lang w:val="ru-RU"/>
        </w:rPr>
        <w:t xml:space="preserve">У обучающегося будут сформированы умения самоорганизации как части </w:t>
      </w:r>
      <w:r w:rsidR="005626F3" w:rsidRPr="00F02A9E">
        <w:rPr>
          <w:rFonts w:ascii="Arial" w:eastAsia="SchoolBookSanPin" w:hAnsi="Arial" w:cs="Arial"/>
          <w:bCs/>
          <w:sz w:val="28"/>
          <w:szCs w:val="28"/>
          <w:lang w:val="ru-RU"/>
        </w:rPr>
        <w:t>регуля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6. </w:t>
      </w:r>
      <w:r w:rsidR="005626F3" w:rsidRPr="00F02A9E">
        <w:rPr>
          <w:rFonts w:ascii="Arial" w:eastAsia="SchoolBookSanPin" w:hAnsi="Arial" w:cs="Arial"/>
          <w:sz w:val="28"/>
          <w:szCs w:val="28"/>
          <w:lang w:val="ru-RU"/>
        </w:rPr>
        <w:t>У обучающегося будут сформированы умения совмест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A94407" w:rsidRPr="00F02A9E" w:rsidRDefault="00F445EF"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2.7. </w:t>
      </w:r>
      <w:r w:rsidR="005626F3" w:rsidRPr="00F02A9E">
        <w:rPr>
          <w:rFonts w:ascii="Arial" w:eastAsia="SchoolBookSanPin" w:hAnsi="Arial" w:cs="Arial"/>
          <w:sz w:val="28"/>
          <w:szCs w:val="28"/>
          <w:lang w:val="ru-RU"/>
        </w:rPr>
        <w:t xml:space="preserve">У обучающегося будут сформированы умения самоконтроля, эмоционального интеллекта как части </w:t>
      </w:r>
      <w:r w:rsidR="005626F3" w:rsidRPr="00F02A9E">
        <w:rPr>
          <w:rFonts w:ascii="Arial" w:eastAsia="SchoolBookSanPin" w:hAnsi="Arial" w:cs="Arial"/>
          <w:bCs/>
          <w:sz w:val="28"/>
          <w:szCs w:val="28"/>
          <w:lang w:val="ru-RU"/>
        </w:rPr>
        <w:t>регулятивных универса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ладеть способами самоконтроля и рефлек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причины достижения (недостижения) результатов деятельности, давать оценку приобретённому опыт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position w:val="1"/>
          <w:sz w:val="28"/>
          <w:szCs w:val="28"/>
          <w:lang w:val="ru-RU"/>
        </w:rPr>
        <w:t>принятие себя и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сознанно относиться к другому человеку, его мнению;</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изнавать своё право на ошибку и такое же право другого.</w:t>
      </w:r>
    </w:p>
    <w:p w:rsidR="00A94407" w:rsidRPr="00F02A9E" w:rsidRDefault="00F445EF" w:rsidP="00655602">
      <w:pPr>
        <w:spacing w:after="0" w:line="240" w:lineRule="auto"/>
        <w:ind w:firstLine="709"/>
        <w:contextualSpacing/>
        <w:jc w:val="both"/>
        <w:rPr>
          <w:rFonts w:ascii="Arial" w:eastAsia="OfficinaSansBoldITC" w:hAnsi="Arial" w:cs="Arial"/>
          <w:b/>
          <w:color w:val="C00000"/>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w:t>
      </w:r>
      <w:r w:rsidR="005626F3" w:rsidRPr="00F02A9E">
        <w:rPr>
          <w:rFonts w:ascii="Arial" w:eastAsia="SchoolBookSanPin" w:hAnsi="Arial" w:cs="Arial"/>
          <w:sz w:val="28"/>
          <w:szCs w:val="28"/>
          <w:lang w:val="ru-RU"/>
        </w:rPr>
        <w:t>3. </w:t>
      </w:r>
      <w:r w:rsidR="005626F3" w:rsidRPr="00F02A9E">
        <w:rPr>
          <w:rFonts w:ascii="Arial" w:eastAsia="SchoolBookSanPin" w:hAnsi="Arial" w:cs="Arial"/>
          <w:bCs/>
          <w:sz w:val="28"/>
          <w:szCs w:val="28"/>
          <w:lang w:val="ru-RU"/>
        </w:rPr>
        <w:t xml:space="preserve">Предметные результаты освоения программы по географии. К концу 5 класса обучающийся научитс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географических объектов, процессов и явлений, изучаемых различными ветвями географической нау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методов исследования, применяемых в географ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ть представление о вкладе великих путешественников в изучение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ывать и сравнивать маршруты их путеше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план местности» и «географическая карта», «параллель» и «мериди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влияния Солнца на мир живой и неживой природы;</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бъяснять причины смены дня и ночи и времён г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исывать внутреннее строение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земная кора»; «ядро», «мантия»; «минерал» и «горная пор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материковая» и «океаническая» земная ко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изученные минералы и горные породы, материковую и океаническую земную кор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казывать на карте и обозначать на контурной карте материки и океаны, крупные формы рельефа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горы и равни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лассифицировать формы рельефа суши по высоте и по внешнему обли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зывать причины землетрясений и вулканических изверж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эпицентр землетрясения» и «очаг землетрясения» для решения познаватель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лассифицировать острова по происхожде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опасных природных явлений в литосфере и средств их предупреж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действия внешних процессов рельефообразования и наличия полезных ископаемых в своей местности;</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A94407" w:rsidRPr="00F02A9E" w:rsidRDefault="00F445EF" w:rsidP="00655602">
      <w:pPr>
        <w:spacing w:after="0" w:line="240" w:lineRule="auto"/>
        <w:ind w:firstLine="709"/>
        <w:contextualSpacing/>
        <w:jc w:val="both"/>
        <w:rPr>
          <w:rFonts w:ascii="Arial" w:eastAsia="OfficinaSansBoldITC" w:hAnsi="Arial" w:cs="Arial"/>
          <w:b/>
          <w:color w:val="C00000"/>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w:t>
      </w:r>
      <w:r w:rsidR="005626F3" w:rsidRPr="00F02A9E">
        <w:rPr>
          <w:rFonts w:ascii="Arial" w:eastAsia="SchoolBookSanPin" w:hAnsi="Arial" w:cs="Arial"/>
          <w:sz w:val="28"/>
          <w:szCs w:val="28"/>
          <w:lang w:val="ru-RU"/>
        </w:rPr>
        <w:t>4. </w:t>
      </w:r>
      <w:r w:rsidR="005626F3" w:rsidRPr="00F02A9E">
        <w:rPr>
          <w:rFonts w:ascii="Arial" w:eastAsia="SchoolBookSanPin" w:hAnsi="Arial" w:cs="Arial"/>
          <w:bCs/>
          <w:sz w:val="28"/>
          <w:szCs w:val="28"/>
          <w:lang w:val="ru-RU"/>
        </w:rPr>
        <w:t xml:space="preserve">Предметные результаты освоения программы по географии. К концу 6 класса обучающийся научитс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опасных природных явлений в геосферах и средств их предупреж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свойства вод отдельных частей Мирового океа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гидросфера», «круговорот воды», «цунами», «приливы и отливы»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классифицировать объекты гидросферы (моря, озёра, реки, подземные воды, болота, ледники) по заданным признак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итание и режим ре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реки по заданным признак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районов распространения многолетней мерзл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зывать причины образования цунами, приливов и отлив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исывать состав, строение атм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свойства воздуха; климаты Земли; климатообразующие факто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виды атмосферных осад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бризы» и «муссо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погода» и «клима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атмосфера», «тропосфера», «стратосфера», «верхние слои атм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зывать границы биосфе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приспособления живых организмов к среде обитания в разных природных зо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растительный и животный мир разных территорий Зем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взаимосвязи компонентов природы в природно-территориальном комплекс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особенности растительного и животного мира в различных природных зо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sidRPr="00F02A9E">
        <w:rPr>
          <w:rFonts w:ascii="Arial" w:eastAsia="SchoolBookSanPin" w:hAnsi="Arial" w:cs="Arial"/>
          <w:sz w:val="28"/>
          <w:szCs w:val="28"/>
          <w:lang w:val="ru-RU"/>
        </w:rPr>
        <w:t xml:space="preserve"> (</w:t>
      </w:r>
      <w:r w:rsidRPr="00F02A9E">
        <w:rPr>
          <w:rFonts w:ascii="Arial" w:eastAsia="SchoolBookSanPin" w:hAnsi="Arial" w:cs="Arial"/>
          <w:position w:val="1"/>
          <w:sz w:val="28"/>
          <w:szCs w:val="28"/>
          <w:lang w:val="ru-RU"/>
        </w:rPr>
        <w:t>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сравнивать плодородие почв в различных природных зон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A94407" w:rsidRPr="00F02A9E" w:rsidRDefault="00F445EF" w:rsidP="00655602">
      <w:pPr>
        <w:spacing w:after="0" w:line="240" w:lineRule="auto"/>
        <w:ind w:firstLine="709"/>
        <w:contextualSpacing/>
        <w:jc w:val="both"/>
        <w:rPr>
          <w:rFonts w:ascii="Arial" w:eastAsia="OfficinaSansBoldITC" w:hAnsi="Arial" w:cs="Arial"/>
          <w:b/>
          <w:color w:val="C00000"/>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w:t>
      </w:r>
      <w:r w:rsidR="005626F3" w:rsidRPr="00F02A9E">
        <w:rPr>
          <w:rFonts w:ascii="Arial" w:eastAsia="SchoolBookSanPin" w:hAnsi="Arial" w:cs="Arial"/>
          <w:sz w:val="28"/>
          <w:szCs w:val="28"/>
          <w:lang w:val="ru-RU"/>
        </w:rPr>
        <w:t>5. </w:t>
      </w:r>
      <w:r w:rsidR="005626F3" w:rsidRPr="00F02A9E">
        <w:rPr>
          <w:rFonts w:ascii="Arial" w:eastAsia="SchoolBookSanPin" w:hAnsi="Arial" w:cs="Arial"/>
          <w:bCs/>
          <w:sz w:val="28"/>
          <w:szCs w:val="28"/>
          <w:lang w:val="ru-RU"/>
        </w:rPr>
        <w:t xml:space="preserve">Предметные результаты освоения программы по географии. К концу 7 класса обучающийся научитс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меть представление о строении и свойствах (целостность, зональность, ритмичность) географической оболоч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изученные процессы и явления, происходящие в географической оболочк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изменений в геосферах в результате деятельности челове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ывать закономерности изменения в пространстве рельефа, климата, внутренних вод и органического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ассифицировать воздушные массы Земли, типы климата по заданным показател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ять образование тропических муссонов, пассатов тропических широт, западных ветр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ывать климат территории по климатограм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влияние климатообразующих факторов на климатические особенности территор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океанические теч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и сравнивать численность населения крупных стран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плотность населения различных терри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е «плотность населения»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городские и сельские пос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крупнейших городов ми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мировых и национальных религ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языковую классификацию народ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основные виды хозяйственной деятельности людей на различных территор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пределять страны по их существенным признак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особенности природы, населения и хозяйства отдельных терри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F02A9E">
        <w:rPr>
          <w:rFonts w:ascii="Arial" w:eastAsia="SchoolBookSanPin" w:hAnsi="Arial" w:cs="Arial"/>
          <w:sz w:val="28"/>
          <w:szCs w:val="28"/>
          <w:lang w:val="ru-RU"/>
        </w:rPr>
        <w:t>изучения особенностей природы, населения и хозяйства отдельных терри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взаимодействия природы и общества в пределах отдельных терри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A94407" w:rsidRPr="00F02A9E" w:rsidRDefault="00F445EF" w:rsidP="00655602">
      <w:pPr>
        <w:spacing w:after="0" w:line="240" w:lineRule="auto"/>
        <w:ind w:firstLine="709"/>
        <w:contextualSpacing/>
        <w:jc w:val="both"/>
        <w:rPr>
          <w:rFonts w:ascii="Arial" w:eastAsia="OfficinaSansBoldITC" w:hAnsi="Arial" w:cs="Arial"/>
          <w:b/>
          <w:color w:val="C00000"/>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w:t>
      </w:r>
      <w:r w:rsidR="005626F3" w:rsidRPr="00F02A9E">
        <w:rPr>
          <w:rFonts w:ascii="Arial" w:eastAsia="SchoolBookSanPin" w:hAnsi="Arial" w:cs="Arial"/>
          <w:sz w:val="28"/>
          <w:szCs w:val="28"/>
          <w:lang w:val="ru-RU"/>
        </w:rPr>
        <w:t>6. </w:t>
      </w:r>
      <w:r w:rsidR="005626F3" w:rsidRPr="00F02A9E">
        <w:rPr>
          <w:rFonts w:ascii="Arial" w:eastAsia="SchoolBookSanPin" w:hAnsi="Arial" w:cs="Arial"/>
          <w:bCs/>
          <w:sz w:val="28"/>
          <w:szCs w:val="28"/>
          <w:lang w:val="ru-RU"/>
        </w:rPr>
        <w:t xml:space="preserve">Предметные результаты освоения программы по географии. К концу 8 класса обучающийся научитс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новные этапы истории формирования и изучения территории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географическое положение России с использованием информации из различных источ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федеральные округа, крупные географические районы и макрорегионы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одить примеры субъектов Российской Федерации разных видов и показывать их на географической кар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влияние географического положения регионов России на особенности природы, жизнь и хозяйственную деятельность нас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степень благоприятности природных условий в пределах отдельных регионов страны;</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проводить классификацию природных ресур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типы природополь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особенности компонентов природы отдельных территорий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особенности компонентов природы отдельных территорий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описывать и прогнозировать погоду территории по карте пог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классификацию типов климата и почв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спознавать показатели, характеризующие состояние окружающей ср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мер безопасности, в том числе для экономики семьи, в случае природных стихийных бедствий и техногенных катастроф;</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рационального и нерационального природополь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особо охраняемых природных территорий России и своего края, животных и растений, занесённых в Красную книгу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адаптации человека к разнообразным природным условиям на территории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равнивать показатели воспроизводства и качества населения России с мировыми показателями и показателями других стр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оводить классификацию населённых пунктов и регионов России по заданным основан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менять понятия «рождаемость», «смертность», «естественный прирост населения», «миграционный прирост на</w:t>
      </w:r>
      <w:r w:rsidRPr="00F02A9E">
        <w:rPr>
          <w:rFonts w:ascii="Arial" w:eastAsia="SchoolBookSanPin" w:hAnsi="Arial" w:cs="Arial"/>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A94407" w:rsidRPr="00F02A9E" w:rsidRDefault="00F445EF" w:rsidP="00655602">
      <w:pPr>
        <w:spacing w:after="0" w:line="240" w:lineRule="auto"/>
        <w:ind w:firstLine="709"/>
        <w:contextualSpacing/>
        <w:jc w:val="both"/>
        <w:rPr>
          <w:rFonts w:ascii="Arial" w:eastAsia="OfficinaSansBoldITC" w:hAnsi="Arial" w:cs="Arial"/>
          <w:b/>
          <w:color w:val="C00000"/>
          <w:sz w:val="28"/>
          <w:szCs w:val="28"/>
          <w:lang w:val="ru-RU"/>
        </w:rPr>
      </w:pPr>
      <w:r w:rsidRPr="00F02A9E">
        <w:rPr>
          <w:rFonts w:ascii="Arial" w:eastAsia="OfficinaSansBoldITC" w:hAnsi="Arial" w:cs="Arial"/>
          <w:sz w:val="28"/>
          <w:szCs w:val="28"/>
          <w:lang w:val="ru-RU"/>
        </w:rPr>
        <w:t>35.</w:t>
      </w:r>
      <w:r w:rsidR="005626F3" w:rsidRPr="00F02A9E">
        <w:rPr>
          <w:rFonts w:ascii="Arial" w:eastAsia="OfficinaSansBoldITC" w:hAnsi="Arial" w:cs="Arial"/>
          <w:sz w:val="28"/>
          <w:szCs w:val="28"/>
          <w:lang w:val="ru-RU"/>
        </w:rPr>
        <w:t>8.</w:t>
      </w:r>
      <w:r w:rsidR="005626F3" w:rsidRPr="00F02A9E">
        <w:rPr>
          <w:rFonts w:ascii="Arial" w:eastAsia="SchoolBookSanPin" w:hAnsi="Arial" w:cs="Arial"/>
          <w:sz w:val="28"/>
          <w:szCs w:val="28"/>
          <w:lang w:val="ru-RU"/>
        </w:rPr>
        <w:t>7. </w:t>
      </w:r>
      <w:r w:rsidR="005626F3" w:rsidRPr="00F02A9E">
        <w:rPr>
          <w:rFonts w:ascii="Arial" w:eastAsia="SchoolBookSanPin" w:hAnsi="Arial" w:cs="Arial"/>
          <w:bCs/>
          <w:sz w:val="28"/>
          <w:szCs w:val="28"/>
          <w:lang w:val="ru-RU"/>
        </w:rPr>
        <w:t xml:space="preserve">Предметные результаты освоения программы по географии. К концу 9 класса обучающийся научится: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именять понятия «экономико-географическое положение», </w:t>
      </w:r>
      <w:r w:rsidRPr="00F02A9E">
        <w:rPr>
          <w:rFonts w:ascii="Arial" w:eastAsia="SchoolBookSanPin" w:hAnsi="Arial" w:cs="Arial"/>
          <w:position w:val="1"/>
          <w:sz w:val="28"/>
          <w:szCs w:val="28"/>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F02A9E">
        <w:rPr>
          <w:rFonts w:ascii="Arial" w:eastAsia="SchoolBookSanPin" w:hAnsi="Arial" w:cs="Arial"/>
          <w:sz w:val="28"/>
          <w:szCs w:val="28"/>
          <w:lang w:val="ru-RU"/>
        </w:rPr>
        <w:t>плекс», «металлургический комплекс», «ВИЭ», «ТЭК», для решения учебных и (или) практико-ориентирован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территории опережающего развития, Арктическую зону и зону Севера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ВВП, ВРП и ИЧР как показатели уровня развития страны и её регион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природно-ресурсный, человеческий и производственный капита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виды транспорта и основные показатели их работы: грузооборот и пассажирооборо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ять географические различия населения и хозяйства территорий крупных регионов стр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риводить примеры объектов Всемирного наследия ЮНЕСКО и описывать их местоположение на географической карте;</w:t>
      </w:r>
    </w:p>
    <w:p w:rsidR="00A94407" w:rsidRPr="00F02A9E" w:rsidRDefault="005626F3"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eastAsia="SchoolBookSanPin" w:hAnsi="Arial" w:cs="Arial"/>
          <w:position w:val="1"/>
          <w:sz w:val="28"/>
          <w:szCs w:val="28"/>
          <w:lang w:val="ru-RU"/>
        </w:rPr>
        <w:t>характеризовать место и роль России в мировом хозяйстве.</w:t>
      </w:r>
    </w:p>
    <w:p w:rsidR="00173590" w:rsidRPr="00F02A9E" w:rsidRDefault="00173590" w:rsidP="00655602">
      <w:pPr>
        <w:spacing w:after="0" w:line="240" w:lineRule="auto"/>
        <w:ind w:firstLine="709"/>
        <w:contextualSpacing/>
        <w:jc w:val="both"/>
        <w:rPr>
          <w:rFonts w:ascii="Arial" w:eastAsia="SchoolBookSanPin" w:hAnsi="Arial" w:cs="Arial"/>
          <w:b/>
          <w:bCs/>
          <w:position w:val="1"/>
          <w:sz w:val="28"/>
          <w:szCs w:val="28"/>
          <w:lang w:val="ru-RU"/>
        </w:rPr>
      </w:pPr>
      <w:r w:rsidRPr="00F02A9E">
        <w:rPr>
          <w:rFonts w:ascii="Arial" w:eastAsia="SchoolBookSanPin" w:hAnsi="Arial" w:cs="Arial"/>
          <w:b/>
          <w:bCs/>
          <w:position w:val="1"/>
          <w:sz w:val="28"/>
          <w:szCs w:val="28"/>
          <w:highlight w:val="yellow"/>
          <w:lang w:val="ru-RU"/>
        </w:rPr>
        <w:t>35.9. Поурочное планирование</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урочное планирование</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5 класс</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3"/>
        <w:gridCol w:w="6463"/>
        <w:gridCol w:w="1473"/>
      </w:tblGrid>
      <w:tr w:rsidR="005118C8" w:rsidRPr="00F02A9E" w:rsidTr="00293283">
        <w:tc>
          <w:tcPr>
            <w:tcW w:w="113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6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то изучает география? Географические объекты, процессы и яв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методы изучения объектов и явлений. Практическая работа "Организация фенологических наблюдений в природе: планирование, участие в групповой работе, форма систематизации данных"</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ения о мире в древности. Практическая работа "Сравнение карт Эратосфена, Птолемея и современных карт по предложенным учителем вопрос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в эпоху Средневековь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Великих географических открыти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ое кругосветное плавание. Карта мира после эпохи Великих географических открыти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открытия XVII - XIX вв. Поиски Южной Земли - открытие Австрал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усские путешественники и мореплаватели на северо-востоке Азии. Первая русская кругосветная экспедиц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исследования в XX в. Географические открытия Новейшего времени. Практическая работа "Обозначение на контурной карте географических объектов, открытых в разные период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изображения земной поверхности. Планы местности. Условные знак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сштаб. Способы определения расстояний на местности. Практическая работа "Определение направлений и расстояний по плану местност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зомерная, полярная и маршрутная съемка местност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ображение на планах местности неровностей земной поверхности. Абсолютная и относительная высоты. Профессия топограф</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иентирование по плану местности. Разнообразие планов и области их применения. Практическая работа "Составление описания маршрута по плану местност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ия глобуса и географических карт. Способы перехода от сферической поверхности глобуса к плоскости географической карт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дусная сеть на глобусе и картах. Параллели и меридианы. Географические координаты. Практическая работа "Определение географических координат объектов и определение объектов по их географическим координат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ение расстояний по глобусу. Искажения на карте. Определение расстояний с помощью масштаба и градусной сети. Практическая работа "Определение направлений и расстояний по карте полушарий"</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й атлас. Использование карт в жизни и хозяйственной деятельности людей. Система космической навигации. Геоинформационные системы. Профессия картограф</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Контрольная работа по разделу "Изображения земной поверхност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емля в Солнечной системе. Гипотезы возникновения Земли. Форма, размеры Земли, их географические следств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ижения Земли. Географические следствия движения Земли вокруг Солнца. Дни весеннего и осеннего равноденствия, летнего и зимнего солнцестоя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равномерное распределение солнечного света и тепла на поверхности Земли. Пояса освещенности. Тропики и полярные круг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ращение Земли вокруг своей оси. Смена дня и ночи на Земле. 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Земля - планета Солнечной систем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осфера - твердая оболочка Земли. Методы изучения земных глубин. Внутреннее строение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оение земной коры. Вещества земной коры: минералы и горные породы. Образование горных пород</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явления внутренних и внешних процессов образования рельефа. Движение литосферных плит. Образование вулканов и причины землетрясений. Профессии сейсмолог и вулканолог</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рушение и изменение горных пород и минералов под действием внешних и внутренних процессов. Формирование рельефа земной поверхности как результат действия внутренних и внешних сил</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литосфер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е "Литосфера - каменная оболочка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ьеф земной поверхности и методы его изучения. Практическая работа "Описание горной системы или равнины по физической карте"</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ьеф дна Мирового океана. Острова, их типы по происхождению</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зонные изменения. Практическая работа "Анализ результатов фенологических наблюдений и наблюдений за погодой"</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9069" w:type="dxa"/>
            <w:gridSpan w:val="3"/>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в том числе Всероссийские проверочные работы), - не более 3</w:t>
            </w:r>
          </w:p>
        </w:tc>
      </w:tr>
    </w:tbl>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0.1</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6 класс</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3"/>
        <w:gridCol w:w="6463"/>
        <w:gridCol w:w="1473"/>
      </w:tblGrid>
      <w:tr w:rsidR="005118C8" w:rsidRPr="00F02A9E" w:rsidTr="00293283">
        <w:tc>
          <w:tcPr>
            <w:tcW w:w="113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6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идросфера и методы ее изучения. Части гидросферы. Мировой круговорот воды. Значение гидросфе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следования вод Мирового океана. Профессия океанолог. Соленость и температура океанических вод. Океанические теч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ой океан и его част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ижения вод Мирового океана. Стихийные явления в Мировом океане. Способы изучения и наблюдения за загрязнением вод Мирового океан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ы суши. Способы изображения внутренних вод на картах. Реки. Практическая работа "Сравнение двух рек (России и мира) по заданным признак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зера. Профессия гидролог. Практическая работа "Характеристика одного из крупнейших озер России по плану в форме презентац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земные воды, их происхождение, условия залегания и использования. Минеральные источник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ледники: горные и покровные. Профессия гляциолог. Многолетняя мерзло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гидросфера. Практическая работа "Составление перечня поверхностных водных объектов своего края и их систематизация в форме таблиц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Гидросфера - водная оболочка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душная оболочка Земли: газовый состав, строение и значение атмосфе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пература воздуха. Суточный ход температуры воздух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довой ход температуры воздух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мосферное давление. Ветер и причины его возникновения. Роза ветро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а в атмосфере. Влажность воздуха. Облака и их виды. Туман</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и выпадение атмосферных осадков. Виды атмосферных осадко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года и ее показатели. Причины изменения погоды. Практическая работа "Представление результатов наблюдения за погодой своей местности в виде розы ветров"</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имат и климатообразующие факторы. Зависимость климата от географической широты и высоты местности над уровнем мор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атмосфера. Адаптация человека к климатическим условиям. Стихийные явления в атмосфер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ессия метеоролог. Практическая работа "Анализ графиков суточного хода температуры воздуха и относительной влажности с целью установления зависимости между данными элементами погод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ременные изменения климата. Способы изучения и наблюдения за глобальным климатом. Профессия климатолог</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Контрольная работа по теме "Атмосфера - воздушная оболоч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иосфера - оболочка жизни. Границы биосферы. Профессии биогеограф и геоэколог</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тительный и животный мир Земли. Его разнообразие. Практическая работа "Характеристика растительности участка местности своего края"</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способление живых организмов к среде обитания в разных природных зонах</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океане. Изменение животного и растительного мира океана с глубиной и географической широто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е "Биосфера - оболочка жизн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как часть биосферы. Распространение людей на Земле. Исследования и экологические проблем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связь оболочек Земли. Понятие о природном комплексе. Природно-территориальный комплекс</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комплексы своей местности. Практическая работа "Характеристика локального природного комплекс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уговороты веществ на Земл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а, ее строение и состав. Охрана поч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Природная среда. Охрана природы. Природные особо охраняемые территории. Всемирное наследие ЮНЕСКО</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9069" w:type="dxa"/>
            <w:gridSpan w:val="3"/>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в том числе Всероссийские проверочные работы), - не более 3</w:t>
            </w:r>
          </w:p>
        </w:tc>
      </w:tr>
    </w:tbl>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0.2</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7 класс</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3"/>
        <w:gridCol w:w="6463"/>
        <w:gridCol w:w="1473"/>
      </w:tblGrid>
      <w:tr w:rsidR="005118C8" w:rsidRPr="00F02A9E" w:rsidTr="00293283">
        <w:tc>
          <w:tcPr>
            <w:tcW w:w="113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6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оболочка: особенности строения и свойства. Целостность, зональность, ритмичность и их географические следств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зональность (природные зоны) и высотная поясность. Современные исследования по сохранению важнейших биотопов Земли. Практическая работа "Выявление проявления широтной зональности по картам природных зон"</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Земли как планет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осферные плиты и их дви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терики, океаны и части све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йсмические пояса Земли. Практическая работа "Объяснение вулканических или сейсмических событий, о которых говорится в тексте"</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современного рельефа Земли. Внешние и внутренние процессы рельефообразования. Практическая работа "Анализ физической карты и карты строения земной коры с целью выявления закономерностей распространения крупных форм рельеф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езные ископаемы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Литосфера и рельеф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омерности распределения температуры воздух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омерности распределения атмосферных осадков. Пояса атмосферного давления на Земл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здушные массы, их типы. Преобладающие вет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образие климата на Земле. Климатообразующие факторы. Характеристика климатических поясов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климатических условий на жизнь людей. Глобальные изменения климата и различные точки зрения на их причи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рты климатических поясов. Климатограмма. Практическая работа "Описание климата территории по климатической карте и климатограмме"</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Атмосфера и климаты Земл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ой океан и его част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стема океанических течений. Влияние теплых и холодных океанических течений на климат</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леность и карта солености поверхностных вод Мирового океана. Практическая работа "Выявление закономерностей изменения солености поверхностных вод Мирового океана и распространения теплых и холодных течений у западных и восточных побережий материков"</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разование льдов в Мировом океане. Изменения ледовитости и уровня Мирового океана, их причины и следств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Жизнь в океане. Основные районы рыболовства. Экологические проблемы Мирового океана. Практическая работа "Сравнение двух океанов по предложенному учителем плану с использованием нескольких источников географической информац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ающее повторение по темам: "Атмосфера и климаты Земли" и "Мировой океан - основная часть гидросфе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селение Земли человеком. Современная численность населения мира. Изменение численности населения во времен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тоды определения численности населения, переписи населения. Практическая работа "Определение, сравнение темпов изменения численности населения отдельных регионов мира по статистическим материал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мещение и плотность населения. Практическая работа "Определение и сравнение различий в численности, плотности населения отдельных стран по разным источник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религии мира. Этнический состав населения мира. Языковая классификация народов мир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ые и национальные религии. География мировых религи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озяйственная деятельность людей. Города и сельские поселения. Культурно-исторические регионы мир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мплексные карты. Многообразие стран. Профессия менеджер в сфере туризма, экскурсовод. Практическая работа "Сравнение занятий населения двух стран по комплексным карт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История открытия.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Основные черты рельефа, климата и внутренних вод. Природные комплексы. Практическая работа "Объяснение годового хода температур и режима выпадения атмосферных осадков в экваториальном климатическом поясе"</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Население. Политическая карта. Изменение природы под влиянием хозяйственной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фрика. Крупнейшие по территории и численности населения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ая Америка. История открытия.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ая Америка. Основные черты рельефа, климата и внутренних вод. Зональные и азональные природные комплекс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ая Америка. Население. Политическая карта. Изменение природы под влиянием хозяйственной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ая Америка. Крупнейшие по территории и численности населения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стралия и Океания. История открытия.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стралия и Океания. Основные черты рельефа, климата и внутренних вод. Природные комплексы. Практическая работа "Сравнение особенностей климата Африки, Южной Америки и Австралии по плану"</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встралия и Океания. Население. Политическая карта. Изменение природы под влиянием хозяйственной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Сравнение географического положения двух (любых) южных материков"</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бъяснение особенностей размещения населения Австралии или одной из стран Африки или Южной Америк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писание Австралии или одной из стран Африки или Южной Америки по географическим карт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арктида - уникальный материк. Освоение человеком Антарктиды. Роль России в открытиях и исследованиях ледового континен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общающее повторение "Южные материки". Контрольная работа по теме "Южные материк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Америка. История открытия и осво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Америка.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Америка. Основные черты рельефа, климата и внутренних вод. Зональные и азональные природные комплекс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Америка. Население. Политическая карта. Крупнейшие по территории и численности населения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ая Америка. Изменение природы под влиянием хозяйственной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Северные материки. Северная Амери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История открытия и осво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Основные черты рельефа и определяющие его факто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Основные черты климата. Практическая работа "Объяснение климатических различий территорий, находящихся на одной географической широте, на примере умеренного климатического пояс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Основные черты внутренних вод и определяющие их факто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онтрольная рабо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Зональные и азональные природные комплексы. Практическая работа "Представление в виде таблицы информации о компонентах природы одной из природных зон на основе анализа нескольких источников информац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Насел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Политическая кар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Крупнейшие по территории и численности населения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азия. Изменение природы под влиянием хозяйственной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бъяснение распространения зон современного вулканизма и землетрясений на территории Северной Америки и Евраз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писание одной из стран Северной Америки или Евразии в форме презентации (с целью привлечения туристов, создания положительного образа страны и другое)"</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е "Северные материки". Обобщающее повторение по теме "Северные материк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закономерностей географической оболочки на жизнь и деятельность людей. Практическая работа "Характеристика изменений компонентов природы на территории одной из стран мира в результате деятельности человек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ждународное сотрудничество в охране природы. Глобальные проблемы человечества. Программа Организации Объединенных Наций и цели устойчивого развития. Всемирное наследие ЮНЕСКО: природные и культурные объект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9069" w:type="dxa"/>
            <w:gridSpan w:val="3"/>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0.3</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3"/>
        <w:gridCol w:w="6463"/>
        <w:gridCol w:w="1473"/>
      </w:tblGrid>
      <w:tr w:rsidR="005118C8" w:rsidRPr="00F02A9E" w:rsidTr="00293283">
        <w:tc>
          <w:tcPr>
            <w:tcW w:w="113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6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освоения и заселения территории современной России в XI - XVI в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ширение территории России в XVI - XIX вв. Русские первопроходц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я внешних границ России в XX 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соединение Крыма с Россией. 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ая территория России. Территориальные воды. Государственная граница России. Географическое положение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ницы Российской Федерации. Страны - соседи России. Моря, омывающие территорию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на карте часовых поясов мира. Карта часовых зон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пределение различия во времени для разных городов России по карте часовых зон"</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едеративное устройство России. Субъекты Российской Федерации, их равноправие и разнообраз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едеральные округа. Районирование. Виды районирования территор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крорегионы России. Крупные географические районы России. 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и природные ресурсы. Классификации природных ресурсо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Географическое пространство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ам "История формирования и освоения территории России" и "Географическое положение и границы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ресурсный капитал и экологический потенциал России. Принципы рационального природопользования и методы их реализац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неральные ресурсы страны и проблемы их рационального использования. Основные ресурсные баз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Характеристика природно-ресурсного капитала своего края по картам и статистическим материалам"</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этапы формирования земной коры на территории России. Платформы и плиты. Пояса горообразования. Геохронологическая таблиц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формы рельефа и особенности их распространения на территории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исимость между тектоническим строением, рельефом и размещением основных групп полезных ископаемых по территории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ременные процессы, формирующие рельеф. Области современного горообразования, землетрясений и вулканизм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внешних процессов на формирование рельефа. Древнее и современное оледен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ая работа "Объяснение распространения по территории России опасных геологических явлений"</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рельефа под влиянием деятельности человека. Антропогенные формы рельеф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рельефа своего края. Практическая работа "Объяснение особенностей рельефа своего края"</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кторы, определяющие климат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типы воздушных масс и их циркуляция на территории России. Атмосферные фронты, циклоны и антициклоны. Карты погоды. Практическая работа "Описание и прогнозирование погоды территории по карте погод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еделение температуры воздуха по территории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еделение атмосферных осадков по территории России. Коэффициент увлажнения. Практическая работа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иматические пояса и типы климатов России, их характеристик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климата под влиянием естественных и антропогенных факторов. Влияние климата на жизнь и хозяйственную деятельность населения. Агроклиматические ресурсы. Опасные и неблагоприятные метеорологические яв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климата своего края. Практическая работа "Оценка влияния основных климатических показателей своего края на жизнь и хозяйственную деятельность населения"</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я как аквальные природные комплекс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ки России. Распределение рек по бассейнам океанов. Практическая работа "Объяснение распространения опасных гидрологических природных явлений на территории стран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рек в жизни населения и развитии хозяйства России. Практическая работа "Сравнение особенностей режима и характера течения двух рек Росс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упнейшие озера, их происхождение. Болота. Подземные вод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дники. Многолетняя мерзлот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равномерность распределения водных ресурсов. Рост их потребления и загрязнения. Пути сохранения качества водных ресурсов. Внутренние воды и водные ресурсы своего региона и своей местност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разделу "Природа России". Обобщающее повторение по темам: "Геологическое строение, рельеф и полезные ископаемые", "Климат и климатические ресурсы", "Моря России и внутренние вод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а - особый компонент природы. Факторы образования поч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зональные типы почв, их свойства, различия в плодород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енные ресурсы России. Меры по сохранению плодородия почв: мелиорация земель, борьба с эрозией почв и их загрязнением</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гатство растительного и животного мира России: видовое разнообразие, факторы, его определяющ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растительного и животного мира различных природно-хозяйственных зон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взаимосвязь и взаимообусловленность их компонентов</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Арктическая пустыня, тундра и лесотундр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Тайг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Смешанные и широколиственные лес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Степи и лесостеп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Пустыни и полупустын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сотная поясность в горах на территории России. Горные системы европейской части России (Крымские горы, Кавказ, Урал)</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ные системы азиатской части России. Практическая работа "Объяснение различий структуры высотной поясности в горных системах"</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ресурсы природно-хозяйственных зон и их использование, экологические проблемы. Практическая работа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о охраняемые природные территории России и своего края. Объекты Всемирного природного наследия ЮНЕСКО; растения и животные, занесенные в Красную книгу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намика численности населения России в XX - XXI вв. и факторы, определяющие ее. Переписи населения России. Основные меры современной демографической политики государств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стественное движение населения. Географические различия в пределах разных регионов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Природно-хозяйственные зо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ам "Народы и религии России" и "Половой и возрастной состав населения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грации. Государственная миграционная политика Российской Федерации. 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особенности размещения населения. Основная полоса расселения. Плотность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одское и сельское население. Виды городских и сельских населенных пунктов. Урбанизация в России. Крупнейшие города и городские агломерации. Роль городов в жизни стран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льская местность и современные тенденции сельского рас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ам "Численность населения России" и "Территориальные особенности размещения населения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 многонациональное государство. Крупнейшие народы России и их расселение. Титульные этносы. Практическая работа "Построение картограммы "Доля титульных этносов в численности населения республик и автономных округов Российской Федерац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религий. Объекты Всемирного культурного наследия ЮНЕСКО на территории России</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овой и возрастной состав населения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овозрастные пирамиды. Средняя прогнозируемая продолжительность жизни населения России. Практическая работа "Объяснение динамики половозрастного состава населения России на основе анализа половозрастных пирамид"</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ятие человеческого капитала. Трудовые ресурсы, рабочая сила. Качество населения и показатели, характеризующие его. Индекс человеческого развития (далее - ИЧР) и его географические различия. Практическая работа "Классификация Федеральных округов по особенностям естественного и механического движения населения"</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9069" w:type="dxa"/>
            <w:gridSpan w:val="3"/>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0.4</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3"/>
        <w:gridCol w:w="6463"/>
        <w:gridCol w:w="1473"/>
      </w:tblGrid>
      <w:tr w:rsidR="005118C8" w:rsidRPr="00F02A9E" w:rsidTr="00293283">
        <w:tc>
          <w:tcPr>
            <w:tcW w:w="113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N урока</w:t>
            </w:r>
          </w:p>
        </w:tc>
        <w:tc>
          <w:tcPr>
            <w:tcW w:w="646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Тема урока</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личество часов на практические работы</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 хозяйства. Отраслевая структура, функциональная и территориальная структуры хозяйства страны, факторы их формирования и развития. Факторы производств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номико-географическое положение России как фактор развития ее хозяйства. ВВП и ВРП. Экономические карты. "</w:t>
            </w:r>
            <w:hyperlink r:id="rId62" w:tooltip="Распоряжение Правительства РФ от 13.02.2019 N 207-р (ред. от 30.09.2022) &lt;Об утверждении Стратегии пространственного развития Российской Федерации на период до 2025 года&gt; ------------ Утратил силу или отменен {КонсультантПлюс}">
              <w:r w:rsidRPr="00F02A9E">
                <w:rPr>
                  <w:rFonts w:ascii="Arial" w:eastAsia="Times New Roman" w:hAnsi="Arial" w:cs="Arial"/>
                  <w:color w:val="0000FF"/>
                  <w:sz w:val="24"/>
                  <w:lang w:val="ru-RU" w:eastAsia="ru-RU"/>
                </w:rPr>
                <w:t>Стратегия</w:t>
              </w:r>
            </w:hyperlink>
            <w:r w:rsidRPr="00F02A9E">
              <w:rPr>
                <w:rFonts w:ascii="Arial" w:eastAsia="Times New Roman" w:hAnsi="Arial" w:cs="Arial"/>
                <w:sz w:val="24"/>
                <w:lang w:val="ru-RU" w:eastAsia="ru-RU"/>
              </w:rPr>
              <w:t xml:space="preserve"> пространственного развития Российской Федерации на период до 2025 года". Геостратегические территор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изводственный капитал. Себестоимость и рентабельность производства. Условия и факторы размещения хозяйства. Практическая работа "Определение влияния географического положения России на особенности отраслевой и территориальной структуры хозяйств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Общая характеристика хозяйства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ЭК. Место России в мировой добыче основных видов топливных ресурсов. Угольная промышленность</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ефтяная промышленность</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азовая промышленность</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оэнергетика. Место России в мировом производстве электроэнергии. Основные типы электростанций. Практическая работа "Анализ статистических и текстовых материалов с целью сравнения стоимости электроэнергии для населения России в различных регионах"</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Электростанции, использующие возобновляемые источники энергии. Энергосистемы. Влияние ТЭК на окружающую среду. Основные положения "Энергетической стратегии России на период до 2035 года", утвержденной </w:t>
            </w:r>
            <w:hyperlink r:id="rId63" w:tooltip="Распоряжение Правительства РФ от 09.06.2020 N 1523-р (ред. от 21.10.2024) &lt;Об утверждении Энергетической стратегии Российской Федерации на период до 2035 года&gt; ------------ Недействующая редакция {КонсультантПлюс}">
              <w:r w:rsidRPr="00F02A9E">
                <w:rPr>
                  <w:rFonts w:ascii="Arial" w:eastAsia="Times New Roman" w:hAnsi="Arial" w:cs="Arial"/>
                  <w:color w:val="0000FF"/>
                  <w:sz w:val="24"/>
                  <w:lang w:val="ru-RU" w:eastAsia="ru-RU"/>
                </w:rPr>
                <w:t>распоряжением</w:t>
              </w:r>
            </w:hyperlink>
            <w:r w:rsidRPr="00F02A9E">
              <w:rPr>
                <w:rFonts w:ascii="Arial" w:eastAsia="Times New Roman" w:hAnsi="Arial" w:cs="Arial"/>
                <w:sz w:val="24"/>
                <w:lang w:val="ru-RU" w:eastAsia="ru-RU"/>
              </w:rPr>
              <w:t xml:space="preserve"> Правительства Российской Федерации от 9 июня 2020 г. N 1523-р. Практическая работа "Сравнительная оценка возможностей для развития энергетики ВИЭ в отдельных регионах страны"</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Топливно-энергетический комплекс (ТЭК)"</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Металлургический комплекс. Металлургические базы России. Влияние металлургии на окружающую среду. Основные положения "Стратегии развития черной и цветной металлургии России до 2030 года", утвержденной </w:t>
            </w:r>
            <w:hyperlink r:id="rId64" w:tooltip="Распоряжение Правительства РФ от 28.12.2022 N 4260-р (ред. от 21.10.2024) &lt;О Стратегии развития металлургической промышленности Российской Федерации на период до 2030 года&gt; {КонсультантПлюс}">
              <w:r w:rsidRPr="00F02A9E">
                <w:rPr>
                  <w:rFonts w:ascii="Arial" w:eastAsia="Times New Roman" w:hAnsi="Arial" w:cs="Arial"/>
                  <w:color w:val="0000FF"/>
                  <w:sz w:val="24"/>
                  <w:lang w:val="ru-RU" w:eastAsia="ru-RU"/>
                </w:rPr>
                <w:t>распоряжением</w:t>
              </w:r>
            </w:hyperlink>
            <w:r w:rsidRPr="00F02A9E">
              <w:rPr>
                <w:rFonts w:ascii="Arial" w:eastAsia="Times New Roman" w:hAnsi="Arial" w:cs="Arial"/>
                <w:sz w:val="24"/>
                <w:lang w:val="ru-RU" w:eastAsia="ru-RU"/>
              </w:rPr>
              <w:t xml:space="preserve"> Правительства Российской Федерации от 28 декабря 2022 г. N 4260-р</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о России в мировом производстве черных металлов. Особенности технологии производства черных металлов. География металлургии черных металлов: основные районы и центр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сто России в мировом производстве цветных металлов. Особенности технологии производства цветных металлов. География металлургии цветных металлов: основные районы и центры. 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шиностроительный комплекс. Роль машиностроения в реализации целей политики импортозамещения. 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важнейших отраслей машиностроительного комплекса: основные районы и центры. Значение отрасли для создания экологически эффективного оборудования. Перспективы развития машиностроения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ам "Металлургический комплекс" и "Машиностроительный комплекс"</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имическая промышленность. Состав, место и значение в хозяйстве. Место России в мировом производстве химической продукц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Факторы размещения предприятий. Химическая промышленность и охрана окружающей среды. Основные положения </w:t>
            </w:r>
            <w:hyperlink r:id="rId65" w:tooltip="Приказ Минпромторга России N 651, Минэнерго России N 172 от 08.04.2014 (ред. от 14.01.2016) &quot;Об утверждении Стратегии развития химического и нефтехимического комплекса на период до 2030 года&quot; {КонсультантПлюс}">
              <w:r w:rsidRPr="00F02A9E">
                <w:rPr>
                  <w:rFonts w:ascii="Arial" w:eastAsia="Times New Roman" w:hAnsi="Arial" w:cs="Arial"/>
                  <w:color w:val="0000FF"/>
                  <w:sz w:val="24"/>
                  <w:lang w:val="ru-RU" w:eastAsia="ru-RU"/>
                </w:rPr>
                <w:t>стратегии</w:t>
              </w:r>
            </w:hyperlink>
            <w:r w:rsidRPr="00F02A9E">
              <w:rPr>
                <w:rFonts w:ascii="Arial" w:eastAsia="Times New Roman" w:hAnsi="Arial" w:cs="Arial"/>
                <w:sz w:val="24"/>
                <w:lang w:val="ru-RU" w:eastAsia="ru-RU"/>
              </w:rPr>
              <w:t xml:space="preserve"> развития химического и нефтехимического комплекса на период до 2030 год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есопромышленный комплекс. Состав, место и значение в хозяйстве. Место России в мировом производстве продукции лесного комплекс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важнейших отраслей. Лесное хозяйство и окружающая среда. 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утвержденная распоряжением Правительства Российской Федерации от 11 февраля 2021 г. N 312-р (</w:t>
            </w:r>
            <w:hyperlink r:id="rId66" w:tooltip="Распоряжение Правительства РФ от 11.02.2021 N 312-р &lt;Об утверждении Стратегии развития лесного комплекса Российской Федерации до 2030 года&gt; {КонсультантПлюс}">
              <w:r w:rsidRPr="00F02A9E">
                <w:rPr>
                  <w:rFonts w:ascii="Arial" w:eastAsia="Times New Roman" w:hAnsi="Arial" w:cs="Arial"/>
                  <w:color w:val="0000FF"/>
                  <w:sz w:val="24"/>
                  <w:lang w:val="ru-RU" w:eastAsia="ru-RU"/>
                </w:rPr>
                <w:t>главы II</w:t>
              </w:r>
            </w:hyperlink>
            <w:r w:rsidRPr="00F02A9E">
              <w:rPr>
                <w:rFonts w:ascii="Arial" w:eastAsia="Times New Roman" w:hAnsi="Arial" w:cs="Arial"/>
                <w:sz w:val="24"/>
                <w:lang w:val="ru-RU" w:eastAsia="ru-RU"/>
              </w:rPr>
              <w:t xml:space="preserve"> и </w:t>
            </w:r>
            <w:hyperlink r:id="rId67" w:tooltip="Распоряжение Правительства РФ от 11.02.2021 N 312-р &lt;Об утверждении Стратегии развития лесного комплекса Российской Федерации до 2030 года&gt; {КонсультантПлюс}">
              <w:r w:rsidRPr="00F02A9E">
                <w:rPr>
                  <w:rFonts w:ascii="Arial" w:eastAsia="Times New Roman" w:hAnsi="Arial" w:cs="Arial"/>
                  <w:color w:val="0000FF"/>
                  <w:sz w:val="24"/>
                  <w:lang w:val="ru-RU" w:eastAsia="ru-RU"/>
                </w:rPr>
                <w:t>III</w:t>
              </w:r>
            </w:hyperlink>
            <w:r w:rsidRPr="00F02A9E">
              <w:rPr>
                <w:rFonts w:ascii="Arial" w:eastAsia="Times New Roman" w:hAnsi="Arial" w:cs="Arial"/>
                <w:sz w:val="24"/>
                <w:lang w:val="ru-RU" w:eastAsia="ru-RU"/>
              </w:rPr>
              <w:t xml:space="preserve">, </w:t>
            </w:r>
            <w:hyperlink r:id="rId68" w:tooltip="Распоряжение Правительства РФ от 11.02.2021 N 312-р &lt;Об утверждении Стратегии развития лесного комплекса Российской Федерации до 2030 года&gt; {КонсультантПлюс}">
              <w:r w:rsidRPr="00F02A9E">
                <w:rPr>
                  <w:rFonts w:ascii="Arial" w:eastAsia="Times New Roman" w:hAnsi="Arial" w:cs="Arial"/>
                  <w:color w:val="0000FF"/>
                  <w:sz w:val="24"/>
                  <w:lang w:val="ru-RU" w:eastAsia="ru-RU"/>
                </w:rPr>
                <w:t>приложения N 1</w:t>
              </w:r>
            </w:hyperlink>
            <w:r w:rsidRPr="00F02A9E">
              <w:rPr>
                <w:rFonts w:ascii="Arial" w:eastAsia="Times New Roman" w:hAnsi="Arial" w:cs="Arial"/>
                <w:sz w:val="24"/>
                <w:lang w:val="ru-RU" w:eastAsia="ru-RU"/>
              </w:rPr>
              <w:t xml:space="preserve"> и N 18), с целью определения перспектив и проблем развития комплекса"</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Химико-лесной комплекс"</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гропромышленный комплекс. Состав, место и значение в экономике страны. Сельское хозяйство. Сельское хозяйство и окружающая сред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тениеводство и животноводство: география основных отрасле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ищевая промышленность. Легкая промышленность. Состав, место и значение в хозяйстве. Факторы размещения предприятий. Легкая промышленность и охрана окружающей сред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w:t>
            </w:r>
            <w:hyperlink r:id="rId69" w:tooltip="Распоряжение Правительства РФ от 08.09.2022 N 2567-р (ред. от 07.02.2025) &lt;Об утверждении Стратегии развития агропромышленного и рыбохозяйственного комплексов Российской Федерации на период до 2030 года&gt; {КонсультантПлюс}">
              <w:r w:rsidRPr="00F02A9E">
                <w:rPr>
                  <w:rFonts w:ascii="Arial" w:eastAsia="Times New Roman" w:hAnsi="Arial" w:cs="Arial"/>
                  <w:color w:val="0000FF"/>
                  <w:sz w:val="24"/>
                  <w:lang w:val="ru-RU" w:eastAsia="ru-RU"/>
                </w:rPr>
                <w:t>Стратегия</w:t>
              </w:r>
            </w:hyperlink>
            <w:r w:rsidRPr="00F02A9E">
              <w:rPr>
                <w:rFonts w:ascii="Arial" w:eastAsia="Times New Roman" w:hAnsi="Arial" w:cs="Arial"/>
                <w:sz w:val="24"/>
                <w:lang w:val="ru-RU" w:eastAsia="ru-RU"/>
              </w:rPr>
              <w:t xml:space="preserve"> развития агропромышленного и рыбохозяйственного комплексов Российской Федерации на период до 2030 года". Особенности АПК своего края. Практическая работа "Определение влияния природных и социальных факторов на размещение отраслей АПК"</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Агропромышленный комплекс (АПК)"</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Инфраструктурный комплекс. Транспорт. Состав, место и значение в хозяйстве. Крупнейшие транспортные узлы. </w:t>
            </w:r>
            <w:hyperlink r:id="rId70" w:tooltip="Распоряжение Правительства РФ от 27.11.2021 N 3363-р (ред. от 06.11.2024) &lt;О Транспортной стратегии Российской Федерации до 2030 года с прогнозом на период до 2035 года&gt; {КонсультантПлюс}">
              <w:r w:rsidRPr="00F02A9E">
                <w:rPr>
                  <w:rFonts w:ascii="Arial" w:eastAsia="Times New Roman" w:hAnsi="Arial" w:cs="Arial"/>
                  <w:color w:val="0000FF"/>
                  <w:sz w:val="24"/>
                  <w:lang w:val="ru-RU" w:eastAsia="ru-RU"/>
                </w:rPr>
                <w:t>Стратегия</w:t>
              </w:r>
            </w:hyperlink>
            <w:r w:rsidRPr="00F02A9E">
              <w:rPr>
                <w:rFonts w:ascii="Arial" w:eastAsia="Times New Roman" w:hAnsi="Arial" w:cs="Arial"/>
                <w:sz w:val="24"/>
                <w:lang w:val="ru-RU" w:eastAsia="ru-RU"/>
              </w:rPr>
              <w:t xml:space="preserve"> развития транспорта России на период до 2030 года, утвержденная распоряжением Правительства Российской Федерации от 27 ноября 2021 г. N 3363-р</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ской и внутренний водный транспорт. Практическая работа "Анализ статистических данных с целью определения доли отдельных морских бассейнов в грузоперевозках и объяснение выявленных различий"</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отдельных видов транспорта. Основные транспортные пути. Транспорт и охрана окружающей сред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ормационная инфраструктура. Основные линии связи. Проблемы и перспективы развития комплекса. Федеральный проект "Информационная инфраструктур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креационное хозяйство. Практическая работа "Характеристика туристско-рекреационного потенциала своего края"</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Обобщающее повторение по теме "Инфраструктурный комплекс"</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Государственная политика как фактор размещения производства. </w:t>
            </w:r>
            <w:hyperlink r:id="rId71" w:tooltip="Распоряжение Правительства РФ от 28.12.2024 N 4146-р &lt;Об утверждении Стратегии пространственного развития Российской Федерации на период до 2030 года с прогнозом до 2036 года&gt; {КонсультантПлюс}">
              <w:r w:rsidRPr="00F02A9E">
                <w:rPr>
                  <w:rFonts w:ascii="Arial" w:eastAsia="Times New Roman" w:hAnsi="Arial" w:cs="Arial"/>
                  <w:color w:val="0000FF"/>
                  <w:sz w:val="24"/>
                  <w:lang w:val="ru-RU" w:eastAsia="ru-RU"/>
                </w:rPr>
                <w:t>Стратегия</w:t>
              </w:r>
            </w:hyperlink>
            <w:r w:rsidRPr="00F02A9E">
              <w:rPr>
                <w:rFonts w:ascii="Arial" w:eastAsia="Times New Roman" w:hAnsi="Arial" w:cs="Arial"/>
                <w:sz w:val="24"/>
                <w:lang w:val="ru-RU" w:eastAsia="ru-RU"/>
              </w:rPr>
              <w:t xml:space="preserve"> пространственного развития Российской Федерации на период до 2030 года с прогнозом до 2036, утвержденная распоряжением Правительства Российской Федерации от 28 декабря 2024 г. N 4146-р: основные полож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Развитие хозяйства и состояние окружающей среды. </w:t>
            </w:r>
            <w:hyperlink r:id="rId72" w:tooltip="Указ Президента РФ от 19.04.2017 N 176 &quot;О Стратегии экологической безопасности Российской Федерации на период до 2025 года&quot; {КонсультантПлюс}">
              <w:r w:rsidRPr="00F02A9E">
                <w:rPr>
                  <w:rFonts w:ascii="Arial" w:eastAsia="Times New Roman" w:hAnsi="Arial" w:cs="Arial"/>
                  <w:color w:val="0000FF"/>
                  <w:sz w:val="24"/>
                  <w:lang w:val="ru-RU" w:eastAsia="ru-RU"/>
                </w:rPr>
                <w:t>Стратегия</w:t>
              </w:r>
            </w:hyperlink>
            <w:r w:rsidRPr="00F02A9E">
              <w:rPr>
                <w:rFonts w:ascii="Arial" w:eastAsia="Times New Roman" w:hAnsi="Arial" w:cs="Arial"/>
                <w:sz w:val="24"/>
                <w:lang w:val="ru-RU" w:eastAsia="ru-RU"/>
              </w:rPr>
              <w:t xml:space="preserve"> экологической безопасности Российской Федерации до 2025 года и государственные меры по переходу России к модели устойчивого развития. 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ейский Север России. Географическое положение.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ейский Север России.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Европейский Север России. Особенност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о-Запад России. Географическое положение.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3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о-Запад России. Особенности населения 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тральная Россия. Географическое положение.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тральная Россия.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тральная Россия. Особенност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олжье. Географическое положение.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волжье. Особенности населения 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г Европейской части России. Географическое положение.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г Европейской части России.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г Европейской части России. Особенности хозяйств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г Европейской части России.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4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ал. Географическое положение. Особенности природно-ресурсного потенциала. Практическая работа "Сравнение экономико-географического положения (ЭГП) двух географических районов страны по разным источникам информации"</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ал.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рал. Особенност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убъектов Российской Федерации Западного макрорегиона. Практическая работа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tc>
        <w:tc>
          <w:tcPr>
            <w:tcW w:w="1473" w:type="dxa"/>
            <w:vAlign w:val="center"/>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е "Западный макрорегион (Европейская часть)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бирь.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бирь.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бирь.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бирь. Особенности хозяйств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бирь. Особенности хозяйства. Социально-экономические и экологические проблемы и перспективы развит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59</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льний Восток. Географическое положение</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0</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льний Восток. Особенности природно-ресурсного потенциала</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1</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льний Восток. Особенности населения</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2</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льний Восток. Особенности хозяйства. Социально-экономические и экологические проблемы и перспективы развития. Практическая работа "Выявление факторов размещения предприятий одного из промышленных кластеров Дальнего Востока (по выбору)"</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3</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убъектов Российской Федерации Восточного макрорегиона. Практическая работа "Сравнение человеческого капитала двух географических районов (субъектов Российской Федерации) по заданным критериям"</w:t>
            </w:r>
          </w:p>
        </w:tc>
        <w:tc>
          <w:tcPr>
            <w:tcW w:w="1473" w:type="dxa"/>
          </w:tcPr>
          <w:p w:rsidR="005118C8" w:rsidRPr="00F02A9E" w:rsidRDefault="005118C8"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0,5</w:t>
            </w: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4</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зервный урок. Контрольная работа по теме "Восточный макрорегион (Азиатская часть)"</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5</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едеральные и региональные целевые программы</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6</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 xml:space="preserve">Государственная </w:t>
            </w:r>
            <w:hyperlink r:id="rId73" w:tooltip="Постановление Правительства РФ от 30.03.2021 N 484 (ред. от 24.09.2024) &quot;Об утверждении государственной программы Российской Федерации &quot;Социально-экономическое развитие Арктической зоны Российской Федерации&quot; {КонсультантПлюс}">
              <w:r w:rsidRPr="00F02A9E">
                <w:rPr>
                  <w:rFonts w:ascii="Arial" w:eastAsia="Times New Roman" w:hAnsi="Arial" w:cs="Arial"/>
                  <w:color w:val="0000FF"/>
                  <w:sz w:val="24"/>
                  <w:lang w:val="ru-RU" w:eastAsia="ru-RU"/>
                </w:rPr>
                <w:t>программа</w:t>
              </w:r>
            </w:hyperlink>
            <w:r w:rsidRPr="00F02A9E">
              <w:rPr>
                <w:rFonts w:ascii="Arial" w:eastAsia="Times New Roman" w:hAnsi="Arial" w:cs="Arial"/>
                <w:sz w:val="24"/>
                <w:lang w:val="ru-RU" w:eastAsia="ru-RU"/>
              </w:rPr>
              <w:t xml:space="preserve"> Российской Федерации "Социально-экономическое развитие Арктической зоны Российской Федерац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7</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ого географического разделения труда. Россия в составе международных экономических и политических организаций</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113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Урок 68</w:t>
            </w:r>
          </w:p>
        </w:tc>
        <w:tc>
          <w:tcPr>
            <w:tcW w:w="6463" w:type="dxa"/>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чение для мировой цивилизации географического пространства России. Объекты Всемирного природного и культурного наследия России</w:t>
            </w:r>
          </w:p>
        </w:tc>
        <w:tc>
          <w:tcPr>
            <w:tcW w:w="1473" w:type="dxa"/>
            <w:vAlign w:val="center"/>
          </w:tcPr>
          <w:p w:rsidR="005118C8" w:rsidRPr="00F02A9E" w:rsidRDefault="005118C8" w:rsidP="00655602">
            <w:pPr>
              <w:autoSpaceDE w:val="0"/>
              <w:autoSpaceDN w:val="0"/>
              <w:spacing w:after="0" w:line="240" w:lineRule="auto"/>
              <w:contextualSpacing/>
              <w:rPr>
                <w:rFonts w:ascii="Arial" w:eastAsia="Times New Roman" w:hAnsi="Arial" w:cs="Arial"/>
                <w:sz w:val="24"/>
                <w:lang w:val="ru-RU" w:eastAsia="ru-RU"/>
              </w:rPr>
            </w:pPr>
          </w:p>
        </w:tc>
      </w:tr>
      <w:tr w:rsidR="005118C8" w:rsidRPr="00F02A9E" w:rsidTr="00293283">
        <w:tc>
          <w:tcPr>
            <w:tcW w:w="9069" w:type="dxa"/>
            <w:gridSpan w:val="3"/>
            <w:vAlign w:val="center"/>
          </w:tcPr>
          <w:p w:rsidR="005118C8" w:rsidRPr="00F02A9E" w:rsidRDefault="005118C8"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68, из них уроков, отведенных на контрольные работы, - не более 6</w:t>
            </w:r>
          </w:p>
        </w:tc>
      </w:tr>
    </w:tbl>
    <w:p w:rsidR="005118C8" w:rsidRPr="00F02A9E" w:rsidRDefault="005118C8" w:rsidP="00655602">
      <w:pPr>
        <w:widowControl/>
        <w:spacing w:after="0" w:line="240" w:lineRule="auto"/>
        <w:contextualSpacing/>
        <w:rPr>
          <w:rFonts w:ascii="Arial" w:eastAsia="Times New Roman" w:hAnsi="Arial" w:cs="Arial"/>
          <w:lang w:val="ru-RU" w:eastAsia="ru-RU"/>
        </w:rPr>
      </w:pPr>
    </w:p>
    <w:p w:rsidR="005118C8" w:rsidRPr="00F02A9E" w:rsidRDefault="006F2C29" w:rsidP="00655602">
      <w:pPr>
        <w:spacing w:after="0" w:line="240" w:lineRule="auto"/>
        <w:ind w:firstLine="709"/>
        <w:contextualSpacing/>
        <w:jc w:val="both"/>
        <w:rPr>
          <w:rFonts w:ascii="Arial" w:eastAsia="SchoolBookSanPin" w:hAnsi="Arial" w:cs="Arial"/>
          <w:b/>
          <w:bCs/>
          <w:position w:val="1"/>
          <w:sz w:val="28"/>
          <w:szCs w:val="28"/>
          <w:lang w:val="ru-RU"/>
        </w:rPr>
      </w:pPr>
      <w:r w:rsidRPr="00F02A9E">
        <w:rPr>
          <w:rFonts w:ascii="Arial" w:eastAsia="SchoolBookSanPin" w:hAnsi="Arial" w:cs="Arial"/>
          <w:b/>
          <w:bCs/>
          <w:position w:val="1"/>
          <w:sz w:val="28"/>
          <w:szCs w:val="28"/>
          <w:lang w:val="ru-RU"/>
        </w:rPr>
        <w:t>35.10. Кодификаторы</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географии.</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5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Географическое изучение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География - наука о планете Земл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географических объектов, процессов и явлений, изучаемых различными ветвями географической науки; приводить примеры методов исследований, применяемых в географ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История географических открыт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клад великих путешественников в географическое изучение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и сравнивать маршруты путешествий великих путешественник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Изображения земной поверх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Планы мест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направления и расстояния по плану местности (топографической карте); определять направления, расстояния и географические координаты по карта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лан местности", "аэрофотоснимок", "стороны горизонта", "азимут", "горизонтали", "масштаб", "условные знаки"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нятия "план местности" и "географическая карт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географическая карта", "параллель", "меридиан"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спользования в различных жизненных ситуациях и хозяйственной деятельности людей географических карт, планов местности и геоинформационных систем (ГИ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Земля - планета Солнечной систем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Земля - планета Солнечной систем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влияния Солнца на мир живой и неживой приро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причины смены дня и ночи и времен год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Оболочки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Литосфе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внутреннее строение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нятия "ядро", "мантия", "земная кора", "минерал" и "горная порода", "материковая" и "океаническая" земная ко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и обозначать на контурной карте материки и океаны, крупные формы рельефа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типы горных пород</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оры и равни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формы рельефа суши по высоте и по внешнему облику</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причины землетрясений и вулканических извержен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эпицентр землетрясения" и "очаг землетрясения" для решения познаватель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0</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острова по происхождению</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опасных природных явлений в литосфере и средств их предупрежд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литосфере в результате деятельности человека на примере своей местности, России и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действия внешних процессов рельефообразования и наличия полезных ископаемых в своей мест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физической карте полушарий, физической карте России местоположение изученных форм рельефа для решения учебных и (или) практико-ориентированных задач</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1</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5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ое изучение Земли. История географических открытий</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в древности и в эпоху Средневековь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поха Великих географических открытий</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открытия XVII - XIX вв.</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исследования в XX в. Исследование полярных областей Земли. Изучение Мирового океана. Географические открытия Новейшего времен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ображения земной поверхност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 местности, географические карты. Условные знаки плана и карты. Способы изображения неровностей земной поверхности на планах и картах</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сштаб топографического плана и карты и его виды. Азимут</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дусная сеть: параллели и меридианы на глобусе и картах. Географические координаты: географическая широта и географическая долгот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емля - планета Солнечной систем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а и размеры Земли и их географические следствия. Вращение Земли вокруг своей оси и его географические следствия. Движение Земли вокруг Солнца и его географические следств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полюсы. Тропики и полярные круги. Пояса освещенности. Дни весеннего и осеннего равноденствия, летнего и зимнего солнцестоя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осфера - каменная оболочка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ее строение Земли: ядро, мантия, земная кора. Строение земной коры: материковая и океаническая кор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нералы и горные породы. Виды горных пород и их образовани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льеф земной поверхности. Планетарные формы рельефа - материки и впадины океанов. Формы рельефа суши: горы и равнины. Различие гор и равнин по высоте и внешнему облику. Рельеф дна Мирового океана. Срединно-океанические хребты. Острова, их типы по происхождению</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ирование рельефа земной поверхности как результат действия внутренних и внешних сил. Движение литосферных плит. Вулканы и землетрясения. Выветривание и его вид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литосфера. Деятельность человека, преобразующая земную поверхность, и связанные с ней экологические проблемы</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2</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6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Оболочки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Гидросфе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физической карте полушарий, физической карте России, карте океанов, глобусу местоположение изученных объектов гидросферы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причины образования цунами, приливов и отлив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войства вод отдельных частей Мирового океан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нятия "грунтовые, межпластовые и артезианские воды" и применять их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гидросфера", "круговорот воды", "цунами", "приливы и отливы"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нятия "питание" и "режим" рек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объекты гидросферы (моря, озера, реки, подземные воды, болота, ледники) по заданным признака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причинно-следственные связи между питанием, режимом реки и климатом на территории речного бассейн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реки по заданным признака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0</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районов распространения многолетней мерзлот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стихийных явлений в Мировом океан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Атмосфе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состав, строение атмосфер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онятия "атмосфера", "тропосфера", "стратосфера", "верхние слои атмосферы"; погода" и "климат"; "бризы" и "муссо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свойства воздуха; виды атмосферных осадков; климатообразующие факторы; климаты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тенденции изменения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атмосферное давление", "ветер", "атмосферные осадки", "воздушные массы"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бразование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Биосфе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границы биосфер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приспособления живых организмов к среде обитания в разных природных зона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растительный и животный мир разных территорий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растительного и животного мира в различных природных зона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плодородие почв в различных природных зона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очва", "плодородие почв"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Природно-территориальные комплекс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взаимосвязи компонентов природы в природно-территориальном комплекс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риродный комплекс", "природно-территориальный комплекс", "круговорот веществ в природе" для решения учебных и (или) практико-ориентированных задач</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3</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6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идросфера - водная оболочка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асти гидросферы. Мировой круговорот вод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ой океан и его части. Моря внутренние и окраинные. Движение воды в Мировом океане: волны, приливы и отливы, океанические течения. Соленость и температура океанических вод</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ы суши. Реки: горные и равнинные. Речная система, бассейн, водораздел. Пороги и водопады. Питание и режим рек. Озера. Происхождение озерных котловин. Озера сточные и бессточные. Болота, их образовани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земные воды их виды, происхождение и использование. Гейзеры. Горные и покровные ледники. Многолетняя мерзлот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гидросфера. Современные исследования в гидросфере. Стихийные явления в гидросфер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мосфера - воздушная оболочка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азовый состав, строение и значение атмосфер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пература воздуха. Зависимость нагревания поверхности от угла падения солнечных лучей. Суточный ход и годовой ход температуры воздуха, графическое отображени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мосферное давление. Ветер и причины его возникновения. Роза ветров. Бризы. Муссоны. Пассат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года и ее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и атмосфера. Современные изменения климата. Стихийные явления в атмосфер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иосфера - оболочка жизн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иосфера - оболочка жизни Границы биосферы. Разнообразие животного и растительного мира. Приспособление живых организмов к среде обитания. Жизнь в Океан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к - часть биосферы. Распространение людей на Земл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территориальные комплекс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территориальный комплекс. Глобальные, региональные и локальные природные комплексы. Природные комплексы своей местност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уговороты веществ на Земле. Круговороты воды, газов, горных пород, биогенного веще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а: ее строение и состав. Образование почвы и плодородие почв. Охрана почв</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ая среда. Охрана природы. Особо охраняемые природные территории. Всемирное наследие ЮНЕСКО</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4</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7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Главные закономерности природы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Географическая оболочк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географическим картам местоположение изученных географических объектов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строение и свойства (целостность, зональность, ритмичность) географической оболочк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закономерности изменения в пространстве рельефа, климата, внутренних вод и органического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природные зоны по их существенным признакам на основе интеграции и интерпретации информации об особенностях их приро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зученные процессы и явления, происходящие в географической оболочк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геосферах в результате деятельности человек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азональность), ритмичность и целостность</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Литосфера и рельеф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физической карте размещение крупных форм рельефа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особенности географических процессов на границах литосферных плит с учетом характера взаимодействия и типа земной кор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литосфере (рельефа) в результате деятельности человек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Атмосфера и климаты Земл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закономерности изменений климата в пространств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воздушные массы Земли, типы климата по заданным показателя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бразование тропических муссонов, пассатов тропических широт, западных ветр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климат территории по климатической карте и климатограмм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влияние климатообразующих факторов на климатические особенности территор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атмосфере в результате деятельности человек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Мировой океан - основная часть гидросфер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физической карте мира, карте океанов, глобусу географическое положение океанов, их частей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кеанические теч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температуру и соленость поверхностных вод Мирового океана на разных широтах с использованием различных источников географической информац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закономерности изменения температуры, соле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закономерности изменения в пространстве внутренних вод</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закономерности изменения в пространстве органического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изменений в гидросфере в результате деятельности человек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Человечество на Земл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Численность на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этапы освоения и заселения отдельных территорий Земли человеко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 сравнивать численность населения крупных стран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плотность населения различ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е "плотность населе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городские и сельские по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крупнейших городов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населении материков и стран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Страны и народы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мировых и национальных религ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языковую классификацию народов мир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основные виды хозяйственной деятельности людей на различных территория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карте положение и взаиморасположение отдельных стран</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природы, населения и хозяйственной деятельности отдельных стран</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ределять страны по их существенным признака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грировать и интерпретировать информацию об особенностях природы, населения и его хозяйственной деятельности разных стран, представленную в одном или нескольких источниках,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Материки и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Южные материк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населении материков и стран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природы, населения и хозяйства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Северные материк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населении материков и стран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природы, населения и хозяйства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Взаимодействие природы и обществ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влияния закономерностей географической оболочки на жизнь и деятельность люде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взаимодействия природы и общества в пределах отдельных территор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роявления глобальных проблем человечества (экологическая, сырьевая, энергетическая, преодоление отсталости стран, продовольственная) на локальном и региональном уровнях и приводить примеры международного сотрудничества по их преодолению</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5</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7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оболочка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оболочка: особенности строения и свойства: целостность, зональность, ритмичность, их географические следств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зональность: широтная зональность (природные зоны) и высотная поясность. Современные исследования по сохранению важнейших биотопов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вные закономерности природы Земл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осфера и рельеф Земли. Литосферные плиты и их движение. Материки, океаны и части света. История формирования рельефа Земли. Сейсмические пояса Земли. Формирование современного рельефа Земли. Внешние и внутренние процессы рельефообразования. Полезные ископаемы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мосфера и климаты Земли. Закономерности распределения температуры воздуха и атмосферных осадков. Воздушные массы, их типы. Преобладающие ветры - тропические (экваториальные) муссоны, пассаты тропических широт, западные ветры.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Климатические пояса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ой океан - основная часть гидросферы. Мировой океан и его части. Южный океан и проблема выделения его как самостоятельной части Мирового океана. Океанические течения. Соленость поверхностных вод Мирового океана, ее измерение. Образование льдов в Мировом океане. Жизнь в Океане, закономерности ее пространственного распространения. Экологические проблемы Мирового океан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чество на Земл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селение Земли человеком. Современная численность населения мира. Факторы, влияющие на рост численности населения. Размещение и плотность населе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религии мира. Этнический состав населения мира. Языковая классификация народов мира. Мировые и национальные религ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озяйственная деятельность населения, основные ее виды: сельское хозяйство, промышленность, сфера услуг. Их влияние на природные комплексы. Города и сельские поселе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ногообразие стран, их основные типы. Культурно-исторические регионы мир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терики и стран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ые материки. Африка. Австралия и Океания. Южная Америка. Антарктида. История открытия, географическое положение, основные черты рельефа, климата, внутренних вод и определяющие их факторы. Зональные и азональные природные комплекс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еление южных материков. Политическая карта. Крупнейшие по территории и численности населения страны. Изменение природы под влиянием хозяйственной деятельности человек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тарктида - уникальный материк на Земле Освоение человеком Антарктиды. Современные исследования в Антарктиде. Роль России в открытиях и исследованиях ледового континент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ые материки. Северная Америка. Евразия. История открытия и освоения. Географическое положение Основные черты рельефа, климата, внутренних вод и определяющие их факторы. Зональные и азональные природные комплексы</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еление северных материков. Политическая карта. Крупнейшие по территории и численности населения страны. Изменение природы под влиянием хозяйственной деятельности человек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действие природы и обще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Развитие природоохранной деятельности на современном этап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6</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8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Географическое пространство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История формирования и освоения территор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новные этапы истории формирования и изучения территор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в различных источниках информации (включая интернет-ресурсы) факты, позволяющие определить вклад российских ученых и путешественников в освоение территор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нализировать географическую информацию, представленную в картографической форме, и систематизировать ее в таблиц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Географическое положение и границы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и (или) обозначать на контурной карте крайние точки и элементы береговой лин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географическое положение России с использованием информации из различных источник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субъектов Российской Федерации разных видов и показывать их на географической карт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влияние географического положения регионов России на особенности природы, жизнь и хозяйственную деятельность на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государственной территории и исключительной экономической зоне, континентальном шельфе России для решения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Время на территор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мировом, поясном и зональном времени для решения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Административно-территориальное устройство России. Районирование территор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федеральные округа, крупные географические районы и макрорегионы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Природа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Природные условия и ресурсы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степень благоприятности природных условий в пределах отдельных регионов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классификацию природных ресурс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показатели, характеризующие состояние окружающей сре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ознавать типы природополь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рационального и нерационального природополь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закономерности распространения гидрологических, геологических и метеорологических опасных природных явлений на территории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Геологическое строение, рельеф и полезные ископаемы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рельефа отдельных территорий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рельефа отдельных территорий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географические процессы и явления, определяющие особенности рельефа страны, отдельных регионов и своей мест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распространение по территории страны областей современного горообразования, землетрясений и вулканизм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лита", "щит", "моренный холм", "бараньи лбы", "бархан", "дюна"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и (или) обозначать на контурной карте крупные формы рельеф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Климат и климатические ресурс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климата отдельных территорий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климата отдельных территорий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солнечная радиация", "годовая амплитуда температур воздуха", "воздушные массы", "испарение", "испаряемость", "коэффициент увлажне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и прогнозировать погоду территории по карте пого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понятия "циклон", "антициклон", "атмосферный фронт" для объяснения особенностей погоды отдельных территорий с помощью карт пого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классификацию типов климата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и (или) обозначать на контурной карте границы климатических поясов и областей, южной границы распространения многолетней мерзлот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зывать географические процессы и явления, определяющие особенности климата страны, отдельных регионов и своей мест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Моря России. Внутренние воды и водные ресурс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исывать по географическим картам и глобусу местоположение морей, крупных рек и озер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морей, крупных рек и озер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климата морей, крупных рек и озер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Природно-хозяйственные зоны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и (или) обозначать на контурной карте границы природно-хозяйственных зон в пределах страны; Арктической зо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особенности растительного и животного мира и почв природных зон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растительного и животного мира и почв природных зон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классификацию типов почв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мер безопасности, в том числе для экономики семьи, в случае природных стихийных бедствий и техногенных катастроф</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особо охраняемых природных территорий России и своего края, животных и растений, занесенных в Красную книгу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Население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Численность населения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показатели воспроизводства и качества населения России с мировыми показателями и показателями других стран</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демографические процессы и явления, характеризующие динамику численности населения России, ее отдельных регионов и своего кра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одить классификацию населенных пунктов и регионов России по заданным основаниям</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для решения практико-ориентированных задач в контексте реальной жизн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рождаемость", "смертность", "естественный прирост населения", "миграционный прирост населения", "общий прирост населе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Территориальные особенности размещения населения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лотность населения", "основная полоса (зона) расселения", "урбанизация", "городская агломерация", "поселок городского типа"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 сравнивать территории по плотности на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особенности размещения населения России и ее отдельных регион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городском и сельском населении для решения практико-ориентированных задач в контексте реальной жизн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Народы и религии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б этническом и религиозном составе населения для решения практико-ориентированных задач в контексте реальной жизн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Половой и возрастной состав населения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половозрастная структура населения", "средняя прогнозируемая продолжительность жизни"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Человеческий капитал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7</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8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ое положение и границы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Моря, омывающие территорию России. Страны - соседи России. Ближнее и дальнее зарубежье. Географическое положение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формирования и освоения территории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на карте часовых поясов мира. Карта часовых зон России. Местное, поясное и зональное врем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дминистративно-территориальное устройство России. Районирование территории. Виды районирования территор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и природные ресурсы. Классификация природных ресурсов. Природно-ресурсный капитал и экологический потенциал России. Основные ресурсные базы. Природные ресурсы суши и морей, омывающих Россию. Принципы рационального природопользования и методы их реализац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логическое строение территории России. Основные тектонические структуры на территории России. Платформы и плиты. Пояса горообразования. Геохронологическая таблиц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формы рельефа и особенности их распространения на территории России. 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неральные ресурсы страны и проблемы их рационального использования. Изменение рельефа под влиянием деятельности человека. Антропогенные формы рельеф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кторы, определяющие климат России. Влияние географического положения на климат России. Солнечная радиация и ее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ипы климата, факторы их формирования, климатические пояса России. Климат и хозяйственная деятельность людей</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я России. Внутренние воды. Моря как аквальные природные комплексы. Реки России. Опасные гидрологические природные явления и их распространение по территории России. Крупнейшие озера, их происхождение. Болота. Подземные воды. Ледники. Многолетняя мерзлот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Растительный и животный мир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Высотная поясность.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о охраняемые природные территории России. Объекты Всемирного природного наследия ЮНЕСКО; растения и животные, занесенные в Красную книгу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еление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енность,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овой и возрастной состав населения России. Половозрастные пирамиды. Средняя прогнозируемая (ожидаемая) продолжительность жизни мужского и женского населения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грации населения. Миграционный прирост населения. Общий прирост населения. Прогнозы изменения численности населения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религии России. Языковая классификация народов России. Титульные этносы. География религий. Объекты Всемирного культурного наследия ЮНЕСКО на территории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особенности размещения населения России. Основная полоса расселе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одское и сельское население. Урбанизация в России. Крупнейшие города и городские агломерации. Классификация городов по численности населе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ческий капитал России. Трудовые ресурсы, рабочая сила. Качество населения и показатели, характеризующие его. ИЧР и его географические различия</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8</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результатам освоения основной</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бразовательной программы (9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результата</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предметные результаты освоения основной образовательной программы основного общего образова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Хозяйство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Общая характеристика хозяйства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 географическую информацию, необходимую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территории опережающего развития (ТОР), Арктическую зону и зону Севера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ВП, ВРП и ИЧР как показатели уровня развития страны и ее регион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0</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природно-ресурсный, человеческий и производственный капитал</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ценивать условия отдельных территорий для размещения предприятий и различных производст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Топливно-энергетический комплек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и оценивать влияние отдельных отраслей ТЭК на окружающую среду; условия отдельных регионов страны для развития энергетики на основе возобновляемых источников энергии (ВИЭ)</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Возобновляемые источники энергии", "Топливно-энергетический комплекс"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крупнейшие центры и районы размещения ТЭК</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оценивать условия отдельных территорий для размещения предприятий и различных производств ТЭК</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Металлургический комплек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металлургического комплекса на окружающую среду</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е "металлургический комплекс"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крупнейшие центры и районы размещения отраслей металлургическ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металлургического комплекса; оценивать условия отдельных территорий для размещения предприятий и различных производств металлургическ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етом экологической безопас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Машиностроительный комплек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условия и факторы размещения производства", "машиностроительный комплекс"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крупнейшие центры и районы размещения отраслей машиностроительн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машиностроительного комплекса; оценивать условия отдельных территорий для размещения предприятий и различных производств машиностроительн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Химико-лесной комплек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условия и факторы размещения производства", "химико-лесной комплекс"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крупнейшие центры и районы размещения отраслей химико-лесн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химико-лесного комплекса; оценивать условия отдельных территорий для размещения предприятий и различных производств химико-лесн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етом экологической безопас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Агропромышленный комплекс (АПК)":</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е "агропромышленный комплекс"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районы развития отраслей сельского хозяйств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АПК; оценивать условия отдельных территорий для размещения предприятий и различных производств АПК</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етом экологической безопасност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Инфраструктурный комплек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менять понятия "инфраструктура", "сфера обслуживания" для решения учебных и (или)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личать виды транспорта и основные показатели их работы: грузооборот и пассажирооборот</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казывать на карте транспортные магистрали и центр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размещения отдельных предприятий инфраструктурного комплекса; оценивать условия отдельных территорий для размещения предприятий инфраструктурного комплекса</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Регионы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Западный макрорегион (Европейская часть)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географическое положение, географические особенности природно-ресурсного потенциала, населения и хозяйства регионов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географические различия населения и хозяйства территорий крупных регионов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Восточный макрорегион (Азиатская часть)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равнивать географическое положение, географические особенности природно-ресурсного потенциала, населения и хозяйства регионов Росси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яснять географические различия населения и хозяйства территорий крупных регионов стран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 разделу "Россия в современном мир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ма "Россия в современном мир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водить примеры объектов Всемирного наследия ЮНЕСКО и описывать их местоположение на географической карт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арактеризовать место и роль России в мировом хозяйстве</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9</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элементы содержания (9 класс)</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3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ая характеристика хозяйства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 отраслевая, функциональная и территориальная структура хозяй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ВП, ВРП как показатели уровня развития страны и регионов</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акторы производства. Производственный капитал России. Условия и факторы размещения хозяй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отраслей хозяйства</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шиностроительный комплекс</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опливно-энергетический комплекс (ТЭК)</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таллургический комплекс: черная и цветная металлург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имико-лесной комплекс: химическая промышленность и лесопромышленный комплекс</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гропромышленный комплекс (АПК). Сельское хозяйство: растениеводство и животноводство. Пищевая промышленность</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раструктурный комплекс: транспорт и связь, информационная инфраструктура; сфера обслуживания; рекреационное хозяйство</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гионы России</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гионы России. Западный макрорегион (Европейская часть) России. 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ый макрорегион (Азиатская часть) России. 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ассификация субъектов Российской Федерации по уровню социально-экономического развития</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овременном мире</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ого географического разделения труда. Россия и страны Содружества Независимых Государств. Евразийский экономический союз</w:t>
            </w:r>
          </w:p>
        </w:tc>
      </w:tr>
      <w:tr w:rsidR="006C234A" w:rsidRPr="00F02A9E" w:rsidTr="00293283">
        <w:tc>
          <w:tcPr>
            <w:tcW w:w="113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37"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чение для мировой цивилизации географического пространства России как комплекса природных, культурных и экономических ценностей</w:t>
            </w:r>
          </w:p>
        </w:tc>
      </w:tr>
    </w:tbl>
    <w:p w:rsidR="006C234A" w:rsidRPr="00F02A9E" w:rsidRDefault="006C234A" w:rsidP="00655602">
      <w:pPr>
        <w:widowControl/>
        <w:spacing w:after="0" w:line="240" w:lineRule="auto"/>
        <w:contextualSpacing/>
        <w:rPr>
          <w:rFonts w:ascii="Arial" w:eastAsia="Times New Roman" w:hAnsi="Arial" w:cs="Arial"/>
          <w:lang w:val="ru-RU" w:eastAsia="ru-RU"/>
        </w:rPr>
      </w:pPr>
    </w:p>
    <w:p w:rsidR="006C234A" w:rsidRPr="00F02A9E" w:rsidRDefault="006C234A" w:rsidP="00655602">
      <w:pPr>
        <w:widowControl/>
        <w:spacing w:after="0" w:line="240" w:lineRule="auto"/>
        <w:contextualSpacing/>
        <w:rPr>
          <w:rFonts w:ascii="Arial" w:eastAsia="Times New Roman" w:hAnsi="Arial" w:cs="Arial"/>
          <w:lang w:val="ru-RU" w:eastAsia="ru-RU"/>
        </w:rPr>
      </w:pP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152.11. Для проведения основного государственного экзамена по географии (далее - ОГЭ по географии)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10</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географии требования</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7370"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освоения основной образовательной программы основного общего образования на основе ФГОС</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сравнивать изученные географические объекты, явления и процессы на основе выделения их существенных признако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классифицировать географические объекты и явления на основе их известных характерных свойств</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бъяснять влияние изученных географических объектов и явлений на качество жизни человека и качество окружающей среды</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практико-ориентированных задач</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tc>
      </w:tr>
      <w:tr w:rsidR="006C234A" w:rsidRPr="00F02A9E" w:rsidTr="00293283">
        <w:tc>
          <w:tcPr>
            <w:tcW w:w="1701"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370"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tc>
      </w:tr>
    </w:tbl>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1.11</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w:t>
      </w:r>
    </w:p>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о географии</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1. Географическое изучение Земл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я - наука о планете Земл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географических открытий</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2. Изображения земной поверхност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ны местности. Масштаб. Изображение на планах местности неровностей земной поверхности. Азимут. Географические карты. Географическая широта и географическая долгота. Условные знаки, способы картографического изображе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3. Земля - планета Солнечной систем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емля - планета Солнечной системы. Форма, размеры, движение Земли, их географические следств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4. Оболочки Земл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тосфе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ее строение Земли. Минералы и горные породы. История Земли как планеты. Литосферные плиты и их движение. Сейсмические пояс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ешние и внутренние процессы рельефообразования. Рельеф земной поверхности и дна Мирового океана. Полезные ископаемы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идросфе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ровой океан и его части. Движение вод Мирового океана. Система океанических течений. Соленость и температура океанических вод. Географические закономерности изменения солености поверхностных вод Мирового океана. Ледовитость Мирового океан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ды суши. Реки. Озера. Болота. Подземные воды. Ледники. Многолетняя мерзлот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тмосфе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азовый состав, строение атмосферы. Зависимость нагревания земной поверхности от угла падения солнечных лучей. Атмосферное давление. Ветер и причины его возникновения. Вода в атмосфере. Погода и ее показатели.</w:t>
            </w:r>
          </w:p>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омерности распределения температуры воздуха, атмосферных осадков. Воздушные массы, их типы. Преобладающие ветр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лимат и климатообразующие факторы. Разнообразие климата на Земл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иосфе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нообразие животного и растительного ми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а, ее строение и состав. Образование почвы и плодородие почв</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оболочк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строения, свойства географической оболочки, их географические следствия. Круговороты веществ на Земл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ая зональность (природные зоны) и высотная поясность</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территориальные комплексы. Материки, океаны, части света. Острова, их типы по происхождению</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5. Человечество на Земле. Материки и стран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остранение людей на Земле. Современная численность населения мира. Факторы, влияющие на рост численности населения. Размещение и плотность населения. Города и сельские поселе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религии мир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ультурно-исторические регионы мира. Многообразие стран, их основные тип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Южные материки. Африка. Австралия и Океания. Южная Америка. Антарктида - уникальный материк на Земле.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и политическая карта Африки, Австралии и Океании, Южной Америки. Крупнейшие по территории и численности населения стран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еверные материки. 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6. Взаимодействие природы и обществ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ая среда. Охрана природы. Особо охраняемые природные территории. Программа ООН и цели устойчивого развития. Всемирное наследие ЮНЕСКО: природные и культурные объект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ресурсный капитал. Классификации природных ресурсов</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обенности взаимодействия человека и природы на разных материках. Деятельность человека, преобразующая земную поверхность, и связанные с ней экологические проблемы. Влияние современной хозяйственной деятельности людей на климат Земл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ципы рационального природопользования и методы их реализац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закономерностей географической оболочки на жизнь и деятельность людей</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ихийные явления в литосфере, атмосфере и гидросфер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7</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обальные проблемы человечества: экологическая, сырьевая, энергетическая, преодоления отсталости стран, продовольственная. Глобальные изменения климата. Экологические проблемы Мирового океан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здел 7. География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ое пространство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тория формирования и освоения территории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ое положение и границы России. Виды географического положения. Моря, омывающие территорию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ремя на территории России. Россия на карте часовых поясов мира. Карта часовых зон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1.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дминистративно-территориальное устройство России. Районирование территор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а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ые условия и ресурсы России. Природно-ресурсный капитал и экологический потенциал России. Минеральные ресурсы страны и проблемы их рационального использования. Основные ресурсные базы. Природные ресурсы суши и морей, омывающих Россию</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логическое строение, рельеф и полезные ископаемые. Основные этапы формирования земной коры на территории России. Основные тектонические структуры на территории России. Геохронологическая таблица. Основные формы рельеф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спределение температуры воздуха, атмосферных осадков по территории России. Коэффициент увлажнения. Климатические пояса и типы климатов России. Атмосферные фронты, циклоны и антициклон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ияние климата на жизнь и хозяйственную деятельность населения. Наблюдаемые климатические изменения на территории России и их возможные следствия. Агроклиматические ресурсы. Опасные и неблагоприятные метеорологические явле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оря как аквальные природные комплексы. Реки России. Опасные гидрологические природные явления и их распространение по территории России. Крупнейшие озера, их происхождение. Болота. Подземные воды. Ледники. Многолетняя мерзлот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2.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чва. Основные зональные типы почв. Почвенные ресурсы России. Меры по сохранению плодородия почв</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7.2.7</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огатство растительного и животного мира России. Растения и животные, занесенные в Красную книгу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sz w:val="24"/>
                <w:lang w:val="ru-RU" w:eastAsia="ru-RU"/>
              </w:rPr>
              <w:t>7.2.8</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родно-хозяйственные зоны России. Высотная поясность в горах на территории России. Природные ресурсы природно-хозяйственных зон и их использование, экологические проблемы</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селение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исленность населения России. Геодемографическое положение России. Рождаемость, смертность, естественный прирост населения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играции населения. Миграционный прирост населения. Общий прирост населе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еографические особенности размещения населения. Основная полоса расселен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ородское и сельское население. Виды городских и сельских населенных пунктов. Урбанизация в России. Крупнейшие города и городские агломерац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роды и религии России. Языковая классификация народов России. Крупнейшие народы России и их расселени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ловозрастная структура населения России в географических районах и субъектах Российской Федерации и факторы, ее определяющи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7</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еловеческий капитал России. Трудовые ресурсы, рабочая сила. Географические различия в уровне занятости населения России и факторы, их определяющи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3.8</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ачество населения и показатели, характеризующие его. ИЧР и его географические различия</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озяйство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ажнейшие межотраслевые комплексы и отрасли. Отраслевая, функциональная и территориальная структуры хозяйства страны, факторы их формирования и развития. Факторы производства. Условия и факторы развития и размещения хозяйства. ВВП и ВРП как показатели уровня развития страны и регионов</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опливно-энергетический комплекс (ТЭК)</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3</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таллургический комплекс</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4</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шиностроительный комплекс</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Химико-лесной комплекс</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Агропромышленный комплекс (АПК)</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4.7</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нфраструктурный комплекс</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гионы России</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падный макрорегион (Европейская часть) России. 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5.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сточный макрорегион (Азиатская часть) России. Географические особенности географических районов: Сибирь и Дальний Восток</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овременном мире</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1</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ссия в системе международного географического разделения труда</w:t>
            </w:r>
          </w:p>
        </w:tc>
      </w:tr>
      <w:tr w:rsidR="006C234A" w:rsidRPr="00F02A9E" w:rsidTr="00293283">
        <w:tc>
          <w:tcPr>
            <w:tcW w:w="1077" w:type="dxa"/>
          </w:tcPr>
          <w:p w:rsidR="006C234A" w:rsidRPr="00F02A9E" w:rsidRDefault="006C234A"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6.2</w:t>
            </w:r>
          </w:p>
        </w:tc>
        <w:tc>
          <w:tcPr>
            <w:tcW w:w="7994" w:type="dxa"/>
          </w:tcPr>
          <w:p w:rsidR="006C234A" w:rsidRPr="00F02A9E" w:rsidRDefault="006C234A"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ъекты Всемирного природного и культурного наследия ЮНЕСКО на территории России</w:t>
            </w:r>
          </w:p>
        </w:tc>
      </w:tr>
    </w:tbl>
    <w:p w:rsidR="006C234A" w:rsidRPr="00F02A9E" w:rsidRDefault="006C234A" w:rsidP="00655602">
      <w:pPr>
        <w:widowControl/>
        <w:spacing w:after="0" w:line="240" w:lineRule="auto"/>
        <w:contextualSpacing/>
        <w:rPr>
          <w:rFonts w:ascii="Arial" w:eastAsia="Times New Roman" w:hAnsi="Arial" w:cs="Arial"/>
          <w:lang w:val="ru-RU" w:eastAsia="ru-RU"/>
        </w:rPr>
      </w:pPr>
    </w:p>
    <w:p w:rsidR="006C234A" w:rsidRPr="00F02A9E" w:rsidRDefault="006C234A" w:rsidP="00655602">
      <w:pPr>
        <w:widowControl/>
        <w:spacing w:after="0" w:line="240" w:lineRule="auto"/>
        <w:contextualSpacing/>
        <w:rPr>
          <w:rFonts w:ascii="Arial" w:eastAsia="Times New Roman" w:hAnsi="Arial" w:cs="Arial"/>
          <w:lang w:val="ru-RU" w:eastAsia="ru-RU"/>
        </w:rPr>
      </w:pPr>
    </w:p>
    <w:p w:rsidR="006C234A" w:rsidRPr="00F02A9E" w:rsidRDefault="006C234A" w:rsidP="00655602">
      <w:pPr>
        <w:spacing w:after="0" w:line="240" w:lineRule="auto"/>
        <w:contextualSpacing/>
        <w:rPr>
          <w:rFonts w:ascii="Arial" w:eastAsia="SchoolBookSanPin" w:hAnsi="Arial" w:cs="Arial"/>
          <w:sz w:val="28"/>
          <w:szCs w:val="28"/>
          <w:lang w:val="ru-RU"/>
        </w:rPr>
      </w:pPr>
    </w:p>
    <w:p w:rsidR="00A94407" w:rsidRPr="00F02A9E" w:rsidRDefault="00F445EF" w:rsidP="00655602">
      <w:pPr>
        <w:keepNext/>
        <w:keepLines/>
        <w:spacing w:after="0" w:line="240" w:lineRule="auto"/>
        <w:ind w:firstLine="708"/>
        <w:contextualSpacing/>
        <w:jc w:val="both"/>
        <w:outlineLvl w:val="0"/>
        <w:rPr>
          <w:rFonts w:ascii="Arial" w:eastAsia="Times New Roman" w:hAnsi="Arial" w:cs="Arial"/>
          <w:b/>
          <w:bCs/>
          <w:sz w:val="28"/>
          <w:szCs w:val="28"/>
          <w:lang w:val="ru-RU"/>
        </w:rPr>
      </w:pPr>
      <w:r w:rsidRPr="00F02A9E">
        <w:rPr>
          <w:rFonts w:ascii="Arial" w:eastAsia="Times New Roman" w:hAnsi="Arial" w:cs="Arial"/>
          <w:b/>
          <w:bCs/>
          <w:sz w:val="28"/>
          <w:szCs w:val="28"/>
          <w:lang w:val="ru-RU"/>
        </w:rPr>
        <w:t>36.</w:t>
      </w:r>
      <w:r w:rsidR="005626F3" w:rsidRPr="00F02A9E">
        <w:rPr>
          <w:rFonts w:ascii="Arial" w:eastAsia="Times New Roman" w:hAnsi="Arial" w:cs="Arial"/>
          <w:b/>
          <w:bCs/>
          <w:sz w:val="28"/>
          <w:szCs w:val="28"/>
        </w:rPr>
        <w:t> </w:t>
      </w:r>
      <w:r w:rsidR="005628B2" w:rsidRPr="00F02A9E">
        <w:rPr>
          <w:rFonts w:ascii="Arial" w:eastAsia="Times New Roman" w:hAnsi="Arial" w:cs="Arial"/>
          <w:b/>
          <w:bCs/>
          <w:sz w:val="28"/>
          <w:szCs w:val="28"/>
          <w:lang w:val="ru-RU"/>
        </w:rPr>
        <w:t>Рабочая программа</w:t>
      </w:r>
      <w:r w:rsidR="005626F3" w:rsidRPr="00F02A9E">
        <w:rPr>
          <w:rFonts w:ascii="Arial" w:eastAsia="Times New Roman" w:hAnsi="Arial" w:cs="Arial"/>
          <w:b/>
          <w:bCs/>
          <w:sz w:val="28"/>
          <w:szCs w:val="28"/>
          <w:lang w:val="ru-RU"/>
        </w:rPr>
        <w:t xml:space="preserve"> по учебному предмету «Физика» (базовый уровень).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1.</w:t>
      </w:r>
      <w:r w:rsidR="005626F3" w:rsidRPr="00F02A9E">
        <w:rPr>
          <w:rFonts w:ascii="Arial" w:hAnsi="Arial" w:cs="Arial"/>
          <w:sz w:val="28"/>
          <w:szCs w:val="28"/>
        </w:rPr>
        <w:t>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1.</w:t>
      </w:r>
      <w:r w:rsidR="005626F3" w:rsidRPr="00F02A9E">
        <w:rPr>
          <w:rFonts w:ascii="Arial" w:hAnsi="Arial" w:cs="Arial"/>
          <w:sz w:val="28"/>
          <w:szCs w:val="28"/>
        </w:rPr>
        <w:t> </w:t>
      </w:r>
      <w:r w:rsidR="005626F3" w:rsidRPr="00F02A9E">
        <w:rPr>
          <w:rFonts w:ascii="Arial" w:hAnsi="Arial" w:cs="Arial"/>
          <w:sz w:val="28"/>
          <w:szCs w:val="28"/>
          <w:lang w:val="ru-RU"/>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2.</w:t>
      </w:r>
      <w:r w:rsidR="005626F3" w:rsidRPr="00F02A9E">
        <w:rPr>
          <w:rFonts w:ascii="Arial" w:hAnsi="Arial" w:cs="Arial"/>
          <w:sz w:val="28"/>
          <w:szCs w:val="28"/>
        </w:rPr>
        <w:t> </w:t>
      </w:r>
      <w:r w:rsidR="005626F3" w:rsidRPr="00F02A9E">
        <w:rPr>
          <w:rFonts w:ascii="Arial" w:hAnsi="Arial" w:cs="Arial"/>
          <w:sz w:val="28"/>
          <w:szCs w:val="28"/>
          <w:lang w:val="ru-RU"/>
        </w:rPr>
        <w:t>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3.</w:t>
      </w:r>
      <w:r w:rsidR="005626F3" w:rsidRPr="00F02A9E">
        <w:rPr>
          <w:rFonts w:ascii="Arial" w:hAnsi="Arial" w:cs="Arial"/>
          <w:sz w:val="28"/>
          <w:szCs w:val="28"/>
        </w:rPr>
        <w:t> </w:t>
      </w:r>
      <w:r w:rsidR="005626F3" w:rsidRPr="00F02A9E">
        <w:rPr>
          <w:rFonts w:ascii="Arial" w:hAnsi="Arial" w:cs="Arial"/>
          <w:sz w:val="28"/>
          <w:szCs w:val="28"/>
          <w:lang w:val="ru-RU"/>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4.</w:t>
      </w:r>
      <w:r w:rsidR="005626F3" w:rsidRPr="00F02A9E">
        <w:rPr>
          <w:rFonts w:ascii="Arial" w:hAnsi="Arial" w:cs="Arial"/>
          <w:sz w:val="28"/>
          <w:szCs w:val="28"/>
        </w:rPr>
        <w:t> </w:t>
      </w:r>
      <w:r w:rsidR="005626F3" w:rsidRPr="00F02A9E">
        <w:rPr>
          <w:rFonts w:ascii="Arial" w:hAnsi="Arial" w:cs="Arial"/>
          <w:sz w:val="28"/>
          <w:szCs w:val="28"/>
          <w:lang w:val="ru-RU"/>
        </w:rPr>
        <w:t>Программа по физике разработана с целью оказания методической помощи учителю в создании рабочей программы по учебному предмету.</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5.</w:t>
      </w:r>
      <w:r w:rsidR="005626F3" w:rsidRPr="00F02A9E">
        <w:rPr>
          <w:rFonts w:ascii="Arial" w:hAnsi="Arial" w:cs="Arial"/>
          <w:sz w:val="28"/>
          <w:szCs w:val="28"/>
        </w:rPr>
        <w:t> </w:t>
      </w:r>
      <w:r w:rsidR="005626F3" w:rsidRPr="00F02A9E">
        <w:rPr>
          <w:rFonts w:ascii="Arial" w:hAnsi="Arial" w:cs="Arial"/>
          <w:sz w:val="28"/>
          <w:szCs w:val="28"/>
          <w:lang w:val="ru-RU"/>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6.</w:t>
      </w:r>
      <w:r w:rsidR="005626F3" w:rsidRPr="00F02A9E">
        <w:rPr>
          <w:rFonts w:ascii="Arial" w:hAnsi="Arial" w:cs="Arial"/>
          <w:sz w:val="28"/>
          <w:szCs w:val="28"/>
        </w:rPr>
        <w:t> </w:t>
      </w:r>
      <w:r w:rsidR="005626F3" w:rsidRPr="00F02A9E">
        <w:rPr>
          <w:rFonts w:ascii="Arial" w:hAnsi="Arial" w:cs="Arial"/>
          <w:sz w:val="28"/>
          <w:szCs w:val="28"/>
          <w:lang w:val="ru-RU"/>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учно объяснять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и понимать особенности научного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претировать данные и использовать научные доказательства для получения вывод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7.</w:t>
      </w:r>
      <w:r w:rsidR="005626F3" w:rsidRPr="00F02A9E">
        <w:rPr>
          <w:rFonts w:ascii="Arial" w:hAnsi="Arial" w:cs="Arial"/>
          <w:sz w:val="28"/>
          <w:szCs w:val="28"/>
        </w:rPr>
        <w:t> </w:t>
      </w:r>
      <w:r w:rsidR="005626F3" w:rsidRPr="00F02A9E">
        <w:rPr>
          <w:rFonts w:ascii="Arial" w:hAnsi="Arial" w:cs="Arial"/>
          <w:sz w:val="28"/>
          <w:szCs w:val="28"/>
          <w:lang w:val="ru-RU"/>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8.</w:t>
      </w:r>
      <w:r w:rsidR="005626F3" w:rsidRPr="00F02A9E">
        <w:rPr>
          <w:rFonts w:ascii="Arial" w:hAnsi="Arial" w:cs="Arial"/>
          <w:sz w:val="28"/>
          <w:szCs w:val="28"/>
        </w:rPr>
        <w:t> </w:t>
      </w:r>
      <w:r w:rsidR="005626F3" w:rsidRPr="00F02A9E">
        <w:rPr>
          <w:rFonts w:ascii="Arial" w:hAnsi="Arial" w:cs="Arial"/>
          <w:sz w:val="28"/>
          <w:szCs w:val="28"/>
          <w:lang w:val="ru-RU"/>
        </w:rPr>
        <w:t>Цели изучения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редставлений о роли физики для развития других естественных наук, техники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жение этих целей программы по физике на уровне основного общего образования обеспечивается решением следующ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умений описывать и объяснять физические явления с использованием полученны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2.9.</w:t>
      </w:r>
      <w:r w:rsidR="005626F3" w:rsidRPr="00F02A9E">
        <w:rPr>
          <w:rFonts w:ascii="Arial" w:hAnsi="Arial" w:cs="Arial"/>
          <w:sz w:val="28"/>
          <w:szCs w:val="28"/>
        </w:rPr>
        <w:t> </w:t>
      </w:r>
      <w:r w:rsidR="005626F3" w:rsidRPr="00F02A9E">
        <w:rPr>
          <w:rFonts w:ascii="Arial" w:hAnsi="Arial" w:cs="Arial"/>
          <w:sz w:val="28"/>
          <w:szCs w:val="28"/>
          <w:lang w:val="ru-RU"/>
        </w:rPr>
        <w:t>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емый в программе по физике перечень лабораторных работ и опытов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7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1.</w:t>
      </w:r>
      <w:r w:rsidR="005626F3" w:rsidRPr="00F02A9E">
        <w:rPr>
          <w:rFonts w:ascii="Arial" w:hAnsi="Arial" w:cs="Arial"/>
          <w:sz w:val="28"/>
          <w:szCs w:val="28"/>
        </w:rPr>
        <w:t> </w:t>
      </w:r>
      <w:r w:rsidR="005626F3" w:rsidRPr="00F02A9E">
        <w:rPr>
          <w:rFonts w:ascii="Arial" w:hAnsi="Arial" w:cs="Arial"/>
          <w:sz w:val="28"/>
          <w:szCs w:val="28"/>
          <w:lang w:val="ru-RU"/>
        </w:rPr>
        <w:t>Физика и её роль в познании окружающе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1.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ие, тепловые, электрические, магнитные, световые я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ческие приборы и процедура прямых измерений аналоговым и цифровым прибором.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1.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цены деления шкалы измерительного прибо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расстоя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объёма жидкости и твёрдого т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змеров малых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температуры при помощи жидкостного термометра и датчика темп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2.</w:t>
      </w:r>
      <w:r w:rsidR="005626F3" w:rsidRPr="00F02A9E">
        <w:rPr>
          <w:rFonts w:ascii="Arial" w:hAnsi="Arial" w:cs="Arial"/>
          <w:sz w:val="28"/>
          <w:szCs w:val="28"/>
        </w:rPr>
        <w:t> </w:t>
      </w:r>
      <w:r w:rsidR="005626F3" w:rsidRPr="00F02A9E">
        <w:rPr>
          <w:rFonts w:ascii="Arial" w:hAnsi="Arial" w:cs="Arial"/>
          <w:sz w:val="28"/>
          <w:szCs w:val="28"/>
          <w:lang w:val="ru-RU"/>
        </w:rPr>
        <w:t>Первоначальные сведения о строении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вещества: атомы и молекулы, их размеры. Опыты, доказывающие дискретное строение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2.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броуновск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диффуз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явлений, объясняющихся притяжением или отталкиванием частиц веществ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2.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ка диаметра атома методом рядов (с использованием фотограф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наблюдению теплового расширения газ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обнаружению действия сил молекулярного притяжения.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3.</w:t>
      </w:r>
      <w:r w:rsidR="005626F3" w:rsidRPr="00F02A9E">
        <w:rPr>
          <w:rFonts w:ascii="Arial" w:hAnsi="Arial" w:cs="Arial"/>
          <w:sz w:val="28"/>
          <w:szCs w:val="28"/>
        </w:rPr>
        <w:t> </w:t>
      </w:r>
      <w:r w:rsidR="005626F3" w:rsidRPr="00F02A9E">
        <w:rPr>
          <w:rFonts w:ascii="Arial" w:hAnsi="Arial" w:cs="Arial"/>
          <w:sz w:val="28"/>
          <w:szCs w:val="28"/>
          <w:lang w:val="ru-RU"/>
        </w:rPr>
        <w:t>Движение и взаимодействие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3.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механического движения т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скорости прямолиней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явления инер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изменения скорости при взаимодействии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ение масс по взаимодействию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жение сил, направленных по одной прямой.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3.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скорости равномерного движения (шарика в жидкости, модели электрического автомобиля и так дале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средней скорости скольжения бруска или шарика по наклонной плос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плотности твёрдого т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растяжения (деформации) пружины от приложенной сил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демонстрирующие зависимость силы трения скольжения от веса тела и характера соприкасающихся поверхносте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4.</w:t>
      </w:r>
      <w:r w:rsidR="005626F3" w:rsidRPr="00F02A9E">
        <w:rPr>
          <w:rFonts w:ascii="Arial" w:hAnsi="Arial" w:cs="Arial"/>
          <w:sz w:val="28"/>
          <w:szCs w:val="28"/>
        </w:rPr>
        <w:t> </w:t>
      </w:r>
      <w:r w:rsidR="005626F3" w:rsidRPr="00F02A9E">
        <w:rPr>
          <w:rFonts w:ascii="Arial" w:hAnsi="Arial" w:cs="Arial"/>
          <w:sz w:val="28"/>
          <w:szCs w:val="28"/>
          <w:lang w:val="ru-RU"/>
        </w:rPr>
        <w:t>Давление твёрдых тел, жидкостей и га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4.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висимость давления газа от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дача давления жидкостью и газ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общающиеся сосу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идравлический пресс.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действия атмосферного да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висимость выталкивающей силы от объёма погружённой части тела и плотности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венство выталкивающей силы весу вытесненной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ловие плавания тел: плавание или погружение тел в зависимости от соотношения плотностей тела и жидкост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4.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веса тела в воде от объёма погружённой в жидкость части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выталкивающей силы, действующей на тело, погружённое в жидк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независимости выталкивающей силы, действующей на тело в жидкости, от массы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ирование ареометра или конструирование лодки и определение её грузоподъёмност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5. Работа и мощность. Энерг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ая работа. Мощ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5.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ры простых механизмов.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3.5.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боты силы трения при равномерном движении тела по горизонтальной поверх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условий равновесия рыча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КПД наклонной плос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закона сохранения механической энерги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8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1.</w:t>
      </w:r>
      <w:r w:rsidR="005626F3" w:rsidRPr="00F02A9E">
        <w:rPr>
          <w:rFonts w:ascii="Arial" w:hAnsi="Arial" w:cs="Arial"/>
          <w:sz w:val="28"/>
          <w:szCs w:val="28"/>
        </w:rPr>
        <w:t> </w:t>
      </w:r>
      <w:r w:rsidR="005626F3" w:rsidRPr="00F02A9E">
        <w:rPr>
          <w:rFonts w:ascii="Arial" w:hAnsi="Arial" w:cs="Arial"/>
          <w:sz w:val="28"/>
          <w:szCs w:val="28"/>
          <w:lang w:val="ru-RU"/>
        </w:rPr>
        <w:t>Тепл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жность возду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нергия топлива. Удельная теплота сгор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ы работы тепловых двигателей КПД теплового двигателя. Тепловые двигатели и защита окружающей сре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кон сохранения и превращения энергии в тепловых процессах.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1.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броуновского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диффуз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явлений смачивания и капиллярных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теплового расширения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нение давления газа при изменении объёма и нагревании или охлажд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измерения темп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теплопереда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хлаждение при совершении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гревание при совершении работы внешними сил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ение теплоёмкостей различных вещ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кип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постоянства температуры при пл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 тепловых двигателей.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1.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обнаружению действия сил молекулярного притя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выращиванию кристаллов поваренной соли или саха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наблюдению теплового расширения газов, жидкостей и твёрдых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давления воздуха в баллоне шприц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давления воздуха от его объёма и нагревания или охлаж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гипотезы линейной зависимости длины столбика жидкости в термометрической трубке от темп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изменения внутренней энергии тела в результате теплопередачи и работы внешних си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явления теплообмена при смешивании холодной и горячей в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количества теплоты, полученного водой при теплообмене с нагретым металлическим цилинд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удельной теплоёмкости ве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процесса испа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относительной влажности возду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удельной теплоты плавления льд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2. Электрические и магнитн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2.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зация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а рода электрических зарядов и взаимодействие заряженных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ройство и действие электроскоп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статическая индукц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 сохранения электрических заря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одники и диэлектр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рование силовых линий электрического по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чники постоянного то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электрического т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ический ток в жид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азовый разряд.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силы тока ампермет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электрического напряжения вольтмет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остат и магазин сопроти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действие постоянных магни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невозможности разделения полюсов магни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рование магнитных полей постоянных магни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 Эрстед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агнитное поле тока. Электромагни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йствие магнитного поля на проводник с ток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двигатель постоянного то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явления электромагнитной инд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Фараде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висимость направления индукционного тока от условий его возникнов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генератор постоянного ток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4.2.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наблюдению электризации тел индукцией и при соприкоснов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действия электрического поля на проводники и диэлектр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борка и проверка работы электрической цепи постоянного то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и регулирование силы то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и регулирование напря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силы тока, идущего через резистор, от сопротивления резистора и напряжения на резисто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правила сложения напряжений при последовательном соединении двух резисто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правила для силы тока при параллельном соединении резисто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боты электрического тока, идущего через резист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мощности электрического тока, выделяемой на резисто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силы тока, идущего через лампочку, от напряжения на н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КПД нагревате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магнитного взаимодействия постоянных магни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магнитного поля постоянных магнитов при их объединении и раздел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действия электрического тока на магнитную стрелк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силы взаимодействия катушки с током и магнита от силы тока и направления тока в катуш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действия магнитного поля на проводник с ток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ирование и изучение работы электродвигате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КПД электродвигательной установ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9 классе.</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1.</w:t>
      </w:r>
      <w:r w:rsidR="005626F3" w:rsidRPr="00F02A9E">
        <w:rPr>
          <w:rFonts w:ascii="Arial" w:hAnsi="Arial" w:cs="Arial"/>
          <w:sz w:val="28"/>
          <w:szCs w:val="28"/>
        </w:rPr>
        <w:t> </w:t>
      </w:r>
      <w:r w:rsidR="005626F3" w:rsidRPr="00F02A9E">
        <w:rPr>
          <w:rFonts w:ascii="Arial" w:hAnsi="Arial" w:cs="Arial"/>
          <w:sz w:val="28"/>
          <w:szCs w:val="28"/>
          <w:lang w:val="ru-RU"/>
        </w:rPr>
        <w:t>Механически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корение. Равноускоренное прямолинейное движение. Свободное падение. Опыты Галиле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й закон Ньютона. Второй закон Ньютона. Третий закон Ньютона. Принцип суперпозиции си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ла упругости. Закон Гука. Сила трения: сила трения скольжения, сила трения покоя, другие виды т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пульс тела. Изменение импульса. Импульс силы. Закон сохранения импульса. Реактивное движ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1.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механического движения тела относительно разных тел отсчё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путей и траекторий движения одного и того же тела относительно разных тел отсчё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скорости и ускорения прямолинейного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признаков равноускорен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движения тела по окруж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висимость ускорения тела от массы тела и действующей на него сил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равенства сил при взаимодействии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нение веса тела при ускоренном движ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дача импульса при взаимодействии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образования энергии при взаимодействии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хранение импульса при неупругом взаимодейств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хранение импульса при абсолютно упругом взаимодейств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реактивного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хранение механической энергии при свободном пад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хранение механической энергии при движении тела под действием пружины.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1.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ирование тракта для разгона и дальнейшего равномерного движения шарика или тележ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средней скорости скольжения бруска или движения шарика по наклонной плос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ускорения тела при равноускоренном движении по наклонной плос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пути от времени при равноускоренном движении без начальной скор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силы трения скольжения от силы нормального да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коэффициента трения сколь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жёсткости пружи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боты силы трения при равномерном движении тела по горизонтальной поверх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боты силы упругости при подъёме груза с использованием неподвижного и подвижного бло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закона сохранения энерги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2.</w:t>
      </w:r>
      <w:r w:rsidR="005626F3" w:rsidRPr="00F02A9E">
        <w:rPr>
          <w:rFonts w:ascii="Arial" w:hAnsi="Arial" w:cs="Arial"/>
          <w:sz w:val="28"/>
          <w:szCs w:val="28"/>
        </w:rPr>
        <w:t> </w:t>
      </w:r>
      <w:r w:rsidR="005626F3" w:rsidRPr="00F02A9E">
        <w:rPr>
          <w:rFonts w:ascii="Arial" w:hAnsi="Arial" w:cs="Arial"/>
          <w:sz w:val="28"/>
          <w:szCs w:val="28"/>
          <w:lang w:val="ru-RU"/>
        </w:rPr>
        <w:t>Механические колебания и вол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вук. Громкость звука и высота тона. Отражение звука. Инфразвук и ультразвук.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2.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колебаний тел под действием силы тяжести и силы упруг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колебаний груза на нити и на пружи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вынужденных колебаний и резонанс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ространение продольных и поперечных волн (на модел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зависимости высоты звука от част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кустический резонанс.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2.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частоты и периода колебаний математического маят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частоты и периода колебаний пружинного маят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периода колебаний подвешенного к нити груза от длины ни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периода колебаний пружинного маятника от массы гру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независимости периода колебаний груза, подвешенного к нити, от массы гру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ускорения свободного падения.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3.</w:t>
      </w:r>
      <w:r w:rsidR="005626F3" w:rsidRPr="00F02A9E">
        <w:rPr>
          <w:rFonts w:ascii="Arial" w:hAnsi="Arial" w:cs="Arial"/>
          <w:sz w:val="28"/>
          <w:szCs w:val="28"/>
        </w:rPr>
        <w:t> </w:t>
      </w:r>
      <w:r w:rsidR="005626F3" w:rsidRPr="00F02A9E">
        <w:rPr>
          <w:rFonts w:ascii="Arial" w:hAnsi="Arial" w:cs="Arial"/>
          <w:sz w:val="28"/>
          <w:szCs w:val="28"/>
          <w:lang w:val="ru-RU"/>
        </w:rPr>
        <w:t>Электромагнитное поле и электромагнитные вол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магнитная природа света. Скорость света. Волновые свойства свет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3.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войства электромагнитных вол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лновые свойства свет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3.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войств электромагнитных волн с помощью мобильного телефона. </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4.</w:t>
      </w:r>
      <w:r w:rsidR="005626F3" w:rsidRPr="00F02A9E">
        <w:rPr>
          <w:rFonts w:ascii="Arial" w:hAnsi="Arial" w:cs="Arial"/>
          <w:sz w:val="28"/>
          <w:szCs w:val="28"/>
        </w:rPr>
        <w:t> </w:t>
      </w:r>
      <w:r w:rsidR="005626F3" w:rsidRPr="00F02A9E">
        <w:rPr>
          <w:rFonts w:ascii="Arial" w:hAnsi="Arial" w:cs="Arial"/>
          <w:sz w:val="28"/>
          <w:szCs w:val="28"/>
          <w:lang w:val="ru-RU"/>
        </w:rPr>
        <w:t>Свет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ожение белого света в спектр. Опыты Ньютона. Сложение спектральных цветов. Дисперсия свет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4.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линейное распростран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аж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в плоском, вогнутом и выпуклом зеркал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ломл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тический светово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д лучей в собирающей линз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д лучей в рассеивающей линз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с помощью лин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действия фотоаппарата, микроскопа и телеск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ь г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ожение белого света в спек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белого света при сложении света разных цвет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4.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угла отражения светового луча от угла па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характеристик изображения предмета в плоском зерк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угла преломления светового луча от угла падения на границе «воздух–стекл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с помощью собирающей линз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фокусного расстояния и оптической силы собирающей линз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разложению белого света в спек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восприятию цвета предметов при их наблюдении через цветовые фильтр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5.</w:t>
      </w:r>
      <w:r w:rsidR="005626F3" w:rsidRPr="00F02A9E">
        <w:rPr>
          <w:rFonts w:ascii="Arial" w:hAnsi="Arial" w:cs="Arial"/>
          <w:sz w:val="28"/>
          <w:szCs w:val="28"/>
        </w:rPr>
        <w:t> </w:t>
      </w:r>
      <w:r w:rsidR="005626F3" w:rsidRPr="00F02A9E">
        <w:rPr>
          <w:rFonts w:ascii="Arial" w:hAnsi="Arial" w:cs="Arial"/>
          <w:sz w:val="28"/>
          <w:szCs w:val="28"/>
          <w:lang w:val="ru-RU"/>
        </w:rPr>
        <w:t>Квант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дерная энергетика. Действия радиоактивных излучений на живые организм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5.1.</w:t>
      </w:r>
      <w:r w:rsidR="005626F3" w:rsidRPr="00F02A9E">
        <w:rPr>
          <w:rFonts w:ascii="Arial" w:hAnsi="Arial" w:cs="Arial"/>
          <w:sz w:val="28"/>
          <w:szCs w:val="28"/>
        </w:rPr>
        <w:t> </w:t>
      </w:r>
      <w:r w:rsidR="005626F3" w:rsidRPr="00F02A9E">
        <w:rPr>
          <w:rFonts w:ascii="Arial" w:hAnsi="Arial" w:cs="Arial"/>
          <w:sz w:val="28"/>
          <w:szCs w:val="28"/>
          <w:lang w:val="ru-RU"/>
        </w:rPr>
        <w:t>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ы излучения и погло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ы различных га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 вод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треков в камере Вильс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 счётчика ионизирующих излуч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истрация излучения природных минералов и продукт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5.2.</w:t>
      </w:r>
      <w:r w:rsidR="005626F3" w:rsidRPr="00F02A9E">
        <w:rPr>
          <w:rFonts w:ascii="Arial" w:hAnsi="Arial" w:cs="Arial"/>
          <w:sz w:val="28"/>
          <w:szCs w:val="28"/>
        </w:rPr>
        <w:t> </w:t>
      </w:r>
      <w:r w:rsidR="005626F3" w:rsidRPr="00F02A9E">
        <w:rPr>
          <w:rFonts w:ascii="Arial" w:hAnsi="Arial" w:cs="Arial"/>
          <w:sz w:val="28"/>
          <w:szCs w:val="28"/>
          <w:lang w:val="ru-RU"/>
        </w:rPr>
        <w:t>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сплошных и линейчатых спектров изл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треков: измерение энергии частицы по тормозному пути (по фотограф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радиоактивного фона.</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5.6.</w:t>
      </w:r>
      <w:r w:rsidR="005626F3" w:rsidRPr="00F02A9E">
        <w:rPr>
          <w:rFonts w:ascii="Arial" w:hAnsi="Arial" w:cs="Arial"/>
          <w:sz w:val="28"/>
          <w:szCs w:val="28"/>
        </w:rPr>
        <w:t> </w:t>
      </w:r>
      <w:r w:rsidR="005626F3" w:rsidRPr="00F02A9E">
        <w:rPr>
          <w:rFonts w:ascii="Arial" w:hAnsi="Arial" w:cs="Arial"/>
          <w:sz w:val="28"/>
          <w:szCs w:val="28"/>
          <w:lang w:val="ru-RU"/>
        </w:rPr>
        <w:t>Повторительно-обобщающий моду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научные методы исследования физических явлений, в том числе для проверки гипотез и получения теоретических выв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w:t>
      </w:r>
      <w:r w:rsidR="005626F3" w:rsidRPr="00F02A9E">
        <w:rPr>
          <w:rFonts w:ascii="Arial" w:hAnsi="Arial" w:cs="Arial"/>
          <w:sz w:val="28"/>
          <w:szCs w:val="28"/>
        </w:rPr>
        <w:t> </w:t>
      </w:r>
      <w:r w:rsidR="005626F3" w:rsidRPr="00F02A9E">
        <w:rPr>
          <w:rFonts w:ascii="Arial" w:hAnsi="Arial" w:cs="Arial"/>
          <w:sz w:val="28"/>
          <w:szCs w:val="28"/>
          <w:lang w:val="ru-RU"/>
        </w:rPr>
        <w:t>Планируемые результаты освоения физики (базовый уровень) на уровне основного общего образован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1.</w:t>
      </w:r>
      <w:r w:rsidR="005626F3" w:rsidRPr="00F02A9E">
        <w:rPr>
          <w:rFonts w:ascii="Arial" w:hAnsi="Arial" w:cs="Arial"/>
          <w:sz w:val="28"/>
          <w:szCs w:val="28"/>
        </w:rPr>
        <w:t> </w:t>
      </w:r>
      <w:r w:rsidR="005626F3" w:rsidRPr="00F02A9E">
        <w:rPr>
          <w:rFonts w:ascii="Arial" w:hAnsi="Arial" w:cs="Arial"/>
          <w:sz w:val="28"/>
          <w:szCs w:val="28"/>
          <w:lang w:val="ru-RU"/>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2.</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rPr>
      </w:pPr>
      <w:r w:rsidRPr="00F02A9E">
        <w:rPr>
          <w:rFonts w:ascii="Arial" w:hAnsi="Arial" w:cs="Arial"/>
          <w:sz w:val="28"/>
          <w:szCs w:val="28"/>
        </w:rPr>
        <w:t>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интереса к истории и современному состоянию российской физическо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российских учёных­физиков;</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rPr>
        <w:t> </w:t>
      </w:r>
      <w:r w:rsidRPr="00F02A9E">
        <w:rPr>
          <w:rFonts w:ascii="Arial" w:hAnsi="Arial" w:cs="Arial"/>
          <w:sz w:val="28"/>
          <w:szCs w:val="28"/>
          <w:lang w:val="ru-RU"/>
        </w:rPr>
        <w:t>гражданского и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морально­этических принципов в деятельности учёного;</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rPr>
      </w:pPr>
      <w:r w:rsidRPr="00F02A9E">
        <w:rPr>
          <w:rFonts w:ascii="Arial" w:hAnsi="Arial" w:cs="Arial"/>
          <w:sz w:val="28"/>
          <w:szCs w:val="28"/>
        </w:rPr>
        <w:t>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ятие эстетических качеств физической науки: её гармоничного построения, строгости, точности, лаконичности;</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rPr>
      </w:pPr>
      <w:r w:rsidRPr="00F02A9E">
        <w:rPr>
          <w:rFonts w:ascii="Arial" w:hAnsi="Arial" w:cs="Arial"/>
          <w:sz w:val="28"/>
          <w:szCs w:val="28"/>
        </w:rPr>
        <w:t>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учной любознательности, интереса к исследовательской деятельности;</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rPr>
        <w:t> </w:t>
      </w:r>
      <w:r w:rsidRPr="00F02A9E">
        <w:rPr>
          <w:rFonts w:ascii="Arial" w:hAnsi="Arial" w:cs="Arial"/>
          <w:sz w:val="28"/>
          <w:szCs w:val="28"/>
          <w:lang w:val="ru-RU"/>
        </w:rPr>
        <w:t>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у другого человека;</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rPr>
      </w:pPr>
      <w:r w:rsidRPr="00F02A9E">
        <w:rPr>
          <w:rFonts w:ascii="Arial" w:hAnsi="Arial" w:cs="Arial"/>
          <w:sz w:val="28"/>
          <w:szCs w:val="28"/>
        </w:rPr>
        <w:t> трудового воспитания:</w:t>
      </w:r>
    </w:p>
    <w:p w:rsidR="00A94407" w:rsidRPr="00F02A9E" w:rsidRDefault="005626F3" w:rsidP="00655602">
      <w:pPr>
        <w:numPr>
          <w:ilvl w:val="0"/>
          <w:numId w:val="29"/>
        </w:num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требующих в том числе и физически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связанных с физикой;</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rPr>
      </w:pPr>
      <w:r w:rsidRPr="00F02A9E">
        <w:rPr>
          <w:rFonts w:ascii="Arial" w:hAnsi="Arial" w:cs="Arial"/>
          <w:sz w:val="28"/>
          <w:szCs w:val="28"/>
        </w:rPr>
        <w:t>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глобального характера экологических проблем и путей их решения;</w:t>
      </w:r>
    </w:p>
    <w:p w:rsidR="00A94407" w:rsidRPr="00F02A9E" w:rsidRDefault="005626F3" w:rsidP="00655602">
      <w:pPr>
        <w:numPr>
          <w:ilvl w:val="0"/>
          <w:numId w:val="29"/>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rPr>
        <w:t> </w:t>
      </w:r>
      <w:r w:rsidRPr="00F02A9E">
        <w:rPr>
          <w:rFonts w:ascii="Arial" w:hAnsi="Arial" w:cs="Arial"/>
          <w:sz w:val="28"/>
          <w:szCs w:val="28"/>
          <w:lang w:val="ru-RU"/>
        </w:rPr>
        <w:t>адаптации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своей компетентности через практическую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дефицитов собственных знаний и компетентностей в области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ние своего развития в приобретении новых физически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емление анализировать и выявлять взаимосвязи природы, общества и экономики, в том числе с использованием физически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своих действий с учётом влияния на окружающую среду, возможных глобальных последствий.</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3.</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3.1.</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объектов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я для обобщения и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 или экспери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опыта,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3.2.</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коммуника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физическ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овместная деятельность (сотрудниче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3.3.</w:t>
      </w:r>
      <w:r w:rsidR="005626F3" w:rsidRPr="00F02A9E">
        <w:rPr>
          <w:rFonts w:ascii="Arial" w:hAnsi="Arial" w:cs="Arial"/>
          <w:sz w:val="28"/>
          <w:szCs w:val="28"/>
        </w:rPr>
        <w:t> </w:t>
      </w:r>
      <w:r w:rsidR="005626F3" w:rsidRPr="00F02A9E">
        <w:rPr>
          <w:rFonts w:ascii="Arial" w:hAnsi="Arial" w:cs="Arial"/>
          <w:sz w:val="28"/>
          <w:szCs w:val="28"/>
          <w:lang w:val="ru-RU"/>
        </w:rPr>
        <w:t>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в жизненных и учебных ситуациях, требующих для решения физически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4.</w:t>
      </w:r>
      <w:r w:rsidR="005626F3" w:rsidRPr="00F02A9E">
        <w:rPr>
          <w:rFonts w:ascii="Arial" w:hAnsi="Arial" w:cs="Arial"/>
          <w:sz w:val="28"/>
          <w:szCs w:val="28"/>
        </w:rPr>
        <w:t> </w:t>
      </w:r>
      <w:r w:rsidR="005626F3" w:rsidRPr="00F02A9E">
        <w:rPr>
          <w:rFonts w:ascii="Arial" w:hAnsi="Arial" w:cs="Arial"/>
          <w:sz w:val="28"/>
          <w:szCs w:val="28"/>
          <w:lang w:val="ru-RU"/>
        </w:rPr>
        <w:t>Предметные результаты освоения программы по физике (базовый уровень).</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4.1.</w:t>
      </w:r>
      <w:r w:rsidR="005626F3" w:rsidRPr="00F02A9E">
        <w:rPr>
          <w:rFonts w:ascii="Arial" w:hAnsi="Arial" w:cs="Arial"/>
          <w:sz w:val="28"/>
          <w:szCs w:val="28"/>
        </w:rPr>
        <w:t> </w:t>
      </w:r>
      <w:r w:rsidR="005626F3" w:rsidRPr="00F02A9E">
        <w:rPr>
          <w:rFonts w:ascii="Arial" w:hAnsi="Arial" w:cs="Arial"/>
          <w:sz w:val="28"/>
          <w:szCs w:val="28"/>
          <w:lang w:val="ru-RU"/>
        </w:rPr>
        <w:t>Предметные результаты освоения программы по физике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базов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техники безопасности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4.2.</w:t>
      </w:r>
      <w:r w:rsidR="005626F3" w:rsidRPr="00F02A9E">
        <w:rPr>
          <w:rFonts w:ascii="Arial" w:hAnsi="Arial" w:cs="Arial"/>
          <w:sz w:val="28"/>
          <w:szCs w:val="28"/>
        </w:rPr>
        <w:t> </w:t>
      </w:r>
      <w:r w:rsidR="005626F3" w:rsidRPr="00F02A9E">
        <w:rPr>
          <w:rFonts w:ascii="Arial" w:hAnsi="Arial" w:cs="Arial"/>
          <w:sz w:val="28"/>
          <w:szCs w:val="28"/>
          <w:lang w:val="ru-RU"/>
        </w:rPr>
        <w:t>Предметные результаты освоения программы по физике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базов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техники безопасности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A94407" w:rsidRPr="00F02A9E" w:rsidRDefault="00F445EF"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6.</w:t>
      </w:r>
      <w:r w:rsidR="005626F3" w:rsidRPr="00F02A9E">
        <w:rPr>
          <w:rFonts w:ascii="Arial" w:hAnsi="Arial" w:cs="Arial"/>
          <w:sz w:val="28"/>
          <w:szCs w:val="28"/>
          <w:lang w:val="ru-RU"/>
        </w:rPr>
        <w:t>6.4.3.</w:t>
      </w:r>
      <w:r w:rsidR="005626F3" w:rsidRPr="00F02A9E">
        <w:rPr>
          <w:rFonts w:ascii="Arial" w:hAnsi="Arial" w:cs="Arial"/>
          <w:sz w:val="28"/>
          <w:szCs w:val="28"/>
        </w:rPr>
        <w:t> </w:t>
      </w:r>
      <w:r w:rsidR="005626F3" w:rsidRPr="00F02A9E">
        <w:rPr>
          <w:rFonts w:ascii="Arial" w:hAnsi="Arial" w:cs="Arial"/>
          <w:sz w:val="28"/>
          <w:szCs w:val="28"/>
          <w:lang w:val="ru-RU"/>
        </w:rPr>
        <w:t>Предметные результаты освоения программы по физике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базов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техники безопасности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A94407" w:rsidRPr="00F02A9E" w:rsidRDefault="00A94407" w:rsidP="00655602">
      <w:pPr>
        <w:pStyle w:val="1"/>
        <w:pBdr>
          <w:bottom w:val="none" w:sz="0" w:space="0" w:color="000000"/>
        </w:pBdr>
        <w:spacing w:before="0" w:line="240" w:lineRule="auto"/>
        <w:ind w:firstLine="708"/>
        <w:contextualSpacing/>
        <w:jc w:val="both"/>
        <w:rPr>
          <w:rFonts w:ascii="Arial" w:hAnsi="Arial" w:cs="Arial"/>
          <w:b w:val="0"/>
          <w:lang w:val="ru-RU"/>
        </w:rPr>
      </w:pPr>
    </w:p>
    <w:p w:rsidR="00945E40" w:rsidRPr="00F02A9E" w:rsidRDefault="004B2530" w:rsidP="00655602">
      <w:pPr>
        <w:spacing w:after="0" w:line="240" w:lineRule="auto"/>
        <w:contextualSpacing/>
        <w:rPr>
          <w:rFonts w:ascii="Arial" w:hAnsi="Arial" w:cs="Arial"/>
          <w:b/>
          <w:bCs/>
          <w:sz w:val="28"/>
          <w:szCs w:val="28"/>
          <w:lang w:val="ru-RU"/>
        </w:rPr>
      </w:pPr>
      <w:r w:rsidRPr="00F02A9E">
        <w:rPr>
          <w:rFonts w:ascii="Arial" w:hAnsi="Arial" w:cs="Arial"/>
          <w:b/>
          <w:bCs/>
          <w:sz w:val="28"/>
          <w:szCs w:val="28"/>
          <w:lang w:val="ru-RU"/>
        </w:rPr>
        <w:t xml:space="preserve">     </w:t>
      </w:r>
    </w:p>
    <w:p w:rsidR="004B2530" w:rsidRPr="00F02A9E" w:rsidRDefault="004B2530" w:rsidP="00655602">
      <w:pPr>
        <w:spacing w:after="0" w:line="240" w:lineRule="auto"/>
        <w:contextualSpacing/>
        <w:rPr>
          <w:rFonts w:ascii="Arial" w:hAnsi="Arial" w:cs="Arial"/>
          <w:b/>
          <w:bCs/>
          <w:sz w:val="28"/>
          <w:szCs w:val="28"/>
          <w:lang w:val="ru-RU"/>
        </w:rPr>
      </w:pPr>
      <w:r w:rsidRPr="00F02A9E">
        <w:rPr>
          <w:rFonts w:ascii="Arial" w:hAnsi="Arial" w:cs="Arial"/>
          <w:b/>
          <w:bCs/>
          <w:sz w:val="28"/>
          <w:szCs w:val="28"/>
          <w:lang w:val="ru-RU"/>
        </w:rPr>
        <w:t>36.7.</w:t>
      </w:r>
      <w:r w:rsidR="00945E40" w:rsidRPr="00F02A9E">
        <w:rPr>
          <w:rFonts w:ascii="Arial" w:hAnsi="Arial" w:cs="Arial"/>
          <w:b/>
          <w:bCs/>
          <w:sz w:val="28"/>
          <w:szCs w:val="28"/>
          <w:lang w:val="ru-RU"/>
        </w:rPr>
        <w:t xml:space="preserve"> Кодификаторы</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физике.</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ой образовательной программы основного общего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ния (7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p>
    <w:tbl>
      <w:tblPr>
        <w:tblW w:w="9075" w:type="dxa"/>
        <w:tblInd w:w="15" w:type="dxa"/>
        <w:tblCellMar>
          <w:left w:w="0" w:type="dxa"/>
          <w:right w:w="0" w:type="dxa"/>
        </w:tblCellMar>
        <w:tblLook w:val="04A0"/>
      </w:tblPr>
      <w:tblGrid>
        <w:gridCol w:w="1890"/>
        <w:gridCol w:w="7185"/>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изученные понят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явления по описанию их характерных свойств и на основе опытов, демонстрирующих данное физическое явл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явление изученных физических явлений в окружающем мире, в том числе физические явления в природе, при этом переводить практическую задачу в учебную, выделять существенные свойства (признаки) физических явлени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изученные свойства тел и физические явления, используя физические величин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свойства тел, физические явления и процессы, используя изученные законы, при этом давать словесную формулировку закона и записывать его математическое выраж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 - 2 логических шагов с опорой на 1 - 2 изученных свойства физических явлений, физических закона или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расчетные задачи в 1 - 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еты, находить справочные данные, необходимые для решения задач, оценивать реалистичность полученной физической величин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делать выводы по его результатам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ямые измерения с использованием аналоговых и цифровых приборов, записывать показания приборов с учетом заданной абсолютной погрешности измерени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исследование зависимости одной физической величины от другой с использованием прямых измерений,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делать выводы по результатам исслед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косвенные измерения физических величин, следуя предложенной инструкции: при выполнении измерений собирать экспериментальную установку и вычислять значение искомой величин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техники безопасности при работе с лабораторным оборудованием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казывать принципы действия приборов и технических устройств, характеризовать принципы действия изученных приборов и технических устройств с помощью их описания, используя знания о свойствах физических явлений и необходимые физические законы и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уществлять отбор источников информации в сети Интернет в соответствии с заданным поисковым запросом, на основе имеющихся знаний и путем сравнения различных источников выделять информацию, которая является противоречивой или может быть недостоверно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емами конспектирования текста, преобразования информации из одной знаковой системы в другую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собственные краткие письменные и устные сообщения на основе 2 - 3 источников информации физического содержания, в том числе публично дела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адекватно оценивать собственный вклад в деятельность группы, выстраивать коммуникативное взаимодействие, учитывая мнение окружающих </w:t>
            </w:r>
          </w:p>
        </w:tc>
      </w:tr>
    </w:tbl>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1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7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45"/>
        <w:gridCol w:w="1190"/>
        <w:gridCol w:w="6840"/>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КА И ЕЕ РОЛЬ В ПОЗНАНИИ ОКРУЖАЮЩЕГО МИР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ка - наука о природе. Явления природы. Физические явления: механические, тепловые, электрические, магнитные, световые, звуковы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величины. Измерение физических величин. Физические приборы. Погрешность измерений. Международная система единиц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ание физических явлений с помощью моделей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расстояний.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объема жидкости и твердого тел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размеров малых тел.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температуры при помощи жидкостного термометра и датчика температуры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НАЧАЛЬНЫЕ СВЕДЕНИЯ О СТРОЕНИИ ВЕЩЕСТВ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вещества: атомы и молекулы, их размеры. Опыты, доказывающие дискретное строение веществ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вижение частиц вещества. Связь скорости движения частиц с температурой. Броуновское движение, диффуз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одействие частиц вещества: притяжение и отталкивани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грегатные состояния вещества: строение газов, жидкостей и твердых (кристаллических) тел. Взаимосвязь между свойствами веществ в разных агрегатных состояниях и их атомно-молекулярным строением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обенности агрегатных состояний вод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диаметра атома методом рядов (с использованием фотографий).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наблюдению теплового расширения газов.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обнаружению действия сил молекулярного притяжения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ВИЖЕНИЕ И ВЗАИМОДЕЙСТВИЕ ТЕЛ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ое движение. Равномерное и неравномерное движени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корость. Средняя скорость при неравномерном движении. Расчет пути и времени движ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Явление инерции. Закон инерции. Взаимодействие тел как причина изменения скорости движения тел. Масса как мера инертности тел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отность вещества. Связь плотности с количеством молекул в единице объема веществ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как характеристика взаимодействия тел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упругости и закон Гука. Измерение силы с помощью динамометр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Явление тяготения и сила тяжести. Сила тяжести на других планетах. Вес тела. Невесомость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трения. Трение скольжения и трение покоя. Трение в природе и техник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ение сил, направленных по одной прямой. Равнодействующая сил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скорости равномерного движения (шарика в жидкости, модели электрического автомобиля и так далее).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средней скорости скольжения бруска или шарика по наклонной плоск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плотности твердого тел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растяжения (деформации) пружины от приложенной сил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силы трения скольжения от веса тела и характера соприкасающихся поверхностей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примеры движения с различными скоростями в живой и неживой природе, действие силы трения в природе и техник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динамометр, подшипники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ВЛЕНИЕ ТВЕРДЫХ ТЕЛ, ЖИДКОСТЕЙ И ГАЗОВ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вление твердого тела. Способы уменьшения и увеличения давл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вление газа. Зависимость давления газа от объема, температур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дача давления твердыми телами, жидкостями и газами. Закон Паскаля. Пневматические машин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висимость давления жидкости от глубины. Гидростатический парадокс. Сообщающиеся сосуды. Гидравлические механизм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тмосфера Земли и атмосферное давление. Причины существования воздушной оболочки Земли. Опыт Торричелли. Зависимость атмосферного давления от высоты над уровнем мор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атмосферного давления. Приборы для измерения атмосферного давл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йствие жидкости и газа на погруженное в них тело. Выталкивающая (архимедова) сила. Закон Архимед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авание тел. Воздухоплавани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веса тела в воде от объема погруженной в жидкость части тел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выталкивающей силы, действующей на тело, погруженное в жидкость.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независимости выталкивающей силы, действующей на тело в жидкости, от массы тел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выталкивающей силы, действующей на тело в жидкости, от объема погруженной в жидкость части тела и от плотности жидк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ареометра или конструирование лодки и определение ее грузоподъемности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влияние атмосферного давления на живой организм, плавание рыб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сообщающиеся сосуды, устройство водопровода, гидравлический пресс, манометр, барометр, высотомер, поршневой насос, ареометр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БОТА, МОЩНОСТЬ, ЭНЕРГ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ая рабо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ая мощность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стые механизмы: рычаг, блок, наклонная плоскость. Правило равновесия рычаг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ение правила равновесия рычага к блоку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олотое правило" механики. Коэффициент полезного действия механизмов. Простые механизмы в быту и техник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тенциальная энергии тела, поднятого над Землей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инетическая энерг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ная механическая энергия. Закон изменения и сохранения механической энергии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работы силы трения при равномерном движении тела по горизонтальной поверхн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условий равновесия рычаг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КПД наклонной плоск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закона сохранения механической энергии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рычаги в теле человек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рычаг, подвижный и неподвижный блоки, наклонная плоскость, простые механизмы в быту </w:t>
            </w:r>
          </w:p>
        </w:tc>
      </w:tr>
    </w:tbl>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2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8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90"/>
        <w:gridCol w:w="7185"/>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онят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явления по описанию их характерных свойств и на основе опытов, демонстрирующих данное физическое явл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явление изученных физических явлений в окружающем мире, в том числе физические явления в природе, при этом переводить практическую задачу в учебную, выделять существенные свойства (признаки) физических явлени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изученные свойства тел и физические явления, используя физические величин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свойства тел, физические явления и процессы, используя изученные законы, при этом давать словесную формулировку закона и записывать его математическое выраж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 - 2 логических шагов с помощью 1 - 2 изученных свойства физических явлений, физических закона или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расчетные задачи в 2 - 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е решения, проводить расчеты и сравнивать полученное значение физической величины с известными данным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описывать ход опыта и формулировать вывод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ямые измерения с использованием аналоговых приборов и датчиков физических величин, сравнивать результаты измерений с учетом заданной абсолютной погреш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исследование зависимости одной физической величины от другой с использованием прямых измерений: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делать выводы по результатам исслед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косвенные измерения физических величин: планировать измерения, собирать экспериментальную установку, следуя предложенной инструкции, и вычислять значение величин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техники безопасности при работе с лабораторным оборудованием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инципы действия изученных приборов и технических устройств с опорой на их описания, используя знания о свойствах физических явлений и необходимые физические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стые технические устройства и измерительные приборы по схемам и схематичным рисункам,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уществлять поиск информации физического содержания в сети Интернет, на основе имеющихся знаний и путем сравнения дополнительных источников выделять информацию, которая является противоречивой или может быть недостоверно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емами конспектирования текста, преобразования информации из одной знаковой системы в другую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собственные письменные и краткие устные сообщения, обобщая информацию из нескольких источников физического содержания,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 </w:t>
            </w:r>
          </w:p>
        </w:tc>
      </w:tr>
    </w:tbl>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3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8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11"/>
        <w:gridCol w:w="1157"/>
        <w:gridCol w:w="6907"/>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945E40" w:rsidRPr="00F02A9E" w:rsidTr="00293283">
        <w:tc>
          <w:tcPr>
            <w:tcW w:w="0" w:type="auto"/>
            <w:vMerge w:val="restart"/>
            <w:tcBorders>
              <w:top w:val="single" w:sz="6" w:space="0" w:color="000000"/>
              <w:left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ПЛОВЫЕ Я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положения молекулярно-кинетической теории строения вещества. Масса и размеры молекул. Опыты, подтверждающие основные положения молекулярно-кинетической теори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 твердого, жидкого и газообразного состояний вещества. Кристаллические и аморфные тел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ение свойств газов, жидкостей и твердых тел на основе положений молекулярно-кинетической теори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мачивание и капиллярные я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пловое расширение и сжат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пература. Связь температуры со скоростью теплового движения частиц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нутренняя энергия. Способы изменения внутренней энергии: теплопередача и совершение работы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теплопередачи: теплопроводность, конвекция, излуч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личество теплоты. Удельная теплоемкость веществ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плообмен и тепловое равновесие. Уравнение теплового баланс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авление и отвердевание кристаллических веществ. Удельная теплота пла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арообразование и конденсация. Испарение. Кипение. Удельная теплота парообразования. Зависимость температуры кипения от атмосферного да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жность воздух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нергия топлива. Удельная теплота сгора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нципы работы тепловых двигателей КПД теплового двигателя. Тепловые двигатели и защита окружающей среды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сохранения и превращения энергии в тепловых процессах </w:t>
            </w:r>
          </w:p>
        </w:tc>
      </w:tr>
      <w:tr w:rsidR="00945E40" w:rsidRPr="00F02A9E" w:rsidTr="00293283">
        <w:tc>
          <w:tcPr>
            <w:tcW w:w="0" w:type="auto"/>
            <w:vMerge w:val="restart"/>
            <w:tcBorders>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обнаружению действия сил молекулярного притяж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выращиванию кристаллов поваренной соли или сахар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наблюдению теплового расширения газов, жидкостей и твердых тел.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давления воздуха в баллоне шприц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давления воздуха от его объема и нагревания или охлажд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гипотезы линейной зависимости длины столбика жидкости в термометрической трубке от температур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блюдение изменения внутренней энергии тела в результате теплопередачи и работы внешних сил.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явления теплообмена при смешивании холодной и горячей вод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количества теплоты, полученного водой при теплообмене с нагретым металлическим цилиндром.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удельной теплоемкости вещества. Исследование процесса испар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относительной влажности воздух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удельной теплоты плавления льда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поверхностное натяжение и капиллярные явления в природе, кристаллы в природе, излучение Солнца, замерзание водоемов, морские бризы; образование росы, тумана, инея, снега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капилляры, примеры использования кристаллов, жидкостный термометр, датчик температуры, термос, система отопления домов, гигрометры, психрометр, паровая турбина, двигатель внутреннего сгорания </w:t>
            </w:r>
          </w:p>
        </w:tc>
      </w:tr>
      <w:tr w:rsidR="00945E40" w:rsidRPr="00F02A9E" w:rsidTr="00293283">
        <w:tc>
          <w:tcPr>
            <w:tcW w:w="0" w:type="auto"/>
            <w:vMerge w:val="restart"/>
            <w:tcBorders>
              <w:top w:val="single" w:sz="6" w:space="0" w:color="000000"/>
              <w:left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ЧЕСКИЕ И МАГНИТНЫЕ Я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зация тел. Два рода электрических зарядов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одействие заряженных тел. Закон Кулона (зависимость силы взаимодействия заряженных тел от величины зарядов и расстояния между телам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ческое поле. Напряженность электрического поля. Принцип суперпозиции электрических полей (на качественном уровн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осители электрических зарядов. Элементарный электрический заряд. Строение атома. Проводники и диэлектрик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сохранения электрического заряд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ческий ток. Условия существования электрического тока. Источники постоянного ток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йствия электрического тока (тепловое, химическое, магнитное). Электрический ток в жидкостях и газах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ческая цепь. Сила тока. Электрическое напряж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противление проводника. Удельное сопротивление веществ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Ома для участка цеп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ледовательное и параллельное соединение проводников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бота и мощность электрического тока. Закон Джоуля-Ленц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ические цепи и потребители электрической энергии в быту. Короткое замыка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оянные магниты. Взаимодействие постоянных магнитов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гнитное поле. Магнитное поле Земли и его значение для жизни на Земл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 Эрстеда. Магнитное поле электрического тока. Применение электромагнитов в техник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Фарадея. Явление электромагнитной индукции. Правило Ленц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генератор. Способы получения электрической энергии. Электростанции на возобновляемых источниках энергии </w:t>
            </w:r>
          </w:p>
        </w:tc>
      </w:tr>
      <w:tr w:rsidR="00945E40" w:rsidRPr="00F02A9E" w:rsidTr="00293283">
        <w:tc>
          <w:tcPr>
            <w:tcW w:w="0" w:type="auto"/>
            <w:vMerge w:val="restart"/>
            <w:tcBorders>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наблюдению электризации тел индукцией и при соприкосновени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действия электрического поля на проводники и диэлектрик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борка и проверка работы электрической цепи постоянного ток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и регулирование силы ток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и регулирование напряж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силы тока, идущего через резистор, от сопротивления резистора и напряжения на резисторе.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правила сложения напряжений при последовательном соединении двух резисторов.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правила для силы тока при параллельном соединении резисторов.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работы электрического тока, идущего через резистор.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мощности электрического тока, выделяемой на резисторе.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силы тока, идущего через лампочку, от напряжения на ней.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КПД нагревател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магнитного взаимодействия постоянных магнитов.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магнитного поля постоянных магнитов при их объединении и разделени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действия электрического тока на магнитную стрелку.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демонстрирующие зависимость силы взаимодействия катушки с током и магнита от силы тока и направления тока в катушке.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действия магнитного поля на проводник с током.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и изучение работы электродвигател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КПД электродвигательной установк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исследованию явления электромагнитной индукции: исследование изменений значения и направления индукционного тока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электроскоп, амперметр, вольтметр, реостат, сче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генератор постоянного тока </w:t>
            </w:r>
          </w:p>
        </w:tc>
      </w:tr>
    </w:tbl>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4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9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90"/>
        <w:gridCol w:w="7185"/>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изученные понят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явления по описанию их характерных свойств и на основе опытов, демонстрирующих данное физическое явл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явление изученных физических явлений в окружающем мире, в том числе физические явления в природе, при этом переводить практическую задачу в учебную, выделять существенные свойства (признаки) физических явлени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изученные свойства тел и физические явления, используя физические величин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свойства тел, физические явления и процессы, используя изученные законы, при этом давать словесную формулировку закона и записывать его математическое выражени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 - 3 логических шагов с помощью 2 - 3 изученных свойства физических явлений, физических закона или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расчетные задачи (опирающиеся на систему из 2 - 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еты и оценивать реалистичность полученного значения физической величин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интерпретировать результаты наблюдений и опытов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ыты по наблюдению физических явлений или физических свойств тел: самостоятельно собирать установку из избыточного набора оборудования, описывать ход опыта и его результаты, формулировать выводы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исследование зависимостей физических величин с использованием прямых измерений: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косвенные измерения физических величи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етом заданной погрешности измерений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техники безопасности при работе с лабораторным оборудованием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основные признаки изученных физических моделей: материальная точка, абсолютно твердое тело, точечный источник света, луч, тонкая линза, планетарная модель атома, нуклонная модель атомного ядра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инципы действия изученных приборов и технических устройств с опорой на их описания, используя знания о свойствах физических явлений и необходимые физические закономерности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уществлять поиск информации физического содержания в сети Интернет,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емами конспектирования текста, преобразования информации из одной знаковой системы в другую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собственные письменные и устные сообщения на основе информации из нескольких источников физического содержания,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етом особенностей аудитории сверстников </w:t>
            </w:r>
          </w:p>
        </w:tc>
      </w:tr>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 </w:t>
            </w:r>
          </w:p>
        </w:tc>
      </w:tr>
    </w:tbl>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2.5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9 класс)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46"/>
        <w:gridCol w:w="1192"/>
        <w:gridCol w:w="6837"/>
      </w:tblGrid>
      <w:tr w:rsidR="00945E40"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945E40" w:rsidRPr="00F02A9E" w:rsidTr="00293283">
        <w:tc>
          <w:tcPr>
            <w:tcW w:w="0" w:type="auto"/>
            <w:vMerge w:val="restart"/>
            <w:tcBorders>
              <w:top w:val="single" w:sz="6" w:space="0" w:color="000000"/>
              <w:left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ИЕ ЯВЛ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ое движение. Материальная точка. Система отсчет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носительность механического движ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мерное прямолинейное движ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равномерное прямолинейное движение. Средняя и мгновенная скорость тела при неравномерном движени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скорение. Равноускоренное прямолинейное движ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ободное падение. Опыты Галиле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мерное движение по окружности. Период и частота обращения. Линейная и угловая скорости. Центростремительное ускор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ый закон Ньютон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торой закон Ньютон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етий закон Ньютон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нцип суперпозиции сил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упругости. Закон Гук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трения: сила трения скольжения, сила трения покоя, другие виды тр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ла тяжести и закон всемирного тяготения. Ускорение свободного падения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вижение планет вокруг Солнца. Первая космическая скорость. Невесомость и перегрузк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весие материальной точки. Абсолютно твердое тело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вновесие твердого тела с закрепленной осью вращения. Момент силы. Центр тяжест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пульс тела. Изменение импульса. Импульс силы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сохранения импульса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ктивное движение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ая работа и мощность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бота сил тяжести, упругости, трения. Связь энергии и работы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тенциальная энергия тела, поднятого над поверхностью Земл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тенциальная энергия сжатой пружины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инетическая энергия. Теорема о кинетической энергии </w:t>
            </w:r>
          </w:p>
        </w:tc>
      </w:tr>
      <w:tr w:rsidR="00945E40" w:rsidRPr="00F02A9E" w:rsidTr="00293283">
        <w:tc>
          <w:tcPr>
            <w:tcW w:w="0" w:type="auto"/>
            <w:vMerge/>
            <w:tcBorders>
              <w:top w:val="single" w:sz="6" w:space="0" w:color="000000"/>
              <w:left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сохранения механической энергии </w:t>
            </w:r>
          </w:p>
        </w:tc>
      </w:tr>
      <w:tr w:rsidR="00945E40" w:rsidRPr="00F02A9E" w:rsidTr="00293283">
        <w:tc>
          <w:tcPr>
            <w:tcW w:w="0" w:type="auto"/>
            <w:vMerge w:val="restart"/>
            <w:tcBorders>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средней скорости скольжения бруска или движения шарика по наклонной плоск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ускорения тела при равноускоренном движении по наклонной плоск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пути от времен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 равноускоренном движении без начальной скор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гипотезы: если при равноускоренном движении без начальной скорости пути относятся как ряд нечетных чисел, то соответствующие промежутки времени одинаков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силы трения скольжения от силы нормального давл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коэффициента трения скольж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жесткости пружин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работы силы трения при равномерном движении тела по горизонтальной поверхнос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работы силы упругости при подъеме груза с использованием неподвижного и подвижного блоков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приливы и отливы, движение планет Солнечной системы, реактивное движение живых организмов </w:t>
            </w:r>
          </w:p>
        </w:tc>
      </w:tr>
      <w:tr w:rsidR="00945E40" w:rsidRPr="00F02A9E" w:rsidTr="00293283">
        <w:tc>
          <w:tcPr>
            <w:tcW w:w="0" w:type="auto"/>
            <w:vMerge/>
            <w:tcBorders>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спидометр, датчики положения, расстояния и ускорения, ракеты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ИЕ КОЛЕБАНИЯ И ВОЛН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лебательное движение. Основные характеристики колебаний: период, частота, амплитуд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тематический и пружинный маятники. Превращение энергии при колебательном движении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тухающие колебания. Вынужденные колебания. Резонанс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ие волны. Свойства механических волн. Продольные и поперечные волны. Длина волны и скорость ее распространения. Механические волны в твердом теле, сейсмические волн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вук. Громкость и высота звука. Отражение звук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фразвук и ультразвук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частоты и периода колебаний математического маятник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частоты и периода колебаний пружинного маятник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периода колебаний подвешенного к нити груза от длины нити.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периода колебаний пружинного маятника от массы груза.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ка независимости периода колебаний груза, подвешенного к нити, от массы груза и жесткости пружины. Измерение ускорения свободного пад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восприятие звуков животными, землетрясение, сейсмические волны, цунами, эхо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эхолот, использование ультразвука в быту и технике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МАГНИТНОЕ ПОЛЕ И ЭЛЕКТРОМАГНИТНЫЕ ВОЛН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магнитное поле. Электромагнитные волны. Свойства электромагнитных волн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Шкала электромагнитных волн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магнитная природа света. Скорость света. Волновые свойства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свойств электромагнитных волн с помощью мобильного телефон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биологическое действие видимого, ультрафиолетового и рентгеновского излучений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использование электромагнитных волн для сотовой связи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ВЕТОВЫЕ ЯВЛ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учевая модель света. Источники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ямолинейное распространение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ражение света. Плоское зеркало. Закон отражения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ломление света. Закон преломления света. Полное внутреннее отражение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нза. Ход лучей в линзе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тическая система фотоаппарата, микроскопа и телескоп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лаз как оптическая система. Близорукость и дальнозоркость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ожение белого света в спектр. Опыты Ньютона. Сложение спектральных цветов. Дисперсия свет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угла отражения светового луча от угла пад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характеристик изображения предмета в плоском зеркале.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зависимости угла преломления светового луча от угла падения на границе "воздух - стекло".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учение изображений с помощью собирающей линз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фокусного расстояния и оптической силы собирающей линз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разложению белого света в спектр.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по восприятию цвета предметов при их наблюдении через цветовые фильтр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затмения Солнца и Луны, цвета тел, оптические явления в атмосфере (цвет неба, рефракция, радуга, мираж)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очки, перископ, фотоаппарат, оптические световоды </w:t>
            </w:r>
          </w:p>
        </w:tc>
      </w:tr>
      <w:tr w:rsidR="00945E40"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ВАНТОВЫЕ ЯВЛ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ыты Резерфорда и планетарная модель атома. Модель атома Бор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ускание и поглощение света атомом. Кванты. Линейчатые спектр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3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диоактивность. Альфа-, бета- и гамма-излучения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4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атомного ядра. Нуклонная модель атомного ядра. Изотоп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5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диоактивные превращения. Период полураспада атомных ядер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6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Ядерные реакции. Законы сохранения зарядового и массового чисел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7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нергия связи атомных ядер. Связь массы и энергии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8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кции синтеза и деления ядер. Источники энергии Солнца и звезд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9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Ядерная энергетика. Действие радиоактивных излучений на живые организмы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0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ие работы: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блюдение сплошных и линейчатых спектров излучения.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треков: измерение энергии частицы по тормозному пути (по фотографиям). </w:t>
            </w:r>
          </w:p>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рение радиоактивного фон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1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явления в природе: естественный радиоактивный фон, космические лучи, радиоактивное излучение природных минералов, действие радиоактивных излучений на организм человека </w:t>
            </w:r>
          </w:p>
        </w:tc>
      </w:tr>
      <w:tr w:rsidR="00945E40"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945E40" w:rsidRPr="00F02A9E" w:rsidRDefault="00945E40"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2 </w:t>
            </w:r>
          </w:p>
        </w:tc>
        <w:tc>
          <w:tcPr>
            <w:tcW w:w="0" w:type="auto"/>
            <w:tcBorders>
              <w:top w:val="single" w:sz="6" w:space="0" w:color="000000"/>
              <w:left w:val="single" w:sz="6" w:space="0" w:color="000000"/>
              <w:bottom w:val="single" w:sz="6" w:space="0" w:color="000000"/>
              <w:right w:val="single" w:sz="6" w:space="0" w:color="000000"/>
            </w:tcBorders>
            <w:hideMark/>
          </w:tcPr>
          <w:p w:rsidR="00945E40" w:rsidRPr="00F02A9E" w:rsidRDefault="00945E4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ические устройства: спектроскоп, индивидуальный дозиметр, камера Вильсона </w:t>
            </w:r>
          </w:p>
        </w:tc>
      </w:tr>
    </w:tbl>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p>
    <w:p w:rsidR="00945E40" w:rsidRPr="00F02A9E" w:rsidRDefault="00945E40" w:rsidP="00655602">
      <w:pPr>
        <w:widowControl/>
        <w:spacing w:after="0" w:line="240" w:lineRule="auto"/>
        <w:contextualSpacing/>
        <w:jc w:val="right"/>
        <w:rPr>
          <w:rFonts w:ascii="Arial" w:eastAsia="Times New Roman" w:hAnsi="Arial" w:cs="Arial"/>
          <w:sz w:val="24"/>
          <w:szCs w:val="24"/>
          <w:lang w:val="ru-RU" w:eastAsia="ru-RU"/>
        </w:rPr>
      </w:pPr>
    </w:p>
    <w:p w:rsidR="00945E40" w:rsidRPr="00F02A9E" w:rsidRDefault="00945E40" w:rsidP="00655602">
      <w:pPr>
        <w:autoSpaceDE w:val="0"/>
        <w:autoSpaceDN w:val="0"/>
        <w:spacing w:after="0" w:line="240" w:lineRule="auto"/>
        <w:contextualSpacing/>
        <w:jc w:val="right"/>
        <w:rPr>
          <w:rFonts w:ascii="Arial" w:eastAsia="Times New Roman" w:hAnsi="Arial" w:cs="Arial"/>
          <w:b/>
          <w:sz w:val="24"/>
          <w:lang w:val="ru-RU" w:eastAsia="ru-RU"/>
        </w:rPr>
      </w:pPr>
      <w:r w:rsidRPr="00F02A9E">
        <w:rPr>
          <w:rFonts w:ascii="Arial" w:eastAsia="Times New Roman" w:hAnsi="Arial" w:cs="Arial"/>
          <w:b/>
          <w:sz w:val="24"/>
          <w:lang w:val="ru-RU" w:eastAsia="ru-RU"/>
        </w:rPr>
        <w:t>Приложение</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153.8. Для проведения основного государственного экзамена по физике (далее - ОГЭ по физике)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p w:rsidR="00945E40" w:rsidRPr="00F02A9E" w:rsidRDefault="00945E40"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2.6</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на ОГЭ по физике требования</w:t>
      </w:r>
    </w:p>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 результатам освоения основной образовательной программы</w:t>
      </w:r>
    </w:p>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основного общего образования</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701"/>
        <w:gridCol w:w="7370"/>
      </w:tblGrid>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 проверяемого требования</w:t>
            </w:r>
          </w:p>
        </w:tc>
        <w:tc>
          <w:tcPr>
            <w:tcW w:w="7370"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роли физики в научной картине мир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азличать явления по описанию их характерных свойств и на основе опытов, демонстрирующих данное физическое явление;</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аспознавать проявление изученных физических явлений в окружающем мире, выделяя их существенные свойства (признаки)</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ние основами понятийного аппарата и символического языка физики и использование их для решения учебных задач;</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характеризовать свойства тел, физические явления и процессы, используя фундаментальные и эмпирические законы</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писывать изученные свойства тел и физические явления, используя физические величины</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5</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ние основами методов научного познания с учетом соблюдения правил безопасного труд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6</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7</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8</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решать расчетные задачи (на базе 2 - 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9</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0</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tc>
      </w:tr>
      <w:tr w:rsidR="00945E40" w:rsidRPr="00F02A9E" w:rsidTr="00293283">
        <w:tc>
          <w:tcPr>
            <w:tcW w:w="1701"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370"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ыт поиска, преобразования и представления информации физического содержания с использованием информационно-коммуникативных технологий;</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оценивать достоверность полученной информации на основе имеющихся знаний и дополнительных источников;</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мение использовать при выполнении учебных заданий научно-популярную литературу физического содержания, справочные материалы, ресурсы сети Интернет;</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дение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tc>
      </w:tr>
    </w:tbl>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p w:rsidR="00945E40" w:rsidRPr="00F02A9E" w:rsidRDefault="00945E40" w:rsidP="00655602">
      <w:pPr>
        <w:autoSpaceDE w:val="0"/>
        <w:autoSpaceDN w:val="0"/>
        <w:spacing w:after="0" w:line="240" w:lineRule="auto"/>
        <w:contextualSpacing/>
        <w:jc w:val="right"/>
        <w:rPr>
          <w:rFonts w:ascii="Arial" w:eastAsia="Times New Roman" w:hAnsi="Arial" w:cs="Arial"/>
          <w:sz w:val="24"/>
          <w:lang w:val="ru-RU" w:eastAsia="ru-RU"/>
        </w:rPr>
      </w:pPr>
      <w:r w:rsidRPr="00F02A9E">
        <w:rPr>
          <w:rFonts w:ascii="Arial" w:eastAsia="Times New Roman" w:hAnsi="Arial" w:cs="Arial"/>
          <w:sz w:val="24"/>
          <w:lang w:val="ru-RU" w:eastAsia="ru-RU"/>
        </w:rPr>
        <w:t>Таблица 22.7</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еречень элементов содержания, проверяемых на ОГЭ по физике</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077"/>
        <w:gridCol w:w="7994"/>
      </w:tblGrid>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Код</w:t>
            </w:r>
          </w:p>
        </w:tc>
        <w:tc>
          <w:tcPr>
            <w:tcW w:w="7994"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Проверяемый элемент содержа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ИЕ ЯВЛ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ое движение. Материальная точка. Система отсчета. Относительность движения</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вномерное и неравномерное движение. Средняя скорость. Формула для вычисления средней скорости:</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457200" cy="468630"/>
                  <wp:effectExtent l="0" t="0" r="0" b="0"/>
                  <wp:docPr id="5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вномерное прямолинейное движение. Зависимость координаты тела от времени в случае равномерного прямолинейного движ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x(t) = x</w:t>
            </w:r>
            <w:r w:rsidRPr="00F02A9E">
              <w:rPr>
                <w:rFonts w:ascii="Arial" w:eastAsia="Times New Roman" w:hAnsi="Arial" w:cs="Arial"/>
                <w:sz w:val="24"/>
                <w:vertAlign w:val="subscript"/>
                <w:lang w:val="ru-RU" w:eastAsia="ru-RU"/>
              </w:rPr>
              <w:t>0</w:t>
            </w:r>
            <w:r w:rsidRPr="00F02A9E">
              <w:rPr>
                <w:rFonts w:ascii="Arial" w:eastAsia="Times New Roman" w:hAnsi="Arial" w:cs="Arial"/>
                <w:sz w:val="24"/>
                <w:lang w:val="ru-RU" w:eastAsia="ru-RU"/>
              </w:rPr>
              <w:t xml:space="preserve"> + v</w:t>
            </w:r>
            <w:r w:rsidRPr="00F02A9E">
              <w:rPr>
                <w:rFonts w:ascii="Arial" w:eastAsia="Times New Roman" w:hAnsi="Arial" w:cs="Arial"/>
                <w:sz w:val="24"/>
                <w:vertAlign w:val="subscript"/>
                <w:lang w:val="ru-RU" w:eastAsia="ru-RU"/>
              </w:rPr>
              <w:t>x</w:t>
            </w:r>
            <w:r w:rsidRPr="00F02A9E">
              <w:rPr>
                <w:rFonts w:ascii="Arial" w:eastAsia="Times New Roman" w:hAnsi="Arial" w:cs="Arial"/>
                <w:sz w:val="24"/>
                <w:lang w:val="ru-RU" w:eastAsia="ru-RU"/>
              </w:rPr>
              <w:t>t.</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и зависимости от времени для проекции скорости, проекции перемещения, пути, координаты при равномерном прямолинейном движении</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4</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висимость координаты тела от времени в случае равноускоренного прямолинейного движ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7"/>
                <w:sz w:val="24"/>
                <w:lang w:val="ru-RU" w:eastAsia="ru-RU"/>
              </w:rPr>
              <w:drawing>
                <wp:inline distT="0" distB="0" distL="0" distR="0">
                  <wp:extent cx="1725930" cy="502920"/>
                  <wp:effectExtent l="0" t="0" r="0" b="0"/>
                  <wp:docPr id="5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5930" cy="50292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ы для проекции перемещения, проекции скорости и проекции ускорения при равноускоренном прямолинейном движении:</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7"/>
                <w:sz w:val="24"/>
                <w:lang w:val="ru-RU" w:eastAsia="ru-RU"/>
              </w:rPr>
              <w:drawing>
                <wp:inline distT="0" distB="0" distL="0" distR="0">
                  <wp:extent cx="1565910" cy="502920"/>
                  <wp:effectExtent l="0" t="0" r="0" b="0"/>
                  <wp:docPr id="5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5910" cy="50292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9"/>
                <w:sz w:val="24"/>
                <w:lang w:val="ru-RU" w:eastAsia="ru-RU"/>
              </w:rPr>
              <w:drawing>
                <wp:inline distT="0" distB="0" distL="0" distR="0">
                  <wp:extent cx="1314450" cy="274320"/>
                  <wp:effectExtent l="0" t="0" r="0" b="0"/>
                  <wp:docPr id="6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0" cy="27432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a</w:t>
            </w:r>
            <w:r w:rsidRPr="00F02A9E">
              <w:rPr>
                <w:rFonts w:ascii="Arial" w:eastAsia="Times New Roman" w:hAnsi="Arial" w:cs="Arial"/>
                <w:sz w:val="24"/>
                <w:vertAlign w:val="subscript"/>
                <w:lang w:val="ru-RU" w:eastAsia="ru-RU"/>
              </w:rPr>
              <w:t>x</w:t>
            </w:r>
            <w:r w:rsidRPr="00F02A9E">
              <w:rPr>
                <w:rFonts w:ascii="Arial" w:eastAsia="Times New Roman" w:hAnsi="Arial" w:cs="Arial"/>
                <w:sz w:val="24"/>
                <w:lang w:val="ru-RU" w:eastAsia="ru-RU"/>
              </w:rPr>
              <w:t>(t) = const,</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v</w:t>
            </w:r>
            <w:r w:rsidRPr="00F02A9E">
              <w:rPr>
                <w:rFonts w:ascii="Arial" w:eastAsia="Times New Roman" w:hAnsi="Arial" w:cs="Arial"/>
                <w:sz w:val="24"/>
                <w:vertAlign w:val="subscript"/>
                <w:lang w:val="ru-RU" w:eastAsia="ru-RU"/>
              </w:rPr>
              <w:t>2x</w:t>
            </w:r>
            <w:r w:rsidRPr="00F02A9E">
              <w:rPr>
                <w:rFonts w:ascii="Arial" w:eastAsia="Times New Roman" w:hAnsi="Arial" w:cs="Arial"/>
                <w:sz w:val="24"/>
                <w:vertAlign w:val="superscript"/>
                <w:lang w:val="ru-RU" w:eastAsia="ru-RU"/>
              </w:rPr>
              <w:t>2</w:t>
            </w:r>
            <w:r w:rsidRPr="00F02A9E">
              <w:rPr>
                <w:rFonts w:ascii="Arial" w:eastAsia="Times New Roman" w:hAnsi="Arial" w:cs="Arial"/>
                <w:sz w:val="24"/>
                <w:lang w:val="ru-RU" w:eastAsia="ru-RU"/>
              </w:rPr>
              <w:t xml:space="preserve"> - v</w:t>
            </w:r>
            <w:r w:rsidRPr="00F02A9E">
              <w:rPr>
                <w:rFonts w:ascii="Arial" w:eastAsia="Times New Roman" w:hAnsi="Arial" w:cs="Arial"/>
                <w:sz w:val="24"/>
                <w:vertAlign w:val="subscript"/>
                <w:lang w:val="ru-RU" w:eastAsia="ru-RU"/>
              </w:rPr>
              <w:t>1x</w:t>
            </w:r>
            <w:r w:rsidRPr="00F02A9E">
              <w:rPr>
                <w:rFonts w:ascii="Arial" w:eastAsia="Times New Roman" w:hAnsi="Arial" w:cs="Arial"/>
                <w:sz w:val="24"/>
                <w:vertAlign w:val="superscript"/>
                <w:lang w:val="ru-RU" w:eastAsia="ru-RU"/>
              </w:rPr>
              <w:t>2</w:t>
            </w:r>
            <w:r w:rsidRPr="00F02A9E">
              <w:rPr>
                <w:rFonts w:ascii="Arial" w:eastAsia="Times New Roman" w:hAnsi="Arial" w:cs="Arial"/>
                <w:sz w:val="24"/>
                <w:lang w:val="ru-RU" w:eastAsia="ru-RU"/>
              </w:rPr>
              <w:t xml:space="preserve"> = 2a</w:t>
            </w:r>
            <w:r w:rsidRPr="00F02A9E">
              <w:rPr>
                <w:rFonts w:ascii="Arial" w:eastAsia="Times New Roman" w:hAnsi="Arial" w:cs="Arial"/>
                <w:sz w:val="24"/>
                <w:vertAlign w:val="subscript"/>
                <w:lang w:val="ru-RU" w:eastAsia="ru-RU"/>
              </w:rPr>
              <w:t>x</w:t>
            </w:r>
            <w:r w:rsidRPr="00F02A9E">
              <w:rPr>
                <w:rFonts w:ascii="Arial" w:eastAsia="Times New Roman" w:hAnsi="Arial" w:cs="Arial"/>
                <w:sz w:val="24"/>
                <w:lang w:val="ru-RU" w:eastAsia="ru-RU"/>
              </w:rPr>
              <w:t>s</w:t>
            </w:r>
            <w:r w:rsidRPr="00F02A9E">
              <w:rPr>
                <w:rFonts w:ascii="Arial" w:eastAsia="Times New Roman" w:hAnsi="Arial" w:cs="Arial"/>
                <w:sz w:val="24"/>
                <w:vertAlign w:val="subscript"/>
                <w:lang w:val="ru-RU" w:eastAsia="ru-RU"/>
              </w:rPr>
              <w:t>x</w:t>
            </w:r>
            <w:r w:rsidRPr="00F02A9E">
              <w:rPr>
                <w:rFonts w:ascii="Arial" w:eastAsia="Times New Roman" w:hAnsi="Arial" w:cs="Arial"/>
                <w:sz w:val="24"/>
                <w:lang w:val="ru-RU" w:eastAsia="ru-RU"/>
              </w:rPr>
              <w:t>.</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рафики зависимости от времени для проекции ускорения, проекции скорости, проекции перемещения, координаты при равноускоренном прямолинейном движении</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вободное падение. Формулы, описывающие свободное падение тела по вертикали (движение тела вниз или вверх относительно поверхности Земли). Графики зависимости от времени для проекции ускорения, проекции скорости и координаты при свободном падении тела по вертикали</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6</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корость равномерного движения тела по окружности. Направление скорости.</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скорости через радиус окружности и период обращ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731520" cy="468630"/>
                  <wp:effectExtent l="0" t="0" r="0" b="0"/>
                  <wp:docPr id="6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46863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ентростремительное ускорение. Направление центростремительного ускорения. Формула для вычисления ускор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7"/>
                <w:sz w:val="24"/>
                <w:lang w:val="ru-RU" w:eastAsia="ru-RU"/>
              </w:rPr>
              <w:drawing>
                <wp:inline distT="0" distB="0" distL="0" distR="0">
                  <wp:extent cx="640080" cy="502920"/>
                  <wp:effectExtent l="0" t="0" r="0" b="0"/>
                  <wp:docPr id="6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7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0080" cy="50292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связывающая период и частоту обращения:</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468630" cy="468630"/>
                  <wp:effectExtent l="0" t="0" r="0" b="0"/>
                  <wp:docPr id="6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863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7</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сса. Плотность вещества. Формула для вычисления плотности:</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491490" cy="468630"/>
                  <wp:effectExtent l="0" t="0" r="0" b="0"/>
                  <wp:docPr id="6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490" cy="46863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8</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ла - векторная физическая величина. Сложение сил</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9</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вление инерции. Первый закон Ньютона</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0</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торой закон Ньютона:</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8"/>
                <w:sz w:val="24"/>
                <w:lang w:val="ru-RU" w:eastAsia="ru-RU"/>
              </w:rPr>
              <w:drawing>
                <wp:inline distT="0" distB="0" distL="0" distR="0">
                  <wp:extent cx="731520" cy="262890"/>
                  <wp:effectExtent l="0" t="0" r="0" b="0"/>
                  <wp:docPr id="6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262890"/>
                          </a:xfrm>
                          <a:prstGeom prst="rect">
                            <a:avLst/>
                          </a:prstGeom>
                          <a:noFill/>
                          <a:ln>
                            <a:noFill/>
                          </a:ln>
                        </pic:spPr>
                      </pic:pic>
                    </a:graphicData>
                  </a:graphic>
                </wp:inline>
              </w:drawing>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направленность вектора ускорения тела и вектора силы, действующей на тело</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1</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действие тел. Третий закон Ньютон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12"/>
                <w:sz w:val="24"/>
                <w:lang w:val="ru-RU" w:eastAsia="ru-RU"/>
              </w:rPr>
              <w:drawing>
                <wp:inline distT="0" distB="0" distL="0" distR="0">
                  <wp:extent cx="971550" cy="308610"/>
                  <wp:effectExtent l="0" t="0" r="0" b="0"/>
                  <wp:docPr id="6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1550" cy="30861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2</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рение покоя и трение скольжения. Формула для вычисления модуля силы трения скольжения:</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10"/>
                <w:sz w:val="24"/>
                <w:lang w:val="ru-RU" w:eastAsia="ru-RU"/>
              </w:rPr>
              <w:drawing>
                <wp:inline distT="0" distB="0" distL="0" distR="0">
                  <wp:extent cx="811530" cy="285750"/>
                  <wp:effectExtent l="0" t="0" r="0" b="0"/>
                  <wp:docPr id="6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1530" cy="28575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3</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формация тела. Упругие и неупругие деформации. Закон упругой деформации (закон Гук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5"/>
                <w:sz w:val="24"/>
                <w:lang w:val="ru-RU" w:eastAsia="ru-RU"/>
              </w:rPr>
              <w:drawing>
                <wp:inline distT="0" distB="0" distL="0" distR="0">
                  <wp:extent cx="731520" cy="217170"/>
                  <wp:effectExtent l="0" t="0" r="0" b="0"/>
                  <wp:docPr id="6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1520" cy="21717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4</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семирное тяготение. Закон всемирного тягот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1177290" cy="468630"/>
                  <wp:effectExtent l="0" t="0" r="0" b="0"/>
                  <wp:docPr id="6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7290" cy="46863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ила тяжести. Ускорение свободного падения.</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силы тяжести вблизи поверхности Земли:</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F = mg.</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ижение планет вокруг Солнца. Первая космическая скорость. Невесомость и перегрузки</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5</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пульс тела - векторная физическая величина.</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6"/>
                <w:sz w:val="24"/>
                <w:lang w:val="ru-RU" w:eastAsia="ru-RU"/>
              </w:rPr>
              <w:drawing>
                <wp:inline distT="0" distB="0" distL="0" distR="0">
                  <wp:extent cx="594360" cy="240030"/>
                  <wp:effectExtent l="0" t="0" r="0" b="0"/>
                  <wp:docPr id="7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 cy="240030"/>
                          </a:xfrm>
                          <a:prstGeom prst="rect">
                            <a:avLst/>
                          </a:prstGeom>
                          <a:noFill/>
                          <a:ln>
                            <a:noFill/>
                          </a:ln>
                        </pic:spPr>
                      </pic:pic>
                    </a:graphicData>
                  </a:graphic>
                </wp:inline>
              </w:drawing>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мпульс системы тел.</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нение импульса. Импульс силы</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6</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сохранения импульса для замкнутой системы тел:</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9"/>
                <w:sz w:val="24"/>
                <w:lang w:val="ru-RU" w:eastAsia="ru-RU"/>
              </w:rPr>
              <w:drawing>
                <wp:inline distT="0" distB="0" distL="0" distR="0">
                  <wp:extent cx="1771650" cy="274320"/>
                  <wp:effectExtent l="0" t="0" r="0" b="0"/>
                  <wp:docPr id="7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1650" cy="274320"/>
                          </a:xfrm>
                          <a:prstGeom prst="rect">
                            <a:avLst/>
                          </a:prstGeom>
                          <a:noFill/>
                          <a:ln>
                            <a:noFill/>
                          </a:ln>
                        </pic:spPr>
                      </pic:pic>
                    </a:graphicData>
                  </a:graphic>
                </wp:inline>
              </w:drawing>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еактивное движение</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7</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ая работа. Формула для вычисления работы силы:</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5"/>
                <w:sz w:val="24"/>
                <w:lang w:val="ru-RU" w:eastAsia="ru-RU"/>
              </w:rPr>
              <w:drawing>
                <wp:inline distT="0" distB="0" distL="0" distR="0">
                  <wp:extent cx="971550" cy="217170"/>
                  <wp:effectExtent l="0" t="0" r="0" b="0"/>
                  <wp:docPr id="7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8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1550" cy="21717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ая мощность:</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48640" cy="468630"/>
                  <wp:effectExtent l="0" t="0" r="0" b="0"/>
                  <wp:docPr id="7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8</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инетическая и потенциальная энергия.</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кинетической энергии:</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7"/>
                <w:sz w:val="24"/>
                <w:lang w:val="ru-RU" w:eastAsia="ru-RU"/>
              </w:rPr>
              <w:drawing>
                <wp:inline distT="0" distB="0" distL="0" distR="0">
                  <wp:extent cx="811530" cy="502920"/>
                  <wp:effectExtent l="0" t="0" r="0" b="0"/>
                  <wp:docPr id="7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1530" cy="50292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орема о кинетической энергии.</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потенциальной энергии тела, поднятого над Землей:</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E</w:t>
            </w:r>
            <w:r w:rsidRPr="00F02A9E">
              <w:rPr>
                <w:rFonts w:ascii="Arial" w:eastAsia="Times New Roman" w:hAnsi="Arial" w:cs="Arial"/>
                <w:sz w:val="24"/>
                <w:vertAlign w:val="subscript"/>
                <w:lang w:val="ru-RU" w:eastAsia="ru-RU"/>
              </w:rPr>
              <w:t>p</w:t>
            </w:r>
            <w:r w:rsidRPr="00F02A9E">
              <w:rPr>
                <w:rFonts w:ascii="Arial" w:eastAsia="Times New Roman" w:hAnsi="Arial" w:cs="Arial"/>
                <w:sz w:val="24"/>
                <w:lang w:val="ru-RU" w:eastAsia="ru-RU"/>
              </w:rPr>
              <w:t xml:space="preserve"> = mgh</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19</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ая энерг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E = E</w:t>
            </w:r>
            <w:r w:rsidRPr="00F02A9E">
              <w:rPr>
                <w:rFonts w:ascii="Arial" w:eastAsia="Times New Roman" w:hAnsi="Arial" w:cs="Arial"/>
                <w:sz w:val="24"/>
                <w:vertAlign w:val="subscript"/>
                <w:lang w:val="ru-RU" w:eastAsia="ru-RU"/>
              </w:rPr>
              <w:t>k</w:t>
            </w:r>
            <w:r w:rsidRPr="00F02A9E">
              <w:rPr>
                <w:rFonts w:ascii="Arial" w:eastAsia="Times New Roman" w:hAnsi="Arial" w:cs="Arial"/>
                <w:sz w:val="24"/>
                <w:lang w:val="ru-RU" w:eastAsia="ru-RU"/>
              </w:rPr>
              <w:t xml:space="preserve"> + E</w:t>
            </w:r>
            <w:r w:rsidRPr="00F02A9E">
              <w:rPr>
                <w:rFonts w:ascii="Arial" w:eastAsia="Times New Roman" w:hAnsi="Arial" w:cs="Arial"/>
                <w:sz w:val="24"/>
                <w:vertAlign w:val="subscript"/>
                <w:lang w:val="ru-RU" w:eastAsia="ru-RU"/>
              </w:rPr>
              <w:t>p</w:t>
            </w:r>
            <w:r w:rsidRPr="00F02A9E">
              <w:rPr>
                <w:rFonts w:ascii="Arial" w:eastAsia="Times New Roman" w:hAnsi="Arial" w:cs="Arial"/>
                <w:sz w:val="24"/>
                <w:lang w:val="ru-RU" w:eastAsia="ru-RU"/>
              </w:rPr>
              <w:t>.</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сохранения механической энергии. Формула для закона сохранения механической энергии в отсутствие сил тр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E = const.</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вращение механической энергии при наличии силы трения</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0</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стые механизмы. "Золотое правило" механики.</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ычаг. Момент силы:</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M = Fl.</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е равновесия рычага:</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M</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M</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xml:space="preserve"> + ... = 0.</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движный и неподвижный блоки.</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ПД простых механизмов, </w:t>
            </w:r>
            <w:r w:rsidRPr="00F02A9E">
              <w:rPr>
                <w:rFonts w:ascii="Arial" w:eastAsia="Times New Roman" w:hAnsi="Arial" w:cs="Arial"/>
                <w:noProof/>
                <w:position w:val="-30"/>
                <w:sz w:val="24"/>
                <w:lang w:val="ru-RU" w:eastAsia="ru-RU"/>
              </w:rPr>
              <w:drawing>
                <wp:inline distT="0" distB="0" distL="0" distR="0">
                  <wp:extent cx="1040130" cy="537210"/>
                  <wp:effectExtent l="0" t="0" r="0" b="0"/>
                  <wp:docPr id="7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0130" cy="53721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1</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вление твердого тел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давления твердого тела:</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82930" cy="468630"/>
                  <wp:effectExtent l="0" t="0" r="0" b="0"/>
                  <wp:docPr id="7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 cy="468630"/>
                          </a:xfrm>
                          <a:prstGeom prst="rect">
                            <a:avLst/>
                          </a:prstGeom>
                          <a:noFill/>
                          <a:ln>
                            <a:noFill/>
                          </a:ln>
                        </pic:spPr>
                      </pic:pic>
                    </a:graphicData>
                  </a:graphic>
                </wp:inline>
              </w:drawing>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авление газа. Атмосферное давление.</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идростатическое давление внутри жидкости.</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ормула для вычисления давления внутри жидкости:</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9"/>
                <w:sz w:val="24"/>
                <w:lang w:val="ru-RU" w:eastAsia="ru-RU"/>
              </w:rPr>
              <w:drawing>
                <wp:inline distT="0" distB="0" distL="0" distR="0">
                  <wp:extent cx="1097280" cy="274320"/>
                  <wp:effectExtent l="0" t="0" r="0" b="0"/>
                  <wp:docPr id="7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Паскаля. Гидравлический пресс</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3</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Архимеда. Формула для определения выталкивающей силы, действующей на тело, погруженное в жидкость или газ:</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10"/>
                <w:sz w:val="24"/>
                <w:lang w:val="ru-RU" w:eastAsia="ru-RU"/>
              </w:rPr>
              <w:drawing>
                <wp:inline distT="0" distB="0" distL="0" distR="0">
                  <wp:extent cx="914400" cy="285750"/>
                  <wp:effectExtent l="0" t="0" r="0" b="0"/>
                  <wp:docPr id="7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85750"/>
                          </a:xfrm>
                          <a:prstGeom prst="rect">
                            <a:avLst/>
                          </a:prstGeom>
                          <a:noFill/>
                          <a:ln>
                            <a:noFill/>
                          </a:ln>
                        </pic:spPr>
                      </pic:pic>
                    </a:graphicData>
                  </a:graphic>
                </wp:inline>
              </w:drawing>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Условие плавания тела. Плавание судов и воздухоплавани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ие колебания. Амплитуда, период и частота колебаний. Формула, связывающая частоту и период колебаний: </w:t>
            </w:r>
            <w:r w:rsidRPr="00F02A9E">
              <w:rPr>
                <w:rFonts w:ascii="Arial" w:eastAsia="Times New Roman" w:hAnsi="Arial" w:cs="Arial"/>
                <w:noProof/>
                <w:position w:val="-24"/>
                <w:sz w:val="24"/>
                <w:lang w:val="ru-RU" w:eastAsia="ru-RU"/>
              </w:rPr>
              <w:drawing>
                <wp:inline distT="0" distB="0" distL="0" distR="0">
                  <wp:extent cx="468630" cy="468630"/>
                  <wp:effectExtent l="0" t="0" r="0" b="0"/>
                  <wp:docPr id="79"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8630" cy="46863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тематический и пружинный маятники. Превращение энергии при колебательном движении</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тухающие колебания. Вынужденные колебания. Резонанс</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7</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ханические волны. Продольные и поперечные волны. Длина волны и скорость распространения волны:</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r w:rsidRPr="00F02A9E">
              <w:rPr>
                <w:rFonts w:ascii="Arial" w:eastAsia="Times New Roman" w:hAnsi="Arial" w:cs="Arial"/>
                <w:noProof/>
                <w:position w:val="-5"/>
                <w:sz w:val="24"/>
                <w:lang w:val="ru-RU" w:eastAsia="ru-RU"/>
              </w:rPr>
              <w:drawing>
                <wp:inline distT="0" distB="0" distL="0" distR="0">
                  <wp:extent cx="628650" cy="217170"/>
                  <wp:effectExtent l="0" t="0" r="0" b="0"/>
                  <wp:docPr id="80"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8650" cy="21717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8</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вук. Громкость и высота звука. Отражение звуковой волны на границе двух сред. Инфразвук и ультразвук</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29</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ие работы</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рение средней плотности вещества; архимедовой силы; жесткости пружины; коэффициента трения скольжения; работы силы трения, силы упругости; средней скорости движения бруска по наклонной плоскости; ускорения бруска при движении по наклонной плоскости; частоты и периода колебаний математического маятника; частоты и периода колебаний пружинного маятника; момента силы, действующего на рычаг; работы силы упругости при подъеме груза с помощью неподвижного блока; работы силы упругости при подъеме груза с помощью подвижного блок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следование зависимости архимедовой силы от объема погруженной части тела и от плотности жидкости; независимости выталкивающей силы от массы тела; силы трения скольжения от силы нормального давления и от рода поверхности; силы упругости, возникающей в пружине, от степени деформации пружины; ускорения бруска от угла наклона направляющей; периода (частоты) колебаний нитяного маятника от длины нити; периода колебаний пружинного маятника от массы груза и жесткости пружины; исследование независимости периода колебаний нитяного маятника от массы груз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рка условия равновесия рычаг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0</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зические явления в природе: примеры движения с различными скоростями в живой и неживой природе, действие силы трения в природе и технике, приливы и отливы, движение планет Солнечной системы, реактивное движение живых организмов, рычаги в теле человека, влияние атмосферного давления на живой организм, плавание рыб, восприятие звуков животными, землетрясение, сейсмические волны, цунами, эхо</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1.3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е устройства: спидометр, датчики положения, расстояния и ускорения, динамометр, подшипники, ракеты, рычаг, подвижный и неподвижный блоки, наклонная плоскость, простые механизмы в быту, сообщающиеся сосуды, устройство водопровода, гидравлический пресс, манометр, барометр, высотомер, поршневой насос, ареометр, эхолот, использование ультразвука в быту и техник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ПЛОВЫЕ ЯВЛ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положения молекулярно-кинетической теории строения вещества. Модели твердого, жидкого и газообразного состояний вещества. Кристаллические и аморфные тел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вижение частиц вещества. Связь скорости движения частиц с температурой. Броуновское движение, диффуз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ачивание и капиллярные явл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пловое расширение и сжати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пловое равновеси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энергия. Работа и теплопередача как способы изменения внутренней энергии</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7</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теплопередачи: теплопроводность, конвекция, излучение</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8</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агревание и охлаждение тел. Количество теплоты. Удельная теплоемкость:</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Q = cm(t</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xml:space="preserve"> - t</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9</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сохранения энергии в тепловых процессах. Уравнение теплового баланс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Q</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Q</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xml:space="preserve"> + ... = 0</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0</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парение и конденсация. Изменение внутренней энергии в процессе испарения и конденсации. Кипение жидкости. Удельная теплота парообразования:</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14350" cy="468630"/>
                  <wp:effectExtent l="0" t="0" r="0" b="0"/>
                  <wp:docPr id="81"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46863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лажность воздуха</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2</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лавление и кристаллизация. Изменение внутренней энергии при плавлении и кристаллизации. Удельная теплота плавления:</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02920" cy="468630"/>
                  <wp:effectExtent l="0" t="0" r="0" b="0"/>
                  <wp:docPr id="82"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3</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нутренняя энергия сгорания топлива. Удельная теплота сгорания топлив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02920" cy="468630"/>
                  <wp:effectExtent l="0" t="0" r="0" b="0"/>
                  <wp:docPr id="83"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468630"/>
                          </a:xfrm>
                          <a:prstGeom prst="rect">
                            <a:avLst/>
                          </a:prstGeom>
                          <a:noFill/>
                          <a:ln>
                            <a:noFill/>
                          </a:ln>
                        </pic:spPr>
                      </pic:pic>
                    </a:graphicData>
                  </a:graphic>
                </wp:inline>
              </w:drawing>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инципы работы тепловых двигателей. КПД теплового двигател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ие работы</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рение удельной теплоемкости металлического цилиндра; количества теплоты, полученного водой комнатной температуры фиксированной массы, в которую опущен нагретый цилиндр; количества теплоты, отданного нагретым цилиндром, после опускания его в воду комнатной температуры; относительной влажности воздуха; удельной теплоты плавления льд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следование изменения температуры воды при различных условиях; явления теплообмена при смешивании холодной и горячей воды; процесса испар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зические явления в природе: поверхностное натяжение и капиллярные явления в природе, кристаллы в природе, излучение Солнца, замерзание водоемов, морские бризы; образование росы, тумана, инея, снег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2.17</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е устройства: капилляры, примеры использования кристаллов, жидкостный термометр, датчик температуры, термос, система отопления домов, гигрометры, психрометр, паровая турбина, двигатель внутреннего сгора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ОМАГНИТНЫЕ ЯВЛ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изация тел. Два вида электрических зарядов</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заимодействие заряженных тел. Закон Кулон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сохранения электрического заряд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ическое поле. Напряженность электрического поля. Принцип суперпозиции электрических полей (на качественном уровн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Носители электрических зарядов. Действие электрического поля на электрические заряды. Проводники и диэлектрики</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6</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стоянный электрический ток. Действия электрического тока. Сила тока. Напряжение.</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457200" cy="468630"/>
                  <wp:effectExtent l="0" t="0" r="0" b="0"/>
                  <wp:docPr id="84"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468630"/>
                          </a:xfrm>
                          <a:prstGeom prst="rect">
                            <a:avLst/>
                          </a:prstGeom>
                          <a:noFill/>
                          <a:ln>
                            <a:noFill/>
                          </a:ln>
                        </pic:spPr>
                      </pic:pic>
                    </a:graphicData>
                  </a:graphic>
                </wp:inline>
              </w:drawing>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7"/>
                <w:sz w:val="24"/>
                <w:lang w:val="ru-RU" w:eastAsia="ru-RU"/>
              </w:rPr>
              <w:drawing>
                <wp:inline distT="0" distB="0" distL="0" distR="0">
                  <wp:extent cx="537210" cy="502920"/>
                  <wp:effectExtent l="0" t="0" r="0" b="0"/>
                  <wp:docPr id="85"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 cy="50292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7</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ическое сопротивление. Удельное электрическое сопротивление:</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37210" cy="468630"/>
                  <wp:effectExtent l="0" t="0" r="0" b="0"/>
                  <wp:docPr id="86"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21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8</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Ома для участка электрической цепи:</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noProof/>
                <w:position w:val="-24"/>
                <w:sz w:val="24"/>
                <w:lang w:val="ru-RU" w:eastAsia="ru-RU"/>
              </w:rPr>
              <w:drawing>
                <wp:inline distT="0" distB="0" distL="0" distR="0">
                  <wp:extent cx="502920" cy="468630"/>
                  <wp:effectExtent l="0" t="0" r="0" b="0"/>
                  <wp:docPr id="87"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468630"/>
                          </a:xfrm>
                          <a:prstGeom prst="rect">
                            <a:avLst/>
                          </a:prstGeom>
                          <a:noFill/>
                          <a:ln>
                            <a:noFill/>
                          </a:ln>
                        </pic:spPr>
                      </pic:pic>
                    </a:graphicData>
                  </a:graphic>
                </wp:inline>
              </w:drawing>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9</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следовательное соединение проводников:</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I</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I</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U = U</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U</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R = R</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R</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араллельное соединение проводников равного сопротивления:</w:t>
            </w:r>
          </w:p>
        </w:tc>
      </w:tr>
      <w:tr w:rsidR="00945E40" w:rsidRPr="00F02A9E" w:rsidTr="00293283">
        <w:tblPrEx>
          <w:tblBorders>
            <w:insideH w:val="nil"/>
          </w:tblBorders>
        </w:tblPrEx>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U</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U</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I = I</w:t>
            </w:r>
            <w:r w:rsidRPr="00F02A9E">
              <w:rPr>
                <w:rFonts w:ascii="Arial" w:eastAsia="Times New Roman" w:hAnsi="Arial" w:cs="Arial"/>
                <w:sz w:val="24"/>
                <w:vertAlign w:val="subscript"/>
                <w:lang w:val="ru-RU" w:eastAsia="ru-RU"/>
              </w:rPr>
              <w:t>1</w:t>
            </w:r>
            <w:r w:rsidRPr="00F02A9E">
              <w:rPr>
                <w:rFonts w:ascii="Arial" w:eastAsia="Times New Roman" w:hAnsi="Arial" w:cs="Arial"/>
                <w:sz w:val="24"/>
                <w:lang w:val="ru-RU" w:eastAsia="ru-RU"/>
              </w:rPr>
              <w:t xml:space="preserve"> + I</w:t>
            </w:r>
            <w:r w:rsidRPr="00F02A9E">
              <w:rPr>
                <w:rFonts w:ascii="Arial" w:eastAsia="Times New Roman" w:hAnsi="Arial" w:cs="Arial"/>
                <w:sz w:val="24"/>
                <w:vertAlign w:val="subscript"/>
                <w:lang w:val="ru-RU" w:eastAsia="ru-RU"/>
              </w:rPr>
              <w:t>2</w:t>
            </w:r>
            <w:r w:rsidRPr="00F02A9E">
              <w:rPr>
                <w:rFonts w:ascii="Arial" w:eastAsia="Times New Roman" w:hAnsi="Arial" w:cs="Arial"/>
                <w:sz w:val="24"/>
                <w:lang w:val="ru-RU" w:eastAsia="ru-RU"/>
              </w:rPr>
              <w:t xml:space="preserve">; </w:t>
            </w:r>
            <w:r w:rsidRPr="00F02A9E">
              <w:rPr>
                <w:rFonts w:ascii="Arial" w:eastAsia="Times New Roman" w:hAnsi="Arial" w:cs="Arial"/>
                <w:noProof/>
                <w:position w:val="-24"/>
                <w:sz w:val="24"/>
                <w:lang w:val="ru-RU" w:eastAsia="ru-RU"/>
              </w:rPr>
              <w:drawing>
                <wp:inline distT="0" distB="0" distL="0" distR="0">
                  <wp:extent cx="560070" cy="468630"/>
                  <wp:effectExtent l="0" t="0" r="0" b="0"/>
                  <wp:docPr id="88" name="Консультант Плюс"/>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pic:nvPicPr>
                        <pic:blipFill>
                          <a:blip r:embed="rId10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070" cy="468630"/>
                          </a:xfrm>
                          <a:prstGeom prst="rect">
                            <a:avLst/>
                          </a:prstGeom>
                          <a:noFill/>
                          <a:ln>
                            <a:noFill/>
                          </a:ln>
                        </pic:spPr>
                      </pic:pic>
                    </a:graphicData>
                  </a:graphic>
                </wp:inline>
              </w:drawing>
            </w:r>
            <w:r w:rsidRPr="00F02A9E">
              <w:rPr>
                <w:rFonts w:ascii="Arial" w:eastAsia="Times New Roman" w:hAnsi="Arial" w:cs="Arial"/>
                <w:sz w:val="24"/>
                <w:lang w:val="ru-RU" w:eastAsia="ru-RU"/>
              </w:rPr>
              <w:t>.</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мешанные соединения проводников</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0</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бота и мощность электрического ток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A = U · I · t; P = U · I</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1</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Джоуля-Ленца:</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Q = I</w:t>
            </w:r>
            <w:r w:rsidRPr="00F02A9E">
              <w:rPr>
                <w:rFonts w:ascii="Arial" w:eastAsia="Times New Roman" w:hAnsi="Arial" w:cs="Arial"/>
                <w:sz w:val="24"/>
                <w:vertAlign w:val="superscript"/>
                <w:lang w:val="ru-RU" w:eastAsia="ru-RU"/>
              </w:rPr>
              <w:t>2</w:t>
            </w:r>
            <w:r w:rsidRPr="00F02A9E">
              <w:rPr>
                <w:rFonts w:ascii="Arial" w:eastAsia="Times New Roman" w:hAnsi="Arial" w:cs="Arial"/>
                <w:sz w:val="24"/>
                <w:lang w:val="ru-RU" w:eastAsia="ru-RU"/>
              </w:rPr>
              <w:t xml:space="preserve"> · R · t</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ыт Эрстеда. Магнитное поле прямого проводника с током. Линии магнитной индукции</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гнитное поле постоянного магнита. Взаимодействие постоянных магнитов</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йствие магнитного поля на проводник с током</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ыты Фарадея. Явление электромагнитной индукции. Правило Ленц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ие работы</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рение электрического сопротивления резистора; мощности электрического тока; работы электрического ток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следование зависимости силы тока, возникающего в проводнике (резисторы, лампочка), от напряжения на концах проводника; зависимости сопротивления от длины проводника, площади его поперечного сечения и удельного сопротивления.</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верка правила для электрического напряжения при последовательном соединении проводников; правила для силы электрического тока при параллельном соединении проводников (резисторы и лампочк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7</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зические явления в природе: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8</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е устройства: электроскоп, амперметр, вольтметр, реостат, сче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генератор постоянного ток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19</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лектромагнитные волны. Шкала электромагнитных волн</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0</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учевая модель света. Прямолинейное распространение свет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кон отражения света. Плоское зеркало</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ломление света. Закон преломления свет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исперсия света</w:t>
            </w:r>
          </w:p>
        </w:tc>
      </w:tr>
      <w:tr w:rsidR="00945E40" w:rsidRPr="00F02A9E" w:rsidTr="00293283">
        <w:tc>
          <w:tcPr>
            <w:tcW w:w="1077" w:type="dxa"/>
            <w:vMerge w:val="restart"/>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4</w:t>
            </w:r>
          </w:p>
        </w:tc>
        <w:tc>
          <w:tcPr>
            <w:tcW w:w="7994" w:type="dxa"/>
            <w:tcBorders>
              <w:bottom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Линза. Ход лучей в линзе. Фокусное расстояние линзы. Оптическая сила линзы:</w:t>
            </w:r>
          </w:p>
        </w:tc>
      </w:tr>
      <w:tr w:rsidR="00945E40" w:rsidRPr="00F02A9E" w:rsidTr="00293283">
        <w:tc>
          <w:tcPr>
            <w:tcW w:w="1077" w:type="dxa"/>
            <w:vMerge/>
          </w:tcPr>
          <w:p w:rsidR="00945E40" w:rsidRPr="00F02A9E" w:rsidRDefault="00945E40" w:rsidP="00655602">
            <w:pPr>
              <w:autoSpaceDE w:val="0"/>
              <w:autoSpaceDN w:val="0"/>
              <w:spacing w:after="0" w:line="240" w:lineRule="auto"/>
              <w:contextualSpacing/>
              <w:rPr>
                <w:rFonts w:ascii="Arial" w:eastAsia="Times New Roman" w:hAnsi="Arial" w:cs="Arial"/>
                <w:sz w:val="24"/>
                <w:lang w:val="ru-RU" w:eastAsia="ru-RU"/>
              </w:rPr>
            </w:pPr>
          </w:p>
        </w:tc>
        <w:tc>
          <w:tcPr>
            <w:tcW w:w="7994" w:type="dxa"/>
            <w:tcBorders>
              <w:top w:val="nil"/>
            </w:tcBorders>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D = 1 / F</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Глаз как оптическая система. Оптические приборы</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ческие работы</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змерение оптической силы собирающей линзы; фокусного расстояния собирающей линзы (по свойству равенства размеров предмета и изображения, когда предмет расположен в двойном фокусе), показателя преломления стекла.</w:t>
            </w:r>
          </w:p>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Исследование свойства изображения, полученного с помощью собирающей линзы; изменения фокусного расстояния двух сложенных линз; зависимости угла преломления светового луча от угла падения на границе "воздух - стекло"</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7</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зические явления в природе: затмения Солнца и Луны, цвета тел, оптические явления в атмосфере (цвет неба, рефракция, радуга, мираж)</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3.28</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е устройства: очки, перископ, фотоаппарат, оптические световоды</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КВАНТОВЫЕ ЯВЛЕНИЯ</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1</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адиоактивность. Альфа-, бета-, гамма-излучения. Реакции альфа- и бета-распад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2</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ыты Резерфорда по рассеянию альфа-частиц. Планетарная модель атом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3</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 атомного ядра. Изотопы</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4</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иод полураспада атомных ядер</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5</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Ядерные реакции. Законы сохранения зарядового и массового чисел</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6</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Физические явления в природе: естественный радиоактивный фон, космические лучи, радиоактивное излучение природных минералов, действие радиоактивных излучений на организм человека</w:t>
            </w:r>
          </w:p>
        </w:tc>
      </w:tr>
      <w:tr w:rsidR="00945E40" w:rsidRPr="00F02A9E" w:rsidTr="00293283">
        <w:tc>
          <w:tcPr>
            <w:tcW w:w="1077" w:type="dxa"/>
          </w:tcPr>
          <w:p w:rsidR="00945E40" w:rsidRPr="00F02A9E" w:rsidRDefault="00945E40"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4.7</w:t>
            </w:r>
          </w:p>
        </w:tc>
        <w:tc>
          <w:tcPr>
            <w:tcW w:w="7994" w:type="dxa"/>
          </w:tcPr>
          <w:p w:rsidR="00945E40" w:rsidRPr="00F02A9E" w:rsidRDefault="00945E40"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Технические устройства: спектроскоп, индивидуальный дозиметр, камера Вильсона, ядерная энергетика</w:t>
            </w:r>
          </w:p>
        </w:tc>
      </w:tr>
    </w:tbl>
    <w:p w:rsidR="00945E40" w:rsidRPr="00F02A9E" w:rsidRDefault="00945E40" w:rsidP="00655602">
      <w:pPr>
        <w:spacing w:after="0" w:line="240" w:lineRule="auto"/>
        <w:contextualSpacing/>
        <w:rPr>
          <w:rFonts w:ascii="Arial" w:hAnsi="Arial" w:cs="Arial"/>
          <w:b/>
          <w:bCs/>
          <w:sz w:val="28"/>
          <w:szCs w:val="28"/>
          <w:lang w:val="ru-RU"/>
        </w:rPr>
      </w:pP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lang w:val="ru-RU"/>
        </w:rPr>
      </w:pPr>
      <w:r w:rsidRPr="00F02A9E">
        <w:rPr>
          <w:rFonts w:ascii="Arial" w:hAnsi="Arial" w:cs="Arial"/>
          <w:bCs/>
          <w:szCs w:val="28"/>
          <w:lang w:val="ru-RU"/>
        </w:rPr>
        <w:t>37.</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Физика» (углублённый уровень).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4. Программа по физике разработана с целью оказания методической помощи учителю в создании рабочей программы по учебному предмет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 xml:space="preserve">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 xml:space="preserve">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учно объяснять яв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ивать и понимать особенности научного исслед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претировать данные и использовать научные доказательства для получения вывод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2.8. Цели изучения физики на углублённом уров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реса и стремления обучающихся к научному изучению природы, развитие их интеллектуальных и творчески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 применять физические знания и научные доказательства для объяснения окружающ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редставлений о роли физики для развития других естественных наук, техники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ижение этих целей программы по физике на уровне основного общего образования обеспечивается решением следующ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знаний о дискретном строении вещества, механических, тепловых, электромагнитных и квантовых я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умений анализировать и объяснять физические явления на основе изученных физических законов и закономер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 xml:space="preserve">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136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rsidR="00205243" w:rsidRPr="00F02A9E" w:rsidRDefault="0020524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числа часов, рекомендованных для изучения предмета, с учетом индивидуального подхода образовательных организаций к углубленному изучению физики, в рамках соблюдения гигиенических нормативов к недельной образовательной нагруз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 Содержание обучения в 7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1. Физика и её роль в познании окружающе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1.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ханические, тепловые, электрические, магнитные, световые, звук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ческие приборы и процедура прямых измерений аналоговым и цифровым прибором.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1.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цены деления шкалы измерительного приб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расстоя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площади и объёма. Метод палет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време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объёма жидкости и твёрдого т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размеров малых тел. Метод ря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исследования по проверке гипотезы: дальность полёта шарика, пущенного горизонтально, тем больше, чем больше высота пу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2. Первоначальные сведения о строении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вещества: атомы и молекулы, их размеры и массы. Опыты, доказывающие дискретное строение ве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2.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броуновск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диффуз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явлений, объясняющихся притяжением или отталкиванием частиц веществ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2.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диаметра атома методом рядов (с использованием фотограф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наблюдению теплового расширения газ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обнаружению действия сил молекулярного притяж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3. Движение и взаимодействие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3.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механического движения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скорости прямолиней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явления инер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изменения скорости при взаимодействии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масс по взаимодействию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ение сил, направленных по одной прямо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3.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скорости равномерного движения (шарика в жидкости, модели электрического автомобиля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средней скорости скольжения бруска или шарика по наклон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лотности твёрдого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демонстрирующие зависимость растяжения (деформации) пружины от приложенной си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демонстрирующие зависимость силы трения скольжения от силы давления и характера соприкасающихся поверхност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4. Давление твёрдых тел, жидкостей и газ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4. Раздел 4. Давление твёрдых тел, жидкостей и га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4.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висимость давления газа от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а давления жидкостью и газ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бщающиеся сосу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дравлический пре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действия атмосферного д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ф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висимость выталкивающей силы от объёма погружённой в жидкость части тела и плотности жид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венство выталкивающей силы весу вытесненной жид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ие плавания тел: плавание или погружение тел в зависимости от соотношения плотностей тела и жидк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4.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веса тела в воде от объёма погружённой в жидкость части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выталкивающей силы, действующей на тело, погружённое в жидк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независимости выталкивающей силы, действующей на тело в жидкости, от массы те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ние ареометра или конструирование лодки и определение её грузоподъём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5. Работа и мощность. Энерг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ханическая работа для сил, направленных вдоль линии перемещения. Мощ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5.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ры простых механизм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3.5.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условий равновесия рыча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КПД наклон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авила рычага для подвижного и неподвижного бло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КПД подвижного и неподвижного бл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работы силы упругости при подъёме грузов при помощи подвижного бл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закона сохранения механической энер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 Содержание обучения в 8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1. Тепл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мпература. Связь температуры со средней кинетической энергией теплового движения частиц. Температурные шка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о теплоты. Удельная теплоёмкость вещества. Теплообмен и тепловое равновесие. Закон Ньютона-Рихмана. Уравнение теплов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нергия топлива. Удельная теплота сгор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 сохранения и превращения энергии в механических и тепловых процесс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1.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броуновск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диффуз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явлений поверхностного натяжения, смачивания и капиллярны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теплового расширения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нение давления газа при изменении объёма и нагревании или охлаж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измерения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теплопере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хлаждение при совершении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гревание при совершении работы внешними сил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теплоёмкостей различны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кип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постоянства температуры при пл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 тепловых двигател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1.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обнаружению действия сил молекулярного притя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выращиванию кристаллов поваренной соли или саха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температуры при помощи жидкостного термометра и датчика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по наблюдению теплового расширения газов, жидкостей и твёрдых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давления воздуха в баллоне шприц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давления воздуха от его объёма и темпера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гипотезы линейной зависимости длины столбика жидкости в термометрической трубке от темпера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изменения внутренней энергии тела в результате теплопередачи и работы внешних си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явления теплообмена при смешивании холодной и горячей 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количества теплоты, полученного водой при теплообмене с нагретым металлическим цилинд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мощности тепловых потерь (закон Ньютона-Рихма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удельной теплоёмкости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процесса испа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относительной влажности возду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удельной теплоты плавления ль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2. Электрические и магнитн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зация тел. Два рода электрических зарядов. Взаимодействие заряженных тел. Закон Куло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2.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изация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а рода электрических зарядов и взаимодействие заряженных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ройство и действие электроск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остатическая индукц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 сохранения электрических заря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силовых линий электрического поля с помощью бумажных султа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ники и диэлектр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чники постоянного то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электрического т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ктрический ток в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азовый разря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силы тока ампермет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электрического напряжения вольтметр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остат и магазин сопроти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постоянных магни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невозможности разделения полюсов магни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магнитных полей постоянных магни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 Эрст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гнитное поле тока. Электромагни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е магнитного поля на проводник с то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двигатель постоянного т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Фараде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генератор постоянного то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4.2.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наблюдению электризации тел при соприкосновении и индук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действия электрического поля на проводники и диэлектр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борка и испытание электрической цепи постоянного т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силы тока, протекающего через резистор, от напряжения на резисторе и сопротивления резис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демонстрирующие зависимость электрического сопротивления проводника от его длины, площади поперечного сечения и матери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удельного сопротивления провод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правила сложения напряжений при последовательном соединении двух резисто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правила для силы тока при параллельном соединении резисто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ЭДС и внутреннего сопротивления источника т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правил Кирхго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выполнения закона Ома для полной цеп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ольтамперных характеристик нелинейных элементов (лампы накаливания или полупроводникового ди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работы электрического тока, идущего через резист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мощности электрического тока, выделяемой на резист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КПД нагрева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магнитного взаимодействия постоянных магни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агнитного поля постоянных магнитов при их объединении и разде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действия электрического тока на магнитную стрелк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действия магнитного поля на проводник с то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ирование и изучение работы электродвигате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КПД электродвигательной устан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исследованию явления электромагнитной индукции: исследование изменений значения и направления индукционного то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 Содержание обучения в 9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1. Механически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корение. Равноускоренное прямолинейное движение. Ускорение свободного падения. Опыты Галиле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ая интерпретация ускорения, скорости, пройденного пути и перемещения для прямолиней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ижение тела, брошенного под углом к горизон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ктор силы. Равнодействующая си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й закон Ньютона. Второй закон Ньютона. Третий закон Ньютона. Принцип суперпозиции си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ла упругости. Закон Гука. Сила трения: сила трения скольжения, сила трения покоя, другие виды трения. Коэффициент т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вижение тел по окружности под действием нескольких си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1.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механического движения тела относительно разных тел отсчё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ение путей и траекторий движения одного и того же тела относительно разных тел отсчё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скорости и ускорения прямолиней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признаков равноускорен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движения тела по окру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равновесия тел, свободного падения, колебания маятника в инерциальных системах как подтверждение принципа относ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висимость ускорения тела от его массы и действующей на него си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равенства сил при взаимодействии те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нение веса тела при ускоренном движ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а импульса при взаимодействии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образования энергии при взаимодействии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хранение импульса при абсолютно неупругом взаимодейств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хранение импульса при упругом взаимодейств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реактивного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хранение энергии при свободном па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хранение энергии при движении тела под действием пружин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1.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ние тракта для разгона и дальнейшего равномерного движения шарика или тележ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средней скорости скольжения бруска или движения шарика по наклон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ускорения тела при равноускоренном движении по наклон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пути от времени при равноускоренном движении без начальной скор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движения тела, брошенного под углом к горизон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силы трения скольжения от силы нормального д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коэффициента трения сколь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жёсткости пруж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силы упругости, возникающей в пружине, от степени деформации пруж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работы силы трения при равномерном движении тела по горизонтальной поверх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работы силы упругости при подъёме груза с использованием неподвижного и подвижного бло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2. Механические колебания и вол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матический и пружинный маятники. Превращение энергии при колебательном движ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2.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колебаний тел под действием силы тяжести и силы упруг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колебаний груза на нити и на пружи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вынужденных колебаний и резон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ространение продольных и поперечных волн (на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интерференции и дифракции волн на поверхности 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зависимости высоты звука от част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устический резонанс.</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2.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частоты и периода колебаний математического маят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частоты и периода колебаний пружинного маят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периода колебаний груза на нити от длины ни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периода колебаний пружинного маятника от массы гру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рка независимости периода колебаний груза, подвешенного к ленте, от массы гру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ускорения свободного пад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3. Электромагнитное поле и электромагнитные вол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магнитная природа света. Скорость света. Волновые свойства света: интерференция и дифракц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3.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войства электромагнитных вол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рференция и дифракция света.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3.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войств электромагнитных волн с помощью мобильного телеф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опытов по наблюдению интерференции и дифракции св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4. Свет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ожение белого света в спектр. Опыты Ньютона. Сложение спектральных цветов. Дисперсия св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4.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линейное распростран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аж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в плоском зерк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ломление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тический светово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д лучей в собирающей линз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д лучей в рассеивающей линз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с помощью лин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 действия фотоаппарата, микроскопа и телеск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ь г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ожение белого света в спек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белого света при сложении света разных цвет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4.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зависимости угла отражения светового луча от угла па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войств изображения в плоском зерк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угла преломления от угла падения светового луча на границе «воздух–стекл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зображений с помощью собирающей линз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фокусного расстояния и оптической силы собирающей линз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разложению белого света в спек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ы по восприятию цвета предметов при их наблюдении через цветовые фильтр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5. Квантов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5.1. Демонст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ы излучения и погло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ы различных га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ктр вод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треков в камере Вильсо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бота счётчика ионизирующих излуч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истрация излучения природных минералов и продукт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5.2. Лабораторные работы и опы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сплошных и линейчатых спектров изл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треков: измерение энергии частицы по тормозному пути (по фотограф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радиоактивного ф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5.6. Повторительно-обобщающий моду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почтительной формой освоения модуля является практикум, программа которого включае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задач, относящихся к различным разделам и темам курса физики, в том числе задач, интегрирующих содержание разных разде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боту над групповыми или индивидуальными проектами, связанными с содержанием курса физ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 Планируемые результаты освоения физики (углублённый уровень)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 xml:space="preserve">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интереса к истории и современному состоянию российской физическо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российских учёных-физиков;</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гражданского и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морально-этических принципов в деятельности учёного;</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ятие эстетических качеств физической науки: её гармоничного построения, строгости, точности, лаконичности;</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учной любознательности, интереса к исследовательской деятельности;</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b/>
          <w:sz w:val="28"/>
          <w:szCs w:val="28"/>
          <w:lang w:val="ru-RU"/>
        </w:rPr>
        <w:t> </w:t>
      </w:r>
      <w:r w:rsidRPr="00F02A9E">
        <w:rPr>
          <w:rFonts w:ascii="Arial" w:hAnsi="Arial" w:cs="Arial"/>
          <w:sz w:val="28"/>
          <w:szCs w:val="28"/>
          <w:lang w:val="ru-RU"/>
        </w:rPr>
        <w:t>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признание своего права на ошибку и такого же права у другого человека;</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xml:space="preserve"> трудового восп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технологической и социальной направленности, требующих в том числе и физических зна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связанных с физикой;</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глобального характера экологических проблем и путей их решения;</w:t>
      </w:r>
    </w:p>
    <w:p w:rsidR="00A94407" w:rsidRPr="00F02A9E" w:rsidRDefault="005626F3" w:rsidP="00655602">
      <w:pPr>
        <w:numPr>
          <w:ilvl w:val="0"/>
          <w:numId w:val="7"/>
        </w:numPr>
        <w:spacing w:after="0" w:line="240" w:lineRule="auto"/>
        <w:ind w:hanging="720"/>
        <w:contextualSpacing/>
        <w:jc w:val="both"/>
        <w:rPr>
          <w:rFonts w:ascii="Arial" w:hAnsi="Arial" w:cs="Arial"/>
          <w:sz w:val="28"/>
          <w:szCs w:val="28"/>
          <w:lang w:val="ru-RU"/>
        </w:rPr>
      </w:pPr>
      <w:r w:rsidRPr="00F02A9E">
        <w:rPr>
          <w:rFonts w:ascii="Arial" w:hAnsi="Arial" w:cs="Arial"/>
          <w:sz w:val="28"/>
          <w:szCs w:val="28"/>
          <w:lang w:val="ru-RU"/>
        </w:rPr>
        <w:t> адаптации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вышение уровня своей компетентности через практическую деятель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требность в формировании новых знаний, умений формулировать идеи, понятия, гипотезы о физических объектах и я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дефицитов собственных знаний и компетентностей в области физ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ланирование своего развития в приобретении новых физических зна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емление анализировать и выявлять взаимосвязи природы, общества и экономики, в том числе с использованием физических зна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своих действий с учётом влияния на окружающую среду, возможных глобальных последств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3.1. 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объектов (явлений), классифицировать 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закономерности и противоречия в рассматриваемых фактах, данных и наблюдениях, относящихся к физическим явления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исследования или экспери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опыта,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истематизировать и интерпретировать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ценивать надёжность информации по критериям, предложенным учителем или сформулированным самостоятельн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3.2. Овладение универсальными учебными коммуника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физическ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2) совместная деятельность (сотрудничеств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3.3. 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в жизненных и учебных ситуациях, требующих для решения физических зн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4. Предметные результаты освоения программы по физике (углублённый уровен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4.1. Предметные результаты освоения программы по физике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углубленн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техники безопасного труда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4.2. Предметные результаты освоения программы по физике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углубленн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7.</w:t>
      </w:r>
      <w:r w:rsidR="005626F3" w:rsidRPr="00F02A9E">
        <w:rPr>
          <w:rFonts w:ascii="Arial" w:hAnsi="Arial" w:cs="Arial"/>
          <w:sz w:val="28"/>
          <w:szCs w:val="28"/>
          <w:lang w:val="ru-RU"/>
        </w:rPr>
        <w:t>6.4.3. Предметные результаты освоения программы по физике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на углубленном уровне должны отражать сформированность у обучающихся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38.</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Химия» (базовый уровень).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2. Программа по химии разработана с целью оказания методической помощи учителю в создании рабочей программы по учебному предме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3.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 xml:space="preserve">2.4. Изучение хим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A94407" w:rsidRPr="00F02A9E" w:rsidRDefault="00D2010E" w:rsidP="00655602">
      <w:pPr>
        <w:spacing w:after="0" w:line="240" w:lineRule="auto"/>
        <w:ind w:firstLine="567"/>
        <w:contextualSpacing/>
        <w:jc w:val="both"/>
        <w:rPr>
          <w:rFonts w:ascii="Arial" w:hAnsi="Arial" w:cs="Arial"/>
          <w:bCs/>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5. </w:t>
      </w:r>
      <w:r w:rsidR="005626F3" w:rsidRPr="00F02A9E">
        <w:rPr>
          <w:rFonts w:ascii="Arial" w:hAnsi="Arial" w:cs="Arial"/>
          <w:bCs/>
          <w:sz w:val="28"/>
          <w:szCs w:val="28"/>
          <w:lang w:val="ru-RU"/>
        </w:rPr>
        <w:t xml:space="preserve">Курс химии </w:t>
      </w:r>
      <w:r w:rsidR="005626F3" w:rsidRPr="00F02A9E">
        <w:rPr>
          <w:rFonts w:ascii="Arial" w:hAnsi="Arial" w:cs="Arial"/>
          <w:sz w:val="28"/>
          <w:szCs w:val="28"/>
          <w:lang w:val="ru-RU"/>
        </w:rPr>
        <w:t>на уровне основного общего образования</w:t>
      </w:r>
      <w:r w:rsidR="005626F3" w:rsidRPr="00F02A9E">
        <w:rPr>
          <w:rFonts w:ascii="Arial" w:hAnsi="Arial" w:cs="Arial"/>
          <w:bCs/>
          <w:sz w:val="28"/>
          <w:szCs w:val="28"/>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 xml:space="preserve">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томно­молекулярного учения как основы всего естествозн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одического закона Д.И. Менделеева как основного закона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ния о строении атома и химическ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й об электролитической диссоциации веществ в раство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A94407" w:rsidRPr="00F02A9E" w:rsidRDefault="00D2010E" w:rsidP="00655602">
      <w:pPr>
        <w:spacing w:after="0" w:line="240" w:lineRule="auto"/>
        <w:ind w:firstLine="709"/>
        <w:contextualSpacing/>
        <w:jc w:val="both"/>
        <w:rPr>
          <w:rFonts w:ascii="Arial" w:hAnsi="Arial" w:cs="Arial"/>
          <w:bCs/>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 xml:space="preserve">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005626F3" w:rsidRPr="00F02A9E">
        <w:rPr>
          <w:rFonts w:ascii="Arial" w:hAnsi="Arial" w:cs="Arial"/>
          <w:bCs/>
          <w:sz w:val="28"/>
          <w:szCs w:val="28"/>
          <w:lang w:val="ru-RU"/>
        </w:rPr>
        <w:t xml:space="preserve">Задача </w:t>
      </w:r>
      <w:r w:rsidR="005626F3" w:rsidRPr="00F02A9E">
        <w:rPr>
          <w:rFonts w:ascii="Arial" w:hAnsi="Arial" w:cs="Arial"/>
          <w:sz w:val="28"/>
          <w:szCs w:val="28"/>
          <w:lang w:val="ru-RU"/>
        </w:rPr>
        <w:t>учебного</w:t>
      </w:r>
      <w:r w:rsidR="005626F3" w:rsidRPr="00F02A9E">
        <w:rPr>
          <w:rFonts w:ascii="Arial" w:hAnsi="Arial" w:cs="Arial"/>
          <w:bCs/>
          <w:sz w:val="28"/>
          <w:szCs w:val="28"/>
          <w:lang w:val="ru-RU"/>
        </w:rPr>
        <w:t xml:space="preserve"> предмета состоит в формировании системы химических знаний </w:t>
      </w:r>
      <w:r w:rsidR="005626F3" w:rsidRPr="00F02A9E">
        <w:rPr>
          <w:rFonts w:ascii="Arial" w:hAnsi="Arial" w:cs="Arial"/>
          <w:sz w:val="28"/>
          <w:szCs w:val="28"/>
          <w:lang w:val="ru-RU"/>
        </w:rPr>
        <w:t>–</w:t>
      </w:r>
      <w:r w:rsidR="005626F3" w:rsidRPr="00F02A9E">
        <w:rPr>
          <w:rFonts w:ascii="Arial" w:hAnsi="Arial" w:cs="Arial"/>
          <w:bCs/>
          <w:sz w:val="28"/>
          <w:szCs w:val="28"/>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8. При изучении химии на уровне основного общего образования важное значение приобрели такие цели, ка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A94407" w:rsidRPr="00F02A9E" w:rsidRDefault="005626F3" w:rsidP="00655602">
      <w:pPr>
        <w:spacing w:after="0" w:line="240" w:lineRule="auto"/>
        <w:ind w:firstLine="709"/>
        <w:contextualSpacing/>
        <w:jc w:val="both"/>
        <w:rPr>
          <w:rFonts w:ascii="Arial" w:hAnsi="Arial" w:cs="Arial"/>
          <w:bCs/>
          <w:sz w:val="28"/>
          <w:szCs w:val="28"/>
          <w:lang w:val="ru-RU"/>
        </w:rPr>
      </w:pPr>
      <w:r w:rsidRPr="00F02A9E">
        <w:rPr>
          <w:rFonts w:ascii="Arial" w:hAnsi="Arial" w:cs="Arial"/>
          <w:bCs/>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2.9. Общее число часов, рекомендованных для изучения химии, – 136 часов: в 8 классе – 68 часов (2 часа в неделю), в 9 классе – 68 часов (2 часа в недел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3. Содержание обучения в 8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3.1. Первоначальные химические поня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мет химии. Роль химии в жизни человека. </w:t>
      </w:r>
      <w:r w:rsidRPr="00F02A9E">
        <w:rPr>
          <w:rFonts w:ascii="Arial" w:hAnsi="Arial" w:cs="Arial"/>
          <w:bCs/>
          <w:sz w:val="28"/>
          <w:szCs w:val="28"/>
          <w:lang w:val="ru-RU"/>
        </w:rPr>
        <w:t xml:space="preserve">Химия в системе наук. </w:t>
      </w:r>
      <w:r w:rsidRPr="00F02A9E">
        <w:rPr>
          <w:rFonts w:ascii="Arial" w:hAnsi="Arial" w:cs="Arial"/>
          <w:sz w:val="28"/>
          <w:szCs w:val="28"/>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A94407" w:rsidRPr="00F02A9E" w:rsidRDefault="005626F3" w:rsidP="00655602">
      <w:pPr>
        <w:spacing w:after="0" w:line="240" w:lineRule="auto"/>
        <w:ind w:firstLine="709"/>
        <w:contextualSpacing/>
        <w:jc w:val="both"/>
        <w:rPr>
          <w:rFonts w:ascii="Arial" w:hAnsi="Arial" w:cs="Arial"/>
          <w:bCs/>
          <w:color w:val="FF0000"/>
          <w:sz w:val="28"/>
          <w:szCs w:val="28"/>
          <w:lang w:val="ru-RU"/>
        </w:rPr>
      </w:pPr>
      <w:r w:rsidRPr="00F02A9E">
        <w:rPr>
          <w:rFonts w:ascii="Arial" w:hAnsi="Arial" w:cs="Arial"/>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F02A9E">
        <w:rPr>
          <w:rFonts w:ascii="Arial" w:hAnsi="Arial" w:cs="Arial"/>
          <w:bCs/>
          <w:color w:val="FF0000"/>
          <w:sz w:val="28"/>
          <w:szCs w:val="28"/>
          <w:lang w:val="ru-RU"/>
        </w:rPr>
        <w:t xml:space="preserve">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F02A9E">
        <w:rPr>
          <w:rFonts w:ascii="Arial" w:hAnsi="Arial" w:cs="Arial"/>
          <w:sz w:val="28"/>
          <w:szCs w:val="28"/>
        </w:rPr>
        <w:t>II</w:t>
      </w:r>
      <w:r w:rsidRPr="00F02A9E">
        <w:rPr>
          <w:rFonts w:ascii="Arial" w:hAnsi="Arial" w:cs="Arial"/>
          <w:sz w:val="28"/>
          <w:szCs w:val="28"/>
          <w:lang w:val="ru-RU"/>
        </w:rPr>
        <w:t>) при нагревании, взаимодействие железа с раствором соли меди (</w:t>
      </w:r>
      <w:r w:rsidRPr="00F02A9E">
        <w:rPr>
          <w:rFonts w:ascii="Arial" w:hAnsi="Arial" w:cs="Arial"/>
          <w:sz w:val="28"/>
          <w:szCs w:val="28"/>
        </w:rPr>
        <w:t>II</w:t>
      </w:r>
      <w:r w:rsidRPr="00F02A9E">
        <w:rPr>
          <w:rFonts w:ascii="Arial" w:hAnsi="Arial" w:cs="Arial"/>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3.2. Важнейшие представители неорганически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лярный объём газов. Расчёты по химическим уравн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ли. Номенклатура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ие и химические свойства солей. Получение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нетическая связь между классами неорганическ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F02A9E">
        <w:rPr>
          <w:rFonts w:ascii="Arial" w:hAnsi="Arial" w:cs="Arial"/>
          <w:sz w:val="28"/>
          <w:szCs w:val="28"/>
        </w:rPr>
        <w:t>II</w:t>
      </w:r>
      <w:r w:rsidRPr="00F02A9E">
        <w:rPr>
          <w:rFonts w:ascii="Arial" w:hAnsi="Arial" w:cs="Arial"/>
          <w:sz w:val="28"/>
          <w:szCs w:val="28"/>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F02A9E">
        <w:rPr>
          <w:rFonts w:ascii="Arial" w:hAnsi="Arial" w:cs="Arial"/>
          <w:sz w:val="28"/>
          <w:szCs w:val="28"/>
        </w:rPr>
        <w:t>II</w:t>
      </w:r>
      <w:r w:rsidRPr="00F02A9E">
        <w:rPr>
          <w:rFonts w:ascii="Arial" w:hAnsi="Arial" w:cs="Arial"/>
          <w:sz w:val="28"/>
          <w:szCs w:val="28"/>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ая связь. Ковалентная (полярная и неполярная) связь. Электроотрицательность химических элементов. Ионная связ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3.4. Межпредметные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я: фотосинтез, дыхание, биосф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графия: атмосфера, гидросфера, минералы, горные породы, полезные ископаемые, топливо, водные ресурс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 Содержание обучения в 9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1. Вещество и химическая реак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2. Неметаллы и их соеди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ая характеристика элементов </w:t>
      </w:r>
      <w:r w:rsidRPr="00F02A9E">
        <w:rPr>
          <w:rFonts w:ascii="Arial" w:hAnsi="Arial" w:cs="Arial"/>
          <w:sz w:val="28"/>
          <w:szCs w:val="28"/>
        </w:rPr>
        <w:t>VI</w:t>
      </w:r>
      <w:r w:rsidRPr="00F02A9E">
        <w:rPr>
          <w:rFonts w:ascii="Arial" w:hAnsi="Arial" w:cs="Arial"/>
          <w:sz w:val="28"/>
          <w:szCs w:val="28"/>
          <w:lang w:val="ru-RU"/>
        </w:rPr>
        <w:t>А-группы. Особенности строения атомов, характерные степени ок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ая характеристика элементов </w:t>
      </w:r>
      <w:r w:rsidRPr="00F02A9E">
        <w:rPr>
          <w:rFonts w:ascii="Arial" w:hAnsi="Arial" w:cs="Arial"/>
          <w:sz w:val="28"/>
          <w:szCs w:val="28"/>
        </w:rPr>
        <w:t>V</w:t>
      </w:r>
      <w:r w:rsidRPr="00F02A9E">
        <w:rPr>
          <w:rFonts w:ascii="Arial" w:hAnsi="Arial" w:cs="Arial"/>
          <w:sz w:val="28"/>
          <w:szCs w:val="28"/>
          <w:lang w:val="ru-RU"/>
        </w:rPr>
        <w:t>А­группы. Особенности строения атомов, характерные степени ок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сфор, аллотропные модификации фосфора, физические и химические свойства. Оксид фосфора (</w:t>
      </w:r>
      <w:r w:rsidRPr="00F02A9E">
        <w:rPr>
          <w:rFonts w:ascii="Arial" w:hAnsi="Arial" w:cs="Arial"/>
          <w:sz w:val="28"/>
          <w:szCs w:val="28"/>
        </w:rPr>
        <w:t>V</w:t>
      </w:r>
      <w:r w:rsidRPr="00F02A9E">
        <w:rPr>
          <w:rFonts w:ascii="Arial" w:hAnsi="Arial" w:cs="Arial"/>
          <w:sz w:val="28"/>
          <w:szCs w:val="28"/>
          <w:lang w:val="ru-RU"/>
        </w:rPr>
        <w:t>) и фосфорная кислота, физические и химические свойства, получение. Использование фосфатов в качестве минеральных удоб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ая характеристика элементов </w:t>
      </w:r>
      <w:r w:rsidRPr="00F02A9E">
        <w:rPr>
          <w:rFonts w:ascii="Arial" w:hAnsi="Arial" w:cs="Arial"/>
          <w:sz w:val="28"/>
          <w:szCs w:val="28"/>
        </w:rPr>
        <w:t>IV</w:t>
      </w:r>
      <w:r w:rsidRPr="00F02A9E">
        <w:rPr>
          <w:rFonts w:ascii="Arial" w:hAnsi="Arial" w:cs="Arial"/>
          <w:sz w:val="28"/>
          <w:szCs w:val="28"/>
          <w:lang w:val="ru-RU"/>
        </w:rPr>
        <w:t>А­группы. Особенности строения атомов, характерные степени ок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F02A9E">
        <w:rPr>
          <w:rFonts w:ascii="Arial" w:hAnsi="Arial" w:cs="Arial"/>
          <w:sz w:val="28"/>
          <w:szCs w:val="28"/>
        </w:rPr>
        <w:t>IV</w:t>
      </w:r>
      <w:r w:rsidRPr="00F02A9E">
        <w:rPr>
          <w:rFonts w:ascii="Arial" w:hAnsi="Arial" w:cs="Arial"/>
          <w:sz w:val="28"/>
          <w:szCs w:val="28"/>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A94407" w:rsidRPr="00F02A9E" w:rsidRDefault="005626F3" w:rsidP="00655602">
      <w:pPr>
        <w:spacing w:after="0" w:line="240" w:lineRule="auto"/>
        <w:ind w:firstLine="709"/>
        <w:contextualSpacing/>
        <w:jc w:val="both"/>
        <w:rPr>
          <w:rFonts w:ascii="Arial" w:hAnsi="Arial" w:cs="Arial"/>
          <w:bCs/>
          <w:sz w:val="28"/>
          <w:szCs w:val="28"/>
          <w:lang w:val="ru-RU"/>
        </w:rPr>
      </w:pPr>
      <w:r w:rsidRPr="00F02A9E">
        <w:rPr>
          <w:rFonts w:ascii="Arial" w:hAnsi="Arial" w:cs="Arial"/>
          <w:sz w:val="28"/>
          <w:szCs w:val="28"/>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F02A9E">
        <w:rPr>
          <w:rFonts w:ascii="Arial" w:hAnsi="Arial" w:cs="Arial"/>
          <w:bCs/>
          <w:sz w:val="28"/>
          <w:szCs w:val="28"/>
          <w:lang w:val="ru-RU"/>
        </w:rPr>
        <w:t>Природные источники углеводородов (уголь, природный газ, нефть), продукты их переработки (бензин), их роль в быту и промыш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F02A9E">
        <w:rPr>
          <w:rFonts w:ascii="Arial" w:hAnsi="Arial" w:cs="Arial"/>
          <w:sz w:val="28"/>
          <w:szCs w:val="28"/>
        </w:rPr>
        <w:t>IV</w:t>
      </w:r>
      <w:r w:rsidRPr="00F02A9E">
        <w:rPr>
          <w:rFonts w:ascii="Arial" w:hAnsi="Arial" w:cs="Arial"/>
          <w:sz w:val="28"/>
          <w:szCs w:val="28"/>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3. Металлы и их соеди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F02A9E">
        <w:rPr>
          <w:rFonts w:ascii="Arial" w:hAnsi="Arial" w:cs="Arial"/>
          <w:sz w:val="28"/>
          <w:szCs w:val="28"/>
        </w:rPr>
        <w:t>II</w:t>
      </w:r>
      <w:r w:rsidRPr="00F02A9E">
        <w:rPr>
          <w:rFonts w:ascii="Arial" w:hAnsi="Arial" w:cs="Arial"/>
          <w:sz w:val="28"/>
          <w:szCs w:val="28"/>
          <w:lang w:val="ru-RU"/>
        </w:rPr>
        <w:t>) и железа (</w:t>
      </w:r>
      <w:r w:rsidRPr="00F02A9E">
        <w:rPr>
          <w:rFonts w:ascii="Arial" w:hAnsi="Arial" w:cs="Arial"/>
          <w:sz w:val="28"/>
          <w:szCs w:val="28"/>
        </w:rPr>
        <w:t>III</w:t>
      </w:r>
      <w:r w:rsidRPr="00F02A9E">
        <w:rPr>
          <w:rFonts w:ascii="Arial" w:hAnsi="Arial" w:cs="Arial"/>
          <w:sz w:val="28"/>
          <w:szCs w:val="28"/>
          <w:lang w:val="ru-RU"/>
        </w:rPr>
        <w:t>), их состав, свойства и полу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F02A9E">
        <w:rPr>
          <w:rFonts w:ascii="Arial" w:hAnsi="Arial" w:cs="Arial"/>
          <w:sz w:val="28"/>
          <w:szCs w:val="28"/>
        </w:rPr>
        <w:t>II</w:t>
      </w:r>
      <w:r w:rsidRPr="00F02A9E">
        <w:rPr>
          <w:rFonts w:ascii="Arial" w:hAnsi="Arial" w:cs="Arial"/>
          <w:sz w:val="28"/>
          <w:szCs w:val="28"/>
          <w:lang w:val="ru-RU"/>
        </w:rPr>
        <w:t>) и железа (</w:t>
      </w:r>
      <w:r w:rsidRPr="00F02A9E">
        <w:rPr>
          <w:rFonts w:ascii="Arial" w:hAnsi="Arial" w:cs="Arial"/>
          <w:sz w:val="28"/>
          <w:szCs w:val="28"/>
        </w:rPr>
        <w:t>III</w:t>
      </w:r>
      <w:r w:rsidRPr="00F02A9E">
        <w:rPr>
          <w:rFonts w:ascii="Arial" w:hAnsi="Arial" w:cs="Arial"/>
          <w:sz w:val="28"/>
          <w:szCs w:val="28"/>
          <w:lang w:val="ru-RU"/>
        </w:rPr>
        <w:t>), меди (</w:t>
      </w:r>
      <w:r w:rsidRPr="00F02A9E">
        <w:rPr>
          <w:rFonts w:ascii="Arial" w:hAnsi="Arial" w:cs="Arial"/>
          <w:sz w:val="28"/>
          <w:szCs w:val="28"/>
        </w:rPr>
        <w:t>II</w:t>
      </w:r>
      <w:r w:rsidRPr="00F02A9E">
        <w:rPr>
          <w:rFonts w:ascii="Arial" w:hAnsi="Arial" w:cs="Arial"/>
          <w:sz w:val="28"/>
          <w:szCs w:val="28"/>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4. Химия и окружающая ср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й эксперимент: изучение образцов материалов (стекло, сплавы металлов, полимерные материал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4.5. Межпредметные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графия: атмосфера, гидросфера, минералы, горные породы, полезные ископаемые, топливо, водные ресурс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 Планируемые результаты освоения программы по химии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 xml:space="preserve">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 xml:space="preserve">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ых мотивов, направленных на получение новых знаний по химии, необходимых для объяснения наблюдаемых процессов и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формиров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ологического мышления, умения руководствоваться им в познавательной, коммуникативной и социальной практике.</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92" w:name="bookmark43"/>
      <w:bookmarkStart w:id="93" w:name="bookmark44"/>
      <w:bookmarkStart w:id="94" w:name="bookmark45"/>
      <w:r w:rsidRPr="00F02A9E">
        <w:rPr>
          <w:rFonts w:ascii="Arial" w:hAnsi="Arial" w:cs="Arial"/>
          <w:sz w:val="28"/>
          <w:szCs w:val="28"/>
          <w:lang w:val="ru-RU"/>
        </w:rPr>
        <w:t>38.</w:t>
      </w:r>
      <w:r w:rsidR="005626F3" w:rsidRPr="00F02A9E">
        <w:rPr>
          <w:rFonts w:ascii="Arial" w:hAnsi="Arial" w:cs="Arial"/>
          <w:sz w:val="28"/>
          <w:szCs w:val="28"/>
          <w:lang w:val="ru-RU"/>
        </w:rPr>
        <w:t>5.4. </w:t>
      </w:r>
      <w:bookmarkEnd w:id="92"/>
      <w:bookmarkEnd w:id="93"/>
      <w:bookmarkEnd w:id="94"/>
      <w:r w:rsidR="005626F3" w:rsidRPr="00F02A9E">
        <w:rPr>
          <w:rFonts w:ascii="Arial" w:hAnsi="Arial" w:cs="Arial"/>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1) базовые логические действ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5. У обучающегося будут сформированы следующие универсальные коммуникативны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6. У обучающегося будут сформированы следующие универсальные регулятивны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спользовать и анализировать контексты, предлагаемые в условии зада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7. Предметные результаты освоения программы по химии на уровне основ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7.1. К концу обучения в 8 классе у обучающегося буду сформированы следующие предметные результаты по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химическую символику для составления формул веществ и уравнений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8.</w:t>
      </w:r>
      <w:r w:rsidR="005626F3" w:rsidRPr="00F02A9E">
        <w:rPr>
          <w:rFonts w:ascii="Arial" w:hAnsi="Arial" w:cs="Arial"/>
          <w:sz w:val="28"/>
          <w:szCs w:val="28"/>
          <w:lang w:val="ru-RU"/>
        </w:rPr>
        <w:t>5.7.2. К концу обучения в 9 классе у обучающегося буду сформированы следующие предметные результаты по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химическую символику для составления формул веществ и уравнений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4B12D4" w:rsidRPr="00F02A9E" w:rsidRDefault="004B12D4"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38.6. Кодификаторы</w:t>
      </w:r>
    </w:p>
    <w:p w:rsidR="004B12D4" w:rsidRPr="00F02A9E" w:rsidRDefault="004B12D4" w:rsidP="00655602">
      <w:pPr>
        <w:widowControl/>
        <w:spacing w:after="0" w:line="240" w:lineRule="auto"/>
        <w:ind w:firstLine="540"/>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химии.</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8 класс)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p>
    <w:tbl>
      <w:tblPr>
        <w:tblW w:w="9075" w:type="dxa"/>
        <w:tblInd w:w="15" w:type="dxa"/>
        <w:tblCellMar>
          <w:left w:w="0" w:type="dxa"/>
          <w:right w:w="0" w:type="dxa"/>
        </w:tblCellMar>
        <w:tblLook w:val="04A0"/>
      </w:tblPr>
      <w:tblGrid>
        <w:gridCol w:w="1861"/>
        <w:gridCol w:w="7214"/>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е: "Первоначальные химические понят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ем,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раствор, массовая доля вещества (процентная концентрация) в раствор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ллюстрировать взаимосвязь основных химических понятий и применять эти понятия при описании веществ и их превращ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химическую символику для составления формул веществ и уравнений химически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законов сохранения массы веществ, постоянства состава, атомно-молекулярного учения, закона Авогадро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валентность атомов элементов в бинарных соединен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цировать химические реакции (по числу и составу участвующих в реакции веществ, по тепловому эффекту)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относительную молекулярную и молярную массы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массовую долю химического элемента по формуле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числять массовую долю вещества в раствор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естественно-научные методы познания - наблюдение, измерение, моделирование, эксперимент (реальный и мысленны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е: "Важнейшие представители неорганических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основных химических понятий: оксид, кислота, основание, сол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принадлежность веществ к определенному классу соединений по формулам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цировать неорганические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гнозировать свойства веществ в зависимости от их качественного состава, возможности протекания химических превращений в различных услов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енной массовой долей растворе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расчеты по уравнению химической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е: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основных химических понятий: ядро атома, электронный слой атома, атомная орбиталь, радиус атома, химическая связь, полярная и неполярная ковалентная связь, электроотрицательность, ионная связь, ион, катион, анион, степень окисл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цировать химические элемент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степень окисления элементов в бинарных соединен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вид химической связи (ковалентная и ионная) в неорганических соединениях </w:t>
            </w:r>
          </w:p>
        </w:tc>
      </w:tr>
    </w:tbl>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1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8 класс)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начальные химические понят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мет химии. Роль химии в жизни человека. Химия в системе наук. Тела и вещества. Физические свойства веществ. Агрегатное состояние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методах познания в химии. Чистые вещества и смеси. Способы разделения смес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томы и молекулы. Химические элементы. Символы химических элементов. Простые и сложные вещества. Атомно-молекулярное учен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личество вещества. Моль. Молярная масса. Взаимосвязь количества, массы и числа структурных единиц вещества. Расчеты по формулам хим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явления. Химическая реакция и ее признаки. Закон сохранения массы веществ. Химические уравнения. Классификация химических реакций (соединения, разложения, замещения, обмен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ажнейшие представители неорганических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одород - элемент и простое вещество. Нахождение водорода в природе, физические и химические свойства, применение, способы получения. Кислоты и сол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лярный объем газов. Расчеты по химическим уравнениям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ания. Классификация оснований: щелочи и нерастворимые основания. Номенклатура оснований. Физические и химические свойства оснований. Получение основа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ислоты. Классификация кислот. Номенклатура кислот. Физические и химические свойства кислот. Ряд активности металлов Н.Н. Бекетова. Получение кислот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9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ли. Номенклатура солей. Физические и химические свойства солей. Получение сол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0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нетическая связь между классами неорган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енной массовой долей растворенного вещества, взаимодействие воды с металлами (натрием и кальцием) (возможно использование видеоматериалов), определение растворов кислот и щелочей с помощью индикатор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еный и гражданин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ая связь. Ковалентная (полярная и неполярная) связь. Электроотрицательность химических элементов. Ионная связ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епень окисления. Окислительно-восстановительные реакции. Процессы окисления и восстановления. Окислители и восстановител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 </w:t>
            </w:r>
          </w:p>
        </w:tc>
      </w:tr>
    </w:tbl>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2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9 класс)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92"/>
        <w:gridCol w:w="7183"/>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е: "Вещество и химическая реакц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основных химических понятий: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етка, сплавы, скорость химической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ллюстрировать взаимосвязь основных химических понятий и применять эти понятия при описании веществ и их превращ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ставлять уравнения электролитической диссоциации кислот, щелочей и солей, полные и сокращенные уравнения реакций ионного обмен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ущность окислительно-восстановительных реакций посредством составления электронного баланса эти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расчеты по уравнению химической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ам: "Неметаллы и их соединения" и "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ставлять уравнения реакций, подтверждающих существование генетической связи между веществами различных класс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гнозировать свойства веществ в зависимости от их строения, возможности протекания химических превращений в различных услов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реакции, подтверждающие качественный состав различных веществ: распознавать опытным путем хлорид-, бромид-, иодид-, карбонат-, фосфат-, силикат-, сульфат-, гидроксид-ионы, катионы аммония, ионы изученных металлов, присутствующие в водных растворах неорганических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теме: "Химия и окружающая сред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смысл основных химических понятий: ПДК вещества; коррозия 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w:t>
            </w:r>
          </w:p>
        </w:tc>
      </w:tr>
    </w:tbl>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3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9 класс)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29"/>
        <w:gridCol w:w="8646"/>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щество и химическая реакция. Повторен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ех периодов, калия, кальция и их соединений в соответствии с положением элементов в Периодической системе и строением их атом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вещества: виды химической связи. Типы кристаллических решеток, зависимость свойств вещества от типа кристаллической решетки и вида химической связи. Классификация и номенклатура неорганических веществ (международная и тривиальная). Химические свойства веществ, относящихся к различным классам неорганических соединений, генетическая связь неорганических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 Понятие о скорости химической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б обратимых и необратимых химических реакциях. Понятие о гомогенных и гетерогенных реакциях. Понятие о химическом равновесии. Факторы, влияющие на скорость химической реакции и положение химического равновес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 Реакции ионного обмена. Условия протекания реакций ионного обмена,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ознакомление с моделями кристаллических реше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ая характеристика элементов VIA-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е соединений в природе. Химическое загрязнение окружающей среды соединениями серы (кислотные дожди, загрязнение воздуха и водоемов), способы его предотвращ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ая характеристика элементов VA-группы. Особенности строения атомов, характерные степени окисления. 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е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ем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осфор, аллотропные модификации фосфора, физические и химические свойства. Оксид фосфора (V) и фосфорная кислота, физические и химические свойства, получение. Использование фосфатов в качестве минеральных удобр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ая характеристика элементов IVA-группы. Особенности строения атомов, характерные степени окисления. 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IV); гипотеза глобального потепления климата; парниковый эффект. Угольная кислота и ее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Их состав и химическое строение. 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ремний, его физические и химические свойства, получение и применение. Соединения кремния в природе. Общие представления об оксиде кремния (IV)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е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е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еток алмаза, графита, фуллерена; ознакомление с процессом адсорбции растворенных веществ активированным угле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етка. Электрохимический ряд напряжений 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есткость воды и способы ее устра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железа (II) и железа (III), их состав, свойства и получен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е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II) и железа (III), меди (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я и окружающая сред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овые материалы и технологии. Вещества и материалы в повседневной жизни человека. Химия и здоровье. Безопасное использование веществ и химических реакций в быту. Первая помощь при химических ожогах и отравлен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экологической грамотности. Химическое загрязнение окружающей среды ПДК. Роль химии в решении экологических проблем. Природные источники углеводородов (уголь, природный газ, нефть), продукты их переработки, их роль в быту и промышленност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й эксперимент: изучение образцов материалов (стекло, сплавы металлов, полимерные материалы) </w:t>
            </w:r>
          </w:p>
        </w:tc>
      </w:tr>
    </w:tbl>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p>
    <w:p w:rsidR="004B12D4" w:rsidRPr="00F02A9E" w:rsidRDefault="004B12D4" w:rsidP="00655602">
      <w:pPr>
        <w:widowControl/>
        <w:spacing w:after="0" w:line="240" w:lineRule="auto"/>
        <w:ind w:firstLine="540"/>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5.7. Для проведения основного государственного экзамена по химии (далее - ОГЭ по химии)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4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на ОГЭ по химии требования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 результатам освоения основной образовательной программы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ого общего образования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65"/>
        <w:gridCol w:w="7210"/>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требования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 научных методах познания, в том числе экспериментальных и теоретических методах исследования веществ и изучения химических реакций; умение использовать модели для объяснения строения атомов и молекул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системой химических знаний и умение применять систему химических знаний, которая включает: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онны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ДК, коррозия металлов, сплав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ополагающие законы химии: закон сохранения массы, периодический закон Д.И. Менделеева, закон постоянства состава, закон Авогадро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ии химии: атомно-молекулярная теория, теория электролитической диссоциа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основами химической грамотности, включающ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 и понимание значения жиров, белков, углеводов для организма человека; умение прогнозировать влияние веществ и химических процессов на организм человека и окружающую природную среду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интегрировать химические знания со знаниями других учебных предмет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личие опыта работы с различными источниками информации по химии (научная и научно-популярная литература, словари, справочники, интернет-ресурс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бъективно оценивать информацию о веществах, их превращениях и практическом применении и умение использовать ее для решения учебно-познавательных задач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основами понятийного аппарата и символического языка химии для составления формул неорганических веществ, уравнений химических реакций; основами химической номенклатуры (IUPAC и тривиально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классифицироват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элемент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органические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ределят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алентность и степень окисления химических элементов, заряд ион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 химической связи и тип кристаллической структуры в соединен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 среды в водных растворах веществ (кислот, основа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ислитель и восстановител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характеризовать физические и химические свой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стых веществ (кислород, озон, водород, графит, алмаз, кремний, азот, фосфор, сера, хлор, натрий, калий, магний, кальций, алюминий, железо)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составлять молекулярные и ионные уравнения реакций, в том числ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кций ионного обмен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ислительно-восстановительны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ллюстрирующих химические свойства изученных классов (групп) неорганических веще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тверждающих генетическую взаимосвязь между ним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вычислять (проводить расчет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носительную молекулярную и молярную массы веществ, массовую долю химического элемента в соединен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ссовую долю вещества в раствор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личество вещества и его массу, объем газ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уравнениям химических реакций и находить количество вещества, объем и массу реагентов или продуктов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знание осн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езопасной работы с химическими веществами, химической посудой и лабораторным оборудованием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личие практических навыков планирования и осуществления следующих химических эксперимент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и описание физических свойств веществ; ознакомление с физическими и химическими явлениями; опыты, иллюстрирующие признаки протекания химических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учение способов разделения смес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учение кислорода и изучение его свойств; получение водорода и изучение его свойств; получение углекислого газа и изучение его свойств; получение аммиака и изучение его свойст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готовление растворов с определенной массовой долей растворенного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ение индикаторов (лакмуса, метилоранжа и фенолфталеина) для определения характера среды в растворах кислот и щелоч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следование и описание свойств неорганических веществ различных классов; изучение взаимодействия кислот с металлами, оксидами металлов, растворимыми и нерастворимыми основаниями, солями; получение нерастворимых оснований; вытеснение одного металла другим из раствора соли; исследование амфотерных свойств гидроксидов алюминия и цинк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ение экспериментальных задач по темам: "Основные классы неорганических соединений"; "Электролитическая диссоциация"; "Важнейшие неметаллы и их соединения"; "Важнейшие 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эксперименты, иллюстрирующие признаки протекания реакций ионного обмена; 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ставлять результаты эксперимента в форме выводов, доказательств, графиков и таблиц и выявлять эмпирические закономерност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w:t>
            </w:r>
          </w:p>
        </w:tc>
      </w:tr>
    </w:tbl>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3.5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чень элементов содержания, проверяемых на основном </w:t>
      </w:r>
    </w:p>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осударственном экзамене по химии </w:t>
      </w:r>
    </w:p>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начальные химические понят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истые вещества и смеси. Способы разделения смес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томы и молекулы. Химические элементы. Символы химических элементов. Простые и сложные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ая формула. Валентность атомов химических элементов. Степень окисл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 постоянства состава веществ. Относительная атомная масса. Относительная молекулярная масса. Массовая доля химического элемента в соединен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личество вещества. Моль. Молярная масса. Молярный объем газов. Взаимосвязь количества, массы и числа структурных единиц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явления. Химическая реакция и ее признаки. Закон сохранения массы веществ. Химические урав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одический закон и Периодическая система химических элементов Д.И. Менделеева. Строение атом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иодический закон. Периодическая система химических элементов Д.И. Менделеева. Периоды и группы. Физический смысл порядкового номера, номеров периода и группы элемент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ономерности в изменении свойств химических элементов первых трех периодов, калия, кальция (радиуса атомов, электроотрицательности, металлических и неметаллических свойств) и их соединений в соответствии с положением элементов в Периодической системе и строением их атом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веществ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ая связь. Ковалентная (полярная и неполярная) связь. Электроотрицательность химических элементов. Ионная связь. Металлическая связь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ипы кристаллических решеток (атомная, ионная, металлическая), зависимость свойств вещества от типа кристаллической решетки и вида химической связ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ажнейшие представители неорганических веществ. Неметаллы и их соединения. Металлы и их соеди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и номенклатура неорганических соединений: оксидов (солеобразующие: основные, кислотные, амфотерные) и несолеобразующие; оснований (щелочи и нерастворимые основания); кислот (кислородсодержащие и бескислородные, одноосновные и многоосновные); солей (средних и кислы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свойства простых веществ-неметаллов: водорода, хлора, кислорода, серы, азота, фосфора, углерода, крем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свойства простых веществ-металлов: лития, натрия, калия, магния и кальция, алюминия, железа. Электрохимический ряд напряжений 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свойства водородных соединений неметаллов: хлороводорода, сероводорода, аммиак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Физические и химические свойства оксидов неметаллов: серы (IV, VI), азота (II, IV, V), фосфора (III, V), углерода (II, IV), кремния (IV). Получение оксидов не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свойства оксидов: металлов IA - IIIA групп, цинка, меди (II) и железа (II, III). Получение оксидов 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свойства оснований и амфотерных гидроксидов (на примере гидроксидов алюминия, железа, цинка). Получение оснований и амфотерных гидроксид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8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ие химические свойства кислот: хлороводородной, сероводородной, сернистой, серной, азотной, фосфорной, кремниевой, угольной. Особые химические свойства концентрированной серной и азотной кислот. Получение кислот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9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ие химические свойства средних солей. Получение соле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0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учение, собирание, распознавание водорода, кислорода, аммиака, углекислого газа в лаборатор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учение аммиака, серной и азотной кислот в промышленности. Общие способы получения металл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енетическая связь между классами неорган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ие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пловой эффект химической реакции, термохимические уравнения. Экзо- и эндотермические реакции. Термохимические уравнени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кислительно-восстановительные реакции. Окислители и восстановители. Процессы окисления и восстановления. Электронный баланс окислительно-восстановительной реак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ия электролитической диссоциации. Катионы, анионы. Электролиты и неэлектролиты. Сильные и слабые электролиты. Степень диссоциац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кции ионного обмена. Условия протекания реакций ионного обмена, полные и сокращенные ионные уравнения реакц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я и окружающая сред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ещества и материалы в повседневной жизни человека. Безопасное использование веществ и химических реакций в лаборатории и быту. Первая помощь при химических ожогах и отравлениях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имическое загрязнение окружающей среды (кислотные дожди, загрязнение почвы, воздуха и водоемов), способы его предотвращения Предельная допустимая концентрация веществ (ПДК). Роль химии в решении экологических проблем. Усиление парникового эффекта, разрушение озонового слоя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ение серы, азота, фосфора, углерода, кремния и их соединений в быту, медицине, промышленности и сельском хозяйстве. Применение металлов и сплавов (сталь, чугун, дюралюминий, бронза) в быту и промышленности их соединений. Понятие о коррозии металлов, основные способы защиты их от коррози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родные источники углеводородов (уголь, природный газ, нефть), продукты их переработки (бензин), их роль в быту и промышленности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Понятие о биологически важных веществах: жирах, белках, углеводах - и их роли в жизни человека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четы: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формулам химических соединений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ссы (массовой) доли растворенного вещества в растворе </w:t>
            </w:r>
          </w:p>
        </w:tc>
      </w:tr>
      <w:tr w:rsidR="004B12D4"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3 </w:t>
            </w:r>
          </w:p>
        </w:tc>
        <w:tc>
          <w:tcPr>
            <w:tcW w:w="0" w:type="auto"/>
            <w:tcBorders>
              <w:top w:val="single" w:sz="6" w:space="0" w:color="000000"/>
              <w:left w:val="single" w:sz="6" w:space="0" w:color="000000"/>
              <w:bottom w:val="single" w:sz="6" w:space="0" w:color="000000"/>
              <w:right w:val="single" w:sz="6" w:space="0" w:color="000000"/>
            </w:tcBorders>
            <w:hideMark/>
          </w:tcPr>
          <w:p w:rsidR="004B12D4" w:rsidRPr="00F02A9E" w:rsidRDefault="004B12D4"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химическим уравнениям </w:t>
            </w:r>
          </w:p>
        </w:tc>
      </w:tr>
    </w:tbl>
    <w:p w:rsidR="004B12D4" w:rsidRPr="00F02A9E" w:rsidRDefault="004B12D4" w:rsidP="00655602">
      <w:pPr>
        <w:spacing w:after="0" w:line="240" w:lineRule="auto"/>
        <w:contextualSpacing/>
        <w:jc w:val="both"/>
        <w:rPr>
          <w:rFonts w:ascii="Arial" w:hAnsi="Arial" w:cs="Arial"/>
          <w:b/>
          <w:bCs/>
          <w:sz w:val="28"/>
          <w:szCs w:val="28"/>
          <w:lang w:val="ru-RU"/>
        </w:rPr>
      </w:pP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39.</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Химия» (углубленный уровен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2. Программа по химии разработана с целью оказания методической помощи учителю в создании рабочей программы по учебному предме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2.5. Изучение хим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томно-молекулярной теории как основы всего естеств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иодического закона Д.И. Менделеева как основного закона хим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ния о строении атома и химическ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й об электролитической диссоциации веществ в раство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 химической кинетике и термодинами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4. Цели изучения химии отражают направленность обучения на развитие и саморазвитие личности, формирование её интеллекта и общей культур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5. Изучение химии направлено на достижение следующих ц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95" w:name="bookmark19"/>
      <w:bookmarkEnd w:id="95"/>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96" w:name="bookmark20"/>
      <w:bookmarkEnd w:id="96"/>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97" w:name="bookmark21"/>
      <w:bookmarkEnd w:id="97"/>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98" w:name="bookmark22"/>
      <w:bookmarkEnd w:id="98"/>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99" w:name="bookmark23"/>
      <w:bookmarkEnd w:id="99"/>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0" w:name="bookmark24"/>
      <w:bookmarkEnd w:id="100"/>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101" w:name="bookmark25"/>
      <w:bookmarkStart w:id="102" w:name="bookmark26"/>
      <w:bookmarkStart w:id="103" w:name="bookmark27"/>
      <w:bookmarkEnd w:id="101"/>
      <w:bookmarkEnd w:id="102"/>
      <w:bookmarkEnd w:id="103"/>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8D26F4" w:rsidRPr="00F02A9E" w:rsidRDefault="008D26F4"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числа часов, рекомендованных для изучения предмета, с учетом индивидуального подхода образовательных организаций к углубленному изучению химии, в рамках соблюдения гигиенических нормативов к недельной образовательной нагруз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3. Содержание обучения в 8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3.1. Первоначальные химические поня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химии. Источники химическ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F02A9E">
        <w:rPr>
          <w:rFonts w:ascii="Arial" w:hAnsi="Arial" w:cs="Arial"/>
          <w:sz w:val="28"/>
          <w:szCs w:val="28"/>
        </w:rPr>
        <w:t>II</w:t>
      </w:r>
      <w:r w:rsidRPr="00F02A9E">
        <w:rPr>
          <w:rFonts w:ascii="Arial" w:hAnsi="Arial" w:cs="Arial"/>
          <w:sz w:val="28"/>
          <w:szCs w:val="28"/>
          <w:lang w:val="ru-RU"/>
        </w:rPr>
        <w:t>) при нагревании, взаимодействие железа с раствором соли меди (</w:t>
      </w:r>
      <w:r w:rsidRPr="00F02A9E">
        <w:rPr>
          <w:rFonts w:ascii="Arial" w:hAnsi="Arial" w:cs="Arial"/>
          <w:sz w:val="28"/>
          <w:szCs w:val="28"/>
        </w:rPr>
        <w:t>II</w:t>
      </w:r>
      <w:r w:rsidRPr="00F02A9E">
        <w:rPr>
          <w:rFonts w:ascii="Arial" w:hAnsi="Arial" w:cs="Arial"/>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3.2. Важнейшие представители неорганически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нетическая связь между классами неорганическ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периментальное изучение веществ и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ое определение содержания кислорода в воздух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учение, собирание, распознавание и изучение свойств кислород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взаимодействия веществ с кислородом и условий возникновения и прекращения го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оксидов и описание их свой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учение, собирание, распознавание и изучение свойств водорода (гор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одорода с оксидом меди (</w:t>
      </w:r>
      <w:r w:rsidRPr="00F02A9E">
        <w:rPr>
          <w:rFonts w:ascii="Arial" w:hAnsi="Arial" w:cs="Arial"/>
          <w:sz w:val="28"/>
          <w:szCs w:val="28"/>
        </w:rPr>
        <w:t>II</w:t>
      </w:r>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особенностей растворения веществ с различной растворимость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готовление растворов с определенной массовой долей растворенного ве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готовление растворов с определенной молярной концентрацией растворенного вещ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действие воды с металлами (натрием и кальц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растворов кислот и щелочей с помощью индикато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образцов неорганических веществ различных класс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заимодействия оксида меди (</w:t>
      </w:r>
      <w:r w:rsidRPr="00F02A9E">
        <w:rPr>
          <w:rFonts w:ascii="Arial" w:hAnsi="Arial" w:cs="Arial"/>
          <w:sz w:val="28"/>
          <w:szCs w:val="28"/>
        </w:rPr>
        <w:t>II</w:t>
      </w:r>
      <w:r w:rsidRPr="00F02A9E">
        <w:rPr>
          <w:rFonts w:ascii="Arial" w:hAnsi="Arial" w:cs="Arial"/>
          <w:sz w:val="28"/>
          <w:szCs w:val="28"/>
          <w:lang w:val="ru-RU"/>
        </w:rPr>
        <w:t xml:space="preserve">) с раствором серной кислоты, кислот с металлами, реакций нейтрализ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учение нерастворимых оснований, вытеснение одного металла другим из раствора сол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действие гидроксида цинка с растворами кислот и щелоч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экспериментальных задач по теме «Основные классы неорганических соедин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F02A9E">
        <w:rPr>
          <w:rFonts w:ascii="Arial" w:hAnsi="Arial" w:cs="Arial"/>
          <w:sz w:val="28"/>
          <w:szCs w:val="28"/>
        </w:rPr>
        <w:t>s</w:t>
      </w:r>
      <w:r w:rsidRPr="00F02A9E">
        <w:rPr>
          <w:rFonts w:ascii="Arial" w:hAnsi="Arial" w:cs="Arial"/>
          <w:sz w:val="28"/>
          <w:szCs w:val="28"/>
          <w:lang w:val="ru-RU"/>
        </w:rPr>
        <w:t xml:space="preserve">-, </w:t>
      </w:r>
      <w:r w:rsidRPr="00F02A9E">
        <w:rPr>
          <w:rFonts w:ascii="Arial" w:hAnsi="Arial" w:cs="Arial"/>
          <w:sz w:val="28"/>
          <w:szCs w:val="28"/>
        </w:rPr>
        <w:t>p</w:t>
      </w:r>
      <w:r w:rsidRPr="00F02A9E">
        <w:rPr>
          <w:rFonts w:ascii="Arial" w:hAnsi="Arial" w:cs="Arial"/>
          <w:sz w:val="28"/>
          <w:szCs w:val="28"/>
          <w:lang w:val="ru-RU"/>
        </w:rPr>
        <w:t xml:space="preserve">-, </w:t>
      </w:r>
      <w:r w:rsidRPr="00F02A9E">
        <w:rPr>
          <w:rFonts w:ascii="Arial" w:hAnsi="Arial" w:cs="Arial"/>
          <w:sz w:val="28"/>
          <w:szCs w:val="28"/>
        </w:rPr>
        <w:t>d</w:t>
      </w:r>
      <w:r w:rsidRPr="00F02A9E">
        <w:rPr>
          <w:rFonts w:ascii="Arial" w:hAnsi="Arial" w:cs="Arial"/>
          <w:sz w:val="28"/>
          <w:szCs w:val="28"/>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исталлические и аморфные вещества. Типы кристаллических решеток: ионная, атомная, молекулярная и их характерис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периментальное изучение веществ и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металлов и неметал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рование строения молекул при помощи рисунков, моделей, электронных и структурных форму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опытов, иллюстрирующих примеры окислительно-восстановительных реакций (горение, реакции разложения,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3.4. Межпредметные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я: биосфера, фотосинтез, процессы обмена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графия: атмосфера, гидросфера, минералы, горные породы, полезные ископаемые, топливо, водные ресур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я: техносфера, производство, химические технологии, сырье, конструкционные материал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 Содержание обучения в 9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1. </w:t>
      </w:r>
      <w:bookmarkStart w:id="104" w:name="bookmark34"/>
      <w:bookmarkStart w:id="105" w:name="bookmark35"/>
      <w:bookmarkStart w:id="106" w:name="bookmark36"/>
      <w:r w:rsidR="005626F3" w:rsidRPr="00F02A9E">
        <w:rPr>
          <w:rFonts w:ascii="Arial" w:hAnsi="Arial" w:cs="Arial"/>
          <w:sz w:val="28"/>
          <w:szCs w:val="28"/>
          <w:lang w:val="ru-RU"/>
        </w:rPr>
        <w:t>Вещество и химическая реакция</w:t>
      </w:r>
      <w:bookmarkEnd w:id="104"/>
      <w:bookmarkEnd w:id="105"/>
      <w:bookmarkEnd w:id="106"/>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дролиз солей. Ионные уравнения гидролиза солей. Характер среды в водных растворах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зависимости скорости химической реакции от воздействия различных факто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ыты, иллюстрирующие обратимость химических реак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следование электропроводности растворов, процесса диссоциации кислот, щелочей и сол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опытов, иллюстрирующих примеры окислительно-восстановительных реакций (горение, реакции разложения, соедин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знавание неорганических веществ с помощью качественных реакций на ио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экспериментальных задач по темам: «Окислительно-восстановительные реакции», «Гидролиз солей», «Электролитическая диссоциац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2. Неметаллы и их соеди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V</w:t>
      </w:r>
      <w:r w:rsidRPr="00F02A9E">
        <w:rPr>
          <w:rFonts w:ascii="Arial" w:hAnsi="Arial" w:cs="Arial"/>
          <w:sz w:val="28"/>
          <w:szCs w:val="28"/>
        </w:rPr>
        <w:t>VI</w:t>
      </w:r>
      <w:r w:rsidRPr="00F02A9E">
        <w:rPr>
          <w:rFonts w:ascii="Arial" w:hAnsi="Arial" w:cs="Arial"/>
          <w:sz w:val="28"/>
          <w:szCs w:val="28"/>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ая характеристика элементов </w:t>
      </w:r>
      <w:r w:rsidRPr="00F02A9E">
        <w:rPr>
          <w:rFonts w:ascii="Arial" w:hAnsi="Arial" w:cs="Arial"/>
          <w:sz w:val="28"/>
          <w:szCs w:val="28"/>
        </w:rPr>
        <w:t>VA</w:t>
      </w:r>
      <w:r w:rsidRPr="00F02A9E">
        <w:rPr>
          <w:rFonts w:ascii="Arial" w:hAnsi="Arial" w:cs="Arial"/>
          <w:sz w:val="28"/>
          <w:szCs w:val="28"/>
          <w:lang w:val="ru-RU"/>
        </w:rPr>
        <w:t>-группы. Особенности строения атомов, характерные степени ок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F02A9E">
        <w:rPr>
          <w:rFonts w:ascii="Arial" w:hAnsi="Arial" w:cs="Arial"/>
          <w:sz w:val="28"/>
          <w:szCs w:val="28"/>
        </w:rPr>
        <w:t>I</w:t>
      </w:r>
      <w:r w:rsidRPr="00F02A9E">
        <w:rPr>
          <w:rFonts w:ascii="Arial" w:hAnsi="Arial" w:cs="Arial"/>
          <w:sz w:val="28"/>
          <w:szCs w:val="28"/>
          <w:lang w:val="ru-RU"/>
        </w:rPr>
        <w:t xml:space="preserve">, </w:t>
      </w:r>
      <w:r w:rsidRPr="00F02A9E">
        <w:rPr>
          <w:rFonts w:ascii="Arial" w:hAnsi="Arial" w:cs="Arial"/>
          <w:sz w:val="28"/>
          <w:szCs w:val="28"/>
        </w:rPr>
        <w:t>II</w:t>
      </w:r>
      <w:r w:rsidRPr="00F02A9E">
        <w:rPr>
          <w:rFonts w:ascii="Arial" w:hAnsi="Arial" w:cs="Arial"/>
          <w:sz w:val="28"/>
          <w:szCs w:val="28"/>
          <w:lang w:val="ru-RU"/>
        </w:rPr>
        <w:t xml:space="preserve">, </w:t>
      </w:r>
      <w:r w:rsidRPr="00F02A9E">
        <w:rPr>
          <w:rFonts w:ascii="Arial" w:hAnsi="Arial" w:cs="Arial"/>
          <w:sz w:val="28"/>
          <w:szCs w:val="28"/>
        </w:rPr>
        <w:t>III</w:t>
      </w:r>
      <w:r w:rsidRPr="00F02A9E">
        <w:rPr>
          <w:rFonts w:ascii="Arial" w:hAnsi="Arial" w:cs="Arial"/>
          <w:sz w:val="28"/>
          <w:szCs w:val="28"/>
          <w:lang w:val="ru-RU"/>
        </w:rPr>
        <w:t xml:space="preserve">, </w:t>
      </w:r>
      <w:r w:rsidRPr="00F02A9E">
        <w:rPr>
          <w:rFonts w:ascii="Arial" w:hAnsi="Arial" w:cs="Arial"/>
          <w:sz w:val="28"/>
          <w:szCs w:val="28"/>
        </w:rPr>
        <w:t>IV</w:t>
      </w:r>
      <w:r w:rsidRPr="00F02A9E">
        <w:rPr>
          <w:rFonts w:ascii="Arial" w:hAnsi="Arial" w:cs="Arial"/>
          <w:sz w:val="28"/>
          <w:szCs w:val="28"/>
          <w:lang w:val="ru-RU"/>
        </w:rPr>
        <w:t xml:space="preserve">, </w:t>
      </w:r>
      <w:r w:rsidRPr="00F02A9E">
        <w:rPr>
          <w:rFonts w:ascii="Arial" w:hAnsi="Arial" w:cs="Arial"/>
          <w:sz w:val="28"/>
          <w:szCs w:val="28"/>
        </w:rPr>
        <w:t>V</w:t>
      </w:r>
      <w:r w:rsidRPr="00F02A9E">
        <w:rPr>
          <w:rFonts w:ascii="Arial" w:hAnsi="Arial" w:cs="Arial"/>
          <w:sz w:val="28"/>
          <w:szCs w:val="28"/>
          <w:lang w:val="ru-RU"/>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F02A9E">
        <w:rPr>
          <w:rFonts w:ascii="Arial" w:hAnsi="Arial" w:cs="Arial"/>
          <w:sz w:val="28"/>
          <w:szCs w:val="28"/>
        </w:rPr>
        <w:t>III</w:t>
      </w:r>
      <w:r w:rsidRPr="00F02A9E">
        <w:rPr>
          <w:rFonts w:ascii="Arial" w:hAnsi="Arial" w:cs="Arial"/>
          <w:sz w:val="28"/>
          <w:szCs w:val="28"/>
          <w:lang w:val="ru-RU"/>
        </w:rPr>
        <w:t xml:space="preserve">, </w:t>
      </w:r>
      <w:r w:rsidRPr="00F02A9E">
        <w:rPr>
          <w:rFonts w:ascii="Arial" w:hAnsi="Arial" w:cs="Arial"/>
          <w:sz w:val="28"/>
          <w:szCs w:val="28"/>
        </w:rPr>
        <w:t>V</w:t>
      </w:r>
      <w:r w:rsidRPr="00F02A9E">
        <w:rPr>
          <w:rFonts w:ascii="Arial" w:hAnsi="Arial" w:cs="Arial"/>
          <w:sz w:val="28"/>
          <w:szCs w:val="28"/>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sidRPr="00F02A9E">
        <w:rPr>
          <w:rFonts w:ascii="Arial" w:hAnsi="Arial" w:cs="Arial"/>
          <w:sz w:val="28"/>
          <w:szCs w:val="28"/>
        </w:rPr>
        <w:t>III</w:t>
      </w:r>
      <w:r w:rsidRPr="00F02A9E">
        <w:rPr>
          <w:rFonts w:ascii="Arial" w:hAnsi="Arial" w:cs="Arial"/>
          <w:sz w:val="28"/>
          <w:szCs w:val="28"/>
          <w:lang w:val="ru-RU"/>
        </w:rPr>
        <w:t>, </w:t>
      </w:r>
      <w:r w:rsidRPr="00F02A9E">
        <w:rPr>
          <w:rFonts w:ascii="Arial" w:hAnsi="Arial" w:cs="Arial"/>
          <w:sz w:val="28"/>
          <w:szCs w:val="28"/>
        </w:rPr>
        <w:t>V</w:t>
      </w:r>
      <w:r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ая характеристика элементов </w:t>
      </w:r>
      <w:r w:rsidRPr="00F02A9E">
        <w:rPr>
          <w:rFonts w:ascii="Arial" w:hAnsi="Arial" w:cs="Arial"/>
          <w:sz w:val="28"/>
          <w:szCs w:val="28"/>
        </w:rPr>
        <w:t>IVA</w:t>
      </w:r>
      <w:r w:rsidRPr="00F02A9E">
        <w:rPr>
          <w:rFonts w:ascii="Arial" w:hAnsi="Arial" w:cs="Arial"/>
          <w:sz w:val="28"/>
          <w:szCs w:val="28"/>
          <w:lang w:val="ru-RU"/>
        </w:rPr>
        <w:t>-группы. Особенности строения атомов, характерные степени окис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F02A9E">
        <w:rPr>
          <w:rFonts w:ascii="Arial" w:hAnsi="Arial" w:cs="Arial"/>
          <w:sz w:val="28"/>
          <w:szCs w:val="28"/>
        </w:rPr>
        <w:t>IV</w:t>
      </w:r>
      <w:r w:rsidRPr="00F02A9E">
        <w:rPr>
          <w:rFonts w:ascii="Arial" w:hAnsi="Arial" w:cs="Arial"/>
          <w:sz w:val="28"/>
          <w:szCs w:val="28"/>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F02A9E">
        <w:rPr>
          <w:rFonts w:ascii="Arial" w:hAnsi="Arial" w:cs="Arial"/>
          <w:sz w:val="28"/>
          <w:szCs w:val="28"/>
        </w:rPr>
        <w:t>IV</w:t>
      </w:r>
      <w:r w:rsidRPr="00F02A9E">
        <w:rPr>
          <w:rFonts w:ascii="Arial" w:hAnsi="Arial" w:cs="Arial"/>
          <w:sz w:val="28"/>
          <w:szCs w:val="28"/>
          <w:lang w:val="ru-RU"/>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р. Особенности строения атома. Общие представления о физических и химических свойствах. Борная кисл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периментальное изучение веществ и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природных хлоридов (галогенид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опытов, отражающих физические и химические свойства галогенов и их соедин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войств соляной кисл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качественных реакций на хлорид-, бромид- и иодид-ионы и наблюдение признаков их протек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серы и ее природных соедин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процесса обугливания сахара под действием концентрированной серной кисл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химических свойств разбавленной серной кисл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качественных реакций на сульфид-, сульфит- и сульфат-ионы и</w:t>
      </w:r>
      <w:r w:rsidRPr="00F02A9E">
        <w:rPr>
          <w:rFonts w:ascii="Arial" w:hAnsi="Arial" w:cs="Arial"/>
          <w:sz w:val="28"/>
          <w:szCs w:val="28"/>
        </w:rPr>
        <w:t> </w:t>
      </w:r>
      <w:r w:rsidRPr="00F02A9E">
        <w:rPr>
          <w:rFonts w:ascii="Arial" w:hAnsi="Arial" w:cs="Arial"/>
          <w:sz w:val="28"/>
          <w:szCs w:val="28"/>
          <w:lang w:val="ru-RU"/>
        </w:rPr>
        <w:t xml:space="preserve">наблюдение признаков их протек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физическими свойствами азота, фосфора и их соединений, образцами азотных и фосфорных удобр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лучение, собирание, распознавание и изучение свойств аммиака, изучение свойств солей аммо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качественных реакций на ион аммония, нитрит-, нитрат- и фосфат-ионы и изучение признаков их протек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заимодействия концентрированной азотной кислоты с медью, свойств фосфорной кислоты и ее сол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моделями кристаллических решеток алмаза, графита и</w:t>
      </w:r>
      <w:r w:rsidRPr="00F02A9E">
        <w:rPr>
          <w:rFonts w:ascii="Arial" w:hAnsi="Arial" w:cs="Arial"/>
          <w:sz w:val="28"/>
          <w:szCs w:val="28"/>
        </w:rPr>
        <w:t> </w:t>
      </w:r>
      <w:r w:rsidRPr="00F02A9E">
        <w:rPr>
          <w:rFonts w:ascii="Arial" w:hAnsi="Arial" w:cs="Arial"/>
          <w:sz w:val="28"/>
          <w:szCs w:val="28"/>
          <w:lang w:val="ru-RU"/>
        </w:rPr>
        <w:t xml:space="preserve">фуллерена, с процессом адсорбции растворенных веществ активированным углем и устройством противогаз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собирание, распознавание и изучение свойств углекислого г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качественных реакций на карбонат- и силикат-ионы и изучение признаков их протек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заимных превращений карбонатов и гидрокарбона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природных карбонатов и силикатов, с продукцией силикатной промышлен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экспериментальных задач по теме «Важнейшие неметаллы и их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3. Металлы и их соеди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F02A9E">
        <w:rPr>
          <w:rFonts w:ascii="Arial" w:hAnsi="Arial" w:cs="Arial"/>
          <w:sz w:val="28"/>
          <w:szCs w:val="28"/>
        </w:rPr>
        <w:t> </w:t>
      </w:r>
      <w:r w:rsidRPr="00F02A9E">
        <w:rPr>
          <w:rFonts w:ascii="Arial" w:hAnsi="Arial" w:cs="Arial"/>
          <w:sz w:val="28"/>
          <w:szCs w:val="28"/>
          <w:lang w:val="ru-RU"/>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3.1. Металлы А-груп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Щелочные металлы: положение в Периодической системе химических элементов Д.И.</w:t>
      </w:r>
      <w:r w:rsidRPr="00F02A9E">
        <w:rPr>
          <w:rFonts w:ascii="Arial" w:hAnsi="Arial" w:cs="Arial"/>
          <w:sz w:val="28"/>
          <w:szCs w:val="28"/>
        </w:rPr>
        <w:t> </w:t>
      </w:r>
      <w:r w:rsidRPr="00F02A9E">
        <w:rPr>
          <w:rFonts w:ascii="Arial" w:hAnsi="Arial" w:cs="Arial"/>
          <w:sz w:val="28"/>
          <w:szCs w:val="28"/>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Щелочноземельные металлы магний и кальций: положение в Периодической системе химических элементов Д.И.</w:t>
      </w:r>
      <w:r w:rsidRPr="00F02A9E">
        <w:rPr>
          <w:rFonts w:ascii="Arial" w:hAnsi="Arial" w:cs="Arial"/>
          <w:sz w:val="28"/>
          <w:szCs w:val="28"/>
        </w:rPr>
        <w:t> </w:t>
      </w:r>
      <w:r w:rsidRPr="00F02A9E">
        <w:rPr>
          <w:rFonts w:ascii="Arial" w:hAnsi="Arial" w:cs="Arial"/>
          <w:sz w:val="28"/>
          <w:szCs w:val="28"/>
          <w:lang w:val="ru-RU"/>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люминий: положение в Периодической системе химических элементов Д.И.</w:t>
      </w:r>
      <w:r w:rsidRPr="00F02A9E">
        <w:rPr>
          <w:rFonts w:ascii="Arial" w:hAnsi="Arial" w:cs="Arial"/>
          <w:sz w:val="28"/>
          <w:szCs w:val="28"/>
        </w:rPr>
        <w:t> </w:t>
      </w:r>
      <w:r w:rsidRPr="00F02A9E">
        <w:rPr>
          <w:rFonts w:ascii="Arial" w:hAnsi="Arial" w:cs="Arial"/>
          <w:sz w:val="28"/>
          <w:szCs w:val="28"/>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4.3.2. Металлы Б-групп.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металлов Б-групп (побочных подгрупп): положение в Периодической системе химических элементов Д.И.</w:t>
      </w:r>
      <w:r w:rsidRPr="00F02A9E">
        <w:rPr>
          <w:rFonts w:ascii="Arial" w:hAnsi="Arial" w:cs="Arial"/>
          <w:sz w:val="28"/>
          <w:szCs w:val="28"/>
        </w:rPr>
        <w:t> </w:t>
      </w:r>
      <w:r w:rsidRPr="00F02A9E">
        <w:rPr>
          <w:rFonts w:ascii="Arial" w:hAnsi="Arial" w:cs="Arial"/>
          <w:sz w:val="28"/>
          <w:szCs w:val="28"/>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F02A9E">
        <w:rPr>
          <w:rFonts w:ascii="Arial" w:hAnsi="Arial" w:cs="Arial"/>
          <w:sz w:val="28"/>
          <w:szCs w:val="28"/>
        </w:rPr>
        <w:t>d</w:t>
      </w:r>
      <w:r w:rsidRPr="00F02A9E">
        <w:rPr>
          <w:rFonts w:ascii="Arial" w:hAnsi="Arial" w:cs="Arial"/>
          <w:sz w:val="28"/>
          <w:szCs w:val="28"/>
          <w:lang w:val="ru-RU"/>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F02A9E">
        <w:rPr>
          <w:rFonts w:ascii="Arial" w:hAnsi="Arial" w:cs="Arial"/>
          <w:sz w:val="28"/>
          <w:szCs w:val="28"/>
        </w:rPr>
        <w:t>II</w:t>
      </w:r>
      <w:r w:rsidRPr="00F02A9E">
        <w:rPr>
          <w:rFonts w:ascii="Arial" w:hAnsi="Arial" w:cs="Arial"/>
          <w:sz w:val="28"/>
          <w:szCs w:val="28"/>
          <w:lang w:val="ru-RU"/>
        </w:rPr>
        <w:t>) и железа (</w:t>
      </w:r>
      <w:r w:rsidRPr="00F02A9E">
        <w:rPr>
          <w:rFonts w:ascii="Arial" w:hAnsi="Arial" w:cs="Arial"/>
          <w:sz w:val="28"/>
          <w:szCs w:val="28"/>
        </w:rPr>
        <w:t>III</w:t>
      </w:r>
      <w:r w:rsidRPr="00F02A9E">
        <w:rPr>
          <w:rFonts w:ascii="Arial" w:hAnsi="Arial" w:cs="Arial"/>
          <w:sz w:val="28"/>
          <w:szCs w:val="28"/>
          <w:lang w:val="ru-RU"/>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периментальное изучение веществ и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бразцами металлов и сплавов, их физическими свойств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рование металлической кристаллической решет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заимодействия металлов с водой, с растворами солей и кислот, исследование процессов электролиза растворов хлорида меди (</w:t>
      </w:r>
      <w:r w:rsidRPr="00F02A9E">
        <w:rPr>
          <w:rFonts w:ascii="Arial" w:hAnsi="Arial" w:cs="Arial"/>
          <w:sz w:val="28"/>
          <w:szCs w:val="28"/>
        </w:rPr>
        <w:t>II</w:t>
      </w:r>
      <w:r w:rsidRPr="00F02A9E">
        <w:rPr>
          <w:rFonts w:ascii="Arial" w:hAnsi="Arial" w:cs="Arial"/>
          <w:sz w:val="28"/>
          <w:szCs w:val="28"/>
          <w:lang w:val="ru-RU"/>
        </w:rPr>
        <w:t xml:space="preserve">) и иодида калия, коррозии метал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взаимодействия оксидов кальция и натрия с водой, их гидроксидов – с оксидом углерода (</w:t>
      </w:r>
      <w:r w:rsidRPr="00F02A9E">
        <w:rPr>
          <w:rFonts w:ascii="Arial" w:hAnsi="Arial" w:cs="Arial"/>
          <w:sz w:val="28"/>
          <w:szCs w:val="28"/>
        </w:rPr>
        <w:t>IV</w:t>
      </w:r>
      <w:r w:rsidRPr="00F02A9E">
        <w:rPr>
          <w:rFonts w:ascii="Arial" w:hAnsi="Arial" w:cs="Arial"/>
          <w:sz w:val="28"/>
          <w:szCs w:val="28"/>
          <w:lang w:val="ru-RU"/>
        </w:rPr>
        <w:t xml:space="preserve">) и кислот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войств карбонатов и гидрокарбонатов кальция, жесткой в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процессов получения гидроксидов железа, их химических свой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признаков протекания качественных реакций на ионы (магния, кальция, алюминия, цинка, железа (2+) и железа (3+), меди (2+);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и описание окрашивания пламени ионами натрия, калия и кальц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амфотерных свойств гидроксида алюминия, гидроксида хрома (</w:t>
      </w:r>
      <w:r w:rsidRPr="00F02A9E">
        <w:rPr>
          <w:rFonts w:ascii="Arial" w:hAnsi="Arial" w:cs="Arial"/>
          <w:sz w:val="28"/>
          <w:szCs w:val="28"/>
        </w:rPr>
        <w:t>III</w:t>
      </w:r>
      <w:r w:rsidRPr="00F02A9E">
        <w:rPr>
          <w:rFonts w:ascii="Arial" w:hAnsi="Arial" w:cs="Arial"/>
          <w:sz w:val="28"/>
          <w:szCs w:val="28"/>
          <w:lang w:val="ru-RU"/>
        </w:rPr>
        <w:t xml:space="preserve">) и гидроксида цин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экспериментальных задач по теме «Важнейшие металлы и их соедин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4. Химия и окружающая ср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овые материалы и технологии. Принципы «зеленой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5. Повторение и обобщение знаний основных разделов курсов 8–9 кла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мические реакции в растворах. Гидролиз солей. Реакции окисления-восстановления. Электроли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кислот, оснований и солей в свете представлений об электролитической диссоциации и окислительно-восстановительных реак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4.5.1. Межпредметные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графия: атмосфера, гидросфера, минералы, горные породы, полезные ископаемые, топливо, водные ресурсы, планета Зем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я: строительные технологии, сельскохозяйственные технологии, технологии электронной промышленности, нанотехнологии.</w:t>
      </w:r>
      <w:bookmarkStart w:id="107" w:name="bookmark37"/>
      <w:bookmarkStart w:id="108" w:name="bookmark38"/>
      <w:bookmarkStart w:id="109" w:name="bookmark39"/>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 Планируемые результаты освоения программы по химии на уровне основного общего образования</w:t>
      </w:r>
      <w:bookmarkEnd w:id="107"/>
      <w:bookmarkEnd w:id="108"/>
      <w:bookmarkEnd w:id="109"/>
      <w:r w:rsidR="005626F3" w:rsidRPr="00F02A9E">
        <w:rPr>
          <w:rFonts w:ascii="Arial" w:hAnsi="Arial" w:cs="Arial"/>
          <w:sz w:val="28"/>
          <w:szCs w:val="28"/>
          <w:lang w:val="ru-RU"/>
        </w:rPr>
        <w:t xml:space="preserve"> (углубленный уровен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емление к взаимопониманию и взаимопомощи в процессе учебной и внеучеб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формирования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воспит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знание необходимости отношения к природе как источнику жизни на Земле, основе ее существ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3. Метапредметные результаты обучающихся, освоивших программу по химии основного общего образования, включаю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воение междисциплинарных (</w:t>
      </w:r>
      <w:r w:rsidRPr="00F02A9E">
        <w:rPr>
          <w:rFonts w:ascii="Arial" w:hAnsi="Arial" w:cs="Arial"/>
          <w:iCs/>
          <w:sz w:val="28"/>
          <w:szCs w:val="28"/>
          <w:lang w:val="ru-RU"/>
        </w:rPr>
        <w:t>межпредметных</w:t>
      </w:r>
      <w:r w:rsidRPr="00F02A9E">
        <w:rPr>
          <w:rFonts w:ascii="Arial" w:hAnsi="Arial" w:cs="Arial"/>
          <w:sz w:val="28"/>
          <w:szCs w:val="28"/>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A94407" w:rsidRPr="00F02A9E" w:rsidRDefault="005626F3" w:rsidP="00655602">
      <w:pPr>
        <w:spacing w:after="0" w:line="240" w:lineRule="auto"/>
        <w:ind w:firstLine="709"/>
        <w:contextualSpacing/>
        <w:jc w:val="both"/>
        <w:rPr>
          <w:rFonts w:ascii="Arial" w:hAnsi="Arial" w:cs="Arial"/>
          <w:i/>
          <w:iCs/>
          <w:sz w:val="28"/>
          <w:szCs w:val="28"/>
          <w:lang w:val="ru-RU"/>
        </w:rPr>
      </w:pPr>
      <w:r w:rsidRPr="00F02A9E">
        <w:rPr>
          <w:rFonts w:ascii="Arial" w:hAnsi="Arial" w:cs="Arial"/>
          <w:sz w:val="28"/>
          <w:szCs w:val="28"/>
          <w:lang w:val="ru-RU"/>
        </w:rPr>
        <w:t xml:space="preserve">овладение </w:t>
      </w:r>
      <w:r w:rsidRPr="00F02A9E">
        <w:rPr>
          <w:rFonts w:ascii="Arial" w:hAnsi="Arial" w:cs="Arial"/>
          <w:iCs/>
          <w:sz w:val="28"/>
          <w:szCs w:val="28"/>
          <w:lang w:val="ru-RU"/>
        </w:rPr>
        <w:t xml:space="preserve">универсальными учебными действиями </w:t>
      </w:r>
      <w:r w:rsidRPr="00F02A9E">
        <w:rPr>
          <w:rFonts w:ascii="Arial" w:hAnsi="Arial" w:cs="Arial"/>
          <w:sz w:val="28"/>
          <w:szCs w:val="28"/>
          <w:lang w:val="ru-RU"/>
        </w:rPr>
        <w:t>(</w:t>
      </w:r>
      <w:r w:rsidRPr="00F02A9E">
        <w:rPr>
          <w:rFonts w:ascii="Arial" w:hAnsi="Arial" w:cs="Arial"/>
          <w:iCs/>
          <w:sz w:val="28"/>
          <w:szCs w:val="28"/>
          <w:lang w:val="ru-RU"/>
        </w:rPr>
        <w:t>познавательными, коммуникативными, регулятивными</w:t>
      </w:r>
      <w:r w:rsidRPr="00F02A9E">
        <w:rPr>
          <w:rFonts w:ascii="Arial" w:hAnsi="Arial" w:cs="Arial"/>
          <w:sz w:val="28"/>
          <w:szCs w:val="28"/>
          <w:lang w:val="ru-RU"/>
        </w:rPr>
        <w:t>),</w:t>
      </w:r>
      <w:r w:rsidRPr="00F02A9E">
        <w:rPr>
          <w:rFonts w:ascii="Arial" w:hAnsi="Arial" w:cs="Arial"/>
          <w:i/>
          <w:iCs/>
          <w:sz w:val="28"/>
          <w:szCs w:val="28"/>
          <w:lang w:val="ru-RU"/>
        </w:rPr>
        <w:t xml:space="preserve"> </w:t>
      </w:r>
      <w:r w:rsidRPr="00F02A9E">
        <w:rPr>
          <w:rFonts w:ascii="Arial" w:hAnsi="Arial" w:cs="Arial"/>
          <w:sz w:val="28"/>
          <w:szCs w:val="28"/>
          <w:lang w:val="ru-RU"/>
        </w:rPr>
        <w:t>важными для повышения эффективности освоения содержания учебного предмета, формирования компетенций, а</w:t>
      </w:r>
      <w:r w:rsidRPr="00F02A9E">
        <w:rPr>
          <w:rFonts w:ascii="Arial" w:hAnsi="Arial" w:cs="Arial"/>
          <w:i/>
          <w:iCs/>
          <w:sz w:val="28"/>
          <w:szCs w:val="28"/>
          <w:lang w:val="ru-RU"/>
        </w:rPr>
        <w:t xml:space="preserve"> </w:t>
      </w:r>
      <w:r w:rsidRPr="00F02A9E">
        <w:rPr>
          <w:rFonts w:ascii="Arial" w:hAnsi="Arial" w:cs="Arial"/>
          <w:sz w:val="28"/>
          <w:szCs w:val="28"/>
          <w:lang w:val="ru-RU"/>
        </w:rPr>
        <w:t>также проектно-исследовательской деятельности обучающихся</w:t>
      </w:r>
      <w:r w:rsidRPr="00F02A9E">
        <w:rPr>
          <w:rFonts w:ascii="Arial" w:hAnsi="Arial" w:cs="Arial"/>
          <w:i/>
          <w:iCs/>
          <w:sz w:val="28"/>
          <w:szCs w:val="28"/>
          <w:lang w:val="ru-RU"/>
        </w:rPr>
        <w:t xml:space="preserve"> </w:t>
      </w:r>
      <w:r w:rsidRPr="00F02A9E">
        <w:rPr>
          <w:rFonts w:ascii="Arial" w:hAnsi="Arial" w:cs="Arial"/>
          <w:sz w:val="28"/>
          <w:szCs w:val="28"/>
          <w:lang w:val="ru-RU"/>
        </w:rPr>
        <w:t>в курсе хим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их использовать в учебной, познавательной и социальной практ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5.3.1. Овладение универсальными познавательными учебными действиями включае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 (методы научного познания веществ и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5.3.2. Овладение </w:t>
      </w:r>
      <w:r w:rsidR="005626F3" w:rsidRPr="00F02A9E">
        <w:rPr>
          <w:rFonts w:ascii="Arial" w:hAnsi="Arial" w:cs="Arial"/>
          <w:bCs/>
          <w:sz w:val="28"/>
          <w:szCs w:val="28"/>
          <w:lang w:val="ru-RU"/>
        </w:rPr>
        <w:t>универсальными учебными коммуникативными действиями</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умения общения (письменной и устной коммуник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умения учебного сотрудничества (групповая коммуник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 xml:space="preserve">5.3.3. Овладение универсальными учебными регулятивными действиями включает развитие самоорганизации, самоконтроля, самокоррекции, в том чис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4. Предметные результаты освоения программы по химии основного общего образования на углубленном уров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9.</w:t>
      </w:r>
      <w:r w:rsidR="005626F3" w:rsidRPr="00F02A9E">
        <w:rPr>
          <w:rFonts w:ascii="Arial" w:hAnsi="Arial" w:cs="Arial"/>
          <w:sz w:val="28"/>
          <w:szCs w:val="28"/>
          <w:lang w:val="ru-RU"/>
        </w:rPr>
        <w:t>5.4.1. К концу обучения в 8 классе у обучающегося будут сформированы следующие предметные результаты изучения химии на углубленным уровне:</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0" w:name="bookmark49"/>
      <w:bookmarkEnd w:id="110"/>
      <w:r w:rsidRPr="00F02A9E">
        <w:rPr>
          <w:rFonts w:ascii="Arial" w:hAnsi="Arial" w:cs="Arial"/>
          <w:sz w:val="28"/>
          <w:szCs w:val="28"/>
          <w:lang w:val="ru-RU"/>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1" w:name="bookmark50"/>
      <w:bookmarkEnd w:id="111"/>
      <w:r w:rsidRPr="00F02A9E">
        <w:rPr>
          <w:rFonts w:ascii="Arial" w:hAnsi="Arial" w:cs="Arial"/>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2" w:name="bookmark51"/>
      <w:bookmarkEnd w:id="112"/>
      <w:r w:rsidRPr="00F02A9E">
        <w:rPr>
          <w:rFonts w:ascii="Arial" w:hAnsi="Arial" w:cs="Arial"/>
          <w:sz w:val="28"/>
          <w:szCs w:val="28"/>
          <w:lang w:val="ru-RU"/>
        </w:rPr>
        <w:t>использовать химическую символику для составления формул веществ и уравнений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3" w:name="bookmark52"/>
      <w:bookmarkEnd w:id="113"/>
      <w:r w:rsidRPr="00F02A9E">
        <w:rPr>
          <w:rFonts w:ascii="Arial" w:hAnsi="Arial" w:cs="Arial"/>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4" w:name="bookmark53"/>
      <w:bookmarkEnd w:id="114"/>
      <w:r w:rsidRPr="00F02A9E">
        <w:rPr>
          <w:rFonts w:ascii="Arial" w:hAnsi="Arial" w:cs="Arial"/>
          <w:sz w:val="28"/>
          <w:szCs w:val="28"/>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5" w:name="bookmark54"/>
      <w:bookmarkEnd w:id="115"/>
      <w:r w:rsidRPr="00F02A9E">
        <w:rPr>
          <w:rFonts w:ascii="Arial" w:hAnsi="Arial" w:cs="Arial"/>
          <w:sz w:val="28"/>
          <w:szCs w:val="28"/>
          <w:lang w:val="ru-RU"/>
        </w:rPr>
        <w:t>демонстрировать понимание периодической зависимости свойств химических элементов от их положения в Периодической систе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6" w:name="bookmark55"/>
      <w:bookmarkEnd w:id="116"/>
      <w:r w:rsidRPr="00F02A9E">
        <w:rPr>
          <w:rFonts w:ascii="Arial" w:hAnsi="Arial" w:cs="Arial"/>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7" w:name="bookmark56"/>
      <w:bookmarkEnd w:id="117"/>
      <w:r w:rsidRPr="00F02A9E">
        <w:rPr>
          <w:rFonts w:ascii="Arial" w:hAnsi="Arial" w:cs="Arial"/>
          <w:sz w:val="28"/>
          <w:szCs w:val="28"/>
          <w:lang w:val="ru-RU"/>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8" w:name="bookmark57"/>
      <w:bookmarkEnd w:id="118"/>
      <w:r w:rsidRPr="00F02A9E">
        <w:rPr>
          <w:rFonts w:ascii="Arial" w:hAnsi="Arial" w:cs="Arial"/>
          <w:sz w:val="28"/>
          <w:szCs w:val="28"/>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19" w:name="bookmark58"/>
      <w:bookmarkEnd w:id="119"/>
      <w:r w:rsidRPr="00F02A9E">
        <w:rPr>
          <w:rFonts w:ascii="Arial" w:hAnsi="Arial" w:cs="Arial"/>
          <w:sz w:val="28"/>
          <w:szCs w:val="28"/>
          <w:lang w:val="ru-RU"/>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0" w:name="bookmark59"/>
      <w:bookmarkEnd w:id="120"/>
      <w:r w:rsidRPr="00F02A9E">
        <w:rPr>
          <w:rFonts w:ascii="Arial" w:hAnsi="Arial" w:cs="Arial"/>
          <w:sz w:val="28"/>
          <w:szCs w:val="28"/>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1" w:name="bookmark60"/>
      <w:bookmarkEnd w:id="121"/>
      <w:r w:rsidRPr="00F02A9E">
        <w:rPr>
          <w:rFonts w:ascii="Arial" w:hAnsi="Arial" w:cs="Arial"/>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2" w:name="bookmark61"/>
      <w:bookmarkEnd w:id="122"/>
      <w:r w:rsidRPr="00F02A9E">
        <w:rPr>
          <w:rFonts w:ascii="Arial" w:hAnsi="Arial" w:cs="Arial"/>
          <w:sz w:val="28"/>
          <w:szCs w:val="28"/>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3" w:name="bookmark62"/>
      <w:bookmarkEnd w:id="123"/>
      <w:r w:rsidRPr="00F02A9E">
        <w:rPr>
          <w:rFonts w:ascii="Arial" w:hAnsi="Arial" w:cs="Arial"/>
          <w:sz w:val="28"/>
          <w:szCs w:val="28"/>
          <w:lang w:val="ru-RU"/>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4" w:name="bookmark63"/>
      <w:bookmarkStart w:id="125" w:name="bookmark64"/>
      <w:bookmarkEnd w:id="124"/>
      <w:bookmarkEnd w:id="125"/>
      <w:r w:rsidRPr="00F02A9E">
        <w:rPr>
          <w:rFonts w:ascii="Arial" w:hAnsi="Arial" w:cs="Arial"/>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126" w:name="bookmark65"/>
      <w:bookmarkEnd w:id="126"/>
      <w:r w:rsidRPr="00F02A9E">
        <w:rPr>
          <w:rFonts w:ascii="Arial" w:hAnsi="Arial" w:cs="Arial"/>
          <w:sz w:val="28"/>
          <w:szCs w:val="28"/>
          <w:lang w:val="ru-RU"/>
        </w:rPr>
        <w:t>39.</w:t>
      </w:r>
      <w:r w:rsidR="005626F3" w:rsidRPr="00F02A9E">
        <w:rPr>
          <w:rFonts w:ascii="Arial" w:hAnsi="Arial" w:cs="Arial"/>
          <w:sz w:val="28"/>
          <w:szCs w:val="28"/>
          <w:lang w:val="ru-RU"/>
        </w:rPr>
        <w:t>5.4.2. К концу обучения в 9 классе у обучающегося будут сформированы следующие предметные результаты изучения химии на углубленным уров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7" w:name="bookmark66"/>
      <w:bookmarkEnd w:id="127"/>
      <w:r w:rsidRPr="00F02A9E">
        <w:rPr>
          <w:rFonts w:ascii="Arial" w:hAnsi="Arial" w:cs="Arial"/>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8" w:name="bookmark67"/>
      <w:bookmarkEnd w:id="128"/>
      <w:r w:rsidRPr="00F02A9E">
        <w:rPr>
          <w:rFonts w:ascii="Arial" w:hAnsi="Arial" w:cs="Arial"/>
          <w:sz w:val="28"/>
          <w:szCs w:val="28"/>
          <w:lang w:val="ru-RU"/>
        </w:rPr>
        <w:t>использовать химическую символику для составления формул веществ и уравнений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29" w:name="bookmark68"/>
      <w:bookmarkEnd w:id="129"/>
      <w:r w:rsidRPr="00F02A9E">
        <w:rPr>
          <w:rFonts w:ascii="Arial" w:hAnsi="Arial" w:cs="Arial"/>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0" w:name="bookmark69"/>
      <w:bookmarkEnd w:id="130"/>
      <w:r w:rsidRPr="00F02A9E">
        <w:rPr>
          <w:rFonts w:ascii="Arial" w:hAnsi="Arial" w:cs="Arial"/>
          <w:sz w:val="28"/>
          <w:szCs w:val="28"/>
          <w:lang w:val="ru-RU"/>
        </w:rPr>
        <w:t>раскрывать смысл Периодического закона Д.И. Менделеева и демонстрировать его поним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1" w:name="bookmark70"/>
      <w:bookmarkEnd w:id="131"/>
      <w:r w:rsidRPr="00F02A9E">
        <w:rPr>
          <w:rFonts w:ascii="Arial" w:hAnsi="Arial" w:cs="Arial"/>
          <w:sz w:val="28"/>
          <w:szCs w:val="28"/>
          <w:lang w:val="ru-RU"/>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2" w:name="bookmark71"/>
      <w:bookmarkEnd w:id="132"/>
      <w:r w:rsidRPr="00F02A9E">
        <w:rPr>
          <w:rFonts w:ascii="Arial" w:hAnsi="Arial" w:cs="Arial"/>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3" w:name="bookmark72"/>
      <w:bookmarkEnd w:id="133"/>
      <w:r w:rsidRPr="00F02A9E">
        <w:rPr>
          <w:rFonts w:ascii="Arial" w:hAnsi="Arial" w:cs="Arial"/>
          <w:sz w:val="28"/>
          <w:szCs w:val="28"/>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4" w:name="bookmark73"/>
      <w:bookmarkEnd w:id="134"/>
      <w:r w:rsidRPr="00F02A9E">
        <w:rPr>
          <w:rFonts w:ascii="Arial" w:hAnsi="Arial" w:cs="Arial"/>
          <w:sz w:val="28"/>
          <w:szCs w:val="28"/>
          <w:lang w:val="ru-RU"/>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сказывать характер среды в водных растворах соле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5" w:name="bookmark74"/>
      <w:bookmarkEnd w:id="135"/>
      <w:r w:rsidRPr="00F02A9E">
        <w:rPr>
          <w:rFonts w:ascii="Arial" w:hAnsi="Arial" w:cs="Arial"/>
          <w:sz w:val="28"/>
          <w:szCs w:val="28"/>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F02A9E">
        <w:rPr>
          <w:rFonts w:ascii="Arial" w:hAnsi="Arial" w:cs="Arial"/>
          <w:sz w:val="28"/>
          <w:szCs w:val="28"/>
        </w:rPr>
        <w:t>IV</w:t>
      </w:r>
      <w:r w:rsidRPr="00F02A9E">
        <w:rPr>
          <w:rFonts w:ascii="Arial" w:hAnsi="Arial" w:cs="Arial"/>
          <w:sz w:val="28"/>
          <w:szCs w:val="28"/>
          <w:lang w:val="ru-RU"/>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F02A9E">
        <w:rPr>
          <w:rFonts w:ascii="Arial" w:hAnsi="Arial" w:cs="Arial"/>
          <w:sz w:val="28"/>
          <w:szCs w:val="28"/>
        </w:rPr>
        <w:t>II</w:t>
      </w:r>
      <w:r w:rsidRPr="00F02A9E">
        <w:rPr>
          <w:rFonts w:ascii="Arial" w:hAnsi="Arial" w:cs="Arial"/>
          <w:sz w:val="28"/>
          <w:szCs w:val="28"/>
          <w:lang w:val="ru-RU"/>
        </w:rPr>
        <w:t xml:space="preserve">), цинка, железа (II и III));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6" w:name="bookmark75"/>
      <w:bookmarkEnd w:id="136"/>
      <w:r w:rsidRPr="00F02A9E">
        <w:rPr>
          <w:rFonts w:ascii="Arial" w:hAnsi="Arial" w:cs="Arial"/>
          <w:sz w:val="28"/>
          <w:szCs w:val="28"/>
          <w:lang w:val="ru-RU"/>
        </w:rPr>
        <w:t>галогениды кремния (</w:t>
      </w:r>
      <w:r w:rsidRPr="00F02A9E">
        <w:rPr>
          <w:rFonts w:ascii="Arial" w:hAnsi="Arial" w:cs="Arial"/>
          <w:sz w:val="28"/>
          <w:szCs w:val="28"/>
        </w:rPr>
        <w:t>IV</w:t>
      </w:r>
      <w:r w:rsidRPr="00F02A9E">
        <w:rPr>
          <w:rFonts w:ascii="Arial" w:hAnsi="Arial" w:cs="Arial"/>
          <w:sz w:val="28"/>
          <w:szCs w:val="28"/>
          <w:lang w:val="ru-RU"/>
        </w:rPr>
        <w:t>) и фосфора (III и V), оксид и гидроксид хрома (</w:t>
      </w:r>
      <w:r w:rsidRPr="00F02A9E">
        <w:rPr>
          <w:rFonts w:ascii="Arial" w:hAnsi="Arial" w:cs="Arial"/>
          <w:sz w:val="28"/>
          <w:szCs w:val="28"/>
        </w:rPr>
        <w:t>III</w:t>
      </w:r>
      <w:r w:rsidRPr="00F02A9E">
        <w:rPr>
          <w:rFonts w:ascii="Arial" w:hAnsi="Arial" w:cs="Arial"/>
          <w:sz w:val="28"/>
          <w:szCs w:val="28"/>
          <w:lang w:val="ru-RU"/>
        </w:rPr>
        <w:t>), перманганат ка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7" w:name="bookmark76"/>
      <w:bookmarkEnd w:id="137"/>
      <w:r w:rsidRPr="00F02A9E">
        <w:rPr>
          <w:rFonts w:ascii="Arial" w:hAnsi="Arial" w:cs="Arial"/>
          <w:sz w:val="28"/>
          <w:szCs w:val="28"/>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8" w:name="bookmark77"/>
      <w:bookmarkEnd w:id="138"/>
      <w:r w:rsidRPr="00F02A9E">
        <w:rPr>
          <w:rFonts w:ascii="Arial" w:hAnsi="Arial" w:cs="Arial"/>
          <w:sz w:val="28"/>
          <w:szCs w:val="28"/>
          <w:lang w:val="ru-RU"/>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39" w:name="bookmark78"/>
      <w:bookmarkEnd w:id="139"/>
      <w:r w:rsidRPr="00F02A9E">
        <w:rPr>
          <w:rFonts w:ascii="Arial" w:hAnsi="Arial" w:cs="Arial"/>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40" w:name="bookmark79"/>
      <w:bookmarkEnd w:id="140"/>
      <w:r w:rsidRPr="00F02A9E">
        <w:rPr>
          <w:rFonts w:ascii="Arial" w:hAnsi="Arial" w:cs="Arial"/>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1" w:name="bookmark80"/>
      <w:bookmarkEnd w:id="141"/>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 w:val="0"/>
          <w:szCs w:val="28"/>
          <w:lang w:val="ru-RU"/>
        </w:rPr>
        <w:t>40.</w:t>
      </w:r>
      <w:r w:rsidR="005626F3" w:rsidRPr="00F02A9E">
        <w:rPr>
          <w:rFonts w:ascii="Arial" w:hAnsi="Arial" w:cs="Arial"/>
          <w:b w:val="0"/>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Биология» (базовый уровень).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 xml:space="preserve">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4. Программа по биологии разработана с целью оказания методической помощи учителю в создании рабочей программы по учебному предмет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8. Целями изучения биологии на уровне основного общего образования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кологической культуры в целях сохранения собственного здоровья и охраны окружающей сре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9. Достижение целей программы по биологии обеспечивается решением следующ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биологически и экологически грамотной личности, готовой к сохранению собственного здоровья и охраны окружающей сре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 Содержание обучения в 5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1. Биология – наука о живой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бинет биологии. Правила поведения и работы в кабинете с биологическими приборами и инструмен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2. Методы изучения живо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устройством лупы, светового микроскопа, правила работы с ни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методами изучения живой природы – наблюдением и эксперименто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3. Организмы – тела живо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sidRPr="00F02A9E">
        <w:rPr>
          <w:rFonts w:ascii="Arial" w:hAnsi="Arial" w:cs="Arial"/>
          <w:color w:val="FF0000"/>
          <w:sz w:val="28"/>
          <w:szCs w:val="28"/>
          <w:lang w:val="ru-RU"/>
        </w:rPr>
        <w:t xml:space="preserve">. </w:t>
      </w:r>
      <w:r w:rsidRPr="00F02A9E">
        <w:rPr>
          <w:rFonts w:ascii="Arial" w:hAnsi="Arial" w:cs="Arial"/>
          <w:sz w:val="28"/>
          <w:szCs w:val="28"/>
          <w:lang w:val="ru-RU"/>
        </w:rPr>
        <w:t>Строение клетки под световым микроскопом: клеточная оболочка, цитоплазма, ядр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ноклеточные и многоклеточные организмы. Клетки, ткани, органы, системы орга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клеток кожицы чешуи лука под лупой и микроскопом (на примере самостоятельно приготовленного микропре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принципами систематики организм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за потреблением воды растение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4. Организмы и среда об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приспособлений организмов к среде обитания (на конкретных приме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ительный и животный мир родного края (краеведен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5. Природные со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родные зоны Земли, их обитатели. Флора и фауна природных зон. Ландшафты: природные и культур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искусственных сообществ и их обитателей (на примере аквариума и других искусственных сооб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иродных сообществ (на примере леса, озера, пруда, луга и других природных сооб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езонных явлений в жизни природных сообщест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3.6. Живая природа и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акции по уборке мусора в ближайшем лесу, парке, сквере или на пришкольной территории.</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142" w:name="_TOC_250012"/>
      <w:bookmarkEnd w:id="142"/>
      <w:r w:rsidRPr="00F02A9E">
        <w:rPr>
          <w:rFonts w:ascii="Arial" w:hAnsi="Arial" w:cs="Arial"/>
          <w:sz w:val="28"/>
          <w:szCs w:val="28"/>
          <w:lang w:val="ru-RU"/>
        </w:rPr>
        <w:t>40.</w:t>
      </w:r>
      <w:r w:rsidR="005626F3" w:rsidRPr="00F02A9E">
        <w:rPr>
          <w:rFonts w:ascii="Arial" w:hAnsi="Arial" w:cs="Arial"/>
          <w:sz w:val="28"/>
          <w:szCs w:val="28"/>
          <w:lang w:val="ru-RU"/>
        </w:rPr>
        <w:t>4. Содержание обучения в 6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4.1. Растительный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таника – наука о растениях. Разделы ботаники. Связь ботаники с другими науками и техникой. Общие признаки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и системы органов растений. Строение органов растительного организма, их роль и связь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икроскопического строения листа водного растения элоде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растительных тканей (использование микропре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A94407" w:rsidRPr="00F02A9E" w:rsidRDefault="005626F3" w:rsidP="00655602">
      <w:pPr>
        <w:spacing w:after="0" w:line="240" w:lineRule="auto"/>
        <w:ind w:left="720"/>
        <w:contextualSpacing/>
        <w:jc w:val="both"/>
        <w:rPr>
          <w:rFonts w:ascii="Arial" w:hAnsi="Arial" w:cs="Arial"/>
          <w:sz w:val="28"/>
          <w:szCs w:val="28"/>
          <w:lang w:val="ru-RU"/>
        </w:rPr>
      </w:pPr>
      <w:r w:rsidRPr="00F02A9E">
        <w:rPr>
          <w:rFonts w:ascii="Arial" w:hAnsi="Arial" w:cs="Arial"/>
          <w:sz w:val="28"/>
          <w:szCs w:val="28"/>
          <w:lang w:val="ru-RU"/>
        </w:rPr>
        <w:t>Обнаружение неорганических и органических веществ в раст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в природе с цветковыми растениями.</w:t>
      </w:r>
    </w:p>
    <w:p w:rsidR="00A94407" w:rsidRPr="00F02A9E" w:rsidRDefault="00D2010E" w:rsidP="00655602">
      <w:pPr>
        <w:spacing w:after="0" w:line="240" w:lineRule="auto"/>
        <w:ind w:firstLine="851"/>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4.2.</w:t>
      </w:r>
      <w:r w:rsidR="005626F3" w:rsidRPr="00F02A9E">
        <w:rPr>
          <w:rFonts w:ascii="Arial" w:hAnsi="Arial" w:cs="Arial"/>
          <w:sz w:val="28"/>
          <w:szCs w:val="28"/>
        </w:rPr>
        <w:t> </w:t>
      </w:r>
      <w:r w:rsidR="005626F3" w:rsidRPr="00F02A9E">
        <w:rPr>
          <w:rFonts w:ascii="Arial" w:hAnsi="Arial" w:cs="Arial"/>
          <w:sz w:val="28"/>
          <w:szCs w:val="28"/>
          <w:lang w:val="ru-RU"/>
        </w:rPr>
        <w:t>Строение и многообразие покрытосемен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A94407" w:rsidRPr="00F02A9E" w:rsidRDefault="005626F3" w:rsidP="00655602">
      <w:pPr>
        <w:spacing w:after="0" w:line="240" w:lineRule="auto"/>
        <w:ind w:firstLine="709"/>
        <w:contextualSpacing/>
        <w:jc w:val="both"/>
        <w:rPr>
          <w:rFonts w:ascii="Arial" w:hAnsi="Arial" w:cs="Arial"/>
          <w:iCs/>
          <w:sz w:val="28"/>
          <w:szCs w:val="28"/>
          <w:lang w:val="ru-RU"/>
        </w:rPr>
      </w:pPr>
      <w:r w:rsidRPr="00F02A9E">
        <w:rPr>
          <w:rFonts w:ascii="Arial" w:hAnsi="Arial" w:cs="Arial"/>
          <w:iCs/>
          <w:sz w:val="28"/>
          <w:szCs w:val="28"/>
          <w:lang w:val="ru-RU"/>
        </w:rPr>
        <w:t>Лабораторные и практические работы.</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корневых систем (стержневой и мочковатой) на примере гербарных экземпляров или живых растений.</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микропрепарата клеток корня.</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внешним строением листьев и листорасположением (на комнатных растениях).</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вегетативных и генеративных почек (на примере сирени, тополя и других растений).</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микроскопического строения листа (на готовых микропрепаратах).</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Рассматривание микроскопического строения ветки дерева (на готовом микропрепарате).</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троения корневища, клубня, луковицы.</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цветков.</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различными типами соцветий. </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семян двудольных растений.</w:t>
      </w:r>
    </w:p>
    <w:p w:rsidR="00A94407" w:rsidRPr="00F02A9E" w:rsidRDefault="005626F3" w:rsidP="00655602">
      <w:pPr>
        <w:spacing w:after="0" w:line="240" w:lineRule="auto"/>
        <w:ind w:left="142"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семян однодольных раст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iCs/>
          <w:sz w:val="28"/>
          <w:szCs w:val="28"/>
          <w:lang w:val="ru-RU"/>
        </w:rPr>
        <w:t>40.</w:t>
      </w:r>
      <w:r w:rsidR="005626F3" w:rsidRPr="00F02A9E">
        <w:rPr>
          <w:rFonts w:ascii="Arial" w:hAnsi="Arial" w:cs="Arial"/>
          <w:iCs/>
          <w:sz w:val="28"/>
          <w:szCs w:val="28"/>
          <w:lang w:val="ru-RU"/>
        </w:rPr>
        <w:t>4.3</w:t>
      </w:r>
      <w:r w:rsidR="005626F3" w:rsidRPr="00F02A9E">
        <w:rPr>
          <w:rFonts w:ascii="Arial" w:hAnsi="Arial" w:cs="Arial"/>
          <w:i/>
          <w:sz w:val="28"/>
          <w:szCs w:val="28"/>
          <w:lang w:val="ru-RU"/>
        </w:rPr>
        <w:t xml:space="preserve">. </w:t>
      </w:r>
      <w:r w:rsidR="005626F3" w:rsidRPr="00F02A9E">
        <w:rPr>
          <w:rFonts w:ascii="Arial" w:hAnsi="Arial" w:cs="Arial"/>
          <w:sz w:val="28"/>
          <w:szCs w:val="28"/>
          <w:lang w:val="ru-RU"/>
        </w:rPr>
        <w:t>Жизнедеятельность раститель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мен веществ у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тани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тосинтез. Лист – орган воздушного питания. Значение фотосинтеза в природе и в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ыхани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нспорт веществ в раст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ст и развити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растание семян. Условия прорастания семян. Подготовка семян к посеву. Развитие пророст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A94407" w:rsidRPr="00F02A9E" w:rsidRDefault="005626F3" w:rsidP="00655602">
      <w:pPr>
        <w:spacing w:after="0" w:line="240" w:lineRule="auto"/>
        <w:ind w:firstLine="709"/>
        <w:contextualSpacing/>
        <w:jc w:val="both"/>
        <w:rPr>
          <w:rFonts w:ascii="Arial" w:hAnsi="Arial" w:cs="Arial"/>
          <w:iCs/>
          <w:sz w:val="28"/>
          <w:szCs w:val="28"/>
          <w:lang w:val="ru-RU"/>
        </w:rPr>
      </w:pPr>
      <w:r w:rsidRPr="00F02A9E">
        <w:rPr>
          <w:rFonts w:ascii="Arial" w:hAnsi="Arial" w:cs="Arial"/>
          <w:iCs/>
          <w:sz w:val="28"/>
          <w:szCs w:val="28"/>
          <w:lang w:val="ru-RU"/>
        </w:rPr>
        <w:t>Лабораторные и практические работы.</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 xml:space="preserve">Наблюдение за ростом корня. </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Наблюдение за ростом побега.</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Определение возраста дерева по спилу.</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Выявление передвижения воды и минеральных веществ по древесине.</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Наблюдение процесса выделения кислорода на свету аквариумными растениями.</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Изучение роли рыхления для дыхания корней.</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Определение всхожести семян культурных растений и посев их в грунт.</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Наблюдение за ростом и развитием цветкового растения в комнатных условиях (на примере фасоли или посевного гороха).</w:t>
      </w:r>
    </w:p>
    <w:p w:rsidR="00A94407" w:rsidRPr="00F02A9E" w:rsidRDefault="005626F3" w:rsidP="00655602">
      <w:pPr>
        <w:spacing w:after="0" w:line="240" w:lineRule="auto"/>
        <w:ind w:left="425" w:firstLine="709"/>
        <w:contextualSpacing/>
        <w:jc w:val="both"/>
        <w:rPr>
          <w:rFonts w:ascii="Arial" w:hAnsi="Arial" w:cs="Arial"/>
          <w:sz w:val="28"/>
          <w:szCs w:val="28"/>
          <w:lang w:val="ru-RU"/>
        </w:rPr>
      </w:pPr>
      <w:r w:rsidRPr="00F02A9E">
        <w:rPr>
          <w:rFonts w:ascii="Arial" w:hAnsi="Arial" w:cs="Arial"/>
          <w:sz w:val="28"/>
          <w:szCs w:val="28"/>
          <w:lang w:val="ru-RU"/>
        </w:rPr>
        <w:t>Определение условий прорастания семян.</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 Содержание обучения в 7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1. Систематические группы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дноклеточных водорослей (на примере хламидомонады и хлорел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многоклеточных нитчатых водорослей (на примере спирогиры и улотрик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мхов (на местных вид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папоротника или хвощ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веток, хвои, шишек и семян голосеменных растений (на примере ели, сосны или лиственн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нешнего строения покрытосеменных раст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2. Развитие растительного мира на Зем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растительного мира на Земле (экскурсия в палеонтологический или краеведческий муз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3. Растения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4. Растения и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ельскохозяйственных растений регио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орных растений реги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5.5. Грибы. Лишайники. Бакте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дноклеточных (мукор) и многоклеточных (пеницилл) плесневых гри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плодовых тел шляпочных грибов (или изучение шляпочных грибов на муляж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лишай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бактерий (на готовых микропрепаратах).</w:t>
      </w:r>
      <w:bookmarkStart w:id="143" w:name="_TOC_250010"/>
      <w:bookmarkEnd w:id="143"/>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 Содержание обучения в 8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1. Животный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оология – наука о животных. Разделы зоологии. Связь зоологии с другими науками и 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под микроскопом готовых микропрепаратов клеток и тканей животны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2. Строение и жизнедеятельность организма живот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знакомление с органами опоры и движения у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пособов поглощения пищи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пособов дыхания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системами органов транспорта веществ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окровов тела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рганов чувств у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условных рефлексов у аквариумных рыб.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яйца и развитие зародыша птицы (куриц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3. Систематические группы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троения инфузории-туфельки и наблюдение за её передвижением. Изучение хемотакси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образие простейших (на готовых 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готовление модели клетки простейшего (амёбы, инфузории-туфельки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троения пресноводной гидры и её передвижения (школьный аквариу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питания гидры дафниями и циклопами (школьный аквариу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готовление модели пресноводной гид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ешнего строения дождевого червя. Наблюдение за реакцией дождевого червя на раздражи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утреннего строения дождевого червя (на готовом влажном препарате и микропрепара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испособлений паразитических червей к паразитизму (на готовых влажных и микро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кообразные. Особенности строения и жизне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ракообразн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ешнего строения насекомого (на примере майского жука или других крупных насекомых-вред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различными типами развития насекомых (на примере колле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ешнего строения и особенностей передвижения рыбы (на примере живой рыбы в банке с во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утреннего строения рыбы (на примере готового влажного пре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особенностей скелета пт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особенностей скелета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особенностей зубной системы млекопитающи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4. Развитие животного мира на Зем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ископаемых остатков вымерших животны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5. Животные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ые и среда обитания. Влияние света, температуры и влажности на животных. Приспособленность животных к условиям среды об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ый мир природных зон Земли. Основные закономерности распределения животных на планете. Фау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6.6. Животные и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144" w:name="_TOC_250009"/>
      <w:bookmarkEnd w:id="144"/>
      <w:r w:rsidRPr="00F02A9E">
        <w:rPr>
          <w:rFonts w:ascii="Arial" w:hAnsi="Arial" w:cs="Arial"/>
          <w:sz w:val="28"/>
          <w:szCs w:val="28"/>
          <w:lang w:val="ru-RU"/>
        </w:rPr>
        <w:t>40.</w:t>
      </w:r>
      <w:r w:rsidR="005626F3" w:rsidRPr="00F02A9E">
        <w:rPr>
          <w:rFonts w:ascii="Arial" w:hAnsi="Arial" w:cs="Arial"/>
          <w:sz w:val="28"/>
          <w:szCs w:val="28"/>
          <w:lang w:val="ru-RU"/>
        </w:rPr>
        <w:t>7. Содержание обучения в 9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 Человек – биосоциальный ви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2. Структура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икроскопического строения тканей (на готовых микро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ние органов и систем органов человека (по таблиц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3. Нейрогуморальная регуля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ервная система человека, её организация и значение. Нейроны, нервы, нервные узлы. Рефлекс. Рефлекторная д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оловного мозга человека (по муляж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изменения размера зрачка в зависимости от освещён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4. Опора и дви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войств 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костей (на муляж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позвонков (на муляж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гибкости позвоноч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массы и роста свое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лияния статической и динамической нагрузки на утомление мыш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нарушения осан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ризнаков плоскостоп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ание первой помощи при повреждении скелета и мышц.</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5. Внутренняя среда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икроскопического строения крови человека и лягушки (сравнение) на готовых микропрепарат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6. Кровообра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кровяного д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ульса и числа сердечных сокращений в покое и после дозированных физических нагрузок у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ая помощь при кровотече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7. Дых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мерение обхвата грудной клетки в состоянии вдоха и выдо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частоты дыхания. Влияние различных факторов на частоту дых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8. Питание и пищевар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действия ферментов слюны на крахма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действия желудочного сока на бел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9. Обмен веществ и превращение энер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ормы и режим питания. Рациональное питание – фактор укрепления здоровья. Нарушение обмена ве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остава продуктов 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меню в зависимости от калорийности пи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охранения витаминов в пищевых продукт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0. Ко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функции кожи. Кожа и её производные. Кожа и терморегуляция. Влияние на кожу факторов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 помощью лупы тыльной и ладонной стороны ки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жирности различных участков кожи ли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мер по уходу за кожей лица и волосами в зависимости от типа кож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основных гигиенических требований к одежде и обув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1. Выде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местоположения почек (на муляж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мер профилактики болезней почек.</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2. Размножение и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основных мер по профилактике инфекционных вирусных заболеваний: СПИД и гепати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3. Органы чувств и сенсор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равновесия, мышечного чувства, осязания, обоняния и вкуса. Взаимодействие сенсорных систем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остроты зрения у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ргана зрения (на муляже и влажном препара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ргана слуха (на муляж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4. Поведение и псих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кратковременной памя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объёма механической и логической памя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сформированности навыков логического мышл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7.15. Человек и окружающая ср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 Планируемые результаты освоения программы по биологии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 xml:space="preserve">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поведение и поступки с позиции нравственных норм и норм эколог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имости нравственного аспекта деятельности человека в медицине и би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биологии в формировании эстетической культуры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биологической науки в формировании научного мировозз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учной любознательности, интереса к биологической науке, навыков 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формиров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и безопасного поведения в природно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управление собственным эмоциональным состоя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биологических знаний при решении задач в области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экологических проблем и путей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обучающегося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изменяющихся усло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ятие решения (индивидуальное, в группе) в изменяющихся условиях на основании анализа биологическ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ние действий в новой ситуации на основании знаний биологических закономерностей.</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145" w:name="_TOC_250007"/>
      <w:r w:rsidRPr="00F02A9E">
        <w:rPr>
          <w:rFonts w:ascii="Arial" w:hAnsi="Arial" w:cs="Arial"/>
          <w:sz w:val="28"/>
          <w:szCs w:val="28"/>
          <w:lang w:val="ru-RU"/>
        </w:rPr>
        <w:t>40.</w:t>
      </w:r>
      <w:r w:rsidR="005626F3" w:rsidRPr="00F02A9E">
        <w:rPr>
          <w:rFonts w:ascii="Arial" w:hAnsi="Arial" w:cs="Arial"/>
          <w:sz w:val="28"/>
          <w:szCs w:val="28"/>
          <w:lang w:val="ru-RU"/>
        </w:rPr>
        <w:t>8.3. Метапредметные результаты освоения программы по биологии основного общего образования, должны отражат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3.1. 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1) базовые логические действия:</w:t>
      </w:r>
      <w:bookmarkEnd w:id="145"/>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биологических объектов (я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ы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ть гипотезу об истинности собственных суждений,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наблюдения и экспери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минать и систематизировать биологическую информацию.</w:t>
      </w:r>
    </w:p>
    <w:p w:rsidR="00A94407" w:rsidRPr="00F02A9E" w:rsidRDefault="00D2010E"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3.2. Овладение универсальными учебными коммуникативными действиями:</w:t>
      </w:r>
    </w:p>
    <w:p w:rsidR="00A94407" w:rsidRPr="00F02A9E" w:rsidRDefault="005626F3"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процессе выполнения практических и лабораторных раб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биологическ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46" w:name="_TOC_250006"/>
      <w:r w:rsidRPr="00F02A9E">
        <w:rPr>
          <w:rFonts w:ascii="Arial" w:hAnsi="Arial" w:cs="Arial"/>
          <w:sz w:val="28"/>
          <w:szCs w:val="28"/>
          <w:lang w:val="ru-RU"/>
        </w:rPr>
        <w:t>2) совместная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bookmarkEnd w:id="146"/>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3.3. 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 используя биологические 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ё право на ошибку и такое же право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крытость себе и друг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4. Предметные результаты освоения программы по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4.1. Предметные результаты освоения программы по биологии 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понятие о среде обитания (водной, наземно-воздушной, почвенной, внутриорганизменной), условиях среды об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отличительные признаки природных и искусственных сооб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биологии в практической 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лупой, световым и цифровым микроскопами при рассматривании биологически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 выполнении учебных заданий научно-популярную литературу по биологии, справочные материалы, ресурсы Интернета;</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47" w:name="_TOC_250004"/>
      <w:bookmarkEnd w:id="147"/>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4.2. Предметные результаты освоения программы по биологии 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отанику как биологическую науку, её разделы и связи с другими науками и 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астительные ткани и органы растений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растения и их части по разным основа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для выращивания и размножения культур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биологии со знаниями по математике, географии, труду (технологии), предметов гуманитарного цикла,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48" w:name="_TOC_250003"/>
      <w:bookmarkEnd w:id="148"/>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4.3. Предметные результаты освоения программы по биологии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знаки классов покрытосеменных или цветковых, семейств двудольных и однодоль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существенные признаки строения и жизнедеятельности растений, бактерий, грибов, лишай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усложнение организации растений в ходе эволюции растительного мира на Зем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черты приспособленности растений к среде обитания, значение экологических факторов для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по биологии со знаниями по математике, физике, географии, труду (технологии), литературе, и технологии, предметов гуманитарного цикла,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bookmarkStart w:id="149" w:name="_TOC_250002"/>
      <w:bookmarkEnd w:id="149"/>
      <w:r w:rsidRPr="00F02A9E">
        <w:rPr>
          <w:rFonts w:ascii="Arial" w:hAnsi="Arial" w:cs="Arial"/>
          <w:sz w:val="28"/>
          <w:szCs w:val="28"/>
          <w:lang w:val="ru-RU"/>
        </w:rPr>
        <w:t>40.</w:t>
      </w:r>
      <w:r w:rsidR="005626F3" w:rsidRPr="00F02A9E">
        <w:rPr>
          <w:rFonts w:ascii="Arial" w:hAnsi="Arial" w:cs="Arial"/>
          <w:sz w:val="28"/>
          <w:szCs w:val="28"/>
          <w:lang w:val="ru-RU"/>
        </w:rPr>
        <w:t>8.4.4. Предметные результаты освоения программы по биологии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зоологию как биологическую науку, её разделы и связь с другими науками и 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животные ткани и органы животных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знаки классов членистоногих и хордовых, отрядов насекомых и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представителей отдельных систематических групп животных и проводить выводы на основе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животных на основании особенностей стро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усложнение организации животных в ходе эволюции животного мира на Зем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черты приспособленности животных к среде обитания, значение экологических факторов для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взаимосвязи животных в природных сообществах, цепи 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взаимосвязи животных с растениями, грибами, лишайниками и бактериями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животных природных зон Земли, основные закономерности распространения животных по план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животных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мероприятиях по охране животного мира Зем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по биологии со знаниями по математике, физике, химии, географии, труду (технологии), предметов гуманитарного циклов,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bookmarkStart w:id="150" w:name="_TOC_250001"/>
      <w:bookmarkEnd w:id="150"/>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0.</w:t>
      </w:r>
      <w:r w:rsidR="005626F3" w:rsidRPr="00F02A9E">
        <w:rPr>
          <w:rFonts w:ascii="Arial" w:hAnsi="Arial" w:cs="Arial"/>
          <w:sz w:val="28"/>
          <w:szCs w:val="28"/>
          <w:lang w:val="ru-RU"/>
        </w:rPr>
        <w:t>8.4.5. Предметные результаты освоения программы по биологии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нейрогуморальную регуляцию процессов жизнедеятельности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4540E9" w:rsidRPr="00F02A9E" w:rsidRDefault="004540E9"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40.9. Кодификаторы.</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биологии.</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5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p>
    <w:tbl>
      <w:tblPr>
        <w:tblW w:w="9075" w:type="dxa"/>
        <w:tblInd w:w="15" w:type="dxa"/>
        <w:tblCellMar>
          <w:left w:w="0" w:type="dxa"/>
          <w:right w:w="0" w:type="dxa"/>
        </w:tblCellMar>
        <w:tblLook w:val="04A0"/>
      </w:tblPr>
      <w:tblGrid>
        <w:gridCol w:w="1873"/>
        <w:gridCol w:w="7202"/>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ология - наука о живой природ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биологию как науку о живой природе; называть признаки живого, сравнивать объекты живой и неживой природ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 - 5)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вклада российских (в том числе: В.И. Вернадский, А.Л. Чижевский) и зарубежных (в том числе: Аристотель, Теофраст, Гиппократ) ученых в развитие биолог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понятие о среде обитания (водной, наземно-воздушной, почвенной, внутриорганизменной), условиях среды обит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характеризующие приспособленность организмов к среде обитания, взаимосвязи организмов в сообщества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делять отличительные признаки природных и искусственных сообщест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роль биологии в практической деятельност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монстрировать на конкретных примерах связь знаний биологии со знаниями по математике, предметам гуманитарного цикла, с различными видами искусств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работы с лупой, световым и цифровым микроскопами при рассматривании биологических объек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ри выполнении учебных заданий научно-популярную литературу по биологии, справочные материалы, ресурсы сети Интернет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письменные и устные сообщения, грамотно используя понятийный аппарат изучаемого раздела биологии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1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5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02"/>
        <w:gridCol w:w="1801"/>
        <w:gridCol w:w="6272"/>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ология - наука о живой природ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жизни. Признаки живого (клеточное строение, питание, дыхание, выделение, рост и другие). Объекты живой и неживой природы, их сравнение. Живая и неживая природа - единое цело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ология - система наук о живой природе. Основные разделы биологии (ботаника, зоология, экология, цитология, анатомия, физиология и другие). Профессии, связанные с биологией: врач, ветеринар, психолог, агроном, животновод и другие (4 - 5). Связь биологии с другими науками (математика, география и другие). Роль биологии в познании окружающего мира и практической деятельности современного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абинет биологии. Правила поведения и работы в кабинете с биологическими приборами и инструментами. 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сеть Интернет)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тоды изучения живой природ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учные методы изучения живой природы: наблюдение, эксперимент, описание, измерение, классификация. Устройство увеличительных приборов: лупы и микроскопа. Правила работы с увеличительными приборам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тод описания в биологии (наглядный, словесный, схематический). Метод измерения (инструменты измерения). Метод классификации организмов, применение двойных названий организмов. Наблюдение и эксперимент как ведущие методы биологии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измы - тела живой природ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б организме. Доядерные и ядерные организмы. Одноклеточные и многоклеточные организм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етка и ее открытие. Клеточное строение организмов. Цитология - наука о клетке. Клетка - наименьшая единица строения и жизнедеятельности организмов. Строение клетки под световым микроскопом: клеточная оболочка, цитоплазма, ядро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етки, ткани, органы, системы орган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знедеятельность организмов. Особенности строения и процессов жизнедеятельности у растений, животных, бактерий и грибов. Свойства организмов: питание, дыхание, выделение, движение, размножение, развитие, раздражимость, приспособленность. Организм - единое цело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нообразие организмов и их классификация (таксоны в биологии: царства, типы (отделы), классы, отряды (порядки), семейства, роды, вид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актерии и вирусы как формы жизни. Значение бактерий и вирусов в природе и в жизни человек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измы и среда обита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способления организмов к среде обитания. Сезонные изменения в жизни организмов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родные сообществ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родные зоны Земли, их обитатели. Флора и фауна природных зон. Ландшафты: природные и культурные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ая природа и человек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2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6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84"/>
        <w:gridCol w:w="7191"/>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ительный организ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ботанику как биологическую науку, ее разделы и связи с другими науками и технико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вклада российских (в том числе: В.В. Докучаев, К.А. Тимирязев, С.Г. Навашин) и зарубежных (в том числе: Р. Гук, М. Мальпиги) ученых в развитие наук о растения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термины и понятия (в том числе: ботаника, растительная клетка, растительная ткань, органы растений; система органов растения - корень, побег, почка, лист, видоизмене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изнаки растений, уровни организации растительного организма, части растений: клетки, ткани, органы, системы органов, организ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растительные ткани и органы растений между собо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причинно-следственные связи между строением и функциями тканей и органов растений, строением и жизнедеятельностью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цировать растения и их части по разным основания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роль растений в природе и жизни человека: значение фотосинтеза в природе и в жизни человека; биологическое и хозяйственное значение видоизмененных побегов; хозяйственное значение вегетативного размнож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полученные знания для выращивания и размножения культурных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методы биологии: проводить наблюдения за растениями, описывать растения и их части, ставить простейшие биологические опыты и эксперимент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монстрировать на конкретных примерах связь знаний биологии со знаниями по математике, географии, технологии, предметам гуманитарного цикла, с различными видами искусств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письменные и устные сообщения, грамотно используя понятийный аппарат изучаемого раздела биологии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3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6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05"/>
        <w:gridCol w:w="1807"/>
        <w:gridCol w:w="6263"/>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ительный организм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отаника - наука о растениях. Разделы ботаники. Связь ботаники с другими науками и техникой. Общие признаки растени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нообразие растений. Уровни организации растительного организма. Высшие и низшие растения. Споровые и семенные раст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и системы органов растений. Строение органов растительного организма, их роль и связь между собой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жизнедеятельность растительного организм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тание растения. Корень - орган почвенного (минерального) питания. Корни и корневые системы. Виды корней и типы корневых систем.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чва, ее плодородие. Значение обработки почвы (окучивание), внесения удобрений, прореживания проростков, полива для жизни культурных растений. Гидропони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 Фотосинтез. Значение фотосинтеза в природе и в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ыхание растения. 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е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нспорт веществ в растении. Неорганические (вода, минеральные соли) и органические вещества (белки, жиры, углеводы, нуклеиновые кислоты, витамины и другие) растения. 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идоизмененные побеги: корневище, клубень, луковица. Их строение; биологическое и хозяйственное знач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ост растения. 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остовые движения растений. Развитие побега из почки. Ветвление побегов. Управление ростом растения. Формирование кроны. Применение знаний о росте растения в сельском хозяйстве. Развитие боковых побег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множение растения. 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 Семенное (генеративное) размножение растений. Цветки и соцветия. Опыление. Перекре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Развитие проростк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витие растения. Развитие цветкового растения. Основные периоды развития. Цикл развития цветкового растения. Влияние факторов внешней среды на развитие цветковых растений. Жизненные формы цветковых растений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4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7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92"/>
        <w:gridCol w:w="7183"/>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тика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вклада российских (в том числе: Н.И. Вавилов, И.В. Мичурин) и зарубежных (в том числе: К. Линней, Л. Пастер) ученых в развитие наук о растениях, грибах, лишайниках, бактерия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признаки классов покрытосеменных, или цветковых, семейств двудольных и однодольных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ять систематическое положение растительного организма (на примере покрытосеменных, или цветковых) с помощью определительной карточк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делять существенные признаки строения и жизнедеятельности растений, бактерий, грибов, лишайник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исание и сравнивать между собой растения, грибы, лишайники, бактерии по заданному плану; делать выводы на основе сравн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усложнение организации растений в ходе эволюции растительного мира на Земл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черты приспособленности растений к среде обитания, значение экологических факторов для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культурных растений и их значение в жизни человека; понимать причины и знать меры охраны растительного мира Земл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роль растений, грибов, лишайников, бактерий в природных сообществах, в хозяйственной деятельности человека и его повседневной жизн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монстрировать на конкретных примерах связь знаний биологии со знаниями по математике, физике, географии, технологии, литературе, технологии, предметам гуманитарного цикла, с различными видами искусств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работы с биологической информацией: формулировать основания для извлечения и обобщения информации из нескольких (2 - 3) источников; преобразовывать информацию из одной знаковой системы в другую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етом особенностей аудитории сверстников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5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7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00"/>
        <w:gridCol w:w="1795"/>
        <w:gridCol w:w="6280"/>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тические группы растени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изшие растения. Водоросли. Общая характеристика водорослей. Одноклеточные и многоклеточные зеленые водоросли. Строение и жизнедеятельность зеленых водорослей. Размножение зеленых водорослей (бесполое и половое). Бурые и красные водоросли, их строение и жизнедеятельность. Значение водорослей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сшие споровые растения. Моховидные (Мхи). Общая характеристика мхов. Строение и жизнедеятельность зеленых и сфагновых мхов. Приспособленность мхов к жизни на сильно увлажненных почвах. Размножение мхов, цикл развития на примере зеленого мха кукушкин лен. Роль мхов в заболачивании почв и торфообразовании. Использование торфа и продуктов его переработки в хозяйственной деятельност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о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емейства покрытосеменных (цветковых) растений. Характерные признаки семейств класса Двудольные (Крестоцветные, или Капустные, Розоцветные, или Розовые, Мотыльковые, или Бобовые, Пасле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витие растительного мира на Земл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ения в природных сообщества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ения и человек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и городской флоры. Парки, лесопарки, скверы, ботанические сады. Декоративное цветоводство. Комнатные растения, комнатное цветоводство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ледствия деятельности человека в экосистемах. Охрана растительного мира. Восстановление численности редких видов растений: ООПТ. Красная книга России. Меры сохранения растительного мир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ибы. Лишайники. Бактер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есневые грибы. Дрожжевые грибы. Значение плесневых и дрожжевых грибов в природе и жизни человека (пищевая и фармацевтическая промышленность и друг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Лишайники - комплексные организмы. Строение лишайников. Питание, рост и размножение лишайников. Значение лишайников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6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8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84"/>
        <w:gridCol w:w="7191"/>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й организ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зоологию как биологическую науку, ее разделы и связь с другими науками и технико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вклада российских (в том числе: А.О. Ковалевский, К.И. Скрябин) и зарубежных (в том числе: А. Левенгук, Ж. Кювье, Э. Геккель) ученых в развитие наук о животны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общие признаки животных, уровни организации животного организма: клетки, ткани, органы, системы органов, организ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животные ткани и органы животных между собо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причинно-следственные связи между строением, жизнедеятельностью и средой обитания животных изучаемых систематических групп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признаки классов членистоногих и хордовых; отрядов насекомых и млекопитающи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представителей отдельных систематических групп животных и делать выводы на основе сравн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цировать животных на основании особенностей стро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исывать усложнение организации животных в ходе эволюции животного мира на Земл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черты приспособленности животных к среде обитания, значение экологических факторов для животны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взаимосвязи животных в природных сообществах, цепи пит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станавливать взаимосвязи животных с растениями, грибами, лишайниками и бактериями в природных сообщества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животных природных зон Земли, основные закономерности распространения животных по плане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роль животных в природных сообщества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ть причины и знать меры охраны животного мира Земл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монстрировать на конкретных примерах связь знаний биологии со знаниями по математике, физике, химии, географии, технологии, предметам гуманитарного цикла, с различными видами искусств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работы с биологической информацией: формулировать основания для извлечения и обобщения информации из нескольких (3 - 4) источников; преобразовывать информацию из одной знаковой системы в другую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етом особенностей аудитории сверстников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7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8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01"/>
        <w:gridCol w:w="1794"/>
        <w:gridCol w:w="6280"/>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й организм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оология - наука о животных. Разделы зоологии. Связь зоологии с другими науками и техникой. 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жизнедеятельность организма животного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ора и движение животных. Особенности гидростатического, наружного и внутреннего скелета у животных. Передвижение у одноклеточных (амебовидное, жгутиковое). Мышечные движения у многоклеточных: полет насекомых, птиц; плавание рыб; движение по суше позвоночных животных (ползание, бег, ходьба и другие). Рычажные конечност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обенности пищеварительной системы у представителей отрядов млекопитающи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ыхание животных. Значение дыхания. Газообмен через всю поверхность клетки. Жаберное дыхание. Наружные и внутренние жабры. Кожное, трахейное, легочное дыхание у обитателей суши. Особенности кожного дыхания. Роль воздушных мешков у птиц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деление у животных. Значение выделения конечных продуктов обмена веществ. Сократительные вакуоли у простейших. Зве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етом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ординация и регуляция жизнедеятельности у животных. Раздражимость у одноклеточных животных. Таксисы (фототаксис, трофотаксис, хемотаксис и другие). Нервная регуляция. Нервная система, ее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ведение животных. Врожденное и приобрете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тические группы животны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е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ленистоногие. Общая характеристика. Среды жизни. Внешнее и внутреннее строение членистоногих. Многообразие членистоногих. Представители класс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кообразные. Особенности строения и жизнедеятельности. Значение ракообразных в природе и жизни человека. 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е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риспособленность птиц к различным условиям среды. Значение птиц в природе и жизни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озвери. Однопроходные (яйцекладущие) и Сумчатые (низшие звери). Плацентарные млекопитающие. Многообразие млекопитающих.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 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витие животного мира на Земл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е в природных сообществах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е и среда обитания. Влияние света, температуры и влажности на животных. Приспособленность животных к условиям среды обита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й мир природных зон Земли. Основные закономерности распределения животных на планете. Фаун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е и человек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 Одомашнивание животных. Селекция, породы, искусственный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ОПТ. Красная книга России. Меры сохранения животного мира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8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результатам освоения основной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разовательной программы (9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81"/>
        <w:gridCol w:w="7194"/>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результа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предметные результаты освоения основной образовательной программы основного общего образов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и его здоровь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водить примеры вклада российских (в том числе: И.М. Сеченов, И.П. Павлов, И.И. Мечников, А.А. Ухтомский, П.К. Анохин) и зарубежных (в том числе: У. Гарвей, К. Бернар. Л. Пастер, Ч. Дарвин) ученых в развитие представлений о происхождении, строении, жизнедеятельности, поведении, экологи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авнивать клетки разных тканей, групп тканей, органы, системы органов человека, процессы жизнедеятельности организма человека; делать выводы на основе сравн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биологически активные вещества (витамины, ферменты, гормоны), выявлять их роль в процессе обмена веществ и превращения энерг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менять биологические модели для выявления особенностей строения и функционирования органов и систем органов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яснять нейрогуморальную регуляцию процессов жизнедеятельности организма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шать качественные и количественные задачи, используя основные показатели здоровья человека, проводить расчеты и оценивать полученные знач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зывать и 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приобрете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и защиты Родины, физической культур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ть приемами работы с биологической информацией: формулировать основания для извлечения и обобщения информации из нескольких (4 - 5) источников; преобразовывать информацию из одной знаковой системы в другую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вать письменные и устные сообщения, грамотно используя понятийный аппарат изученного раздела биологии, сопровождать выступление презентацией с учетом особенностей аудитории сверстников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9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9 класс)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003"/>
        <w:gridCol w:w="1804"/>
        <w:gridCol w:w="6268"/>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раздел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элемента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элементы содерж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 биосоциальный вид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уктура организма челове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йрогуморальная регуляц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рвная система человека, ее организация и значение. Нейроны, нервы, нервные узлы. Рефлекс. Рефлекторная дуга. Рецепторы. Двухнейронные и тре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енные) и условные (приобрете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ез. Особенности рефлекторной и гуморальной регуляции функций организм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ора и движ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нутренняя среда организм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нутренняя среда и ее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ертывание крови. Группы крови. Резус-фактор. Переливание крови. Донорство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ммунитет и его виды. Факторы, влияющие на иммунитет (приобрете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ровообращ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игиена сердечно-сосудистой системы. Профилактика сердечно-сосудистых заболеваний. Первая помощь при кровотечениях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ыха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ыхание и его значение. Органы дыхания. Легкие. Взаимосвязь строения и функций органов дыхания. Газообмен в легких и тканях. Жизненная емкость легких. Механизмы дыхания. Дыхательные движения. Регуляция дыха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тание и пищевар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игиена питания. Предупреждение глистных и желудочно-кишечных заболеваний, пищевых отравлений. Влияние курения и алкоголя на пищеварение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мен веществ и превращение энерг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тамины и их роль для организма. Поступление витаминов с пищей. Синтез витаминов в организме. Авитаминозы и гиповитаминозы. Сохранение витаминов в пищ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ормы и режим питания. Рациональное питание - фактор укрепления здоровья. Нарушение обмена веществ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ж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функции кожи. Кожа и ее производные. Кожа и терморегуляция. Влияние на кожу факторов окружающей сред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деле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множение и развит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енка. Половое созревание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ем, их профилактик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чувств и сенсорные системы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чувств и их значение. Анализаторы. Сенсорные системы. Органы равновесия, мышечного чувства, осязания, обоняния и вкуса. Взаимодействие сенсорных систем организм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лаз и зрение. Оптическая система глаза. Сетчатка. Зрительные рецепторы. Зрительное восприятие. Нарушения зрения и их причины. Гигиена зр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хо и слух. Строение и функции органа слуха. Механизм работы слухового анализатора. Слуховое восприятие. Нарушения слуха и их причины. Гигиена слуха </w:t>
            </w:r>
          </w:p>
        </w:tc>
      </w:tr>
      <w:tr w:rsidR="004540E9" w:rsidRPr="00F02A9E" w:rsidTr="00293283">
        <w:tc>
          <w:tcPr>
            <w:tcW w:w="0" w:type="auto"/>
            <w:vMerge w:val="restart"/>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ведение и психика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 </w:t>
            </w:r>
          </w:p>
        </w:tc>
      </w:tr>
      <w:tr w:rsidR="004540E9" w:rsidRPr="00F02A9E" w:rsidTr="00293283">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е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 </w:t>
            </w:r>
          </w:p>
        </w:tc>
      </w:tr>
      <w:tr w:rsidR="004540E9" w:rsidRPr="00F02A9E" w:rsidTr="00293283">
        <w:tc>
          <w:tcPr>
            <w:tcW w:w="0" w:type="auto"/>
            <w:vMerge w:val="restart"/>
            <w:tcBorders>
              <w:top w:val="single" w:sz="6" w:space="0" w:color="000000"/>
              <w:left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gridSpan w:val="2"/>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и окружающая среда </w:t>
            </w:r>
          </w:p>
        </w:tc>
      </w:tr>
      <w:tr w:rsidR="004540E9" w:rsidRPr="00F02A9E" w:rsidTr="00293283">
        <w:tc>
          <w:tcPr>
            <w:tcW w:w="0" w:type="auto"/>
            <w:vMerge/>
            <w:tcBorders>
              <w:top w:val="single" w:sz="6" w:space="0" w:color="000000"/>
              <w:left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 </w:t>
            </w:r>
          </w:p>
        </w:tc>
      </w:tr>
      <w:tr w:rsidR="004540E9" w:rsidRPr="00F02A9E" w:rsidTr="00293283">
        <w:tc>
          <w:tcPr>
            <w:tcW w:w="0" w:type="auto"/>
            <w:vMerge/>
            <w:tcBorders>
              <w:top w:val="single" w:sz="6" w:space="0" w:color="000000"/>
              <w:left w:val="single" w:sz="6" w:space="0" w:color="000000"/>
              <w:right w:val="single" w:sz="6" w:space="0" w:color="000000"/>
            </w:tcBorders>
            <w:vAlign w:val="center"/>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 </w:t>
            </w:r>
          </w:p>
        </w:tc>
      </w:tr>
      <w:tr w:rsidR="004540E9" w:rsidRPr="00F02A9E" w:rsidTr="00293283">
        <w:tc>
          <w:tcPr>
            <w:tcW w:w="0" w:type="auto"/>
            <w:gridSpan w:val="3"/>
            <w:tcBorders>
              <w:left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p>
        </w:tc>
      </w:tr>
      <w:tr w:rsidR="004540E9" w:rsidRPr="00F02A9E" w:rsidTr="00293283">
        <w:tc>
          <w:tcPr>
            <w:tcW w:w="0" w:type="auto"/>
            <w:tcBorders>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c>
        <w:tc>
          <w:tcPr>
            <w:tcW w:w="0" w:type="auto"/>
            <w:tcBorders>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как часть биосферы Земли. Антропогенные воздействия на природу. Урбанизация. Цивилизация. Техногенные изменения в окружающей среде.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временные глобальные экологические проблемы. Значение охраны окружающей среды для сохранения человечества </w:t>
            </w:r>
          </w:p>
        </w:tc>
      </w:tr>
    </w:tbl>
    <w:p w:rsidR="004540E9" w:rsidRPr="00F02A9E" w:rsidRDefault="004540E9" w:rsidP="00655602">
      <w:pPr>
        <w:widowControl/>
        <w:spacing w:after="0" w:line="240" w:lineRule="auto"/>
        <w:contextualSpacing/>
        <w:rPr>
          <w:rFonts w:ascii="Arial" w:hAnsi="Arial" w:cs="Arial"/>
          <w:sz w:val="24"/>
          <w:szCs w:val="24"/>
          <w:lang w:val="ru-RU"/>
        </w:rPr>
      </w:pPr>
    </w:p>
    <w:p w:rsidR="004540E9" w:rsidRPr="00F02A9E" w:rsidRDefault="004540E9" w:rsidP="00655602">
      <w:pPr>
        <w:widowControl/>
        <w:spacing w:after="0" w:line="240" w:lineRule="auto"/>
        <w:contextualSpacing/>
        <w:rPr>
          <w:rFonts w:ascii="Arial" w:hAnsi="Arial" w:cs="Arial"/>
          <w:sz w:val="24"/>
          <w:szCs w:val="24"/>
          <w:lang w:val="ru-RU"/>
        </w:rPr>
      </w:pPr>
    </w:p>
    <w:p w:rsidR="004540E9" w:rsidRPr="00F02A9E" w:rsidRDefault="004540E9" w:rsidP="00655602">
      <w:pPr>
        <w:widowControl/>
        <w:spacing w:after="0" w:line="240" w:lineRule="auto"/>
        <w:contextualSpacing/>
        <w:jc w:val="right"/>
        <w:rPr>
          <w:rFonts w:ascii="Arial" w:hAnsi="Arial" w:cs="Arial"/>
          <w:sz w:val="24"/>
          <w:szCs w:val="24"/>
          <w:lang w:val="ru-RU"/>
        </w:rPr>
      </w:pPr>
      <w:r w:rsidRPr="00F02A9E">
        <w:rPr>
          <w:rFonts w:ascii="Arial" w:hAnsi="Arial" w:cs="Arial"/>
          <w:sz w:val="24"/>
          <w:szCs w:val="24"/>
          <w:lang w:val="ru-RU"/>
        </w:rPr>
        <w:t>Приложение_</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57.10. Для проведения основного государственного экзамена по биологии (далее - ОГЭ по биологии)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10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на ОГЭ по биологии требования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 результатам освоения основной образовательной программы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ого общего образования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897"/>
        <w:gridCol w:w="7178"/>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проверяемого требования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е требования к предметным результатам освоения основной образовательной программы основного общего образования на основе ФГОС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ние роли биологии в формировании современной естественнонаучной картины мир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ние способов получения биологических знаний; наличие опыта использования методов биологии в целях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описывать клетки, ткани, органы, системы органов и характеризовать важнейшие биологические процессы в организмах растений, животных 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формированность представлений об основных факторах окружающей среды, их роли в жизнедеятельности и эволюции организмов; представлений об антропогенном фактор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создавать и применять словесные и графические модели для объяснения строения живых систем, явлений и процессов живой природ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имание вклада российских и зарубежных ученых в развитие биологических наук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интегрировать биологические знания со знаниями других учебных предмет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формированность основ экологической грамотности: осознание необходимости действий, направленных на сохранение биоразнообразия и охрану природных экосистем, сохранение и укрепление здоровья человека; умение выбирать целевые установки в своих действиях и поступках по отношению к живой природе, своему здоровью и здоровью окружающи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владение приемами оказания первой помощи человеку, выращивания культурных растений и ухода за домашними животными </w:t>
            </w:r>
          </w:p>
        </w:tc>
      </w:tr>
    </w:tbl>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4.11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речень элементов содержания, проверяемых на ОГЭ </w:t>
      </w:r>
    </w:p>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 биологии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483"/>
        <w:gridCol w:w="8592"/>
      </w:tblGrid>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д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веряемый элемент содерж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ология - наука о живой природе. Методы научного позн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нятие о жизни. Признаки живого (клеточное строение, питание, дыхание, выделение, рост и другие). Объекты живой и неживой природы, их сравнение. Живая и неживая природа - единое цело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ология - система наук о живой природе. Основные разделы биологии. Ботаника - наука о растениях. Разделы ботаники. Зоология - наука о животных. Разделы зоологии. Науки о человеке (анатомия, физиология, психология, антропология, гигиена, санитария, экология человека). Связь биологии с другими науками. Роль биологии в познании окружающего мира и практической деятельности современного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1.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учные методы изучения живой природы. Метод описания в биологии (наглядный, словесный, схематический). Метод измерения (инструменты измерения). Метод классификации организмов. Наблюдение и эксперимент как ведущие методы биологии. Методы изучения организма человека. Устройство увеличительных приборов: лупы и микроскоп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еда обитания. Природные и искусственные сообщества. Человек и окружающая сред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реда обитания. Водная, наземно-воздушная, почвенная, внутриорганизменная среды обитания. Особенности сред обитания организм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иродное сообщество.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е и среда обитания. Влияние света, температуры и влажности на животных. Приспособленность животных к условиям среды обитания. Популяции животных, их характеристики. Взаимосвязи животных между собой и с другими организмами. Животный мир природных зон Земл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Растительные сообщества. Растительность (растительный покров) природных зон Земл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ультурные растения и их происхождение. Центры многообразия и происхождения культурных растений. Культурные растения сельскохозяйственных угодий. Растения город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оздействие человека на животных в природе. Промысловые животные. Загрязнение окружающей среды. Одомашнивание животных. Селекция, породы, искусственный отбор, дикие предки домашних животных. Значение домашних животных в жизни человека. Методы борьбы с животными-вредителям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ледствия деятельности человека в экосистемах. Охрана растительного и животного мира. Восстановление численности редких видов растений и животных: особо охраняемые природные территории (ООПТ). Красная книга России. Меры сохранения растительного и животного мир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2.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висимость здоровья человека от состояния окружающей среды. Экологические факторы и их действие на организм человека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волюционное развитие растений, животных 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волюционное развитие растительного мира на Земл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Живые ископаемые" животного мира. Основные этапы эволюции беспозвоночных и позвоночных животных. Вымершие животны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оказательства животного происхождения человека. Сходство человека с млекопитающими. Отличие человека от приматов. Человек разумный. Антропогенез, его этапы. Биологические и социальные факторы становления человека. Человеческие расы. Место человека в системе органического мир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измы бактерий, грибов и лишайников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ибы. Общая характеристика. Шляпочные грибы, их строение, питание, рост, размножение. Съедобные и ядовитые грибы. Значение шляпочных грибов. Плесневые грибы. Дрожжевые грибы. Значение плесневых и дрожжевых грибов. Паразитические грибы. Лишайники - комплексные организм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4.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актерии - доядерные организмы. Общая характеристика бактерий. Разнообразие бактерий. Значение бактерий в природных сообществах и жизни человека. Болезнетворные бактерии и меры профилактики заболеваний, вызываемых бактериям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стительный организм. Систематические группы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ие признаки растений. Уровни организации растительного организма. Растительная клетка: клеточная оболочка, ядро, цитоплазма (пластиды, митохондрии, вакуоли с клеточным соком). Растительные ткани. Органы и системы органов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жизнедеятельность растительного организма. Корни и корневые системы. Побег и почки. Строение и функции листа. Фотосинтез. Значение фотосинтеза в природе и в жизни человека.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нспорт воды и минеральных веществ в растении - восходящий ток.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нспорт органических веществ в растении - нисходящий ток. Видоизмененные побеги. Развитие побега из почк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множение растений. Вегетативное размножение цветковых растений в природе. Хозяйственное значение вегетативного размножения. Семенное (генеративное) размножение растений. Цветки и соцветия. Опыление. Двойное оплодотворение. Образование плодов и семян. Типы плодов. Распространение плодов и семян в природе. Состав и строение семян. Условия прорастания семян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витие цветкового растения. Цикл развития цветкового растения. Влияние факторов внешней среды на развитие цветковых растений. Жизненные формы цветковых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изшие растения. Водоросли. Общая характеристика водорослей.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сшие споровые растения. Моховидные (Мхи). Общая характеристика мхов. Размножение мхов на примере зеленого мха кукушкин лен. Плауновидные (Плауны). Хвощевидные (Хвощи), Папоротниковидные (Папоротники). Общая характеристика. Размножение папоротникообразных. Цикл развития папоротника. Значение папоротникообразных в природе и жизн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ый организм. Систематические группы животны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ие признаки животных. Отличия животных от растений.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ногообразие животного мира. Органы и системы органов животных.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изм - единое цело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троение и жизнедеятельность животного организма. Опора и движение животных. Питание и пищеварение у животных. Дыхание животных. Транспорт веществ у животных. Выделение у животных. Покровы тела у животных. Координация и регуляция жизнедеятельности у животных. Нервная регуляция. Гуморальная регуляция. Органы чувств, их значение. Поведение животных. Врожденное и приобретенное поведени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множение и развитие животных. Бесполое размножение. Половое размножение. Преимущество полового размножения. Половые железы. Половые клетки (гаметы). Оплодотворение. Зигота. Партеногенез. Зародышевое развитие. Постэмбриональное развитие: прямое, непрямое. Метаморфоз (развитие с превращением): полный и неполный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категории систематики животных. Вид как основная систематическая категория животных. Классификация животных. Система животного мир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дноклеточные животные - простейшие. Строение и жизнедеятельность простейших. Значение простейших в природе и жизни человека. Кишечнополостные (общая характеристика; особенности строения и жизнедеятельности). Плоские, круглые, кольчатые черви (общая характеристика). Особенности строения и жизнедеятельности плоских, круглых и кольчатых червей. Паразитические плоские и круглые черв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ленистоногие (общая характеристика). Ракообразные (особенности строения и жизнедеятельности). Паукообразные (особенности строения и жизнедеятельности в связи с жизнью на суше). Насекомые (особенности строения и жизнедеятельности). Размножение насекомых и типы развития. Значение насекомых в природе и жизни человека. Моллюски (общая характеристик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Хордовые (общая характеристика). Рыбы (общая характеристика). Местообитание и внешнее строение рыб. Особенности внутреннего строения и процессов жизнедеятельности. 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есмыкающиеся (общая характеристика). Приспособленность пресмыкающихся к жизни на суш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тицы (общая характеристика). Особенности внешнего и внутреннего строения и процессов жизнедеятельности птиц. Приспособленность птиц к различным условиям среды. 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ловек и его здоровь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ая клетка. Строение животной клетки. Процессы, происходящие в клетке. Нуклеиновые кислоты. Гены. Хромосомы. Митоз, мейоз. Типы тканей организма человека. Свойства тканей, их функции. Органы и системы органов. Организм как единое целое. Взаимосвязь органов и систем как основа гомеостаз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ервная система человека, ее организация и значение. Рефлекс. Рефлекторная дуга. Рецепторы. Спинной мозг, его строение и функции. Головной мозг, его строение и функции. Большие полушария. Безусловные (врожденные) и условные (приобретенные) рефлексы. Соматическая нервная система. Вегетативная (автономная) нервная система. Нервная система как единое целое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3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уморальная регуляция функций. Эндокринная система. Железы внутренней и смешанной секреции. Гормоны, их роль в регуляции физиологических функций организма, роста и развития. Нарушения в работе эндокринных желез. Особенности рефлекторной и гуморальной регуляции функций организм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4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начение опорно-двигательного аппарата. Скелет человека, строение его отделов и функции. Особенности скелета человека, связанные с прямохождением и трудовой деятельностью. Мышечная система. Строение и функции скелетных мышц. Работа мышц. Утомление мышц. Роль двигательной активности в сохранении здоровья. Нарушения опорно-двигательной системы. Первая помощь при травмах опорно-двигательного аппарат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5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нутренняя среда и ее функции. Форменные элементы крови: эритроциты, лейкоциты и тромбоциты. Плазма крови. Постоянство внутренней среды (гомеостаз). Свертывание крови. Группы крови. Резусфактор. Переливание крови. Донорство. Иммунитет и его виды. Вакцины и лечебные сыворотки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6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ервая помощь при кровотечения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7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ыхание и его значение. Органы дыхания. Легкие. Взаимосвязь строения и функций органов дыхания. Газообмен в легких и тканях. Жизненная емкость легких. Механизмы дыхания. Дыхательные движения. Регуляция дыхания. Оказание первой помощи при поражении органов дых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8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тательные вещества и пищевые продукты. Питание и его значение. Пищеварение. Органы пищеварения, их строение и функции. Ферменты, их роль в пищеварении. Всасывание питательных веществ и воды. Пищеварительные железы, их роль в пищеварении. Регуляция пищеварения. Гигиена питания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9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 Витамины и их роль для организма. Нормы и режим питания. Кожа и ее производные. Кожа и терморегуляция. Строение и функции кожи. Закаливание и его роль. </w:t>
            </w:r>
          </w:p>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илактика и первая помощь при тепловом и солнечном ударах, ожогах и обморожениях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0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деление. Значение выделения. Органы выделения. Органы мочевыделительной системы, их строение и функции. Регуляция мочеобразования и мочеиспускания. Органы репродукции, строение и функции. Внутриутробное развитие. Половое созревание. Наследование признаков у человека. Наследственные болезни, их причины и предупреждение. Набор хромосом, половые хромосомы, гены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1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рганы чувств и их значение. Анализаторы. Сенсорные системы. Глаз и зрение. Оптическая система глаза. Сетчатка. Зрительное восприятие. Ухо и слух. Строение и функции органа слуха. Механизм работы слухового анализатора. Органы равновесия, мышечного чувства, осязания, обоняния и вкуса. Взаимодействие сенсорных систем организма </w:t>
            </w:r>
          </w:p>
        </w:tc>
      </w:tr>
      <w:tr w:rsidR="004540E9" w:rsidRPr="00F02A9E" w:rsidTr="00293283">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12 </w:t>
            </w:r>
          </w:p>
        </w:tc>
        <w:tc>
          <w:tcPr>
            <w:tcW w:w="0" w:type="auto"/>
            <w:tcBorders>
              <w:top w:val="single" w:sz="6" w:space="0" w:color="000000"/>
              <w:left w:val="single" w:sz="6" w:space="0" w:color="000000"/>
              <w:bottom w:val="single" w:sz="6" w:space="0" w:color="000000"/>
              <w:right w:val="single" w:sz="6" w:space="0" w:color="000000"/>
            </w:tcBorders>
            <w:hideMark/>
          </w:tcPr>
          <w:p w:rsidR="004540E9" w:rsidRPr="00F02A9E" w:rsidRDefault="004540E9"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сихика и поведение человека. Потребности и мотивы поведения. Рефлекторная теория поведения. Высшая нервная деятельность человека. Механизм образования условных рефлексов. Торможение. Динамический стереотип. Роль гормонов в поведении. Первая и вторая сигнальные системы. Речь и мышление. Память и внимание. Эмоции. Индивидуальные особенности личности: способности, темперамент, характер, одаренность. Типы высшей нервной деятельности и темперамента. Особенности психики человека. Гигиена физического и умственного труда. Сон и его значение </w:t>
            </w:r>
          </w:p>
        </w:tc>
      </w:tr>
    </w:tbl>
    <w:p w:rsidR="004540E9" w:rsidRPr="00F02A9E" w:rsidRDefault="004540E9" w:rsidP="00655602">
      <w:pPr>
        <w:spacing w:after="0" w:line="240" w:lineRule="auto"/>
        <w:contextualSpacing/>
        <w:jc w:val="both"/>
        <w:rPr>
          <w:rFonts w:ascii="Arial" w:hAnsi="Arial" w:cs="Arial"/>
          <w:b/>
          <w:bCs/>
          <w:sz w:val="28"/>
          <w:szCs w:val="28"/>
          <w:lang w:val="ru-RU"/>
        </w:rPr>
      </w:pP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41.</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Биология» (углублённый уровень).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 xml:space="preserve">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4. Программа по биологии разработана с целью оказания методической помощи учителю в создании рабочей программы по учебному предмету.</w:t>
      </w:r>
    </w:p>
    <w:p w:rsidR="00A94407" w:rsidRPr="00F02A9E" w:rsidRDefault="00D2010E" w:rsidP="00655602">
      <w:pPr>
        <w:spacing w:after="0" w:line="240" w:lineRule="auto"/>
        <w:ind w:firstLine="709"/>
        <w:contextualSpacing/>
        <w:jc w:val="both"/>
        <w:rPr>
          <w:rFonts w:ascii="Arial" w:hAnsi="Arial" w:cs="Arial"/>
          <w:strike/>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 xml:space="preserve">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8. Целями обучения биологии на уровне основного общего образования (углублённый уровень)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экологической культуры в целях сохранения собственного здоровья и охраны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9. Достижение целей программы по биологии обеспечивается решением следующ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AE64EA" w:rsidRPr="00F02A9E" w:rsidRDefault="00AE64EA"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зможность корректировки общего числа часов, рекомендованных для изучения предмета, с учетом индивидуального подхода образовательных организаций к углубленному изучению биологии, в рамках соблюдения гигиенических нормативов к недельной образовательной нагруз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3. Содержание обучения в 7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3.1. В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портретов учёных, микрофотографий клеточных структур, выполненных с помощью различных типов микроскоп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3.2. Бактерии и архе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и организации архей и их отличия от бактерий. Роль архей и бактерий в возникновении эукарио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ространённость бактерий и архей, их роль в природе и жизни человека. Роль бактерий в биогеохимических цикл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етодов дезинфекции и стери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орфологии бактерий на микроскопических препарат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3.3. Многообразие одноклеточных эукари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дноклеточных организмов под микроскопом на временных и фиксированных микропрепарат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3.4. Архепластидные или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таника – наука о раст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монстрация портретов учёных, живых растений, коллекций и муляж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организация раститель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тительная клетка и её особен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и системы органов растительного организма, их взаимосвязь. Растительный организм как единое целое. Вегетативные и генеративные органы.</w:t>
      </w:r>
      <w:r w:rsidRPr="00F02A9E">
        <w:rPr>
          <w:rFonts w:ascii="Arial" w:hAnsi="Arial" w:cs="Arial"/>
          <w:color w:val="FF0000"/>
          <w:sz w:val="28"/>
          <w:szCs w:val="28"/>
          <w:lang w:val="ru-RU"/>
        </w:rPr>
        <w:t xml:space="preserve"> </w:t>
      </w:r>
      <w:r w:rsidRPr="00F02A9E">
        <w:rPr>
          <w:rFonts w:ascii="Arial" w:hAnsi="Arial" w:cs="Arial"/>
          <w:sz w:val="28"/>
          <w:szCs w:val="28"/>
          <w:lang w:val="ru-RU"/>
        </w:rPr>
        <w:t>Демонстрация опытов по обнаружению в семенах растений воды, минеральных и органических веществ, крахмала, белка и ж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растительных клеток на готовых и временных микропрепара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е процесса плазмолиза и деплазмолиза в растительных клетках под микроскоп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тканей растений на готовых и временных микро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рганов растений на живых объектах и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овы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исхождение высших растений (эмбриофит) от харовых водорослей. Современные подходы к систематике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и жизненных циклов бурых водорослей на живом и гербарном матери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кукушкина льна и сфагнума (на живых и гербар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плауна булавовидного (на живых и гербар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хвоща полевого (на живых и гербар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папоротника щитовника мужского (на живых и гербар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менны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внешнего строения веток, хвои, шишек и семян хвойных (ель, сосна, лиственни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орфологии цветка (на живых и фиксирован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разнообразия соцветий (на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завязи цветка и семяпочки под микроскопом (на готовых микро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семян покрытосемен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плодов и соплод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жизнедеятельность семен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ег и побегов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бель. Морфология стебля. Форма стеблей у травянистых и древес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и стебля. Механическая, транспортная. Вегетативное размножение цветков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опыта – передвижение минеральных и органических веществ по стеблю, видоизменённых побег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орфологии побега на живых объектах или на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вегетативных, генеративных и смешанных почек. Разнообразие почек у древес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оперечного спила ствола растений и анализ влияния экологических условий на развитие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анатомического строения стебля древес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транспорта веществ в стеб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етаморфозов побе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и листа. Запасающая, защитная, вегетативное размножение и другие функции. Транспирация и газообмен.</w:t>
      </w:r>
      <w:r w:rsidRPr="00F02A9E">
        <w:rPr>
          <w:rFonts w:ascii="Arial" w:hAnsi="Arial" w:cs="Arial"/>
          <w:color w:val="FF0000"/>
          <w:sz w:val="28"/>
          <w:szCs w:val="28"/>
          <w:lang w:val="ru-RU"/>
        </w:rPr>
        <w:t xml:space="preserve"> </w:t>
      </w:r>
      <w:r w:rsidRPr="00F02A9E">
        <w:rPr>
          <w:rFonts w:ascii="Arial" w:hAnsi="Arial" w:cs="Arial"/>
          <w:sz w:val="28"/>
          <w:szCs w:val="28"/>
          <w:lang w:val="ru-RU"/>
        </w:rPr>
        <w:t>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орфологии листа на живых объектах или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ы и формулы листорасполо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анатомии листа с помощью светового микроскопа.</w:t>
      </w:r>
    </w:p>
    <w:p w:rsidR="00A94407" w:rsidRPr="00F02A9E" w:rsidRDefault="005626F3" w:rsidP="00655602">
      <w:pPr>
        <w:spacing w:after="0" w:line="240" w:lineRule="auto"/>
        <w:ind w:firstLine="709"/>
        <w:contextualSpacing/>
        <w:jc w:val="both"/>
        <w:rPr>
          <w:rFonts w:ascii="Arial" w:hAnsi="Arial" w:cs="Arial"/>
          <w:color w:val="FF0000"/>
          <w:sz w:val="28"/>
          <w:szCs w:val="28"/>
          <w:lang w:val="ru-RU"/>
        </w:rPr>
      </w:pPr>
      <w:r w:rsidRPr="00F02A9E">
        <w:rPr>
          <w:rFonts w:ascii="Arial" w:hAnsi="Arial" w:cs="Arial"/>
          <w:sz w:val="28"/>
          <w:szCs w:val="28"/>
          <w:lang w:val="ru-RU"/>
        </w:rPr>
        <w:t>Изучение метаморфозов листа.</w:t>
      </w:r>
      <w:r w:rsidRPr="00F02A9E">
        <w:rPr>
          <w:rFonts w:ascii="Arial" w:hAnsi="Arial" w:cs="Arial"/>
          <w:color w:val="FF0000"/>
          <w:sz w:val="28"/>
          <w:szCs w:val="28"/>
          <w:lang w:val="ru-RU"/>
        </w:rPr>
        <w:t xml:space="preserve">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рень и корневые системы. Морфология корня. Виды корней. Типы корневых сист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томия корня. Зоны корня. Корневой чехлик. Строение корня на поперечном срезе в зоне всасы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ыхание корня. Синтез биологически активных веществ. Вегетативное размножение. Видоизменения корней и их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орфологии корня на живых объектах или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анатомического строения корня на готовых микропрепаратах.</w:t>
      </w:r>
    </w:p>
    <w:p w:rsidR="00A94407" w:rsidRPr="00F02A9E" w:rsidRDefault="005626F3" w:rsidP="00655602">
      <w:pPr>
        <w:spacing w:after="0" w:line="240" w:lineRule="auto"/>
        <w:ind w:firstLine="709"/>
        <w:contextualSpacing/>
        <w:jc w:val="both"/>
        <w:rPr>
          <w:rFonts w:ascii="Arial" w:hAnsi="Arial" w:cs="Arial"/>
          <w:iCs/>
          <w:sz w:val="28"/>
          <w:szCs w:val="28"/>
          <w:lang w:val="ru-RU"/>
        </w:rPr>
      </w:pPr>
      <w:r w:rsidRPr="00F02A9E">
        <w:rPr>
          <w:rFonts w:ascii="Arial" w:hAnsi="Arial" w:cs="Arial"/>
          <w:iCs/>
          <w:sz w:val="28"/>
          <w:szCs w:val="28"/>
          <w:lang w:val="ru-RU"/>
        </w:rPr>
        <w:t xml:space="preserve">Изучение строения кончика корня проростка пшеницы и первичного строения корня ириса (или другого раст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корневых волосков с помощью светового микроск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влияния воздуха на развитие корней.</w:t>
      </w:r>
    </w:p>
    <w:p w:rsidR="00A94407" w:rsidRPr="00F02A9E" w:rsidRDefault="005626F3" w:rsidP="00655602">
      <w:pPr>
        <w:spacing w:after="0" w:line="240" w:lineRule="auto"/>
        <w:ind w:firstLine="709"/>
        <w:contextualSpacing/>
        <w:jc w:val="both"/>
        <w:rPr>
          <w:rFonts w:ascii="Arial" w:hAnsi="Arial" w:cs="Arial"/>
          <w:iCs/>
          <w:sz w:val="28"/>
          <w:szCs w:val="28"/>
          <w:lang w:val="ru-RU"/>
        </w:rPr>
      </w:pPr>
      <w:r w:rsidRPr="00F02A9E">
        <w:rPr>
          <w:rFonts w:ascii="Arial" w:hAnsi="Arial" w:cs="Arial"/>
          <w:iCs/>
          <w:sz w:val="28"/>
          <w:szCs w:val="28"/>
          <w:lang w:val="ru-RU"/>
        </w:rPr>
        <w:t>Изучение метаморфозов корня.</w:t>
      </w:r>
    </w:p>
    <w:p w:rsidR="00A94407" w:rsidRPr="00F02A9E" w:rsidRDefault="005626F3" w:rsidP="00655602">
      <w:pPr>
        <w:spacing w:after="0" w:line="240" w:lineRule="auto"/>
        <w:ind w:firstLine="709"/>
        <w:contextualSpacing/>
        <w:jc w:val="both"/>
        <w:rPr>
          <w:rFonts w:ascii="Arial" w:hAnsi="Arial" w:cs="Arial"/>
          <w:color w:val="FF0000"/>
          <w:sz w:val="28"/>
          <w:szCs w:val="28"/>
          <w:lang w:val="ru-RU"/>
        </w:rPr>
      </w:pPr>
      <w:r w:rsidRPr="00F02A9E">
        <w:rPr>
          <w:rFonts w:ascii="Arial" w:hAnsi="Arial" w:cs="Arial"/>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r w:rsidRPr="00F02A9E">
        <w:rPr>
          <w:rFonts w:ascii="Arial" w:hAnsi="Arial" w:cs="Arial"/>
          <w:color w:val="FF0000"/>
          <w:sz w:val="28"/>
          <w:szCs w:val="28"/>
          <w:lang w:val="ru-RU"/>
        </w:rPr>
        <w:t xml:space="preserve">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способов вегетативного размножения на примере комнат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митоза в корешке лу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жизненных циклов растений на гербарных образц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микроклонального размножения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F02A9E">
        <w:rPr>
          <w:rFonts w:ascii="Arial" w:hAnsi="Arial" w:cs="Arial"/>
          <w:iCs/>
          <w:sz w:val="28"/>
          <w:szCs w:val="28"/>
          <w:lang w:val="ru-RU"/>
        </w:rPr>
        <w:t>Зонтичные</w:t>
      </w:r>
      <w:r w:rsidRPr="00F02A9E">
        <w:rPr>
          <w:rFonts w:ascii="Arial" w:hAnsi="Arial" w:cs="Arial"/>
          <w:sz w:val="28"/>
          <w:szCs w:val="28"/>
          <w:lang w:val="ru-RU"/>
        </w:rPr>
        <w:t xml:space="preserve">. Однодольные: Злаки, Амариллисовые, </w:t>
      </w:r>
      <w:r w:rsidRPr="00F02A9E">
        <w:rPr>
          <w:rFonts w:ascii="Arial" w:hAnsi="Arial" w:cs="Arial"/>
          <w:iCs/>
          <w:sz w:val="28"/>
          <w:szCs w:val="28"/>
          <w:lang w:val="ru-RU"/>
        </w:rPr>
        <w:t>Лилейные</w:t>
      </w:r>
      <w:r w:rsidRPr="00F02A9E">
        <w:rPr>
          <w:rFonts w:ascii="Arial" w:hAnsi="Arial" w:cs="Arial"/>
          <w:sz w:val="28"/>
          <w:szCs w:val="28"/>
          <w:lang w:val="ru-RU"/>
        </w:rPr>
        <w:t xml:space="preserve">. </w:t>
      </w:r>
      <w:r w:rsidRPr="00F02A9E">
        <w:rPr>
          <w:rFonts w:ascii="Arial" w:hAnsi="Arial" w:cs="Arial"/>
          <w:iCs/>
          <w:sz w:val="28"/>
          <w:szCs w:val="28"/>
          <w:lang w:val="ru-RU"/>
        </w:rPr>
        <w:t>Орхидные</w:t>
      </w:r>
      <w:r w:rsidRPr="00F02A9E">
        <w:rPr>
          <w:rFonts w:ascii="Arial" w:hAnsi="Arial" w:cs="Arial"/>
          <w:sz w:val="28"/>
          <w:szCs w:val="28"/>
          <w:lang w:val="ru-RU"/>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тличительных признаков представителей семейств покрытосемен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редставителей различных семейств с использованием определителей растений или определительных карто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ология растений. Растения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и или видеоэкскур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идового состава и экологического состояния одного из растительных сообществ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растений различных экологических груп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тительный мир и деятельность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леоботаника. Ископаемые остатки растений. Окаменелости. Отпечатки. «Живые ископаемые» среди современ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кскурсии или видеоэкскурс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растительного мира на Земле (экскурсия в палеонтологический или краеведческий муз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ельскохозяйственных растений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ортовых особенностей культурных раст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4. Содержание обучения в 8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 xml:space="preserve">4.1. Грибы и грибоподобные организ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лесневые грибы. Съедобные и ядовитые гриб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игомицеты. Основные черты организации на примере мукора. Роль в природе и жизни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особенностей строения плодовых тел шляпочных грибов на микроскопических препаратах и муляж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плесневых грибов: мукора и пеницил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лияния внешних факторов на процесс размножения дрожж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и жизненного цикла фитофторы на живом и гербарном матери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лишайников (на гербарных образцах).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4.2. Живот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оология – наука о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и специальные разделы зоологии. Краткая история развития зо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портретов учёных, изображений, моделей животных, муляжи животных, влажных препаратов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рекомендаций по сбору зоологических коллек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описаний профессий, связанных с зоолог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организация живот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клеток под микроскопом на временных микропрепар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растительной и животной клет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тканей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и жизнедеятельность животного организ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менный уровень организации жиз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абораторные и практические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питания простейшего под микроскопом на временных микропрепара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питания отдельных представителей различных групп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и жизнедеятельности гид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химического состава скелета колониальных коралловых полип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абораторные и практические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жизнедеятельности, внешнего и внутреннего строения пресноводных плоских черв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паразитических плоских червей на влажных препара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абораторные и практические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человеческой (свиной) аскари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дождевого черв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нешнего и внутреннего строения медицинской пияв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многощетинковых черв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двустворчатого моллюс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брюхоногого моллюс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головоногого моллюс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раковин моллюс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асс Ракообразные. Строение и морфология ракообразных на примере речного рака. Разнообразие ракообраз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асс Паукообразные. Строение и морфология паукообразных на примере паука-крестовика. Разнообразие паукообраз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нешнего строения и конечностей ракообраз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нутреннего строения ракообразн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ротового аппарата и конечностей насеком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утреннего строения насеком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и биологии насекомых разных отря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редставителей различных отрядов и семейств насекомых с использованием определ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тип Головохордовые. Строение и жизнедеятельность ланцет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внешнего и внутреннего строения ланцетника на фиксированных препара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и эволюция позвоночных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й обзор строения и развития позвоночных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дкласс Ры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ры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келета костных и хрящевых рыб.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разнообразия рыб.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возраста рыб по чешу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ход позвоночных на сушу. Амфибии, или Земновод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лягушки и три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келета лягуш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индивидуального развития земновод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мниоты. Рептилии, или Пресмыкающие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ящер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келета ящериц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разнообразия пресмык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т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и внутреннего строения пти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келета пт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внешнего строения и перьевого покрова пти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яйца пти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птиц с использованием определит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лекопитающ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черепа и зубной системы различных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разнообразия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строения скелета млекопитающ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волюция и экология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волюция беспозвоночных животных. Эволюция хордовых животны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Лабораторные и практические рабо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иродного сообщества: состава и струк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скурсия или видеоэкскур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зонные явления в жизни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ые и челов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насекомых-вредителей сельскохозяйственных культ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блюдения за птицами в городской сред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 Содержание обучения в 9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 В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ессии, связанные с науками о человеке. Перспективы развития знаний об организме человеке и его связях с окружающе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2. Общий обзор клеток и тканей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мотр электронно-микроскопических фотографий препаратов строения клетки и межклеточных конта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кроскопирование препаратов основных типов ткан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3. Нерв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органов нерв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головного мозга на макет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4. Сенсор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ы вкуса, обоняния, мышечного и кожного чувства: анатомия и физиология, их нару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разборных моделей глаза и у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ргана зрения (на муляже и влажном препара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органа слуха (на муляж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органов чувст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5. Эндокрин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чие органы и ткани, выделяющие гормоны: почки, сердце, желудочно-кишечный тракт, жировая ткань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эндокринных орган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6. По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7.</w:t>
      </w:r>
      <w:r w:rsidR="005626F3" w:rsidRPr="00F02A9E">
        <w:rPr>
          <w:rFonts w:ascii="Arial" w:hAnsi="Arial" w:cs="Arial"/>
          <w:sz w:val="28"/>
          <w:szCs w:val="28"/>
        </w:rPr>
        <w:t> </w:t>
      </w:r>
      <w:r w:rsidR="005626F3" w:rsidRPr="00F02A9E">
        <w:rPr>
          <w:rFonts w:ascii="Arial" w:hAnsi="Arial" w:cs="Arial"/>
          <w:sz w:val="28"/>
          <w:szCs w:val="28"/>
          <w:lang w:val="ru-RU"/>
        </w:rPr>
        <w:t>Опорно-двигательный аппар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елеты поясов конечностей и свободных конечностей: анатомические особенности входящих в их состав к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скелета человека, черепа, конечностей, позвонков, распилов к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строения скелета человека на маке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ание первой помощи при повреждении скелета и мышц.</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8. Кровеносная и лимфатическая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мотр гистологических препаратов сердечной мыш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ктрокардиограф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артериального давления и пуль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овеносная система и лимфатическ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стенок сосу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ая помощь при кровотеч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утренняя среда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крови и органов кроветвор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9. Дыхатель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модели гортани, модели, проясняющей механизм вдоха и выдо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рение обхвата грудной клетки в состоянии вдоха и выдо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частоты дых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различных факторов на частоту дых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ирограф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органов дых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0. Пищеваритель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вная и гуморальная регуляция процессов пищеварения, углеводного, липидного, белкового обме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торса человека, таблиц.</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действия ферментов слюны на крахма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органов пищеварительной систе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1.</w:t>
      </w:r>
      <w:r w:rsidR="005626F3" w:rsidRPr="00F02A9E">
        <w:rPr>
          <w:rFonts w:ascii="Arial" w:hAnsi="Arial" w:cs="Arial"/>
          <w:sz w:val="28"/>
          <w:szCs w:val="28"/>
        </w:rPr>
        <w:t> </w:t>
      </w:r>
      <w:r w:rsidR="005626F3" w:rsidRPr="00F02A9E">
        <w:rPr>
          <w:rFonts w:ascii="Arial" w:hAnsi="Arial" w:cs="Arial"/>
          <w:sz w:val="28"/>
          <w:szCs w:val="28"/>
          <w:lang w:val="ru-RU"/>
        </w:rPr>
        <w:t>Выделительн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таблиц, модели «Строение почки млекопитающего», муляжа почек человека, влажного пре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разных участков почки, мочеточника, мочевого пузыр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4. Половая сист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дии гаметогенеза. Отличия оогенеза и сперматогенеза друг от друга. Оплодотвор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Женская половая система: яичники, маточные трубы, матка, влагалище, внешние половые органы. Менструальный цик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ужская половая система: семенники и прочие внутренние половые органы, внешние половые орга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ервная и гуморальная регуляция работы органов половой систе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органов половой систе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3.</w:t>
      </w:r>
      <w:r w:rsidR="005626F3" w:rsidRPr="00F02A9E">
        <w:rPr>
          <w:rFonts w:ascii="Arial" w:hAnsi="Arial" w:cs="Arial"/>
          <w:sz w:val="28"/>
          <w:szCs w:val="28"/>
        </w:rPr>
        <w:t> </w:t>
      </w:r>
      <w:r w:rsidR="005626F3" w:rsidRPr="00F02A9E">
        <w:rPr>
          <w:rFonts w:ascii="Arial" w:hAnsi="Arial" w:cs="Arial"/>
          <w:sz w:val="28"/>
          <w:szCs w:val="28"/>
          <w:lang w:val="ru-RU"/>
        </w:rPr>
        <w:t>Кожа и её производ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модели строения кожи, таблиц, слай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ние с помощью лупы тыльной и ладонной стороны ки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гистологических препаратов эпидермиса и дер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4.</w:t>
      </w:r>
      <w:r w:rsidR="005626F3" w:rsidRPr="00F02A9E">
        <w:rPr>
          <w:rFonts w:ascii="Arial" w:hAnsi="Arial" w:cs="Arial"/>
          <w:sz w:val="28"/>
          <w:szCs w:val="28"/>
        </w:rPr>
        <w:t> </w:t>
      </w:r>
      <w:r w:rsidR="005626F3" w:rsidRPr="00F02A9E">
        <w:rPr>
          <w:rFonts w:ascii="Arial" w:hAnsi="Arial" w:cs="Arial"/>
          <w:sz w:val="28"/>
          <w:szCs w:val="28"/>
          <w:lang w:val="ru-RU"/>
        </w:rPr>
        <w:t>Адаптации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Циркадные ритмы. Влияние продолжительности светового дня на нейрогуморальную регуляцию процессов жизнедеятельности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даптации к невесомости. Перестройки метаболизма в условиях низкой гравитации, профилактика негативных послед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пособий и обучающих видеороли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5.</w:t>
      </w:r>
      <w:r w:rsidR="005626F3" w:rsidRPr="00F02A9E">
        <w:rPr>
          <w:rFonts w:ascii="Arial" w:hAnsi="Arial" w:cs="Arial"/>
          <w:sz w:val="28"/>
          <w:szCs w:val="28"/>
        </w:rPr>
        <w:t> </w:t>
      </w:r>
      <w:r w:rsidR="005626F3" w:rsidRPr="00F02A9E">
        <w:rPr>
          <w:rFonts w:ascii="Arial" w:hAnsi="Arial" w:cs="Arial"/>
          <w:sz w:val="28"/>
          <w:szCs w:val="28"/>
          <w:lang w:val="ru-RU"/>
        </w:rPr>
        <w:t>Генетик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ционная генетика. Понятие генофонда. Распределение частот аллелей в популяции. Закон Харди-Вайнбер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ение генети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таблиц, плакатов, кинофрагментов, роликов из Интерн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6. Антропогене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аты: отличительные черты, состав и эволюция отряд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бораторные и практические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древнейшей истории и эволюции человека на примере коллекций и реконструкций (экскурсия в палеонтологический муз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5.17. Человек и окружающая ср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ация таблиц, плакатов, кинофрагментов, видеороликов из Интерн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 Планируемые результаты освоения программы по биологии (углублённый уровень)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 xml:space="preserve">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граждан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ценивать поведение и поступки с позиции нравственных норм и норм эколог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имости нравственного аспекта деятельности человека в медицине и би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биологии в формировании эстетической культуры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биологической науки в формировании научного мировозз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учной любознательности, интереса к биологической науке, навыков 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формирования культуры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безопасности, в том числе навыки безопасного поведения в природно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навыка рефлексии, управление собственным эмоциональным состоя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ктивное участие в решении практических задач (в рамках семьи, образовательной организации, </w:t>
      </w:r>
      <w:r w:rsidRPr="00F02A9E">
        <w:rPr>
          <w:rFonts w:ascii="Arial" w:eastAsia="SchoolBookSanPin" w:hAnsi="Arial" w:cs="Arial"/>
          <w:sz w:val="28"/>
          <w:szCs w:val="28"/>
          <w:lang w:val="ru-RU"/>
        </w:rPr>
        <w:t>населенного пункта, родного края)</w:t>
      </w:r>
      <w:r w:rsidRPr="00F02A9E">
        <w:rPr>
          <w:rFonts w:ascii="Arial" w:hAnsi="Arial" w:cs="Arial"/>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применение биологических знаний при решении задач в области окружающ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экологических проблем и путей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адаптации к изменяющимся условиям социальной и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изменяющихся усло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ятие решения (индивидуальное, в группе) в изменяющихся условиях на основании анализа биологическ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ние действий в новой ситуации на основании знаний биологических закономерност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2. Метапредметные результаты освоения программы по биологии основного общего образования, должны отражат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2.1. Овладение универсальными учебными познавательными действиями:</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1) базовые лог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и характеризовать существенные признаки биологических объектов (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дефициты информации, данных, необходимых для решения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2) базовые исследователь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ть гипотезу об истинности собственных суждений, аргументировать свою позицию,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 применимость и достоверность информацию, полученную в ходе наблюдения и экспери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A94407" w:rsidRPr="00F02A9E" w:rsidRDefault="005626F3" w:rsidP="00655602">
      <w:pPr>
        <w:spacing w:after="0" w:line="240" w:lineRule="auto"/>
        <w:ind w:firstLine="709"/>
        <w:contextualSpacing/>
        <w:jc w:val="both"/>
        <w:rPr>
          <w:rFonts w:ascii="Arial" w:hAnsi="Arial" w:cs="Arial"/>
          <w:i/>
          <w:sz w:val="28"/>
          <w:szCs w:val="28"/>
          <w:lang w:val="ru-RU"/>
        </w:rPr>
      </w:pPr>
      <w:r w:rsidRPr="00F02A9E">
        <w:rPr>
          <w:rFonts w:ascii="Arial" w:hAnsi="Arial" w:cs="Arial"/>
          <w:sz w:val="28"/>
          <w:szCs w:val="28"/>
          <w:lang w:val="ru-RU"/>
        </w:rPr>
        <w:t>3) работа с информ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поминать и систематизировать биологическую информацию.</w:t>
      </w:r>
    </w:p>
    <w:p w:rsidR="00A94407" w:rsidRPr="00F02A9E" w:rsidRDefault="00D2010E" w:rsidP="00655602">
      <w:pPr>
        <w:spacing w:after="0" w:line="240" w:lineRule="auto"/>
        <w:ind w:firstLine="708"/>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2.2. Овладение универсальными учебными коммуникативными действиями:</w:t>
      </w:r>
    </w:p>
    <w:p w:rsidR="00A94407" w:rsidRPr="00F02A9E" w:rsidRDefault="005626F3" w:rsidP="00655602">
      <w:pPr>
        <w:spacing w:after="0" w:line="240" w:lineRule="auto"/>
        <w:contextualSpacing/>
        <w:jc w:val="both"/>
        <w:rPr>
          <w:rFonts w:ascii="Arial" w:hAnsi="Arial" w:cs="Arial"/>
          <w:sz w:val="28"/>
          <w:szCs w:val="28"/>
          <w:lang w:val="ru-RU"/>
        </w:rPr>
      </w:pPr>
      <w:r w:rsidRPr="00F02A9E">
        <w:rPr>
          <w:rFonts w:ascii="Arial" w:hAnsi="Arial" w:cs="Arial"/>
          <w:sz w:val="28"/>
          <w:szCs w:val="28"/>
          <w:lang w:val="ru-RU"/>
        </w:rPr>
        <w:t xml:space="preserve"> 1) общ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процессе выполнения практических и лабораторных раб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ать себя (свою точку зрения) в устных и письменных тек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свои суждения с суждениями других участников диалога, обнаруживать различия и сходство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результаты выполненного биологического опыта (эксперимента, исследования,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овместная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общать мнения нескольких человек, проявлять готовность руководить, выполнять поручения, подчинять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2.3. Овладение универсальными учебными регулятивными действ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самоорганиз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для решения в жизненных и учебных ситуациях, используя биологические 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амоконтро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оценку ситуации и предлагать план её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эмоциональный интелл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называть и управлять собственными эмоциями и эмоциям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себя на место другого человека, понимать мотивы и намерения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 принятие себя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 относиться к другому человеку, его мн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ё право на ошибку и такое же право друг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крытость себе и друг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ё вокру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3. Предметные результаты освоения программы по биологии (углублённый уровен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3.1. Предметные результаты освоения программы по биологии (углублённый уровень) 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подходы к построению современной системы высших растений (эмбриофи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вегетативные органы растений на поперечных и продольных срезах, определять тип строения вегетативных орга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группы одноклеточных организмов и выявлять между ними эволюционное р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растительные ткани и органы растений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растения и их части по разным основа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для выращивания и размножения культур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классификации растений, основные систематические группы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знаки классов покрытосеменных, или цветковых, семейств двудольных и однодольных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существенные признаки строения и жизнедеятельности растений, бактерий, архей, гри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исание и сравнивать между собой растения, грибы, бактерии, археи по заданному плану, проводить выводы на основе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черты приспособленности растений к среде обитания, значение экологических факторов для раст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sidRPr="00F02A9E">
        <w:rPr>
          <w:rFonts w:ascii="Arial" w:eastAsia="SchoolBookSanPin" w:hAnsi="Arial" w:cs="Arial"/>
          <w:bCs/>
          <w:sz w:val="28"/>
          <w:szCs w:val="28"/>
          <w:lang w:val="ru-RU"/>
        </w:rPr>
        <w:t xml:space="preserve">иметь представление </w:t>
      </w:r>
      <w:r w:rsidRPr="00F02A9E">
        <w:rPr>
          <w:rFonts w:ascii="Arial" w:hAnsi="Arial" w:cs="Arial"/>
          <w:sz w:val="28"/>
          <w:szCs w:val="28"/>
          <w:lang w:val="ru-RU"/>
        </w:rPr>
        <w:t>о Красной книг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3.2. Предметные результаты освоения программы по биологии (углублённый уровень) 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зоологию и микологию как биологические науки, их разделы и связь с другими науками и 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общие признаки животных и грибов, уровни организации животного и грибного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животные ткани и органы животных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знаки классов членистоногих и хордовых, отрядов насекомых и млекопит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представителей отдельных систематических групп животных и грибов и проводить выводы на основе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животных на основании особенностей строения и индивидуальн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черты приспособленности животных и грибов к среде обитания, значение экологических факторов для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взаимосвязи животных и грибов в природных сообществах, цепи 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взаимосвязи между типом полости тела, типом кровеносной и выделитель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взаимосвязи животных с растениями, грибами, лишайниками и бактериями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станавливать взаимосвязи между строением животного и средой его оби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животных и грибов в природных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грибов в естественных экосистемах и сообще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причины и знать меры охраны животного мира Зем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ть функции органов и систем органов животного в контексте адаптации к окружающей сред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на конкретных примерах связь знаний по биологии со знаниями по математике, физике, химии, географии, труду (технологии), предметам гуманитарного циклов, различ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1.</w:t>
      </w:r>
      <w:r w:rsidR="005626F3" w:rsidRPr="00F02A9E">
        <w:rPr>
          <w:rFonts w:ascii="Arial" w:hAnsi="Arial" w:cs="Arial"/>
          <w:sz w:val="28"/>
          <w:szCs w:val="28"/>
          <w:lang w:val="ru-RU"/>
        </w:rPr>
        <w:t>6.3.3. Предметные результаты освоения программы по биологии (углублённый уровень) 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биологические термины и понятия: микрофлора, микробиом, микросимбион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нейрогуморальную регуляцию процессов жизнедеятельности организм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rsidR="00DD25AF" w:rsidRPr="00F02A9E" w:rsidRDefault="00DD25AF"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42. Рабочая программа по учебному предмету «Основы духовно-нравственной культуры народов России». С 1 сентября 2025 года предмет исключен для преподавания 5-6 классе.</w:t>
      </w: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rPr>
      </w:pPr>
      <w:r w:rsidRPr="00F02A9E">
        <w:rPr>
          <w:rFonts w:ascii="Arial" w:hAnsi="Arial" w:cs="Arial"/>
          <w:bCs/>
          <w:szCs w:val="28"/>
          <w:lang w:val="ru-RU"/>
        </w:rPr>
        <w:t>43.</w:t>
      </w:r>
      <w:r w:rsidR="005626F3" w:rsidRPr="00F02A9E">
        <w:rPr>
          <w:rFonts w:ascii="Arial" w:hAnsi="Arial" w:cs="Arial"/>
          <w:bCs/>
          <w:szCs w:val="28"/>
          <w:lang w:val="ru-RU"/>
        </w:rPr>
        <w:t> </w:t>
      </w:r>
      <w:r w:rsidR="005628B2" w:rsidRPr="00F02A9E">
        <w:rPr>
          <w:rFonts w:ascii="Arial" w:hAnsi="Arial" w:cs="Arial"/>
          <w:bCs/>
          <w:szCs w:val="28"/>
          <w:lang w:val="ru-RU"/>
        </w:rPr>
        <w:t>Рабочая программа</w:t>
      </w:r>
      <w:r w:rsidR="005626F3" w:rsidRPr="00F02A9E">
        <w:rPr>
          <w:rFonts w:ascii="Arial" w:hAnsi="Arial" w:cs="Arial"/>
          <w:bCs/>
          <w:szCs w:val="28"/>
          <w:lang w:val="ru-RU"/>
        </w:rPr>
        <w:t xml:space="preserve"> по учебному предмету «Изобразительное искусство».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5. Программа по изобразительному искусству ориентирована на психологовозрастные особенности развития обучающихся 11–15 ле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7. Задачами изобразительного искусства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навыков эстетического видения и преобразования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ространственного мышления и аналитических визуаль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блюдательности, ассоциативного мышления и творческого во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уважения и любви к цивилизационному наследию России через освоение отечественной художественн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1 «Декоративно-прикладное и народное искусство» (5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2 «Живопись, графика, скульптура» (6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3 «Архитектура и дизайн» (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4 «Изображение в синтетических, экранных видах искусства и художественная фотография» (вариатив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3. Содержание обучения в 5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3.1. Модуль № 1 «Декоративно-прикладное и народное искус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едения о декоративно-приклад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оративно-прикладное искусство и его виды. Декоративно-прикладное искусство и предметная среда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евние корни народ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язь народного искусства с природой, бытом, трудом, верованиями и эпос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но-символический язык народного приклад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и-символы традиционного крестьянского приклад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бранство русской из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кция избы, единство красоты и пользы – функционального и символического – в её постройке и украш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рисунков – эскизов орнаментального декора крестьянского до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ройство внутреннего пространства крестьянского до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оративные элементы жил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рисунков предметов народного быта, выявление мудрости их выразительной формы и орнаментально-символического оформ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й праздничный костю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ный строй народного праздничного костюма – женского и мужск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диционная конструкция русского женского костюма – северорусский (сарафан) и южнорусский (понёва) вариа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форм и украшений народного праздничного костюма для различных регионов стра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праздники и праздничные обряды как синтез всех видов народного твор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художественные промыс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и значение народных промыслов в современной жизни. Искусство и ремесло. Традиции культуры, особенные для каждо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образие видов традиционных ремёсел и происхождение художественных промыслов народов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эскиза игрушки по мотивам избранного промыс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сказок и легенд, примет и оберегов в творчестве мастеров художествен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ажение в изделиях народных промыслов многообразия исторических, духовных и культурных трад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оративно-прикладное искусство в культуре разных эпох и нар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декоративно-прикладного искусства в культуре древних цивилиз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ажение в декоре мировоззрения эпохи, организации общества, традиций быта и ремесла, уклада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оративно-прикладное искусство в жизни современн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мволический знак в современной жизни: эмблема, логотип, указующий или декоративный зна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кор на улицах и декор помещений. Декор праздничный и повседневный. Праздничное оформление школ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4. Содержание обучения в 6 класс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4.1. Модуль № 2 «Живопись, графика, скульп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едения о вида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транственные и временные виды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зительные, конструктивные и декоративные виды пространственных искусств, их место и назначение в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виды живописи, графики и скульптуры. Художник и зритель: зрительские умения, знания и творчество зр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зобразительного искусства и его выразительные сре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писные, графические и скульптурные художественные материалы, их особые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сунок – основа изобразительного искусства и мастерства худож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рисунка: зарисовка, набросок, учебный рисунок и творческий рисун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и размещения рисунка в листе, выбор форм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чальные умения рисунка с натуры. Зарисовки простых предме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ые графические рисунки и наброски. Тон и тональные отношения: тёмное – светл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тм и ритмическая организация плоскости л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вет как выразительное средство в изобразительном искусстве: холодный и тёплый цвет, понятие цветовых отношений; колорит в живо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ы изобразитель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мет изображения, сюжет и содержание произведения изобразитель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тюрм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графической грамоты: правила объёмного изображения предметов на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окружности в перспекти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сование геометрических тел на основе правил линейной перспекти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ая пространственная форма и выявление её констр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сунок сложной формы предмета как соотношение простых геометрически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инейный рисунок конструкции из нескольких геометрических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сунок натюрморта графическими материалами с натуры или по представ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ворческий натюрморт в графике. Произведения художников-графиков. Особенности графических техник. Печатная граф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писное изображение натюрморта. Цвет в натюрмортах европейских и отечественных живописцев. Опыт создания живописного натюрм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тре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ликие портретисты в европейск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развития портретного жанра в отечественном искусстве. Великие портретисты в русской живо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радный и камерный портрет в живо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развития жанра портрета в искусстве ХХ в. – отечественном и европейс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е головы человека, основные пропорции лица, соотношение лицевой и черепной частей голо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освещения головы при создании портретного об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ет и тень в изображении головы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трет в скульп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жение характера человека, его социального положения и образа эпохи в скульптурном портр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свойств художественных материалов в создании скульптурного портр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писное изображение портрета. Роль цвета в живописном портретном образе в произведениях выдающихся живописц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 работы над созданием живописного портр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йзаж.</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изображения пространства в эпоху Древнего мира, в средневековом искусстве и в эпоху Возрож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строения линейной перспективы в изображении простра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воздушной перспективы, построения переднего, среднего и дальнего планов при изображении пейза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изображения разных состояний природы и её освещения. Романтический пейзаж. Морские пейзажи И. Айвазовск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ворческий опыт в создании композиционного живописного пейзажа своей Род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е зарисовки и графическая композиция на темы окружающе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родской пейзаж в творчестве мастеров искусства. Многообразие в понимании образа 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 изображения городского пейзажа. Наблюдательная перспектива и ритмическая организация плоскости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товой жанр в изобразитель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ий жанр в изобразитель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ая тема в искусстве как изображение наиболее значительных событий в жизни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ая картина в русском искусстве XIX в. и её особое место в развитии отечественн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ка эскизов композиции на историческую тему с использованием собранного материала по задуманному сюже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блейские темы в изобразитель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ие картины на библейские темы: место и значение сюжетов Священной истории в европейск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чные темы и их нравственное и духовно-ценностное выражение как «духовная ось», соединяющая жизненные позиции разных поко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ликие русские иконописцы: духовный свет икон Андрея Рублёва, Феофана Грека, Дионис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 над эскизом сюжетн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и значение изобразительного искусства в жизни людей: образ мира в изобразительном искусств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5. Содержание обучения в 7 классе.</w:t>
      </w:r>
    </w:p>
    <w:p w:rsidR="00A94407" w:rsidRPr="00F02A9E" w:rsidRDefault="00D2010E" w:rsidP="00655602">
      <w:pPr>
        <w:tabs>
          <w:tab w:val="left" w:pos="6674"/>
        </w:tabs>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5.1. Модуль № 3 «Архитектура и дизайн».</w:t>
      </w:r>
      <w:r w:rsidR="005626F3" w:rsidRPr="00F02A9E">
        <w:rPr>
          <w:rFonts w:ascii="Arial" w:hAnsi="Arial" w:cs="Arial"/>
          <w:sz w:val="28"/>
          <w:szCs w:val="28"/>
          <w:lang w:val="ru-RU"/>
        </w:rPr>
        <w:tab/>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хитектура и дизайн – искусства художественной постройки – конструктивные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зайн и архитектура как создатели «второй природы» – предметно-пространственной среды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нкциональность предметно-пространственной среды и выражение в ней мировосприятия, духовно-ценностных позиций 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риальная культура человечества как уникальная информация о жизни людей в разные исторические эпох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й дизай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композиции в графическом дизайне: пятно, линия, цвет, буква, текст и изображ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войства композиции: целостность и соподчинённость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цвета в организации композиционного пространства. Функциональные задачи цвета в конструктивных искус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вет и законы колористики. Применение локального цвета. Цветовой акцент, ритм цветовых форм, домина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рифты и шрифтовая композиция в графическом дизайне. Форма буквы как изобразительно-смысловой симв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рифт и содержание текста. Стилизация шриф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ографика. Понимание типографской строки как элемента плоскостн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аналитических и практических работ по теме «Буква – изобразительный элемент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озиционные основы макетирования в графическом дизайне при соединении текста и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кет разворота книги или журнала по выбранной теме в виде коллажа или на основе компьютерных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кетирование объёмно-пространственных ком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кетирование. Введение в макет понятия рельефа местности и способы его обозначения на мак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ногообразие предметного мира, создаваемого человеком. Функция вещи и её форма. Образ времени в предметах, создаваемых челове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аналитических зарисовок форм бытовых предме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ворческое проектирование предметов быта с определением их функций и материала изгото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ние объектов дизайна или архитектурное макетирование с использованием цв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альное значение дизайна и архитектуры как среды жизн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хитектура народного жилища, храмовая архитектура, частный дом в предметно-пространственной среде жизни разных нар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ти развития современной архитектуры и дизайна: город сегодня и зав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странство городской среды. Исторические формы планировки городской среды и их связь с образом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цвета в формировании пространства. Схема-планировка и реа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ьер и предметный мир в доме. Назначение помещения и построение его интерьера. Дизайн пространственно-предметной среды интерь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но-стилевое единство материальной культуры каждой эпохи. Интерьер как отражение стиля жизни его хозя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ьеры общественных зданий (театр, кафе, вокзал, офис, шк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архитектурно-ландшафтного пространства. Город в единстве с ландшафтно-парков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дизайн-проекта территории парка или приусадебного участка в виде схемы-черте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Единство эстетического и функционального в объёмнопространственной организации среды жизнедеятельност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 человека и индивидуальное проек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актических творческих эскизов по теме «Дизайн современной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грима и причёски. Форма лица и причёска. Макияж дневной, вечерний и карнавальный. Грим бытовой и сценическ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идж-дизайн и его связь с публичностью, технологией социального поведения, рекламой, общественной деятель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изайн и архитектура – средства организации среды жизни людей и строительства нового мир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развития технологий в становлении новых видов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ультимедиа и объединение множества воспринимаемых человеком информационных средств на экране цифров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ник и искусство теа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ждение театра в древнейших обрядах. История развития искусства теа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овое многообразие театральных представлений, шоу, праздников и их визуальный обл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художника и виды профессиональной деятельности художника в современном теат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ценография и создание сценического образа. Сотворчество художника-постановщика с драматургом, режиссёром и актёр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освещения в визуальном облике театрального действия. Бутафорские, пошивочные, декорационные и иные цеха в теат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ник в театре кукол и его ведущая роль как соавтора режиссёра и актёра в процессе создания образа персона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ловность и метафора в театральной постановке как образная и авторская интерпретация реа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ественная фотограф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возможности художественной обработки цифровой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озиция кадра, ракурс, плановость, графический рит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наблюдать и выявлять выразительность и красоту окружающей жизни с помощью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топейзаж в творчестве профессиональных фотограф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зные возможности чёрно-белой и цветной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тональных контрастов и роль цвета в эмоционально-образном восприятии пейза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освещения в портретном образе. Фотография постановочная и документальн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топортрет в истории профессиональной фотографии и его связь с направлениями в изобразитель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трет в фотографии, его общее и особенное по сравнению с живописным и графическим портретом. Опыт выполнения портретных фотограф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ть для жизни…» – фотографии Александра Родченко, их значение и влияние на стиль эпох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можности компьютерной обработки фотографий, задачи преобразования фотографий и границы достовер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лаж как жанр художественного творчества с помощью различных компьютерных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ественная фотография как авторское видение мира, как образ времени и влияние фотообраза на жизнь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и искусство ки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жившее изображение. История кино и его эволюция как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нтаж композиционно построенных кадров – основа языка кино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электронно-цифровых технологий в современном игровом кинематогра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апы создания анимационного фильма. Требования и критерии художеств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зительное искусство на телеви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кусство и технология. Создатель телевидения – русский инженер Владимир Козьмич Зворык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ьное телевидение и студия мультимедиа. Построение видеоряда и художественного оформ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нические роли каждого человека в реальной бытий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искусства в жизни общества и его влияние на жизнь каждого челове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 Планируемые результаты освоения программы по изобразительному искусству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94407" w:rsidRPr="00F02A9E" w:rsidRDefault="005626F3" w:rsidP="00655602">
      <w:pPr>
        <w:spacing w:after="0" w:line="240" w:lineRule="auto"/>
        <w:ind w:left="1069"/>
        <w:contextualSpacing/>
        <w:jc w:val="both"/>
        <w:rPr>
          <w:rFonts w:ascii="Arial" w:hAnsi="Arial" w:cs="Arial"/>
          <w:sz w:val="28"/>
          <w:szCs w:val="28"/>
          <w:lang w:val="ru-RU"/>
        </w:rPr>
      </w:pPr>
      <w:r w:rsidRPr="00F02A9E">
        <w:rPr>
          <w:rFonts w:ascii="Arial" w:hAnsi="Arial" w:cs="Arial"/>
          <w:sz w:val="28"/>
          <w:szCs w:val="28"/>
          <w:lang w:val="ru-RU"/>
        </w:rPr>
        <w:t>Патриот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ждан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уховно-нравственн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94407" w:rsidRPr="00F02A9E" w:rsidRDefault="005626F3" w:rsidP="00655602">
      <w:pPr>
        <w:spacing w:after="0" w:line="240" w:lineRule="auto"/>
        <w:ind w:left="709"/>
        <w:contextualSpacing/>
        <w:jc w:val="both"/>
        <w:rPr>
          <w:rFonts w:ascii="Arial" w:hAnsi="Arial" w:cs="Arial"/>
          <w:sz w:val="28"/>
          <w:szCs w:val="28"/>
          <w:lang w:val="ru-RU"/>
        </w:rPr>
      </w:pPr>
      <w:r w:rsidRPr="00F02A9E">
        <w:rPr>
          <w:rFonts w:ascii="Arial" w:hAnsi="Arial" w:cs="Arial"/>
          <w:sz w:val="28"/>
          <w:szCs w:val="28"/>
          <w:lang w:val="ru-RU"/>
        </w:rPr>
        <w:t>Ценност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кологическ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удовое воспит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ывающая предметно-эстетическая ср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ивать предметные и пространственные объекты по заданным основа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форму предмета, констр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оложение предметной формы в простра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бщать форму составной констр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структуру предмета, конструкции, пространства, зрительного об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ировать предметно-пространственные я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пропорциональное соотношение частей внутри целого и предметов между со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бстрагировать образ реальности в построении плоской или пространственной композиц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6.2.2. У обучающегося будут сформированы следующие базовые логические и исследовательские действия как часть </w:t>
      </w:r>
      <w:r w:rsidR="005626F3" w:rsidRPr="00F02A9E">
        <w:rPr>
          <w:rFonts w:ascii="Arial" w:hAnsi="Arial" w:cs="Arial"/>
          <w:bCs/>
          <w:sz w:val="28"/>
          <w:szCs w:val="28"/>
          <w:lang w:val="ru-RU"/>
        </w:rPr>
        <w:t>универсальных познавате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явлений художественн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произведения искусства по видам и, соответственно, по назначению в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вить и 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исследовательскую работу по сбору информационного материала по установленной или выбранной те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6.2.3. У обучающегося будут сформированы умения работать с информацией как часть </w:t>
      </w:r>
      <w:r w:rsidR="005626F3" w:rsidRPr="00F02A9E">
        <w:rPr>
          <w:rFonts w:ascii="Arial" w:hAnsi="Arial" w:cs="Arial"/>
          <w:bCs/>
          <w:sz w:val="28"/>
          <w:szCs w:val="28"/>
          <w:lang w:val="ru-RU"/>
        </w:rPr>
        <w:t>универсальных познаватель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электронные образовательные ресур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аботать с электронными учебными пособиями и учеб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2.4. У обучающегося будут сформированы следующие универсальные коммуникативны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скусство в качестве особого языка общения – межличностного (автор – зритель), между поколениями, между народ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ублично представлять и объяснять результаты своего творческого, художественного или исследовательского опы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6.2.5. У обучающегося будут сформированы умения самоорганизации как часть </w:t>
      </w:r>
      <w:r w:rsidR="005626F3" w:rsidRPr="00F02A9E">
        <w:rPr>
          <w:rFonts w:ascii="Arial" w:hAnsi="Arial" w:cs="Arial"/>
          <w:bCs/>
          <w:sz w:val="28"/>
          <w:szCs w:val="28"/>
          <w:lang w:val="ru-RU"/>
        </w:rPr>
        <w:t>универсальных регулятив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6.2.6. У обучающегося будут сформированы умения самоконтроля как часть </w:t>
      </w:r>
      <w:r w:rsidR="005626F3" w:rsidRPr="00F02A9E">
        <w:rPr>
          <w:rFonts w:ascii="Arial" w:hAnsi="Arial" w:cs="Arial"/>
          <w:bCs/>
          <w:sz w:val="28"/>
          <w:szCs w:val="28"/>
          <w:lang w:val="ru-RU"/>
        </w:rPr>
        <w:t>универсальных регулятив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основами самоконтроля, рефлексии, самооценки на основе соответствующих целям критерие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 xml:space="preserve">6.2.7. У обучающегося будут сформированы умения эмоционального интеллекта как часть </w:t>
      </w:r>
      <w:r w:rsidR="005626F3" w:rsidRPr="00F02A9E">
        <w:rPr>
          <w:rFonts w:ascii="Arial" w:hAnsi="Arial" w:cs="Arial"/>
          <w:bCs/>
          <w:sz w:val="28"/>
          <w:szCs w:val="28"/>
          <w:lang w:val="ru-RU"/>
        </w:rPr>
        <w:t>универсальных регулятивных учебных действий</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вать способность управлять собственными эмоциями, стремиться к пониманию эмоций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вать свои эмпатические способности, способность сопереживать, понимать намерения и переживания свои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ё и чужое право на ошиб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1 «Декоративно-прикладное и народное искус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коммуникативные, познавательные и культовые функции декоративно-приклад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разные виды орнамента по сюжетной основе: геометрический, растительный, зооморфный, антропоморф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ктическими навыками самостоятельного творческого создания орнаментов ленточных, сетчатых, центрическ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актический опыт изображения характерных традиционных предметов крестьянского бы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значение народных промыслов и традиций художественного ремесла в современ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казывать о происхождении народных художественных промыслов, о соотношении ремесла 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характерные черты орнаментов и изделий ряда отечественных народных художествен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древние образы народного искусства в произведениях современных народ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перечислять материалы, используемые в народных художественных промыслах: дерево, глина, металл, стекл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зделия народных художественных промыслов по материалу изготовления и технике дек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связь между материалом, формой и техникой декора в произведениях народ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приёмах и последовательности работы при создании изделий некоторых художествен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изображать фрагменты орнаментов, отдельные сюжеты, детали или общий вид изделий ряда отечественных художественных промыс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объяснять значение государственной символики, иметь представление о значении и содержании геральд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выки коллективной практической творческой работы по оформлению пространства школы и школьных праздни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4. К концу обучения в 6 классе обучающийся получит следующие предметные результаты по отдельным темам программы по изобразительному искусств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2 «Живопись, графика, скульп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различия между пространственными и временными видами искусства и их значение в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еления пространственных искусств на ви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новные виды живописи, графики и скульптуры, объяснять их назначение в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Язык изобразительного искусства и его выразительные сре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характеризовать традиционные художественные материалы для графики, живописи, скульп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различных художественных техниках в использовании художестве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роль рисунка как основы изобрази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учебного рисунка – светотеневого изображения объёмных фор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новы линейной перспективы и уметь изображать объёмные геометрические тела на двухмерной плос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содержание понятий «тон», «тональные отношения» и иметь опыт их визуального анал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линейного рисунка, понимать выразительные возможности ли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анры изобразитель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онятие «жанры в изобразительном искусстве», перечислять жан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азницу между предметом изображения, сюжетом и содержанием произведения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тюрм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уметь применять в рисунке правила линейной перспективы и изображения объёмного предмета в двухмерном пространстве л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здания графического натюрм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здания натюрморта средствами живопис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тре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сравнивать содержание портретного образа в искусстве Древнего Рима, эпохи Возрождения и Нового време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что в художественном портрете присутствует также выражение идеалов эпохи и авторская позиция худож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чальный опыт лепки головы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ать опыт графического портретного изображения как нового для себя видения индивидуа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графических портретах мастеров разных эпох, о разнообразии графических средств в изображении образа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характеризовать роль освещения как выразительного средства при создании художественного об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жанре портрета в искусстве ХХ в. – западном и отечествен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йзаж:</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равила построения линейной перспективы и уметь применять их в рисун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равила воздушной перспективы и уметь их применять на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морских пейзажах И. Айвазовск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особенностях пленэрной живописи и колористической изменчивости состояни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живописного изображения различных активно выраженных состояний прир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пейзажных зарисовок, графического изображения природы по памяти и представ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изображения городского пейзажа – по памяти или представ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выки восприятия образности городского пространства как выражения самобытного лица культуры и истории на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объяснять роль культурного наследия в городском пространстве, задачи его охраны и сохра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товой жан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роль изобразительного искусства в формировании представлений о жизни людей разных эпох и нар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значение художественного изображения бытовой жизни людей в понимании истории человечества и современ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многообразие форм организации бытовой жизни и одновременно единство мира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изображения бытовой жизни разных народов в контексте традиций и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ческий жан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развитии исторического жанра в творчестве отечественных художников ХХ 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произведениях «Давид» Микеланджело, «Весна» С. Боттичел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блейские темы в изобразитель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значении библейских сюжетов в истории культуры и узнавать сюжеты Священной истории в произведениях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картинах на библейские темы в истории русского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мысловом различии между иконой и картиной на библейские 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знания о русской иконописи, о великих русских иконописцах: Андрее Рублёве, Феофане Греке, Диони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нимать искусство древнерусской иконописи как уникальное и высокое достижение отечественн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ать о месте и значении изобразительного искусства в культуре, в жизни общества, в жизни челове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3 «Архитектура и дизай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архитектуры и дизайна в построении предметно-пространственной среды жизне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ать о влиянии предметно-пространственной среды на чувства, установки и поведение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суждать о том, как предметно-пространственная среда организует деятельность человека и представления о самом се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ценность сохранения культурного наследия, выраженного в архитектуре, предметах труда и быта разных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й дизай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онятие формальной композиции и её значение как основы языка конструктивных искус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основные средства – требования к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перечислять и объяснять основные типы формальн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различные формальные композиции на плоскости в зависимости от поставлен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елять при творческом построении композиции листа композиционную доминан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формальные композиции на выражение в них движения и ста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аивать навыки вариативности в ритмической организации л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цвета в конструктивных искус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технологию использования цвета в живописи и в конструктивных искус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выражение «цветовой обра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цвет в графических композициях как акцент или доминанту, объединённые одним сти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ечатное слово, типографскую строку в качестве элементов графической компози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циальное значение дизайна и архитектуры как среды жизни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остроение макета пространственно-объёмной композиции по его чертеж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творческого проектирования интерьерного пространства для конкретных задач жизне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меть представление об истории костюма в истории разных эпох, характеризовать понятие моды в одежд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конструкции костюма и применении законов композиции в проектировании одежды, ансамбле в костю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3.</w:t>
      </w:r>
      <w:r w:rsidR="005626F3" w:rsidRPr="00F02A9E">
        <w:rPr>
          <w:rFonts w:ascii="Arial" w:hAnsi="Arial" w:cs="Arial"/>
          <w:sz w:val="28"/>
          <w:szCs w:val="28"/>
          <w:lang w:val="ru-RU"/>
        </w:rPr>
        <w:t>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 4 «Изображение в синтетических, экранных видах искусства и художественная фотография» (вариативны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характеризовать роль визуального образа в синтетических искусств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ник и искусство теат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истории развития театра и жанровом многообразии театральных представ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роли художника и видах профессиональной художнической деятельности в современном теат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сценографии и символическом характере сценического об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актический навык игрового одушевления куклы из простых бытовых предме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удожественная фотограф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понятия «длительность экспозиции», «выдержка», «диафраг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выки фотографирования и обработки цифровых фотографий с помощью компьютерных графических редакто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значение фотографий «Родиноведения» С.М. Прокудина-Горского для современных представлений об истории жизни в нашей стра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личать и характеризовать различные жанры художественной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света как художественного средства в искусстве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етать опыт художественного наблюдения жизни, развивая познавательный интерес и внимание к окружающему миру, к люд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значение репортажного жанра, роли журналистов-фотографов в истории ХХ в. и современном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выки компьютерной обработки и преобразования фотограф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жение и искусство кин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этапах в истории кино и его эволюции как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б экранных искусствах как монтаже композиционно построенных кад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роль видео в современной бытов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здания видеоролика, осваивать основные этапы создания видеоролика и планировать свою работу по созданию видеорол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чальные навыки практической работы по видеомонтажу на основе соответствующих компьютерных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навык критического осмысления качества снятых рол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аивать опыт создания компьютерной анимации в выбранной технике и в соответствующей компьютерной програм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опыт совместной творческой коллективной работы по созданию анимационного филь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образительное искусство на телеви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 создателе телевидения – русском инженере Владимире Зворыки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роль телевидения в превращении мира в единое информационное простран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меть представление о многих направлениях деятельности и профессиях художника на телеви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полученные знания и опыт творчества в работе школьного телевидения и студии мультимеди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образовательные задачи зрительской культуры и необходимость зрительских ум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eastAsia="ru-RU"/>
        </w:rPr>
      </w:pPr>
      <w:r w:rsidRPr="00F02A9E">
        <w:rPr>
          <w:rFonts w:ascii="Arial" w:hAnsi="Arial" w:cs="Arial"/>
          <w:bCs/>
          <w:szCs w:val="28"/>
          <w:lang w:val="ru-RU" w:eastAsia="ru-RU"/>
        </w:rPr>
        <w:t>44.</w:t>
      </w:r>
      <w:r w:rsidR="005626F3" w:rsidRPr="00F02A9E">
        <w:rPr>
          <w:rFonts w:ascii="Arial" w:hAnsi="Arial" w:cs="Arial"/>
          <w:bCs/>
          <w:szCs w:val="28"/>
          <w:lang w:val="ru-RU" w:eastAsia="ru-RU"/>
        </w:rPr>
        <w:t> </w:t>
      </w:r>
      <w:r w:rsidR="005628B2" w:rsidRPr="00F02A9E">
        <w:rPr>
          <w:rFonts w:ascii="Arial" w:hAnsi="Arial" w:cs="Arial"/>
          <w:bCs/>
          <w:szCs w:val="28"/>
          <w:lang w:val="ru-RU" w:eastAsia="ru-RU"/>
        </w:rPr>
        <w:t>Рабочая программа</w:t>
      </w:r>
      <w:r w:rsidR="005626F3" w:rsidRPr="00F02A9E">
        <w:rPr>
          <w:rFonts w:ascii="Arial" w:hAnsi="Arial" w:cs="Arial"/>
          <w:bCs/>
          <w:szCs w:val="28"/>
          <w:lang w:val="ru-RU" w:eastAsia="ru-RU"/>
        </w:rPr>
        <w:t xml:space="preserve"> по учебному предмету «Музык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1. </w:t>
      </w:r>
      <w:r w:rsidR="005628B2" w:rsidRPr="00F02A9E">
        <w:rPr>
          <w:rFonts w:ascii="Arial" w:eastAsia="Times New Roman" w:hAnsi="Arial" w:cs="Arial"/>
          <w:sz w:val="28"/>
          <w:szCs w:val="28"/>
          <w:lang w:val="ru-RU" w:eastAsia="ru-RU"/>
        </w:rPr>
        <w:t>Рабочая программа</w:t>
      </w:r>
      <w:r w:rsidR="005626F3" w:rsidRPr="00F02A9E">
        <w:rPr>
          <w:rFonts w:ascii="Arial" w:eastAsia="Times New Roman" w:hAnsi="Arial" w:cs="Arial"/>
          <w:sz w:val="28"/>
          <w:szCs w:val="28"/>
          <w:lang w:val="ru-RU" w:eastAsia="ru-RU"/>
        </w:rPr>
        <w:t xml:space="preserve">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A94407" w:rsidRPr="00F02A9E" w:rsidRDefault="00D2010E" w:rsidP="00655602">
      <w:pPr>
        <w:pStyle w:val="a9"/>
        <w:widowControl/>
        <w:spacing w:after="0" w:line="240" w:lineRule="auto"/>
        <w:ind w:left="0" w:firstLine="709"/>
        <w:jc w:val="both"/>
        <w:rPr>
          <w:rFonts w:ascii="Arial" w:eastAsia="Times New Roman" w:hAnsi="Arial" w:cs="Arial"/>
          <w:strike/>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 xml:space="preserve">3. Содержание обучения раскрывает содержательные линии, которые предлагаются для изучения на уровне основного общего образования.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 xml:space="preserve">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005626F3" w:rsidRPr="00F02A9E">
        <w:rPr>
          <w:rFonts w:ascii="Arial" w:hAnsi="Arial" w:cs="Arial"/>
          <w:sz w:val="28"/>
          <w:szCs w:val="28"/>
          <w:lang w:val="ru-RU"/>
        </w:rPr>
        <w:t>Предметные результаты, формируемые в ходе изучения музыки, сгруппированы по учебным модулям</w:t>
      </w:r>
      <w:r w:rsidR="005626F3" w:rsidRPr="00F02A9E">
        <w:rPr>
          <w:rFonts w:ascii="Arial" w:eastAsia="Times New Roman" w:hAnsi="Arial" w:cs="Arial"/>
          <w:sz w:val="28"/>
          <w:szCs w:val="28"/>
          <w:lang w:val="ru-RU" w:eastAsia="ru-RU"/>
        </w:rPr>
        <w:t>.</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 Пояснительная записка.</w:t>
      </w:r>
    </w:p>
    <w:p w:rsidR="00A94407" w:rsidRPr="00F02A9E" w:rsidRDefault="00D2010E" w:rsidP="00655602">
      <w:pPr>
        <w:pStyle w:val="aff7"/>
        <w:ind w:left="0" w:right="0" w:firstLine="709"/>
        <w:contextualSpacing/>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1. Программа по музыке разработана с целью оказания методической помощи учителю музыки в создании рабочей программы по учебному предмету.</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2. </w:t>
      </w:r>
      <w:r w:rsidR="005626F3" w:rsidRPr="00F02A9E">
        <w:rPr>
          <w:rFonts w:ascii="Arial" w:hAnsi="Arial" w:cs="Arial"/>
          <w:sz w:val="28"/>
          <w:szCs w:val="28"/>
          <w:lang w:val="ru-RU"/>
        </w:rPr>
        <w:t>Программа по музыке позволит учителю:</w:t>
      </w:r>
    </w:p>
    <w:p w:rsidR="00A94407" w:rsidRPr="00F02A9E" w:rsidRDefault="005626F3" w:rsidP="00655602">
      <w:pPr>
        <w:pStyle w:val="a9"/>
        <w:tabs>
          <w:tab w:val="left" w:pos="632"/>
        </w:tabs>
        <w:spacing w:after="0" w:line="240" w:lineRule="auto"/>
        <w:ind w:left="0" w:firstLine="709"/>
        <w:jc w:val="both"/>
        <w:rPr>
          <w:rFonts w:ascii="Arial" w:hAnsi="Arial" w:cs="Arial"/>
          <w:i/>
          <w:sz w:val="28"/>
          <w:szCs w:val="28"/>
          <w:lang w:val="ru-RU"/>
        </w:rPr>
      </w:pPr>
      <w:r w:rsidRPr="00F02A9E">
        <w:rPr>
          <w:rFonts w:ascii="Arial" w:hAnsi="Arial" w:cs="Arial"/>
          <w:sz w:val="28"/>
          <w:szCs w:val="28"/>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sidRPr="00F02A9E">
        <w:rPr>
          <w:rFonts w:ascii="Arial" w:hAnsi="Arial" w:cs="Arial"/>
          <w:i/>
          <w:sz w:val="28"/>
          <w:szCs w:val="28"/>
          <w:lang w:val="ru-RU"/>
        </w:rPr>
        <w:t xml:space="preserve"> </w:t>
      </w:r>
      <w:r w:rsidRPr="00F02A9E">
        <w:rPr>
          <w:rFonts w:ascii="Arial" w:hAnsi="Arial" w:cs="Arial"/>
          <w:sz w:val="28"/>
          <w:szCs w:val="28"/>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A94407" w:rsidRPr="00F02A9E" w:rsidRDefault="005626F3" w:rsidP="00655602">
      <w:pPr>
        <w:pStyle w:val="a9"/>
        <w:tabs>
          <w:tab w:val="left" w:pos="700"/>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3. </w:t>
      </w:r>
      <w:r w:rsidR="005626F3" w:rsidRPr="00F02A9E">
        <w:rPr>
          <w:rFonts w:ascii="Arial" w:hAnsi="Arial" w:cs="Arial"/>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 xml:space="preserve">5.4. Изучение музыки </w:t>
      </w:r>
      <w:r w:rsidR="005626F3" w:rsidRPr="00F02A9E">
        <w:rPr>
          <w:rFonts w:ascii="Arial" w:hAnsi="Arial" w:cs="Arial"/>
          <w:sz w:val="28"/>
          <w:szCs w:val="28"/>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5. </w:t>
      </w:r>
      <w:r w:rsidR="005626F3" w:rsidRPr="00F02A9E">
        <w:rPr>
          <w:rFonts w:ascii="Arial" w:hAnsi="Arial" w:cs="Arial"/>
          <w:sz w:val="28"/>
          <w:szCs w:val="28"/>
          <w:lang w:val="ru-RU"/>
        </w:rPr>
        <w:t>В процессе конкретизации учебных целей их реализация осуществляется по следующим направлениям:</w:t>
      </w:r>
    </w:p>
    <w:p w:rsidR="00A94407" w:rsidRPr="00F02A9E" w:rsidRDefault="005626F3" w:rsidP="00655602">
      <w:pPr>
        <w:pStyle w:val="a9"/>
        <w:tabs>
          <w:tab w:val="left" w:pos="637"/>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rsidR="00A94407" w:rsidRPr="00F02A9E" w:rsidRDefault="005626F3" w:rsidP="00655602">
      <w:pPr>
        <w:pStyle w:val="a9"/>
        <w:tabs>
          <w:tab w:val="left" w:pos="644"/>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A94407" w:rsidRPr="00F02A9E" w:rsidRDefault="005626F3" w:rsidP="00655602">
      <w:pPr>
        <w:pStyle w:val="a9"/>
        <w:tabs>
          <w:tab w:val="left" w:pos="642"/>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6. Задачи обучения музыке на уровне основного общего образования:</w:t>
      </w:r>
    </w:p>
    <w:p w:rsidR="00A94407" w:rsidRPr="00F02A9E" w:rsidRDefault="005626F3" w:rsidP="00655602">
      <w:pPr>
        <w:pStyle w:val="aff7"/>
        <w:ind w:left="0" w:right="0" w:firstLine="709"/>
        <w:contextualSpacing/>
        <w:rPr>
          <w:rFonts w:ascii="Arial" w:hAnsi="Arial" w:cs="Arial"/>
          <w:i/>
          <w:sz w:val="28"/>
          <w:szCs w:val="28"/>
          <w:lang w:val="ru-RU"/>
        </w:rPr>
      </w:pPr>
      <w:r w:rsidRPr="00F02A9E">
        <w:rPr>
          <w:rFonts w:ascii="Arial" w:hAnsi="Arial" w:cs="Arial"/>
          <w:sz w:val="28"/>
          <w:szCs w:val="28"/>
          <w:lang w:val="ru-RU"/>
        </w:rPr>
        <w:t xml:space="preserve">приобщение к традиционным российским ценностям через личный психологический опыт эмоционально-эстетического переживания;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витие общих и специальных музыкальных способностей, совершенствование в предметных умениях и навыках, в том числ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музыкальное движение (пластическое интонирование, инсценировка, танец, двигательное моделировани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творческие проекты, музыкально-театральная деятельность (концерты, фестивали, представл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следовательская деятельность на материале музыкального искусства.</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 xml:space="preserve">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нвариантные модул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1 «Музыка моего края»;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2 «Народное музыкальное творчество России»;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3 «Русская классическая музык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4 «Жанры музыкального искусств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ариативные модул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5 «Музыка народов мир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6 «Европейская классическая музык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модуль № 7 «</w:t>
      </w:r>
      <w:r w:rsidRPr="00F02A9E">
        <w:rPr>
          <w:rFonts w:ascii="Arial" w:eastAsia="Times New Roman" w:hAnsi="Arial" w:cs="Arial"/>
          <w:sz w:val="28"/>
          <w:szCs w:val="28"/>
          <w:lang w:val="ru-RU" w:eastAsia="ru-RU"/>
        </w:rPr>
        <w:t>Духовная музыка</w:t>
      </w:r>
      <w:r w:rsidRPr="00F02A9E">
        <w:rPr>
          <w:rFonts w:ascii="Arial" w:hAnsi="Arial" w:cs="Arial"/>
          <w:sz w:val="28"/>
          <w:szCs w:val="28"/>
          <w:lang w:val="ru-RU"/>
        </w:rPr>
        <w:t xml:space="preserve">»;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8 «Современная музыка: основные жанры и направления»;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 xml:space="preserve">модуль № 9 «Связь музыки с другими видами искусства»;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8. </w:t>
      </w:r>
      <w:r w:rsidR="005626F3" w:rsidRPr="00F02A9E">
        <w:rPr>
          <w:rFonts w:ascii="Arial" w:hAnsi="Arial" w:cs="Arial"/>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005626F3" w:rsidRPr="00F02A9E">
        <w:rPr>
          <w:rFonts w:ascii="Arial" w:eastAsia="Times New Roman" w:hAnsi="Arial" w:cs="Arial"/>
          <w:sz w:val="28"/>
          <w:szCs w:val="28"/>
          <w:lang w:val="ru-RU" w:eastAsia="ru-RU"/>
        </w:rPr>
        <w:t>вариативно</w:t>
      </w:r>
      <w:r w:rsidR="005626F3" w:rsidRPr="00F02A9E">
        <w:rPr>
          <w:rFonts w:ascii="Arial" w:hAnsi="Arial" w:cs="Arial"/>
          <w:sz w:val="28"/>
          <w:szCs w:val="28"/>
          <w:lang w:val="ru-RU"/>
        </w:rPr>
        <w:t>».</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9. </w:t>
      </w:r>
      <w:r w:rsidR="005626F3" w:rsidRPr="00F02A9E">
        <w:rPr>
          <w:rFonts w:ascii="Arial" w:eastAsia="SchoolBookSanPin" w:hAnsi="Arial" w:cs="Arial"/>
          <w:sz w:val="28"/>
          <w:szCs w:val="28"/>
          <w:lang w:val="ru-RU"/>
        </w:rPr>
        <w:t xml:space="preserve">Общее число часов, рекомендованных для изучения музыки, – </w:t>
      </w:r>
      <w:r w:rsidR="005626F3" w:rsidRPr="00F02A9E">
        <w:rPr>
          <w:rFonts w:ascii="Arial" w:eastAsia="SchoolBookSanPin" w:hAnsi="Arial" w:cs="Arial"/>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5.10. </w:t>
      </w:r>
      <w:r w:rsidR="005626F3" w:rsidRPr="00F02A9E">
        <w:rPr>
          <w:rFonts w:ascii="Arial" w:hAnsi="Arial" w:cs="Arial"/>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 Содержание обучения музыке на уровне основного общего образова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нвариантные модул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 xml:space="preserve">6.1. Модуль № 1 «Музыка моего края»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1.1. Фольклор – народное творчество.</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традиционная музыка – отражение жизни народа. Жанры детского и игрового фольклора (игры, пляски, хоровод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о звучанием фольклорных образцов в аудио- и видеозапис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надлежности к народной или композиторской музык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ительского состава (вокального, инструментального, смешанного);</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жанра, основного настроения, характера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 инструментальных наигрышей, фольклорных игр.</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1.2. Календарный фолькло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календарные обряды, традиционные для данной местности (осенние, зимние, весенние – на выбор учител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символикой календарных обрядов, поиск информации о соответствующих фольклорных традиция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1.3. Семейный фолькло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фольклорные жанры, связанные с жизнью человека: свадебный обряд, рекрутские песни, плачи-причита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фольклорными жанрами семейного цикл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зучение особенностей их исполнения и звуча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жанровой принадлежности, анализ символики традиционных образ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отдельных песен, фрагментов обрядов (по выбору учител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1.4. Наш край сегодн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гимна республики, города, песен местны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творческой биографией, деятельностью местных мастеров культуры и искусств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2. Модуль № 2 «Народное музыкальное творчество России»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2.1. Россия – наш общий д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о звучанием фольклорных образцов близких и далеких регионов в аудио- и видеозапис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надлежности к народной или композиторской музык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ительского состава (вокального, инструментального, смешанного);</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жанра, характера музыки.</w:t>
      </w:r>
    </w:p>
    <w:p w:rsidR="00A94407" w:rsidRPr="00F02A9E" w:rsidRDefault="00D2010E"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2.2. Фольклорные жанр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общее и особенное в фольклоре народов России: лирика, эпос, танец.</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о звучанием фольклора разных регионов России в аудио- и видеозапис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утентичная манера исполн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характерных интонаций и ритмов в звучании традиционной музыки разных народ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 эпических сказа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вигательная, ритмическая, интонационная импровизация в характере изученных народных танцев и песен;</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священные музыке разных народо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ый фестиваль «Народы Росси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2.3. Фольклор в творчестве профессиональны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равнение аутентичного звучания фольклора и фольклорных мелодий в композиторской обработк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ародной песни в композиторской обработке;</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A94407" w:rsidRPr="00F02A9E" w:rsidRDefault="005626F3" w:rsidP="00655602">
      <w:pPr>
        <w:widowControl/>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блюдение за принципами композиторской обработки, развития фольклорного тематического материал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сещение концерта, спектакля (просмотр фильма, телепередачи), посвященного данной тем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бсуждение в классе и (или) письменная рецензия по результатам просмотр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2.4. На рубежах культу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зучение творчества и вклада в развитие культуры современных этно-исполнителей, исследователей традиционного фолькло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участие в этнографической экспедиции; посещение (участие) в фестивале традиционной культуры.</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1. Образы родной земл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 xml:space="preserve">повторение, обобщение опыта слушания, проживания, анализа музыки русских композиторов, полученного </w:t>
      </w:r>
      <w:r w:rsidRPr="00F02A9E">
        <w:rPr>
          <w:rFonts w:ascii="Arial" w:eastAsia="SchoolBookSanPin" w:hAnsi="Arial" w:cs="Arial"/>
          <w:bCs/>
          <w:sz w:val="28"/>
          <w:szCs w:val="28"/>
          <w:lang w:val="ru-RU"/>
        </w:rPr>
        <w:t>на уровне начального общего образования</w:t>
      </w:r>
      <w:r w:rsidRPr="00F02A9E">
        <w:rPr>
          <w:rFonts w:ascii="Arial" w:eastAsia="Times New Roman" w:hAnsi="Arial" w:cs="Arial"/>
          <w:sz w:val="28"/>
          <w:szCs w:val="28"/>
          <w:lang w:val="ru-RU" w:eastAsia="ru-RU"/>
        </w:rPr>
        <w:t>;</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мелодичности, широты дыхания, интонационной близости русскому фольклору;</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сочиненного русским композитором-классик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2. Золотой век русской культуры.</w:t>
      </w:r>
    </w:p>
    <w:p w:rsidR="00A94407" w:rsidRPr="00F02A9E" w:rsidRDefault="005626F3" w:rsidP="00655602">
      <w:pPr>
        <w:pStyle w:val="a9"/>
        <w:widowControl/>
        <w:spacing w:after="0" w:line="240" w:lineRule="auto"/>
        <w:ind w:left="0" w:firstLine="709"/>
        <w:jc w:val="both"/>
        <w:rPr>
          <w:rFonts w:ascii="Arial" w:eastAsia="Times New Roman" w:hAnsi="Arial" w:cs="Arial"/>
          <w:i/>
          <w:strike/>
          <w:sz w:val="28"/>
          <w:szCs w:val="28"/>
          <w:lang w:val="ru-RU" w:eastAsia="ru-RU"/>
        </w:rPr>
      </w:pPr>
      <w:r w:rsidRPr="00F02A9E">
        <w:rPr>
          <w:rFonts w:ascii="Arial" w:eastAsia="Times New Roman" w:hAnsi="Arial" w:cs="Arial"/>
          <w:sz w:val="28"/>
          <w:szCs w:val="28"/>
          <w:lang w:val="ru-RU" w:eastAsia="ru-RU"/>
        </w:rPr>
        <w:t xml:space="preserve">Содержание: светская музыка российского дворянства XIX века: музыкальные салоны, домашнее музицирование, балы, театры. </w:t>
      </w:r>
      <w:r w:rsidRPr="00F02A9E">
        <w:rPr>
          <w:rFonts w:ascii="Arial" w:hAnsi="Arial" w:cs="Arial"/>
          <w:sz w:val="28"/>
          <w:szCs w:val="28"/>
          <w:lang w:val="ru-RU"/>
        </w:rPr>
        <w:t xml:space="preserve">Особенности отечественной музыкальной культуры </w:t>
      </w:r>
      <w:r w:rsidRPr="00F02A9E">
        <w:rPr>
          <w:rFonts w:ascii="Arial" w:hAnsi="Arial" w:cs="Arial"/>
          <w:sz w:val="28"/>
          <w:szCs w:val="28"/>
        </w:rPr>
        <w:t>XIX</w:t>
      </w:r>
      <w:r w:rsidRPr="00F02A9E">
        <w:rPr>
          <w:rFonts w:ascii="Arial" w:hAnsi="Arial" w:cs="Arial"/>
          <w:sz w:val="28"/>
          <w:szCs w:val="28"/>
          <w:lang w:val="ru-RU"/>
        </w:rPr>
        <w:t xml:space="preserve"> в. </w:t>
      </w:r>
      <w:r w:rsidRPr="00F02A9E">
        <w:rPr>
          <w:rFonts w:ascii="Arial" w:eastAsia="Times New Roman" w:hAnsi="Arial" w:cs="Arial"/>
          <w:sz w:val="28"/>
          <w:szCs w:val="28"/>
          <w:lang w:val="ru-RU" w:eastAsia="ru-RU"/>
        </w:rPr>
        <w:t xml:space="preserve">(на примере творчества М.И. Глинки, П.И. Чайковского, Н.А. Римского-Корсакова и других композиторов).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шедеврами русской музыки XIX века, анализ художественного содержания, выразительных средст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росмотр художественных фильмов, телепередач, посвященных русской культуре XIX ве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еконструкция костюмированного бала, музыкального салон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3. История страны и народа в музыке русски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i/>
          <w:sz w:val="28"/>
          <w:szCs w:val="28"/>
          <w:lang w:val="ru-RU" w:eastAsia="ru-RU"/>
        </w:rPr>
      </w:pPr>
      <w:r w:rsidRPr="00F02A9E">
        <w:rPr>
          <w:rFonts w:ascii="Arial" w:eastAsia="Times New Roman" w:hAnsi="Arial" w:cs="Arial"/>
          <w:sz w:val="28"/>
          <w:szCs w:val="28"/>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F02A9E">
        <w:rPr>
          <w:rFonts w:ascii="Arial" w:hAnsi="Arial" w:cs="Arial"/>
          <w:sz w:val="28"/>
          <w:szCs w:val="28"/>
          <w:lang w:val="ru-RU"/>
        </w:rPr>
        <w:t xml:space="preserve">Н.А. Римского-Корсакова, А.П. Бородина, М.П. Мусоргского, </w:t>
      </w:r>
      <w:r w:rsidRPr="00F02A9E">
        <w:rPr>
          <w:rFonts w:ascii="Arial" w:eastAsia="Times New Roman" w:hAnsi="Arial" w:cs="Arial"/>
          <w:sz w:val="28"/>
          <w:szCs w:val="28"/>
          <w:lang w:val="ru-RU" w:eastAsia="ru-RU"/>
        </w:rPr>
        <w:t xml:space="preserve">С.С. Прокофьева, Г.В. Свиридова и других композиторов).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Гимна Российской Федера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trike/>
          <w:sz w:val="28"/>
          <w:szCs w:val="28"/>
          <w:lang w:val="ru-RU" w:eastAsia="ru-RU"/>
        </w:rPr>
      </w:pPr>
      <w:r w:rsidRPr="00F02A9E">
        <w:rPr>
          <w:rFonts w:ascii="Arial" w:eastAsia="Times New Roman" w:hAnsi="Arial" w:cs="Arial"/>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F02A9E">
        <w:rPr>
          <w:rFonts w:ascii="Arial" w:hAnsi="Arial" w:cs="Arial"/>
          <w:sz w:val="28"/>
          <w:szCs w:val="28"/>
          <w:lang w:val="ru-RU"/>
        </w:rPr>
        <w:t>русского музыкального общества</w:t>
      </w:r>
      <w:r w:rsidRPr="00F02A9E">
        <w:rPr>
          <w:rFonts w:ascii="Arial" w:hAnsi="Arial" w:cs="Arial"/>
          <w:lang w:val="ru-RU"/>
        </w:rPr>
        <w:t xml:space="preserve"> </w:t>
      </w:r>
      <w:r w:rsidRPr="00F02A9E">
        <w:rPr>
          <w:rFonts w:ascii="Arial" w:eastAsia="Times New Roman" w:hAnsi="Arial" w:cs="Arial"/>
          <w:sz w:val="28"/>
          <w:szCs w:val="28"/>
          <w:lang w:val="ru-RU" w:eastAsia="ru-RU"/>
        </w:rPr>
        <w:t xml:space="preserve">«Могучая кучка»;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4. Русский балет.</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шедеврами русской балет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иск информации о постановках балетных спектаклей, гастролях российских балетных трупп за рубеж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сещение балетного спектакля (просмотр в видеозапис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характеристика отдельных музыкальных номеров и спектакля в цел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5. Русская исполнительская школ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творчество выдающихся отечественных исполнителей (</w:t>
      </w:r>
      <w:r w:rsidRPr="00F02A9E">
        <w:rPr>
          <w:rFonts w:ascii="Arial" w:eastAsia="Times New Roman" w:hAnsi="Arial" w:cs="Arial"/>
          <w:sz w:val="28"/>
          <w:szCs w:val="28"/>
          <w:lang w:val="ru-RU"/>
        </w:rPr>
        <w:t>А.Г. Рубинштейн,</w:t>
      </w:r>
      <w:r w:rsidRPr="00F02A9E">
        <w:rPr>
          <w:rFonts w:ascii="Arial" w:eastAsia="Times New Roman" w:hAnsi="Arial" w:cs="Arial"/>
          <w:sz w:val="24"/>
          <w:szCs w:val="24"/>
          <w:lang w:val="ru-RU"/>
        </w:rPr>
        <w:t xml:space="preserve"> </w:t>
      </w:r>
      <w:r w:rsidRPr="00F02A9E">
        <w:rPr>
          <w:rFonts w:ascii="Arial" w:eastAsia="Times New Roman" w:hAnsi="Arial" w:cs="Arial"/>
          <w:sz w:val="28"/>
          <w:szCs w:val="28"/>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лушание одних и тех же произведений в исполнении разных музыкантов, оценка особенностей интерпрета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здание домашней фоно- и видеотеки из понравившихся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искуссия на тему «Исполнитель – соавтор композито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3.6. Русская музыка – взгляд в будуще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лушание образцов электронной музыки, дискуссия о значении технических средств в создании современ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священные развитию музыкальной электроники 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провизация, сочинение музыки с помощью цифровых устройств, программных продуктов и электронных гаджет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4. Модуль № 4 «Жанры музыкального искусства».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4.1. Камерная музы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музыкальной формы и составление ее буквенной наглядной схем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произведений вокальных и инструментальных жан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ндивидуальная или коллективная импровизация в заданной форм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ражение музыкального образа камерной миниатюры через устный или письменный текст, рисунок, пластический этюд.</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4.2. Циклические формы и жанр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циклом миниатюр, определение принципа, основного художественного замысла цикл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ебольшого вокального цикл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о строением сонатной форм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основных партий-тем в одной из классических сонат;</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4.3. Симфоническая музы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одночастные симфонические жанры (увертюра, картина). Симфо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симфонической музыки: программной увертюры, классической 4-частной симфон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бразно-тематический конспект;</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лушание целиком не менее одного симфонического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концерта (в том числе виртуального) симфоническ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следующее составление рецензии на концерт.</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4.4. Театральные жанр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тдельными номерами из известных опер, балет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материале изученных фрагментов музыкальных спектакле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личение, определение на слу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ембров голосов оперных певц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ркестровых групп, тембров инструмент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ипа номера (соло, дуэт, хо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следующее составление рецензии на спектакль.</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ариативные модул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A94407" w:rsidRPr="00F02A9E" w:rsidRDefault="00D2010E"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5.1. </w:t>
      </w:r>
      <w:r w:rsidR="005626F3" w:rsidRPr="00F02A9E">
        <w:rPr>
          <w:rFonts w:ascii="Arial" w:hAnsi="Arial" w:cs="Arial"/>
          <w:sz w:val="28"/>
          <w:szCs w:val="28"/>
          <w:lang w:val="ru-RU" w:eastAsia="ru-RU"/>
        </w:rPr>
        <w:t>Музыка – древнейший язык человечества</w:t>
      </w:r>
      <w:r w:rsidR="005626F3" w:rsidRPr="00F02A9E">
        <w:rPr>
          <w:rFonts w:ascii="Arial" w:eastAsia="Times New Roman" w:hAnsi="Arial" w:cs="Arial"/>
          <w:sz w:val="28"/>
          <w:szCs w:val="28"/>
          <w:lang w:val="ru-RU" w:eastAsia="ru-RU"/>
        </w:rPr>
        <w:t>.</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иды деятельности обучающихся:</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мпровизация в духе древнего обряда (вызывание дождя, поклонение тотемному животному);</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звучивание, театрализация легенды (мифа) о музыке;</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eastAsia="ru-RU"/>
        </w:rPr>
      </w:pPr>
      <w:r w:rsidRPr="00F02A9E">
        <w:rPr>
          <w:rFonts w:ascii="Arial" w:eastAsia="Times New Roman" w:hAnsi="Arial" w:cs="Arial"/>
          <w:sz w:val="28"/>
          <w:szCs w:val="28"/>
          <w:lang w:val="ru-RU" w:eastAsia="ru-RU"/>
        </w:rPr>
        <w:t>вариативно: к</w:t>
      </w:r>
      <w:r w:rsidRPr="00F02A9E">
        <w:rPr>
          <w:rFonts w:ascii="Arial" w:hAnsi="Arial" w:cs="Arial"/>
          <w:sz w:val="28"/>
          <w:szCs w:val="28"/>
          <w:lang w:val="ru-RU" w:eastAsia="ru-RU"/>
        </w:rPr>
        <w:t>весты, викторины, интеллектуальные игры;</w:t>
      </w:r>
    </w:p>
    <w:p w:rsidR="00A94407" w:rsidRPr="00F02A9E" w:rsidRDefault="005626F3" w:rsidP="00655602">
      <w:pPr>
        <w:widowControl/>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сследовательские проекты в рамках тематики «Мифы Древней Греции в музыкальном искусстве XVII—XX век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характерных интонаций и ритмов в звучании традиционной музыки народов Европ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5.3. Музыкальный фольклор народов Азии и Афри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характерных интонаций и ритмов в звучании традиционной музыки народов Африки и Аз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коллективные ритмические импровизации на шумовых и ударных инструмента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 теме «Музыка стран Азии и Африк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5.4. Народная музыка Американского континент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народных песен, танце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ндивидуальные и коллективные ритмические и мелодические импровизации в стиле (жанре) изучаемой традици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6. Модуль № 6 «Европейская классическая музыка».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1. Национальные истоки классическ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2. Музыкант и публи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виртуоз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мышление над фактами биографий великих музыкантов – как любимцев публики, так и непонятых современникам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ние и соблюдение общепринятых норм слушания музыки, правил поведения в концертном зале, театре оперы и балет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3. Музыка – зеркало эпох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полифонической и гомофонно-гармоническ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вокальных, ритмических, речевых канон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4. Музыкальный образ.</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5. Музыкальная драматург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аблюдение за развитием музыкальных тем, образов, восприятие логики музыкального развит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знавание на слух музыкальных тем, их вариантов, видоизмененных в процессе развит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ставление наглядной (буквенной, цифровой) схемы строения музыкального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6.6. Музыкальный стиль.</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в звучании незнакомого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надлежности к одному из изученных стиле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ительского состава (количество и состав исполнителей, музыкальных инструмент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жанра, круга образ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проекты, посвященные эстетике и особенностям музыкального искусства различных стилей XX века.</w:t>
      </w:r>
    </w:p>
    <w:p w:rsidR="00A94407" w:rsidRPr="00F02A9E" w:rsidRDefault="00D2010E" w:rsidP="00655602">
      <w:pPr>
        <w:pStyle w:val="a9"/>
        <w:widowControl/>
        <w:spacing w:after="0" w:line="240" w:lineRule="auto"/>
        <w:ind w:left="0" w:firstLine="709"/>
        <w:jc w:val="both"/>
        <w:rPr>
          <w:rFonts w:ascii="Arial" w:eastAsia="Times New Roman" w:hAnsi="Arial" w:cs="Arial"/>
          <w:i/>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7. Модуль № 7 «Духовная музыка»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7.1. Храмовый синтез искусст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вокальных произведений, связанных с религиозной традицией, перекликающихся с ней по тематик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сходства и различия элементов разных видов искусства (музыки, живописи, архитектуры), относя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к русской православной тради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ападноевропейской христианской тради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ругим конфессиям (по выбору учител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ещение концерта духовной музыки.</w:t>
      </w:r>
    </w:p>
    <w:p w:rsidR="00A94407" w:rsidRPr="00F02A9E" w:rsidRDefault="00D2010E" w:rsidP="00655602">
      <w:pPr>
        <w:pStyle w:val="a9"/>
        <w:widowControl/>
        <w:spacing w:after="0" w:line="240" w:lineRule="auto"/>
        <w:ind w:left="0" w:firstLine="709"/>
        <w:jc w:val="both"/>
        <w:rPr>
          <w:rFonts w:ascii="Arial" w:eastAsia="Times New Roman" w:hAnsi="Arial" w:cs="Arial"/>
          <w:i/>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7.2. Развитие церковной музыки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историей возникновения нотной запис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равнение нотаций религиозной музыки разных традиций (григорианский хорал, знаменный распев, современные нот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фрагментами) средневековых церковных распевов (одноголоси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лушание духов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става исполнителе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типа фактуры (хоральный склад, полифо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надлежности к русской или западноевропейской религиозной тради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7.3. Музыкальные жанры богослуж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окализация музыкальных тем изучаемых духов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7.4. Религиозные темы и образы в современной музыке.</w:t>
      </w:r>
    </w:p>
    <w:p w:rsidR="00A94407" w:rsidRPr="00F02A9E" w:rsidRDefault="005626F3" w:rsidP="00655602">
      <w:pPr>
        <w:pStyle w:val="a9"/>
        <w:widowControl/>
        <w:spacing w:after="0" w:line="240" w:lineRule="auto"/>
        <w:ind w:left="0" w:firstLine="709"/>
        <w:jc w:val="both"/>
        <w:rPr>
          <w:rFonts w:ascii="Arial" w:eastAsia="Times New Roman" w:hAnsi="Arial" w:cs="Arial"/>
          <w:i/>
          <w:sz w:val="28"/>
          <w:szCs w:val="28"/>
          <w:lang w:val="ru-RU" w:eastAsia="ru-RU"/>
        </w:rPr>
      </w:pPr>
      <w:r w:rsidRPr="00F02A9E">
        <w:rPr>
          <w:rFonts w:ascii="Arial" w:eastAsia="Times New Roman" w:hAnsi="Arial" w:cs="Arial"/>
          <w:sz w:val="28"/>
          <w:szCs w:val="28"/>
          <w:lang w:val="ru-RU"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F02A9E">
        <w:rPr>
          <w:rFonts w:ascii="Arial" w:hAnsi="Arial" w:cs="Arial"/>
          <w:sz w:val="28"/>
          <w:szCs w:val="28"/>
          <w:lang w:val="ru-RU"/>
        </w:rPr>
        <w:t>современной</w:t>
      </w:r>
      <w:r w:rsidRPr="00F02A9E">
        <w:rPr>
          <w:rFonts w:ascii="Arial" w:hAnsi="Arial" w:cs="Arial"/>
          <w:sz w:val="24"/>
          <w:szCs w:val="24"/>
          <w:lang w:val="ru-RU"/>
        </w:rPr>
        <w:t xml:space="preserve"> </w:t>
      </w:r>
      <w:r w:rsidRPr="00F02A9E">
        <w:rPr>
          <w:rFonts w:ascii="Arial" w:eastAsia="Times New Roman" w:hAnsi="Arial" w:cs="Arial"/>
          <w:sz w:val="28"/>
          <w:szCs w:val="28"/>
          <w:lang w:val="ru-RU" w:eastAsia="ru-RU"/>
        </w:rPr>
        <w:t xml:space="preserve">культуры.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поставление тенденций сохранения и переосмысления религиозной традиции в культуре XX–XXI век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ение музыки духовного содержания, сочиненной современными композиторам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исследовательские и творческие проекты по теме «Музыка и религия в наше время»; посещение концерта духовной музык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8. Модуль № 8 «Современная музыка: основные жанры и направления» </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8.1. Джаз.</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различными джазовыми музыкальными композициями и направлениями (регтайм, биг бэнд, блюз);</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определение на слу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инадлежности к джазовой или классической музык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сполнительского состава (манера пения, состав инструмент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сочинение блюза; посещение концерта джазовой музыки.</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8.2. Мюзикл.</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анализ рекламных объявлений о премьерах мюзиклов в современных средствах массовой информац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смотр видеозаписи одного из мюзиклов, написание собственного рекламного текста для данной постанов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отдельных номеров из мюзикл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8.3. Молодежная музыкальная культура.</w:t>
      </w:r>
    </w:p>
    <w:p w:rsidR="00A94407" w:rsidRPr="00F02A9E" w:rsidRDefault="005626F3" w:rsidP="00655602">
      <w:pPr>
        <w:pStyle w:val="a9"/>
        <w:spacing w:after="0" w:line="240" w:lineRule="auto"/>
        <w:ind w:left="0"/>
        <w:jc w:val="both"/>
        <w:rPr>
          <w:rFonts w:ascii="Arial" w:hAnsi="Arial" w:cs="Arial"/>
          <w:sz w:val="28"/>
          <w:szCs w:val="28"/>
          <w:lang w:val="ru-RU"/>
        </w:rPr>
      </w:pPr>
      <w:r w:rsidRPr="00F02A9E">
        <w:rPr>
          <w:rFonts w:ascii="Arial" w:eastAsia="Times New Roman" w:hAnsi="Arial" w:cs="Arial"/>
          <w:sz w:val="28"/>
          <w:szCs w:val="28"/>
          <w:lang w:val="ru-RU" w:eastAsia="ru-RU"/>
        </w:rPr>
        <w:t xml:space="preserve">Содержание: направления и стили молодежной музыкальной культуры XX–XXI веков </w:t>
      </w:r>
      <w:r w:rsidRPr="00F02A9E">
        <w:rPr>
          <w:rFonts w:ascii="Arial" w:hAnsi="Arial" w:cs="Arial"/>
          <w:sz w:val="24"/>
          <w:szCs w:val="24"/>
          <w:lang w:val="ru-RU"/>
        </w:rPr>
        <w:t>(</w:t>
      </w:r>
      <w:r w:rsidRPr="00F02A9E">
        <w:rPr>
          <w:rFonts w:ascii="Arial" w:hAnsi="Arial" w:cs="Arial"/>
          <w:sz w:val="28"/>
          <w:szCs w:val="28"/>
          <w:lang w:val="ru-RU"/>
        </w:rPr>
        <w:t xml:space="preserve">рок-н-ролл, блюз-рок, панк-рок, хард-рок, рэп, хип-хоп, фанк и другие). Авторская песня (Б.Окуджава, Ю.Визбор, В. Высоцкий и др.). </w:t>
      </w:r>
    </w:p>
    <w:p w:rsidR="00A94407" w:rsidRPr="00F02A9E" w:rsidRDefault="005626F3" w:rsidP="00655602">
      <w:pPr>
        <w:pStyle w:val="a9"/>
        <w:widowControl/>
        <w:spacing w:after="0" w:line="240" w:lineRule="auto"/>
        <w:ind w:left="0" w:firstLine="709"/>
        <w:jc w:val="both"/>
        <w:rPr>
          <w:rFonts w:ascii="Arial" w:eastAsia="Times New Roman" w:hAnsi="Arial" w:cs="Arial"/>
          <w:i/>
          <w:sz w:val="28"/>
          <w:szCs w:val="28"/>
          <w:lang w:val="ru-RU" w:eastAsia="ru-RU"/>
        </w:rPr>
      </w:pPr>
      <w:r w:rsidRPr="00F02A9E">
        <w:rPr>
          <w:rFonts w:ascii="Arial" w:hAnsi="Arial" w:cs="Arial"/>
          <w:sz w:val="28"/>
          <w:szCs w:val="28"/>
          <w:lang w:val="ru-RU"/>
        </w:rPr>
        <w:t>Социальный и коммерческий контекст массовой музыкальной культуры (потребительские тенденции современной культуры).</w:t>
      </w:r>
      <w:r w:rsidRPr="00F02A9E">
        <w:rPr>
          <w:rFonts w:ascii="Arial" w:eastAsia="Times New Roman" w:hAnsi="Arial" w:cs="Arial"/>
          <w:sz w:val="28"/>
          <w:szCs w:val="28"/>
          <w:lang w:val="ru-RU" w:eastAsia="ru-RU"/>
        </w:rPr>
        <w:t xml:space="preserve"> </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песни, относящейся к одному из молодежных музыкальных теч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дискуссия на тему «Современная музык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резентация альбома своей любимой группы.</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8.4. Музыка цифрового ми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оиск информации о способах сохранения и передачи музыки прежде и сейчас;</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смотр музыкального клипа популярного исполнителя, анализ его художественного образа, стиля, выразительных средст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 исполнение популярной современной песн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 xml:space="preserve">6.9. Модуль № 9 «Связь музыки с другими видами искусства» </w:t>
      </w:r>
    </w:p>
    <w:p w:rsidR="00A94407" w:rsidRPr="00F02A9E" w:rsidRDefault="00D2010E"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9.1. </w:t>
      </w:r>
      <w:r w:rsidR="005626F3" w:rsidRPr="00F02A9E">
        <w:rPr>
          <w:rFonts w:ascii="Arial" w:hAnsi="Arial" w:cs="Arial"/>
          <w:sz w:val="28"/>
          <w:szCs w:val="28"/>
          <w:lang w:val="ru-RU"/>
        </w:rPr>
        <w:t>Музыка и литература</w:t>
      </w:r>
      <w:r w:rsidR="005626F3" w:rsidRPr="00F02A9E">
        <w:rPr>
          <w:rFonts w:ascii="Arial" w:eastAsia="Times New Roman" w:hAnsi="Arial" w:cs="Arial"/>
          <w:sz w:val="28"/>
          <w:szCs w:val="28"/>
          <w:lang w:val="ru-RU" w:eastAsia="ru-RU"/>
        </w:rPr>
        <w:t>.</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вокальной и инструменталь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чинение рассказа, стихотворения под впечатлением от восприятия инструментального музыкального произве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исование образов программной музык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9.2. Музыка и живопись.</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музыкальными произведениями программной музыки, выявление интонаций изобразительного характе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знание музыки, названий и авторов изученных произведени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6.9.3. Музыка и театр.</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музыки, созданной отечественными и иностранными композиторами для драматического театр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музыкальная викторина на материале изученных фрагментов музыкальных спектакле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6.9.4. Музыка кино и телевидени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иды деятельности обучающихс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знакомство с образцами киномузыки отечественных и зарубежных композиторов;</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просмотр фильмов с целью анализа выразительного эффекта, создаваемого музыкой;</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разучивание, исполнение песни из фильма;</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 Планируемые результаты освоения программы по музыке на уровне основного общего образования.</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1) патриотического воспитания:</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проявление интереса к освоению музыкальных традиций своего края, музыкальной культуры народов России;</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знание достижений отечественных музыкантов, их вклада в мировую музыкальную культуру;</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интерес к изучению истории отечественной музыкальной культуры;</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стремление развивать и сохранять музыкальную культуру своей страны, своего края;</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2)</w:t>
      </w:r>
      <w:r w:rsidRPr="00F02A9E">
        <w:rPr>
          <w:rFonts w:ascii="Arial" w:eastAsia="Times New Roman" w:hAnsi="Arial" w:cs="Arial"/>
          <w:sz w:val="28"/>
          <w:szCs w:val="28"/>
          <w:lang w:val="ru-RU" w:eastAsia="ru-RU"/>
        </w:rPr>
        <w:t> </w:t>
      </w:r>
      <w:r w:rsidRPr="00F02A9E">
        <w:rPr>
          <w:rFonts w:ascii="Arial" w:hAnsi="Arial" w:cs="Arial"/>
          <w:sz w:val="28"/>
          <w:szCs w:val="28"/>
          <w:lang w:val="ru-RU"/>
        </w:rPr>
        <w:t>гражданского воспитания:</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A94407" w:rsidRPr="00F02A9E" w:rsidRDefault="005626F3" w:rsidP="00655602">
      <w:pPr>
        <w:pStyle w:val="a9"/>
        <w:widowControl/>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A94407" w:rsidRPr="00F02A9E" w:rsidRDefault="005626F3"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3)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моральные ценности и нормы в ситуациях нравственного выб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 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творчества, тала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музыкального искусства как средства коммуникации и самовыра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стремление к самовыражению в разных видах искусства</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5) ценности научного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музыкальным языком, навыками познания музыки как искусства интонируемого смысл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6) физического воспитания, 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жизни с использованием собственного жизненного опыта и опыта восприятия произведений искус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сформированность навыков рефлексии, признание своего права на ошибку и такого же права другого человека</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7) 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овка на посильное активное участие в практиче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удолюбие в учебе, настойчивость в достижении поставленных ц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ес к практическому изучению профессий в сфере культуры и искусств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уважение к труду и результатам трудовой деятельности</w:t>
      </w:r>
      <w:r w:rsidRPr="00F02A9E">
        <w:rPr>
          <w:rFonts w:ascii="Arial" w:eastAsia="Times New Roman" w:hAnsi="Arial" w:cs="Arial"/>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8) 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нравственно-эстетическое отношение к природе,</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участие в экологических проектах через различные формы музыкального творчества</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9)</w:t>
      </w:r>
      <w:r w:rsidRPr="00F02A9E">
        <w:rPr>
          <w:rFonts w:ascii="Arial" w:eastAsia="Times New Roman" w:hAnsi="Arial" w:cs="Arial"/>
          <w:sz w:val="28"/>
          <w:szCs w:val="28"/>
          <w:lang w:val="ru-RU" w:eastAsia="ru-RU"/>
        </w:rPr>
        <w:t> </w:t>
      </w:r>
      <w:r w:rsidRPr="00F02A9E">
        <w:rPr>
          <w:rFonts w:ascii="Arial" w:hAnsi="Arial" w:cs="Arial"/>
          <w:sz w:val="28"/>
          <w:szCs w:val="28"/>
          <w:lang w:val="ru-RU"/>
        </w:rPr>
        <w:t>адаптации к изменяющимся условиям социальной и природной среды:</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A94407" w:rsidRPr="00F02A9E" w:rsidRDefault="005626F3" w:rsidP="00655602">
      <w:pPr>
        <w:pStyle w:val="aff7"/>
        <w:ind w:left="0" w:right="0" w:firstLine="709"/>
        <w:contextualSpacing/>
        <w:rPr>
          <w:rFonts w:ascii="Arial" w:hAnsi="Arial" w:cs="Arial"/>
          <w:i/>
          <w:sz w:val="28"/>
          <w:szCs w:val="28"/>
          <w:lang w:val="ru-RU"/>
        </w:rPr>
      </w:pPr>
      <w:r w:rsidRPr="00F02A9E">
        <w:rPr>
          <w:rFonts w:ascii="Arial" w:hAnsi="Arial" w:cs="Arial"/>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1. У обучающегося будут сформированы следующие базовые логические действия как часть универсальных познавательных учебных действи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конкретного музыкального звучания;</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самостоятельно обобщать и формулировать выводы по результатам проведенного слухового наблюдения-исследования</w:t>
      </w:r>
      <w:r w:rsidRPr="00F02A9E">
        <w:rPr>
          <w:rFonts w:ascii="Arial" w:eastAsia="Times New Roman" w:hAnsi="Arial" w:cs="Arial"/>
          <w:sz w:val="28"/>
          <w:szCs w:val="28"/>
          <w:lang w:val="ru-RU" w:eastAsia="ru-RU"/>
        </w:rPr>
        <w:t>.</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2. У обучающегося будут сформированы следующие базовые исследовательские действия как часть универсальных познавательных учебных действи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ледовать внутренним слухом за развитием музыкального процесса, «наблюдать» звучание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оставлять алгоритм действий и использовать его для решения учебных, в том числе исполнительских и творческих задач;</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самостоятельно формулировать обобщения и выводы по результатам проведенного наблюдения, слухового исследования</w:t>
      </w:r>
      <w:r w:rsidRPr="00F02A9E">
        <w:rPr>
          <w:rFonts w:ascii="Arial" w:eastAsia="Times New Roman" w:hAnsi="Arial" w:cs="Arial"/>
          <w:sz w:val="28"/>
          <w:szCs w:val="28"/>
          <w:lang w:val="ru-RU" w:eastAsia="ru-RU"/>
        </w:rPr>
        <w:t>.</w:t>
      </w:r>
    </w:p>
    <w:p w:rsidR="00A94407" w:rsidRPr="00F02A9E" w:rsidRDefault="00D2010E" w:rsidP="00655602">
      <w:pPr>
        <w:pStyle w:val="a9"/>
        <w:widowControl/>
        <w:spacing w:after="0" w:line="240" w:lineRule="auto"/>
        <w:ind w:left="0" w:firstLine="709"/>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3. </w:t>
      </w:r>
      <w:r w:rsidR="005626F3" w:rsidRPr="00F02A9E">
        <w:rPr>
          <w:rFonts w:ascii="Arial" w:eastAsia="SchoolBookSanPin" w:hAnsi="Arial" w:cs="Arial"/>
          <w:sz w:val="28"/>
          <w:szCs w:val="28"/>
          <w:lang w:val="ru-RU"/>
        </w:rPr>
        <w:t xml:space="preserve">У обучающегося будут сформированы умения работать с информацией как часть </w:t>
      </w:r>
      <w:r w:rsidR="005626F3" w:rsidRPr="00F02A9E">
        <w:rPr>
          <w:rFonts w:ascii="Arial" w:eastAsia="SchoolBookSanPin" w:hAnsi="Arial" w:cs="Arial"/>
          <w:bCs/>
          <w:sz w:val="28"/>
          <w:szCs w:val="28"/>
          <w:lang w:val="ru-RU"/>
        </w:rPr>
        <w:t>универсальных познаватель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онимать специфику работы с аудиоинформацией, музыкальными записям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ьзовать интонирование для запоминания звуковой информации, музыкальных произведени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ценивать надежность информации по критериям, предложенным учителем или сформулированным самостоятельно;</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A94407" w:rsidRPr="00F02A9E" w:rsidRDefault="005626F3" w:rsidP="00655602">
      <w:pPr>
        <w:pStyle w:val="a9"/>
        <w:widowControl/>
        <w:spacing w:after="0" w:line="240" w:lineRule="auto"/>
        <w:ind w:left="0" w:firstLine="709"/>
        <w:jc w:val="both"/>
        <w:rPr>
          <w:rFonts w:ascii="Arial" w:eastAsia="SchoolBookSanPin" w:hAnsi="Arial" w:cs="Arial"/>
          <w:sz w:val="28"/>
          <w:szCs w:val="28"/>
          <w:lang w:val="ru-RU"/>
        </w:rPr>
      </w:pPr>
      <w:r w:rsidRPr="00F02A9E">
        <w:rPr>
          <w:rFonts w:ascii="Arial" w:hAnsi="Arial" w:cs="Arial"/>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sidRPr="00F02A9E">
        <w:rPr>
          <w:rFonts w:ascii="Arial" w:eastAsia="SchoolBookSanPin" w:hAnsi="Arial" w:cs="Arial"/>
          <w:sz w:val="28"/>
          <w:szCs w:val="28"/>
          <w:lang w:val="ru-RU"/>
        </w:rPr>
        <w:t>.</w:t>
      </w:r>
    </w:p>
    <w:p w:rsidR="00A94407" w:rsidRPr="00F02A9E" w:rsidRDefault="00D2010E" w:rsidP="00655602">
      <w:pPr>
        <w:pStyle w:val="a9"/>
        <w:widowControl/>
        <w:spacing w:after="0" w:line="240" w:lineRule="auto"/>
        <w:ind w:left="0" w:firstLine="709"/>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4. </w:t>
      </w:r>
      <w:r w:rsidR="005626F3" w:rsidRPr="00F02A9E">
        <w:rPr>
          <w:rFonts w:ascii="Arial" w:hAnsi="Arial" w:cs="Arial"/>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A94407" w:rsidRPr="00F02A9E" w:rsidRDefault="00D2010E" w:rsidP="00655602">
      <w:pPr>
        <w:pStyle w:val="a9"/>
        <w:widowControl/>
        <w:spacing w:after="0" w:line="240" w:lineRule="auto"/>
        <w:ind w:left="0" w:firstLine="709"/>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2.5. </w:t>
      </w:r>
      <w:r w:rsidR="005626F3" w:rsidRPr="00F02A9E">
        <w:rPr>
          <w:rFonts w:ascii="Arial" w:eastAsia="SchoolBookSanPin" w:hAnsi="Arial" w:cs="Arial"/>
          <w:sz w:val="28"/>
          <w:szCs w:val="28"/>
          <w:lang w:val="ru-RU"/>
        </w:rPr>
        <w:t xml:space="preserve">У обучающегося будут сформированы умения как часть </w:t>
      </w:r>
      <w:r w:rsidR="005626F3" w:rsidRPr="00F02A9E">
        <w:rPr>
          <w:rFonts w:ascii="Arial" w:eastAsia="SchoolBookSanPin" w:hAnsi="Arial" w:cs="Arial"/>
          <w:bCs/>
          <w:sz w:val="28"/>
          <w:szCs w:val="28"/>
          <w:lang w:val="ru-RU"/>
        </w:rPr>
        <w:t>универсальных коммуникатив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bCs/>
          <w:sz w:val="28"/>
          <w:szCs w:val="28"/>
          <w:lang w:val="ru-RU"/>
        </w:rPr>
        <w:t>1)</w:t>
      </w:r>
      <w:r w:rsidRPr="00F02A9E">
        <w:rPr>
          <w:rFonts w:ascii="Arial" w:eastAsia="Times New Roman" w:hAnsi="Arial" w:cs="Arial"/>
          <w:sz w:val="28"/>
          <w:szCs w:val="28"/>
          <w:lang w:val="ru-RU" w:eastAsia="ru-RU"/>
        </w:rPr>
        <w:t> </w:t>
      </w:r>
      <w:r w:rsidRPr="00F02A9E">
        <w:rPr>
          <w:rFonts w:ascii="Arial" w:eastAsia="SchoolBookSanPin" w:hAnsi="Arial" w:cs="Arial"/>
          <w:bCs/>
          <w:sz w:val="28"/>
          <w:szCs w:val="28"/>
          <w:lang w:val="ru-RU"/>
        </w:rPr>
        <w:t>невербальная коммуникац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эффективно использовать интонационно-выразительные возможности в ситуации публичного выступления;</w:t>
      </w:r>
    </w:p>
    <w:p w:rsidR="00A94407" w:rsidRPr="00F02A9E" w:rsidRDefault="005626F3"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hAnsi="Arial" w:cs="Arial"/>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F02A9E">
        <w:rPr>
          <w:rFonts w:ascii="Arial" w:eastAsia="SchoolBookSanPin" w:hAnsi="Arial" w:cs="Arial"/>
          <w:bCs/>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bCs/>
          <w:sz w:val="28"/>
          <w:szCs w:val="28"/>
          <w:lang w:val="ru-RU"/>
        </w:rPr>
        <w:t>2)</w:t>
      </w:r>
      <w:r w:rsidRPr="00F02A9E">
        <w:rPr>
          <w:rFonts w:ascii="Arial" w:eastAsia="Times New Roman" w:hAnsi="Arial" w:cs="Arial"/>
          <w:sz w:val="28"/>
          <w:szCs w:val="28"/>
          <w:lang w:val="ru-RU" w:eastAsia="ru-RU"/>
        </w:rPr>
        <w:t> </w:t>
      </w:r>
      <w:r w:rsidRPr="00F02A9E">
        <w:rPr>
          <w:rFonts w:ascii="Arial" w:eastAsia="SchoolBookSanPin" w:hAnsi="Arial" w:cs="Arial"/>
          <w:bCs/>
          <w:sz w:val="28"/>
          <w:szCs w:val="28"/>
          <w:lang w:val="ru-RU"/>
        </w:rPr>
        <w:t>вербальное общени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оспринимать и формулировать суждения, выражать эмоции в соответствии с условиями и целями общ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ыражать свое мнение, в том числе впечатления от общения с музыкальным искусством в устных и письменных текстах;</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ести диалог, дискуссию, задавать вопросы по существу обсуждаемой темы, поддерживать благожелательный тон диалога;</w:t>
      </w:r>
    </w:p>
    <w:p w:rsidR="00A94407" w:rsidRPr="00F02A9E" w:rsidRDefault="005626F3" w:rsidP="00655602">
      <w:pPr>
        <w:spacing w:after="0" w:line="240" w:lineRule="auto"/>
        <w:ind w:firstLine="709"/>
        <w:contextualSpacing/>
        <w:jc w:val="both"/>
        <w:rPr>
          <w:rFonts w:ascii="Arial" w:eastAsia="SchoolBookSanPin" w:hAnsi="Arial" w:cs="Arial"/>
          <w:bCs/>
          <w:sz w:val="28"/>
          <w:szCs w:val="28"/>
          <w:lang w:val="ru-RU"/>
        </w:rPr>
      </w:pPr>
      <w:r w:rsidRPr="00F02A9E">
        <w:rPr>
          <w:rFonts w:ascii="Arial" w:hAnsi="Arial" w:cs="Arial"/>
          <w:sz w:val="28"/>
          <w:szCs w:val="28"/>
          <w:lang w:val="ru-RU"/>
        </w:rPr>
        <w:t>публично представлять результаты учебной и творческой деятельности</w:t>
      </w:r>
      <w:r w:rsidRPr="00F02A9E">
        <w:rPr>
          <w:rFonts w:ascii="Arial" w:eastAsia="SchoolBookSanPin" w:hAnsi="Arial" w:cs="Arial"/>
          <w:bCs/>
          <w:sz w:val="28"/>
          <w:szCs w:val="28"/>
          <w:lang w:val="ru-RU"/>
        </w:rPr>
        <w:t>;</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eastAsia="SchoolBookSanPin" w:hAnsi="Arial" w:cs="Arial"/>
          <w:bCs/>
          <w:sz w:val="28"/>
          <w:szCs w:val="28"/>
          <w:lang w:val="ru-RU"/>
        </w:rPr>
        <w:t>3)</w:t>
      </w:r>
      <w:r w:rsidRPr="00F02A9E">
        <w:rPr>
          <w:rFonts w:ascii="Arial" w:eastAsia="Times New Roman" w:hAnsi="Arial" w:cs="Arial"/>
          <w:sz w:val="28"/>
          <w:szCs w:val="28"/>
          <w:lang w:val="ru-RU" w:eastAsia="ru-RU"/>
        </w:rPr>
        <w:t> </w:t>
      </w:r>
      <w:r w:rsidRPr="00F02A9E">
        <w:rPr>
          <w:rFonts w:ascii="Arial" w:hAnsi="Arial" w:cs="Arial"/>
          <w:sz w:val="28"/>
          <w:szCs w:val="28"/>
          <w:lang w:val="ru-RU"/>
        </w:rPr>
        <w:t>совместная деятельность (сотрудничество):</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уметь обобщать мнения нескольких человек, проявлять готовность руководить, выполнять поручения, подчинять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A94407" w:rsidRPr="00F02A9E" w:rsidRDefault="00D2010E" w:rsidP="00655602">
      <w:pPr>
        <w:pStyle w:val="a9"/>
        <w:widowControl/>
        <w:spacing w:after="0" w:line="240" w:lineRule="auto"/>
        <w:ind w:left="0" w:firstLine="709"/>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w:t>
      </w:r>
      <w:r w:rsidR="005626F3" w:rsidRPr="00F02A9E">
        <w:rPr>
          <w:rFonts w:ascii="Arial" w:eastAsia="SchoolBookSanPin" w:hAnsi="Arial" w:cs="Arial"/>
          <w:sz w:val="28"/>
          <w:szCs w:val="28"/>
          <w:lang w:val="ru-RU"/>
        </w:rPr>
        <w:t>2.6. У обучающегося будут сформированы умения самоорганизации как часть универсальных регулятивных учебных действий:</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ланировать достижение целей через решение ряда последовательных задач частного характера;</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амостоятельно составлять план действий, вносить необходимые коррективы в ходе его реализаци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ыявлять наиболее важные проблемы для решения в учебных и жизненных ситуациях;</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проводить выбор и брать за него ответственность на себя</w:t>
      </w:r>
      <w:r w:rsidRPr="00F02A9E">
        <w:rPr>
          <w:rFonts w:ascii="Arial" w:eastAsia="SchoolBookSanPin" w:hAnsi="Arial" w:cs="Arial"/>
          <w:sz w:val="28"/>
          <w:szCs w:val="28"/>
          <w:lang w:val="ru-RU"/>
        </w:rPr>
        <w:t>.</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w:t>
      </w:r>
      <w:r w:rsidR="005626F3" w:rsidRPr="00F02A9E">
        <w:rPr>
          <w:rFonts w:ascii="Arial" w:eastAsia="SchoolBookSanPin" w:hAnsi="Arial" w:cs="Arial"/>
          <w:sz w:val="28"/>
          <w:szCs w:val="28"/>
          <w:lang w:val="ru-RU"/>
        </w:rPr>
        <w:t xml:space="preserve">2.7. У обучающегося будут сформированы умения самоконтроля (рефлексии) как часть </w:t>
      </w:r>
      <w:r w:rsidR="005626F3" w:rsidRPr="00F02A9E">
        <w:rPr>
          <w:rFonts w:ascii="Arial" w:eastAsia="SchoolBookSanPin" w:hAnsi="Arial" w:cs="Arial"/>
          <w:bCs/>
          <w:sz w:val="28"/>
          <w:szCs w:val="28"/>
          <w:lang w:val="ru-RU"/>
        </w:rPr>
        <w:t>универсальных регулятив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владеть способами самоконтроля, самомотивации и рефлекси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давать оценку учебной ситуации и предлагать план ее измен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F02A9E">
        <w:rPr>
          <w:rFonts w:ascii="Arial" w:eastAsia="SchoolBookSanPin" w:hAnsi="Arial" w:cs="Arial"/>
          <w:sz w:val="28"/>
          <w:szCs w:val="28"/>
          <w:lang w:val="ru-RU"/>
        </w:rPr>
        <w:t>.</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w:t>
      </w:r>
      <w:r w:rsidR="005626F3" w:rsidRPr="00F02A9E">
        <w:rPr>
          <w:rFonts w:ascii="Arial" w:eastAsia="SchoolBookSanPin" w:hAnsi="Arial" w:cs="Arial"/>
          <w:sz w:val="28"/>
          <w:szCs w:val="28"/>
          <w:lang w:val="ru-RU"/>
        </w:rPr>
        <w:t xml:space="preserve">2.8. У обучающегося будут сформированы умения </w:t>
      </w:r>
      <w:r w:rsidR="005626F3" w:rsidRPr="00F02A9E">
        <w:rPr>
          <w:rFonts w:ascii="Arial" w:hAnsi="Arial" w:cs="Arial"/>
          <w:sz w:val="28"/>
          <w:szCs w:val="28"/>
          <w:lang w:val="ru-RU"/>
        </w:rPr>
        <w:t>эмоционального интеллекта</w:t>
      </w:r>
      <w:r w:rsidR="005626F3" w:rsidRPr="00F02A9E">
        <w:rPr>
          <w:rFonts w:ascii="Arial" w:eastAsia="SchoolBookSanPin" w:hAnsi="Arial" w:cs="Arial"/>
          <w:sz w:val="28"/>
          <w:szCs w:val="28"/>
          <w:lang w:val="ru-RU"/>
        </w:rPr>
        <w:t xml:space="preserve"> как часть </w:t>
      </w:r>
      <w:r w:rsidR="005626F3" w:rsidRPr="00F02A9E">
        <w:rPr>
          <w:rFonts w:ascii="Arial" w:eastAsia="SchoolBookSanPin" w:hAnsi="Arial" w:cs="Arial"/>
          <w:bCs/>
          <w:sz w:val="28"/>
          <w:szCs w:val="28"/>
          <w:lang w:val="ru-RU"/>
        </w:rPr>
        <w:t>универсальных регулятив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анализировать причины эмо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мотивы и намерения другого человека, анализируя коммуникативно-интонационную ситуа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ировать способ выражения собственных эмоц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Times New Roman" w:hAnsi="Arial" w:cs="Arial"/>
          <w:sz w:val="28"/>
          <w:szCs w:val="28"/>
          <w:lang w:val="ru-RU" w:eastAsia="ru-RU"/>
        </w:rPr>
        <w:t>44.</w:t>
      </w:r>
      <w:r w:rsidR="005626F3" w:rsidRPr="00F02A9E">
        <w:rPr>
          <w:rFonts w:ascii="Arial" w:eastAsia="Times New Roman" w:hAnsi="Arial" w:cs="Arial"/>
          <w:sz w:val="28"/>
          <w:szCs w:val="28"/>
          <w:lang w:val="ru-RU" w:eastAsia="ru-RU"/>
        </w:rPr>
        <w:t>7.</w:t>
      </w:r>
      <w:r w:rsidR="005626F3" w:rsidRPr="00F02A9E">
        <w:rPr>
          <w:rFonts w:ascii="Arial" w:eastAsia="SchoolBookSanPin" w:hAnsi="Arial" w:cs="Arial"/>
          <w:sz w:val="28"/>
          <w:szCs w:val="28"/>
          <w:lang w:val="ru-RU"/>
        </w:rPr>
        <w:t xml:space="preserve">2.9. У обучающегося будут сформированы умения </w:t>
      </w:r>
      <w:r w:rsidR="005626F3" w:rsidRPr="00F02A9E">
        <w:rPr>
          <w:rFonts w:ascii="Arial" w:hAnsi="Arial" w:cs="Arial"/>
          <w:sz w:val="28"/>
          <w:szCs w:val="28"/>
          <w:lang w:val="ru-RU"/>
        </w:rPr>
        <w:t>принимать себя и других</w:t>
      </w:r>
      <w:r w:rsidR="005626F3" w:rsidRPr="00F02A9E">
        <w:rPr>
          <w:rFonts w:ascii="Arial" w:eastAsia="SchoolBookSanPin" w:hAnsi="Arial" w:cs="Arial"/>
          <w:sz w:val="28"/>
          <w:szCs w:val="28"/>
          <w:lang w:val="ru-RU"/>
        </w:rPr>
        <w:t xml:space="preserve"> как часть </w:t>
      </w:r>
      <w:r w:rsidR="005626F3" w:rsidRPr="00F02A9E">
        <w:rPr>
          <w:rFonts w:ascii="Arial" w:eastAsia="SchoolBookSanPin" w:hAnsi="Arial" w:cs="Arial"/>
          <w:bCs/>
          <w:sz w:val="28"/>
          <w:szCs w:val="28"/>
          <w:lang w:val="ru-RU"/>
        </w:rPr>
        <w:t>универсальных регулятивных учебных действий</w:t>
      </w:r>
      <w:r w:rsidR="005626F3" w:rsidRPr="00F02A9E">
        <w:rPr>
          <w:rFonts w:ascii="Arial" w:eastAsia="SchoolBookSanPin" w:hAnsi="Arial" w:cs="Arial"/>
          <w:sz w:val="28"/>
          <w:szCs w:val="28"/>
          <w:lang w:val="ru-RU"/>
        </w:rPr>
        <w:t>:</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уважительно и осознанно относиться к другому человеку и его мнению, эстетическим предпочтениям и вкуса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инимать себя и других, не осужда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проявлять открыт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вать невозможность контролировать все вокруг.</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SchoolBookSanPin" w:hAnsi="Arial" w:cs="Arial"/>
          <w:sz w:val="28"/>
          <w:szCs w:val="28"/>
          <w:lang w:val="ru-RU"/>
        </w:rPr>
        <w:t>7.2.10. </w:t>
      </w:r>
      <w:r w:rsidR="005626F3" w:rsidRPr="00F02A9E">
        <w:rPr>
          <w:rFonts w:ascii="Arial" w:hAnsi="Arial" w:cs="Arial"/>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 Предметные результаты освоения программы по музыке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1. </w:t>
      </w:r>
      <w:r w:rsidR="005626F3" w:rsidRPr="00F02A9E">
        <w:rPr>
          <w:rFonts w:ascii="Arial" w:hAnsi="Arial" w:cs="Arial"/>
          <w:sz w:val="28"/>
          <w:szCs w:val="28"/>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A94407" w:rsidRPr="00F02A9E" w:rsidRDefault="00D2010E"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2. </w:t>
      </w:r>
      <w:r w:rsidR="005626F3" w:rsidRPr="00F02A9E">
        <w:rPr>
          <w:rFonts w:ascii="Arial" w:hAnsi="Arial" w:cs="Arial"/>
          <w:sz w:val="28"/>
          <w:szCs w:val="28"/>
          <w:lang w:val="ru-RU"/>
        </w:rPr>
        <w:t>Обучающиеся, освоившие основную образовательную программу по музыке:</w:t>
      </w:r>
    </w:p>
    <w:p w:rsidR="00A94407" w:rsidRPr="00F02A9E" w:rsidRDefault="005626F3" w:rsidP="00655602">
      <w:pPr>
        <w:pStyle w:val="a9"/>
        <w:tabs>
          <w:tab w:val="left" w:pos="628"/>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A94407" w:rsidRPr="00F02A9E" w:rsidRDefault="005626F3" w:rsidP="00655602">
      <w:pPr>
        <w:pStyle w:val="a9"/>
        <w:tabs>
          <w:tab w:val="left" w:pos="628"/>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воспринимают российскую музыкальную культуру как целостное и самобытное цивилизационное явление;</w:t>
      </w:r>
    </w:p>
    <w:p w:rsidR="00A94407" w:rsidRPr="00F02A9E" w:rsidRDefault="005626F3" w:rsidP="00655602">
      <w:pPr>
        <w:pStyle w:val="a9"/>
        <w:tabs>
          <w:tab w:val="left" w:pos="628"/>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знают достижения отечественных мастеров музыкальной культуры, испытывают гордость за них;</w:t>
      </w:r>
    </w:p>
    <w:p w:rsidR="00A94407" w:rsidRPr="00F02A9E" w:rsidRDefault="005626F3" w:rsidP="00655602">
      <w:pPr>
        <w:pStyle w:val="a9"/>
        <w:tabs>
          <w:tab w:val="left" w:pos="628"/>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A94407" w:rsidRPr="00F02A9E" w:rsidRDefault="005626F3" w:rsidP="00655602">
      <w:pPr>
        <w:pStyle w:val="a9"/>
        <w:tabs>
          <w:tab w:val="left" w:pos="642"/>
        </w:tabs>
        <w:spacing w:after="0" w:line="240" w:lineRule="auto"/>
        <w:ind w:left="0" w:firstLine="709"/>
        <w:jc w:val="both"/>
        <w:rPr>
          <w:rFonts w:ascii="Arial" w:hAnsi="Arial" w:cs="Arial"/>
          <w:sz w:val="28"/>
          <w:szCs w:val="28"/>
          <w:lang w:val="ru-RU"/>
        </w:rPr>
      </w:pPr>
      <w:r w:rsidRPr="00F02A9E">
        <w:rPr>
          <w:rFonts w:ascii="Arial" w:hAnsi="Arial" w:cs="Arial"/>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3. </w:t>
      </w:r>
      <w:r w:rsidR="005626F3" w:rsidRPr="00F02A9E">
        <w:rPr>
          <w:rFonts w:ascii="Arial" w:hAnsi="Arial" w:cs="Arial"/>
          <w:sz w:val="28"/>
          <w:szCs w:val="28"/>
          <w:lang w:val="ru-RU"/>
        </w:rPr>
        <w:t>К концу изучения модуля № 1 «Музыка моего края»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исполнять и оценивать образцы музыкального фольклора и сочинения композиторов своей малой родины</w:t>
      </w:r>
      <w:r w:rsidRPr="00F02A9E">
        <w:rPr>
          <w:rFonts w:ascii="Arial" w:eastAsia="Times New Roman" w:hAnsi="Arial" w:cs="Arial"/>
          <w:sz w:val="28"/>
          <w:szCs w:val="28"/>
          <w:lang w:val="ru-RU" w:eastAsia="ru-RU"/>
        </w:rPr>
        <w:t>.</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4. К концу изучения модуля № 2 «</w:t>
      </w:r>
      <w:r w:rsidR="005626F3" w:rsidRPr="00F02A9E">
        <w:rPr>
          <w:rFonts w:ascii="Arial" w:hAnsi="Arial" w:cs="Arial"/>
          <w:sz w:val="28"/>
          <w:szCs w:val="28"/>
          <w:lang w:val="ru-RU"/>
        </w:rPr>
        <w:t>Народное музыкальное творчество России</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на слух и исполнять произведения различных жанров фольклорной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F02A9E">
        <w:rPr>
          <w:rFonts w:ascii="Arial" w:eastAsia="Times New Roman" w:hAnsi="Arial" w:cs="Arial"/>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5. К концу изучения модуля № 3 «</w:t>
      </w:r>
      <w:r w:rsidR="005626F3" w:rsidRPr="00F02A9E">
        <w:rPr>
          <w:rFonts w:ascii="Arial" w:hAnsi="Arial" w:cs="Arial"/>
          <w:sz w:val="28"/>
          <w:szCs w:val="28"/>
          <w:lang w:val="ru-RU"/>
        </w:rPr>
        <w:t>Русская классическая музыка</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на слух произведения русских композиторов-классиков, называть автора, произведение, исполнительский соста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нять (в том числе фрагментарно, отдельными темами) сочинения русских композиторов;</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F02A9E">
        <w:rPr>
          <w:rFonts w:ascii="Arial" w:eastAsia="Times New Roman" w:hAnsi="Arial" w:cs="Arial"/>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6. К концу изучения модуля № 4 «</w:t>
      </w:r>
      <w:r w:rsidR="005626F3" w:rsidRPr="00F02A9E">
        <w:rPr>
          <w:rFonts w:ascii="Arial" w:hAnsi="Arial" w:cs="Arial"/>
          <w:sz w:val="28"/>
          <w:szCs w:val="28"/>
          <w:lang w:val="ru-RU"/>
        </w:rPr>
        <w:t>Жанры музыкального искусства</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ссуждать о круге образов и средствах их воплощения, типичных для данного жанр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выразительно исполнять произведения (в том числе фрагменты) вокальных, инструментальных и музыкально-театральных жанров.</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7. К концу изучения модуля № 5 «</w:t>
      </w:r>
      <w:r w:rsidR="005626F3" w:rsidRPr="00F02A9E">
        <w:rPr>
          <w:rFonts w:ascii="Arial" w:hAnsi="Arial" w:cs="Arial"/>
          <w:sz w:val="28"/>
          <w:szCs w:val="28"/>
          <w:lang w:val="ru-RU"/>
        </w:rPr>
        <w:t>Музыка народов мира</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на слух и исполнять произведения различных жанров фольклорной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A94407" w:rsidRPr="00F02A9E" w:rsidRDefault="00D2010E" w:rsidP="00655602">
      <w:pPr>
        <w:pStyle w:val="a9"/>
        <w:widowControl/>
        <w:spacing w:after="0" w:line="240" w:lineRule="auto"/>
        <w:ind w:left="0" w:firstLine="709"/>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8. К концу изучения модуля № 6 «</w:t>
      </w:r>
      <w:r w:rsidR="005626F3" w:rsidRPr="00F02A9E">
        <w:rPr>
          <w:rFonts w:ascii="Arial" w:hAnsi="Arial" w:cs="Arial"/>
          <w:sz w:val="28"/>
          <w:szCs w:val="28"/>
          <w:lang w:val="ru-RU"/>
        </w:rPr>
        <w:t>Европейская классическая музыка</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нять (в том числе фрагментарно) сочинения композиторов-классико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A94407" w:rsidRPr="00F02A9E" w:rsidRDefault="005626F3" w:rsidP="00655602">
      <w:pPr>
        <w:pStyle w:val="a9"/>
        <w:spacing w:after="0" w:line="240" w:lineRule="auto"/>
        <w:ind w:left="0" w:firstLine="709"/>
        <w:jc w:val="both"/>
        <w:rPr>
          <w:rFonts w:ascii="Arial" w:hAnsi="Arial" w:cs="Arial"/>
          <w:b/>
          <w:sz w:val="28"/>
          <w:szCs w:val="28"/>
          <w:lang w:val="ru-RU"/>
        </w:rPr>
      </w:pPr>
      <w:r w:rsidRPr="00F02A9E">
        <w:rPr>
          <w:rFonts w:ascii="Arial" w:hAnsi="Arial" w:cs="Arial"/>
          <w:sz w:val="28"/>
          <w:szCs w:val="28"/>
          <w:lang w:val="ru-RU"/>
        </w:rPr>
        <w:t>характеризовать творчество не менее двух композиторов-классиков, приводить примеры наиболее известных сочинений.</w:t>
      </w:r>
    </w:p>
    <w:p w:rsidR="00A94407" w:rsidRPr="00F02A9E" w:rsidRDefault="00D2010E" w:rsidP="00655602">
      <w:pPr>
        <w:spacing w:after="0" w:line="240" w:lineRule="auto"/>
        <w:ind w:firstLine="709"/>
        <w:contextualSpacing/>
        <w:jc w:val="both"/>
        <w:rPr>
          <w:rFonts w:ascii="Arial" w:eastAsia="Times New Roman" w:hAnsi="Arial" w:cs="Arial"/>
          <w:i/>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9. К концу изучения модуля № 7 «Д</w:t>
      </w:r>
      <w:r w:rsidR="005626F3" w:rsidRPr="00F02A9E">
        <w:rPr>
          <w:rFonts w:ascii="Arial" w:hAnsi="Arial" w:cs="Arial"/>
          <w:sz w:val="28"/>
          <w:szCs w:val="28"/>
          <w:lang w:val="ru-RU"/>
        </w:rPr>
        <w:t>уховная музыка</w:t>
      </w:r>
      <w:r w:rsidR="005626F3" w:rsidRPr="00F02A9E">
        <w:rPr>
          <w:rFonts w:ascii="Arial" w:eastAsia="Times New Roman" w:hAnsi="Arial" w:cs="Arial"/>
          <w:sz w:val="28"/>
          <w:szCs w:val="28"/>
          <w:lang w:val="ru-RU" w:eastAsia="ru-RU"/>
        </w:rPr>
        <w:t>» обучающийся научится:</w:t>
      </w:r>
      <w:r w:rsidR="005626F3" w:rsidRPr="00F02A9E">
        <w:rPr>
          <w:rFonts w:ascii="Arial" w:hAnsi="Arial" w:cs="Arial"/>
          <w:sz w:val="28"/>
          <w:szCs w:val="28"/>
          <w:lang w:val="ru-RU"/>
        </w:rPr>
        <w:t xml:space="preserve"> </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и характеризовать жанры и произведения русской и европейской духовной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сполнять произведения русской и европейской духовной музыки;</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приводить примеры сочинений духовной музыки, называть их автора</w:t>
      </w:r>
      <w:r w:rsidRPr="00F02A9E">
        <w:rPr>
          <w:rFonts w:ascii="Arial" w:eastAsia="Times New Roman" w:hAnsi="Arial" w:cs="Arial"/>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10. К концу изучения модуля № 8 «</w:t>
      </w:r>
      <w:r w:rsidR="005626F3" w:rsidRPr="00F02A9E">
        <w:rPr>
          <w:rFonts w:ascii="Arial" w:hAnsi="Arial" w:cs="Arial"/>
          <w:sz w:val="28"/>
          <w:szCs w:val="28"/>
          <w:lang w:val="ru-RU"/>
        </w:rPr>
        <w:t>Современная музыка: основные жанры и направления</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и характеризовать стили, направления и жанры современной музыки;</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и определять на слух виды оркестров, ансамблей, тембры музыкальных инструментов, входящих в их состав;</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исполнять современные музыкальные произведения в разных видах деятельности</w:t>
      </w:r>
      <w:r w:rsidRPr="00F02A9E">
        <w:rPr>
          <w:rFonts w:ascii="Arial" w:eastAsia="Times New Roman" w:hAnsi="Arial" w:cs="Arial"/>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44.</w:t>
      </w:r>
      <w:r w:rsidR="005626F3" w:rsidRPr="00F02A9E">
        <w:rPr>
          <w:rFonts w:ascii="Arial" w:eastAsia="Times New Roman" w:hAnsi="Arial" w:cs="Arial"/>
          <w:sz w:val="28"/>
          <w:szCs w:val="28"/>
          <w:lang w:val="ru-RU" w:eastAsia="ru-RU"/>
        </w:rPr>
        <w:t>7.3.11. К концу изучения модуля № 9 «</w:t>
      </w:r>
      <w:r w:rsidR="005626F3" w:rsidRPr="00F02A9E">
        <w:rPr>
          <w:rFonts w:ascii="Arial" w:hAnsi="Arial" w:cs="Arial"/>
          <w:sz w:val="28"/>
          <w:szCs w:val="28"/>
          <w:lang w:val="ru-RU"/>
        </w:rPr>
        <w:t>Связь музыки с другими видами искусства</w:t>
      </w:r>
      <w:r w:rsidR="005626F3" w:rsidRPr="00F02A9E">
        <w:rPr>
          <w:rFonts w:ascii="Arial" w:eastAsia="Times New Roman" w:hAnsi="Arial" w:cs="Arial"/>
          <w:sz w:val="28"/>
          <w:szCs w:val="28"/>
          <w:lang w:val="ru-RU" w:eastAsia="ru-RU"/>
        </w:rPr>
        <w:t>» обучающийся научится:</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определять стилевые и жанровые параллели между музыкой и другими видами искусст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различать и анализировать средства выразительности разных видов искусств;</w:t>
      </w:r>
    </w:p>
    <w:p w:rsidR="00A94407" w:rsidRPr="00F02A9E" w:rsidRDefault="005626F3" w:rsidP="00655602">
      <w:pPr>
        <w:pStyle w:val="aff7"/>
        <w:ind w:left="0" w:right="0" w:firstLine="709"/>
        <w:contextualSpacing/>
        <w:rPr>
          <w:rFonts w:ascii="Arial" w:hAnsi="Arial" w:cs="Arial"/>
          <w:sz w:val="28"/>
          <w:szCs w:val="28"/>
          <w:lang w:val="ru-RU"/>
        </w:rPr>
      </w:pPr>
      <w:r w:rsidRPr="00F02A9E">
        <w:rPr>
          <w:rFonts w:ascii="Arial" w:hAnsi="Arial" w:cs="Arial"/>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rPr>
      </w:pPr>
      <w:r w:rsidRPr="00F02A9E">
        <w:rPr>
          <w:rFonts w:ascii="Arial" w:hAnsi="Arial" w:cs="Arial"/>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F02A9E">
        <w:rPr>
          <w:rFonts w:ascii="Arial" w:eastAsia="Times New Roman" w:hAnsi="Arial" w:cs="Arial"/>
          <w:sz w:val="28"/>
          <w:szCs w:val="28"/>
          <w:lang w:val="ru-RU" w:eastAsia="ru-RU"/>
        </w:rPr>
        <w:t>.</w:t>
      </w:r>
    </w:p>
    <w:p w:rsidR="00A94407" w:rsidRPr="00F02A9E" w:rsidRDefault="00D2010E"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45.</w:t>
      </w:r>
      <w:r w:rsidR="005626F3" w:rsidRPr="00F02A9E">
        <w:rPr>
          <w:rFonts w:ascii="Arial" w:hAnsi="Arial" w:cs="Arial"/>
          <w:b/>
          <w:bCs/>
          <w:sz w:val="28"/>
          <w:szCs w:val="28"/>
          <w:lang w:val="ru-RU"/>
        </w:rPr>
        <w:t xml:space="preserve"> </w:t>
      </w:r>
      <w:r w:rsidR="005628B2" w:rsidRPr="00F02A9E">
        <w:rPr>
          <w:rFonts w:ascii="Arial" w:hAnsi="Arial" w:cs="Arial"/>
          <w:b/>
          <w:bCs/>
          <w:sz w:val="28"/>
          <w:szCs w:val="28"/>
          <w:lang w:val="ru-RU"/>
        </w:rPr>
        <w:t>Рабочая программа</w:t>
      </w:r>
      <w:r w:rsidR="005626F3" w:rsidRPr="00F02A9E">
        <w:rPr>
          <w:rFonts w:ascii="Arial" w:hAnsi="Arial" w:cs="Arial"/>
          <w:b/>
          <w:bCs/>
          <w:sz w:val="28"/>
          <w:szCs w:val="28"/>
          <w:lang w:val="ru-RU"/>
        </w:rPr>
        <w:t xml:space="preserve"> по учебному предмету «Труд (технолог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 xml:space="preserve">1.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Труд (технология)» (предметная область «Технология») (далее соответственно – программа по предмету «Труд (технология)») включает пояснительную записку, содержание обучения, планируемые результаты освоения програм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 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 Программа по учебному предмету «Труд (технология)»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 воспитания осознанного отношения к труду, как созидательной деятельности человека по созданию материальных и духов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по учебному предмету «Труд (технология)»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предмету «Труд (технология)»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2. Программа по учебному предмету «Труд (технология)» раскрывает содержание, адекватно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5626F3" w:rsidRPr="00F02A9E">
        <w:rPr>
          <w:rFonts w:ascii="Arial" w:hAnsi="Arial" w:cs="Arial"/>
          <w:sz w:val="28"/>
          <w:szCs w:val="28"/>
        </w:rPr>
        <w:t>D</w:t>
      </w:r>
      <w:r w:rsidR="005626F3" w:rsidRPr="00F02A9E">
        <w:rPr>
          <w:rFonts w:ascii="Arial" w:hAnsi="Arial" w:cs="Arial"/>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3. Программа по учебному предмету «Труд (технология)» конкретизирует содержание, предметные, метапредметные и личностные результат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4. Стратегическим документом, определяющими направление модернизации содержания и методов обучения, является ФГОС ОО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5. Основной целью освоения содержания программы по учебному предмету «Труд (технология)» является формирование технологической грамотности, глобальных компетенций, творческого мышл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6. Задачами учебного предмета «Труд (технология)»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ка личности к трудовой, преобразовательной деятельности, в том числе на мотивационном уровне – формирование потребности   и уважительного отношения к труду, социально ориентирован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знаниями, умениями и опытом деятельности в предметной области «Технолог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7. Технологическое образование обучающихся носит интегративный характер и строится на неразрывной взаимосвязи с трудовым процессом, создае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е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сферы профессиона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 xml:space="preserve">2.8. Основной методический принцип программы по учебному предмету «Труд (технология)»: освоение сущности и структуры технологии неразрывно связано с освоением процесса познания – построения и анализа разнообразных моделей.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9. Программа по предмету «Труд (технология)» построена   по модульному принцип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ная программа по учебному предмету «Труд (технология)» состоит   из логически завершенных блоков (модулей) учебного материала, позволяющих достигнуть конкретных образовательных результатов, и предусматривает разные образовательные траектории ее 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ная программа по учебному предмету «Труд (технология)» включает обязательные для изучения инвариантные модули, реализуемые в рамках, отведенных на учебный предмет час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модульную программу по учебному предмету «Труд (технология)» могут быть включены вариативные модули, разработанные по запросу участников образовательных отношений, в соответствии с этнокультурными и региональными особенностями, углубленным изучением отдельных тем инвариантных модул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 Инвариантные модули программы по учебному предмету   «Труд (технолог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1. Модуль «Производство и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роизводство и технологии»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2. Модуль «Технологии обработки материалов 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3. Модуль «Компьютерная графика. Чер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е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етов по чертеж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4. Модуль «Робототех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0.5. Модуль «3</w:t>
      </w:r>
      <w:r w:rsidR="005626F3" w:rsidRPr="00F02A9E">
        <w:rPr>
          <w:rFonts w:ascii="Arial" w:hAnsi="Arial" w:cs="Arial"/>
          <w:sz w:val="28"/>
          <w:szCs w:val="28"/>
        </w:rPr>
        <w:t>D</w:t>
      </w:r>
      <w:r w:rsidR="005626F3" w:rsidRPr="00F02A9E">
        <w:rPr>
          <w:rFonts w:ascii="Arial" w:hAnsi="Arial" w:cs="Arial"/>
          <w:sz w:val="28"/>
          <w:szCs w:val="28"/>
          <w:lang w:val="ru-RU"/>
        </w:rPr>
        <w:t>-моделирование, прототипирование, маке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в значительной мере нацелен на реализацию основного методического принципа модульного курса технологии: освоение технологии иде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е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1. Примеры вариативных модулей программы по учебному предмету «Труд (технолог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1.1. Модуль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1.2. Модули «Животноводство» и «Растение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и знакомят обучающихся с традиционными и современными технологиями в сельскохозяйственной сфере, направленными на природные объекты, имеющие свои биологические циклы.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1.3. В программе по учебному предмету «Труд (технология)» осуществляется реализация межпредметных связ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алгеброй и геометрией при изучении модулей «Компьютерная графика. Черчение», «3</w:t>
      </w:r>
      <w:r w:rsidRPr="00F02A9E">
        <w:rPr>
          <w:rFonts w:ascii="Arial" w:hAnsi="Arial" w:cs="Arial"/>
          <w:sz w:val="28"/>
          <w:szCs w:val="28"/>
        </w:rPr>
        <w:t>D</w:t>
      </w:r>
      <w:r w:rsidRPr="00F02A9E">
        <w:rPr>
          <w:rFonts w:ascii="Arial" w:hAnsi="Arial" w:cs="Arial"/>
          <w:sz w:val="28"/>
          <w:szCs w:val="28"/>
          <w:lang w:val="ru-RU"/>
        </w:rPr>
        <w:t>-моделирование, прототипирование, макетирование», «Технологии обработки материалов 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химией при освоении разделов, связанных с технологиями химической промышленности в инвариантных модул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физикой при освоении моделей машин и механизмов, модулей «Робототехника», «3</w:t>
      </w:r>
      <w:r w:rsidRPr="00F02A9E">
        <w:rPr>
          <w:rFonts w:ascii="Arial" w:hAnsi="Arial" w:cs="Arial"/>
          <w:sz w:val="28"/>
          <w:szCs w:val="28"/>
        </w:rPr>
        <w:t>D</w:t>
      </w:r>
      <w:r w:rsidRPr="00F02A9E">
        <w:rPr>
          <w:rFonts w:ascii="Arial" w:hAnsi="Arial" w:cs="Arial"/>
          <w:sz w:val="28"/>
          <w:szCs w:val="28"/>
          <w:lang w:val="ru-RU"/>
        </w:rPr>
        <w:t>-моделирование, прототипирование, макетирование», «Технологии обработки материалов 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информатикой и информационно-коммуникационными технологиями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историей и искусством при освоении элементов промышленной эстетики, народных ремесел в инвариантном модуле «Производство и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 обществознанием при освоении тем в инвариантном модуле «Производство и техн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2.11.4. Общее число часов, рекомендованных для изучения труда (технологии), – 272 часа: в 5 классе – 68 часов (2 часа в неделю),   в 6 классе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ет внеурочной деятельности   в 8 классе – 34 часа (1 час в неделю), в 9 классе – 68 часов (2 часа в недел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 Содержание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 Инвариантные модул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1. Модуль «Производство и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вокруг нас. Материальный мир и потребности человека. Трудовая деятельность человека и создание вещей (издел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риальные технологии. Технологический процесс. Производство   и техника. Роль техники в производственной деятельности человека. Классификация 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акие бывают профессии. Мир труда и профессий. Социальная значимость професс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и и моделиро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машин и механизмов. Кинематические схе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ческие задачи и способы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ое моделирование и конструирование. Конструкторская документ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спективы развития техники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Инженерные проф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здание технологий как основная задача современной нау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мышленная эстетика. Дизай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ремесла. Народные ремесла и промыслы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изация производства. Цифровые технологии и способы обработки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технологическими процессами. Управление производством. Современные и перспектив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высокотехнологичных отраслей. «Высокие технологии» двойного назна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отка и внедрение технологий многократного использования материалов, технологий безотходн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дизайном,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принципы управления. Управление и организация. Управление современным производств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изводство и его виды. Инновации и инновационные процессы   на предприятиях. Управление инновац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ынок труда. Функции рынка труда. Трудовые ресур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едпринимательство и предприниматель. Сущность культуры предпринимательства. Виды предпринимательск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нутренняя и внешняя среда предпринимательства. Базовые составляющие внутренней сре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ческое предпринимательство. Инновации и их виды. Новые рынки для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ир профессий. Выбор професси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2. Модуль «Компьютерная графика. Чер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графической грамоты. Графические материалы и инстр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ипы графических изображений (рисунок, диаграмма, графики, графы, эскиз, технический рисунок, чертеж, схема, карта, пиктограмма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элементы графических изображений (точка, линия, контур, буквы   и цифры, условные зна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строения чертежей (рамка, основная надпись, масштаб, виды, нанесение разме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черте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черчением,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проектной докум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выполнения чертежей с использованием чертежных инструментов   и приспособ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ндарты оформ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графическом редакторе, компьютерной граф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струменты графического редактора. Создание эскиза в графическом редакт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струменты для создания и редактирования текста в графическом редакт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печатной продукции в графическом редакт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черчением,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едения о сборочных чертежах. Оформление сборочного чертежа. Правила чтения сборочных чертеж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графической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компьютеров для разработки графической документации. Построение геометрических фигур, чертежей деталей в системе автоматизированного проект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тематические, физические и информационные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е модели. Виды графических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личественная и качественная оценка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черчением,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программного обеспечения для создания проектной документации: моделей объектов и их чертеж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документов, виды документов. Основная надпис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ометрические примити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редактирование и трансформация графически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ые 3</w:t>
      </w:r>
      <w:r w:rsidRPr="00F02A9E">
        <w:rPr>
          <w:rFonts w:ascii="Arial" w:hAnsi="Arial" w:cs="Arial"/>
          <w:sz w:val="28"/>
          <w:szCs w:val="28"/>
        </w:rPr>
        <w:t>D</w:t>
      </w:r>
      <w:r w:rsidRPr="00F02A9E">
        <w:rPr>
          <w:rFonts w:ascii="Arial" w:hAnsi="Arial" w:cs="Arial"/>
          <w:sz w:val="28"/>
          <w:szCs w:val="28"/>
          <w:lang w:val="ru-RU"/>
        </w:rPr>
        <w:t>-модели и сборочные чертеж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делия и их модели. Анализ формы объекта и синтез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 создания 3</w:t>
      </w:r>
      <w:r w:rsidRPr="00F02A9E">
        <w:rPr>
          <w:rFonts w:ascii="Arial" w:hAnsi="Arial" w:cs="Arial"/>
          <w:sz w:val="28"/>
          <w:szCs w:val="28"/>
        </w:rPr>
        <w:t>D</w:t>
      </w:r>
      <w:r w:rsidRPr="00F02A9E">
        <w:rPr>
          <w:rFonts w:ascii="Arial" w:hAnsi="Arial" w:cs="Arial"/>
          <w:sz w:val="28"/>
          <w:szCs w:val="28"/>
          <w:lang w:val="ru-RU"/>
        </w:rPr>
        <w:t>-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ево модели. Формообразование детали. Способы редактирования операции формообразования и эски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компьютерной граф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 автоматизации проектно-конструкторских работ (далее – САПР). Чертежи с использованием САПР для подготовки проекта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ормление конструкторской документации, в том числе, с использованием САП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ем документации: пояснительная записка, спецификация. Графические документы: технический рисунок объекта, чертеж общего вида, чертежи деталей. Условности и упрощения на чертеже. Создание през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изучаемыми технологиями, черчением, проектированием с использованием САПР, их востребованность   на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3. Модуль «3</w:t>
      </w:r>
      <w:r w:rsidR="005626F3" w:rsidRPr="00F02A9E">
        <w:rPr>
          <w:rFonts w:ascii="Arial" w:hAnsi="Arial" w:cs="Arial"/>
          <w:sz w:val="28"/>
          <w:szCs w:val="28"/>
        </w:rPr>
        <w:t>D</w:t>
      </w:r>
      <w:r w:rsidR="005626F3" w:rsidRPr="00F02A9E">
        <w:rPr>
          <w:rFonts w:ascii="Arial" w:hAnsi="Arial" w:cs="Arial"/>
          <w:sz w:val="28"/>
          <w:szCs w:val="28"/>
          <w:lang w:val="ru-RU"/>
        </w:rPr>
        <w:t>-моделирование, прототипирование, маке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и свойства, назначение моделей. Адекватность модели моделируемому объекту и целям модел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макетировании. Типы макетов. Материалы и инструменты   для бумажного макетирования. Выполнение развертки, сборка деталей макета. Разработка графической докум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ние объемных моделей с помощью компьютерных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ы для просмотра на экране компьютера файлов с готовыми цифровыми трехмерными моделями и последующей распечатки их разверт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а для редактирования готовых моделей и последующей   их распечатки. Инструменты для редактирования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3</w:t>
      </w:r>
      <w:r w:rsidRPr="00F02A9E">
        <w:rPr>
          <w:rFonts w:ascii="Arial" w:hAnsi="Arial" w:cs="Arial"/>
          <w:sz w:val="28"/>
          <w:szCs w:val="28"/>
        </w:rPr>
        <w:t>D</w:t>
      </w:r>
      <w:r w:rsidRPr="00F02A9E">
        <w:rPr>
          <w:rFonts w:ascii="Arial" w:hAnsi="Arial" w:cs="Arial"/>
          <w:sz w:val="28"/>
          <w:szCs w:val="28"/>
          <w:lang w:val="ru-RU"/>
        </w:rPr>
        <w:t>-печа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D</w:t>
      </w:r>
      <w:r w:rsidRPr="00F02A9E">
        <w:rPr>
          <w:rFonts w:ascii="Arial" w:hAnsi="Arial" w:cs="Arial"/>
          <w:sz w:val="28"/>
          <w:szCs w:val="28"/>
          <w:lang w:val="ru-RU"/>
        </w:rPr>
        <w:t>-моделирование как технология создания визуальных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фические примитивы в 3</w:t>
      </w:r>
      <w:r w:rsidRPr="00F02A9E">
        <w:rPr>
          <w:rFonts w:ascii="Arial" w:hAnsi="Arial" w:cs="Arial"/>
          <w:sz w:val="28"/>
          <w:szCs w:val="28"/>
        </w:rPr>
        <w:t>D</w:t>
      </w:r>
      <w:r w:rsidRPr="00F02A9E">
        <w:rPr>
          <w:rFonts w:ascii="Arial" w:hAnsi="Arial" w:cs="Arial"/>
          <w:sz w:val="28"/>
          <w:szCs w:val="28"/>
          <w:lang w:val="ru-RU"/>
        </w:rPr>
        <w:t>-моделировании. Куб и кубоид.   Шар и многогранник. Цилиндр, призма, пирами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над примитивами. Поворот тел в пространстве. Масштабирование тел. Вычитание, пересечение и объединение геометрических те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прототипирование». Создание цифровой объемной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струменты для создания цифровой объемной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3</w:t>
      </w:r>
      <w:r w:rsidRPr="00F02A9E">
        <w:rPr>
          <w:rFonts w:ascii="Arial" w:hAnsi="Arial" w:cs="Arial"/>
          <w:sz w:val="28"/>
          <w:szCs w:val="28"/>
        </w:rPr>
        <w:t>D</w:t>
      </w:r>
      <w:r w:rsidRPr="00F02A9E">
        <w:rPr>
          <w:rFonts w:ascii="Arial" w:hAnsi="Arial" w:cs="Arial"/>
          <w:sz w:val="28"/>
          <w:szCs w:val="28"/>
          <w:lang w:val="ru-RU"/>
        </w:rPr>
        <w:t>-печа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сложных объектов. Рендеринг. Полигональная сет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аддитив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ческое оборудование для аддитивных технологий: 3</w:t>
      </w:r>
      <w:r w:rsidRPr="00F02A9E">
        <w:rPr>
          <w:rFonts w:ascii="Arial" w:hAnsi="Arial" w:cs="Arial"/>
          <w:sz w:val="28"/>
          <w:szCs w:val="28"/>
        </w:rPr>
        <w:t>D</w:t>
      </w:r>
      <w:r w:rsidRPr="00F02A9E">
        <w:rPr>
          <w:rFonts w:ascii="Arial" w:hAnsi="Arial" w:cs="Arial"/>
          <w:sz w:val="28"/>
          <w:szCs w:val="28"/>
          <w:lang w:val="ru-RU"/>
        </w:rPr>
        <w:t>-принт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ласти применения трехмерной печати. Сырье для трехмерной печа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апы аддитивного производства. Правила безопасного пользования   3</w:t>
      </w:r>
      <w:r w:rsidRPr="00F02A9E">
        <w:rPr>
          <w:rFonts w:ascii="Arial" w:hAnsi="Arial" w:cs="Arial"/>
          <w:sz w:val="28"/>
          <w:szCs w:val="28"/>
        </w:rPr>
        <w:t>D</w:t>
      </w:r>
      <w:r w:rsidRPr="00F02A9E">
        <w:rPr>
          <w:rFonts w:ascii="Arial" w:hAnsi="Arial" w:cs="Arial"/>
          <w:sz w:val="28"/>
          <w:szCs w:val="28"/>
          <w:lang w:val="ru-RU"/>
        </w:rPr>
        <w:t>-принтером. Основные настройки для выполнения печати на 3</w:t>
      </w:r>
      <w:r w:rsidRPr="00F02A9E">
        <w:rPr>
          <w:rFonts w:ascii="Arial" w:hAnsi="Arial" w:cs="Arial"/>
          <w:sz w:val="28"/>
          <w:szCs w:val="28"/>
        </w:rPr>
        <w:t>D</w:t>
      </w:r>
      <w:r w:rsidRPr="00F02A9E">
        <w:rPr>
          <w:rFonts w:ascii="Arial" w:hAnsi="Arial" w:cs="Arial"/>
          <w:sz w:val="28"/>
          <w:szCs w:val="28"/>
          <w:lang w:val="ru-RU"/>
        </w:rPr>
        <w:t>-принте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ка к печати. Печать 3</w:t>
      </w:r>
      <w:r w:rsidRPr="00F02A9E">
        <w:rPr>
          <w:rFonts w:ascii="Arial" w:hAnsi="Arial" w:cs="Arial"/>
          <w:sz w:val="28"/>
          <w:szCs w:val="28"/>
        </w:rPr>
        <w:t>D</w:t>
      </w:r>
      <w:r w:rsidRPr="00F02A9E">
        <w:rPr>
          <w:rFonts w:ascii="Arial" w:hAnsi="Arial" w:cs="Arial"/>
          <w:sz w:val="28"/>
          <w:szCs w:val="28"/>
          <w:lang w:val="ru-RU"/>
        </w:rPr>
        <w:t>-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ессии, связанные с 3</w:t>
      </w:r>
      <w:r w:rsidRPr="00F02A9E">
        <w:rPr>
          <w:rFonts w:ascii="Arial" w:hAnsi="Arial" w:cs="Arial"/>
          <w:sz w:val="28"/>
          <w:szCs w:val="28"/>
        </w:rPr>
        <w:t>D</w:t>
      </w:r>
      <w:r w:rsidRPr="00F02A9E">
        <w:rPr>
          <w:rFonts w:ascii="Arial" w:hAnsi="Arial" w:cs="Arial"/>
          <w:sz w:val="28"/>
          <w:szCs w:val="28"/>
          <w:lang w:val="ru-RU"/>
        </w:rPr>
        <w:t>-печа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3</w:t>
      </w:r>
      <w:r w:rsidRPr="00F02A9E">
        <w:rPr>
          <w:rFonts w:ascii="Arial" w:hAnsi="Arial" w:cs="Arial"/>
          <w:sz w:val="28"/>
          <w:szCs w:val="28"/>
        </w:rPr>
        <w:t>D</w:t>
      </w:r>
      <w:r w:rsidRPr="00F02A9E">
        <w:rPr>
          <w:rFonts w:ascii="Arial" w:hAnsi="Arial" w:cs="Arial"/>
          <w:sz w:val="28"/>
          <w:szCs w:val="28"/>
          <w:lang w:val="ru-RU"/>
        </w:rPr>
        <w:t>-печать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4. Модуль «Технологии обработки материалов 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умага и ее свойства. Производство бумаги, история и современные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учной и электрифицированный инструменты для обработки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основные): разметка, пиление, сверление, зачистка, декорирование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промыслы по обработке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роизводством и обработкой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творческий (учебный) проект «Изделие из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едения о питании и технологиях приготовления пи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циональное, здоровое питание, режим питания, пищевая пирами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приготовления блюд из яиц, круп, овощей. Определение качества продуктов, правила хранения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рьер кухни, рациональное размещение мебели. Посуда, инструменты, приспособления для обработки пищевых продуктов, приготовления блю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этикета за столом. Условия хранения продуктов питания. Утилизация бытовых и пищевых отх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роизводством и обработкой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ой проект по теме «Питание и здоровье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материаловедения. Текстильные материалы (нитки, ткань), производство и использование человеком. История,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технологии производства тканей с разными свойств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технологии изготовления изделий из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ледовательность изготовления швейного изделия. Контроль качества готов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ройство швейной машины: виды приводов швейной машины, регулято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стежков, швов. Виды ручных и машинных швов (стачные, краев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о швейным производств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творческий (учебный) проект «Изделие из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ртеж выкроек проектного швейного изделия (например, мешок для сменной обуви, прихватка, лоскутное шить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технологических операций по пошиву проектного изделия, отделке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качества изготовления проектного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родные промыслы по обработке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обработки тонколистового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есарный верстак. Инструменты для разметки, правки, резания тонколистового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ерации (основные): правка, разметка, резание, гибка тонколистового металла.</w:t>
      </w:r>
    </w:p>
    <w:p w:rsidR="00A94407" w:rsidRPr="00F02A9E" w:rsidRDefault="00A94407" w:rsidP="00655602">
      <w:pPr>
        <w:spacing w:after="0" w:line="240" w:lineRule="auto"/>
        <w:ind w:firstLine="709"/>
        <w:contextualSpacing/>
        <w:jc w:val="both"/>
        <w:rPr>
          <w:rFonts w:ascii="Arial" w:hAnsi="Arial" w:cs="Arial"/>
          <w:sz w:val="28"/>
          <w:szCs w:val="28"/>
          <w:lang w:val="ru-RU"/>
        </w:rPr>
      </w:pP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роизводством и обработкой метал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творческий (учебный) проект «Изделие из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оектного изделия по технологической ка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требительские и технические требования к качеству готов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качества проектного изделия из тонколистового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качества молочных продуктов, правила хранения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ищевым производств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ой проект по теме «Технологии обработк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текстильные материалы, получение и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авнение свойств тканей, выбор ткани с учетом эксплуатации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ежда, виды одежды. Мода и сти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роизводством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творческий (учебный) проект «Изделие из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ртеж выкроек проектного швейного изделия (например, укладка   для инструментов, сумка, рюкзак; изделие в технике лоскутной плас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технологических операций по раскрою и пошиву проектного изделия, отделке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качества изготовления проектного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древесины. Технологии механической обработки конструкционных материалов. Технологии отделки изделий из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стмасса и другие современные материалы: свойства, получение   и использ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творческий (учебный) проект «Изделие из конструкционных и поделоч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люда национальной кухни из мяса, ры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ой проект по теме «Технологии обработк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общественным пит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ологии обработки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ние одежды. Плечевая и поясная одеж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ертеж выкроек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лирование поясной и плечевой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технологических операций по раскрою и пошиву изделия, отделке изделия (по выбору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качества изготовления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связанные с производством одеж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1.5. Модуль «Робототех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втоматизация и роботизация. Принципы работы роб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современных роботов. Виды роботов, их функции   и на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связь конструкции робота и выполняемой им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бототехнический конструктор и комплектующ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тение схем. Сборка роботизированной конструкции по готовой схе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принципы программ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зуальный язык для программирования простых робототехнически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связанные с 3</w:t>
      </w:r>
      <w:r w:rsidRPr="00F02A9E">
        <w:rPr>
          <w:rFonts w:ascii="Arial" w:hAnsi="Arial" w:cs="Arial"/>
          <w:sz w:val="28"/>
          <w:szCs w:val="28"/>
        </w:rPr>
        <w:t>D</w:t>
      </w:r>
      <w:r w:rsidRPr="00F02A9E">
        <w:rPr>
          <w:rFonts w:ascii="Arial" w:hAnsi="Arial" w:cs="Arial"/>
          <w:sz w:val="28"/>
          <w:szCs w:val="28"/>
          <w:lang w:val="ru-RU"/>
        </w:rPr>
        <w:t>-печа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бильная робототехника. Организация перемещения робототехнических устрой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анспортные роботы. Назначение, особ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комство с контроллером, моторами, датч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борка мобильного роб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нципы программирования мобильных робо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интерфейса визуального языка программирования, основные инструменты и команды программирования робо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в области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проект по робототехн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мышленные и бытовые роботы, их классификация, назначение, использ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еспилотные автоматизированные системы, их виды, на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ирование контроллера, в среде конкретного языка программирования, основные инструменты и команды программирования робо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алгоритмов управления отдельными компонентами   и роботизированными систе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и проверка на работоспособность, усовершенствование конструкции роб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в области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проект по робототехн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беспилотного авиастроения, применение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кция беспилотных летательных аппара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й эксплуатации аккумулято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душный винт, характеристика. Аэродинамика пол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ы управления. Управление беспилотными летательными аппара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еспечение безопасности при подготовке к полету, во время полета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w:t>
      </w:r>
      <w:r w:rsidRPr="00F02A9E">
        <w:rPr>
          <w:rFonts w:ascii="Arial" w:hAnsi="Arial" w:cs="Arial"/>
          <w:sz w:val="28"/>
          <w:szCs w:val="28"/>
        </w:rPr>
        <w:t> </w:t>
      </w:r>
      <w:r w:rsidRPr="00F02A9E">
        <w:rPr>
          <w:rFonts w:ascii="Arial" w:hAnsi="Arial" w:cs="Arial"/>
          <w:sz w:val="28"/>
          <w:szCs w:val="28"/>
          <w:lang w:val="ru-RU"/>
        </w:rPr>
        <w:t>Профессии в области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проект по робототехнике (одна из предложенных тем на выб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обототехнические и автоматизированные систем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 интернет вещей. Промышленный интернет вещ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требительский интернет вещ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струирование и моделирование автоматизированных и роботизированных сист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групповым взаимодействием роботов (наземные роботы, беспилотные летательные аппар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роботами с использованием телеметрически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ир профессий. Профессии в области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й проект по робототехн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2. Вариативные модул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2.1. Модуль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8–9 кла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ведение в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яющие и управляемые системы. Понятие обратной связи, ошибка регулирования, корректирующие устр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автоматизированных систем, их применение на производств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ная база автоматизированны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техническими систе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2.2. Модуль «Животно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8 кла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технологий выращивания сельскохозяйственных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машние животные. Сельскохозяйственные живот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ржание сельскохозяйственных животных: помещение, оборудование, ухо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едение животных. Породы животных, их созд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чение животных. Понятие о ветеринар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готовка кормов. Кормление животных. Питательность корма. Раци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ые у нас дома. Забота о домашних и бездомных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блема клонирования живых организмов. Социальные и этические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изводство животноводчески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цифровых технологий в животновод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ая фер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втоматическое кормление живот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втоматическая дой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борка помещения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ифровая «умная» ферма — перспективное направление роботизации   в животновод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ессии, связанные с деятельностью животнов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3.3. Модуль «Растение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8 клас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технологий выращивания сельскохозяйственных культ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емледелие как поворотный пункт развития человеческой цивилизации. Земля как величайшая ценность человечества. История земле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чвы, виды почв. Плодородие поч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струменты обработки почвы: ручные и механизированные. Сельскохозяйственная тех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ультурные растения и их классифик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щивание растений на школьном/приусадебном участ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езные для человека дикорастущие растения и их классифик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хранение природно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льскохозяйственное произ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втоматизация и роботизация сельскохозяйственн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нализаторы почвы </w:t>
      </w:r>
      <w:r w:rsidRPr="00F02A9E">
        <w:rPr>
          <w:rFonts w:ascii="Arial" w:hAnsi="Arial" w:cs="Arial"/>
          <w:sz w:val="28"/>
          <w:szCs w:val="28"/>
        </w:rPr>
        <w:t>c</w:t>
      </w:r>
      <w:r w:rsidRPr="00F02A9E">
        <w:rPr>
          <w:rFonts w:ascii="Arial" w:hAnsi="Arial" w:cs="Arial"/>
          <w:sz w:val="28"/>
          <w:szCs w:val="28"/>
          <w:lang w:val="ru-RU"/>
        </w:rPr>
        <w:t xml:space="preserve"> использованием спутниковой системы навиг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втоматизация тепличного хозя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роботов-манипуляторов для уборки урож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сение удобрения на основе данных от азотно-спектральных датч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критических точек полей с помощью спутниковых сним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беспилотных летательных аппаратов и друго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енно-модифицированные растения: положительные и отрицательные аспек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ельскохозяйственные профе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 Планируемые результаты освоения программы по предмету «Труд (технология)»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1. Изучение содержания программы по учебному предмету «Труд (технология)»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2. В результате изучения программы по учебному предмету «Труд (технология)» на уровне основного общего образования у обучающегося будут сформированы следующие личностные результаты в ча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патрио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интереса к истории и современному состоянию российской науки и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ое отношение к достижениям российских инженеров и учены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гражданского и духовно-нравственн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ертой промышленной револю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важности морально-этических принципов в деятельности, связанной с реализацией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эстет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ятие эстетических качеств предметов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эстетически значимые изделия из различ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ценности отечественного и мирового искусства, народных традиций и народного творчества в декоративно-прикладном искус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роли художественной культуры как средства коммуникации   и самовыражения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w:t>
      </w:r>
      <w:r w:rsidRPr="00F02A9E">
        <w:rPr>
          <w:rFonts w:ascii="Arial" w:hAnsi="Arial" w:cs="Arial"/>
          <w:sz w:val="28"/>
          <w:szCs w:val="28"/>
        </w:rPr>
        <w:t> </w:t>
      </w:r>
      <w:r w:rsidRPr="00F02A9E">
        <w:rPr>
          <w:rFonts w:ascii="Arial" w:hAnsi="Arial" w:cs="Arial"/>
          <w:sz w:val="28"/>
          <w:szCs w:val="28"/>
          <w:lang w:val="ru-RU"/>
        </w:rPr>
        <w:t>ценности научного познания и практиче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науки как фундамента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интереса к исследовательской деятельности, реализации на практике достижений на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w:t>
      </w:r>
      <w:r w:rsidRPr="00F02A9E">
        <w:rPr>
          <w:rFonts w:ascii="Arial" w:hAnsi="Arial" w:cs="Arial"/>
          <w:sz w:val="28"/>
          <w:szCs w:val="28"/>
        </w:rPr>
        <w:t> </w:t>
      </w:r>
      <w:r w:rsidRPr="00F02A9E">
        <w:rPr>
          <w:rFonts w:ascii="Arial" w:hAnsi="Arial" w:cs="Arial"/>
          <w:sz w:val="28"/>
          <w:szCs w:val="28"/>
          <w:lang w:val="ru-RU"/>
        </w:rPr>
        <w:t>формирования культуры здоровья и эмоционального благополуч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ценности безопасного образа жизни в современном технологическом мире, важности правил безопасной работы с инструмен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распознавать информационные угрозы и осуществлять защиту личности от этих угро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6)</w:t>
      </w:r>
      <w:r w:rsidRPr="00F02A9E">
        <w:rPr>
          <w:rFonts w:ascii="Arial" w:hAnsi="Arial" w:cs="Arial"/>
          <w:sz w:val="28"/>
          <w:szCs w:val="28"/>
        </w:rPr>
        <w:t> </w:t>
      </w:r>
      <w:r w:rsidRPr="00F02A9E">
        <w:rPr>
          <w:rFonts w:ascii="Arial" w:hAnsi="Arial" w:cs="Arial"/>
          <w:sz w:val="28"/>
          <w:szCs w:val="28"/>
          <w:lang w:val="ru-RU"/>
        </w:rPr>
        <w:t>трудов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труду, трудящимся, результатам труда (своего и других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в мире современных професс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ознанно выбирать индивидуальную траекторию развития с учетом личных и общественных интересов, потре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иентация на достижение выдающихся результатов в профессиона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7)</w:t>
      </w:r>
      <w:r w:rsidRPr="00F02A9E">
        <w:rPr>
          <w:rFonts w:ascii="Arial" w:hAnsi="Arial" w:cs="Arial"/>
          <w:sz w:val="28"/>
          <w:szCs w:val="28"/>
        </w:rPr>
        <w:t> </w:t>
      </w:r>
      <w:r w:rsidRPr="00F02A9E">
        <w:rPr>
          <w:rFonts w:ascii="Arial" w:hAnsi="Arial" w:cs="Arial"/>
          <w:sz w:val="28"/>
          <w:szCs w:val="28"/>
          <w:lang w:val="ru-RU"/>
        </w:rPr>
        <w:t>экологического вос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бережного отношения к окружающей среде, понимание необходимости соблюдения баланса между природой и техносфер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пределов преобразовательной деятельности челове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3. В результате изучения программы по учебному предмету   «Труд (технология)» на уровне основного общего образования у обучающегося будут сформированы познавательные универсальные учебные действия, регулятивные универсальные учебные действия, коммуникативные универсальные учебные действ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4. У обучающегося будут сформированы следующие базовые логиче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и характеризовать существенные признаки природных   и рукотворны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существенный признак классификации, основание   для обобщения и срав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закономерности и противоречия в рассматриваемых фактах, данных и наблюдениях, относящихся к внешнему ми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ичинно-следственные связи при изучении природных явлений   и процессов, а также процессов, происходящих в техносфе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бирать способ решения поставленной задачи, используя   для этого необходимые материалы, инструменты и технолог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5. У обучающегося будут сформированы следующие базовые проектны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проблемы, связанные с ними цели и задачи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ланирование проек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и реализовывать проектный замысел и оформлять его в форме «проду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самооценку процесса и результата проектной деятельности, взаимооценк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6. У обучающегося будут сформированы следующие базовые исследовательские действия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ть запросы к информационной системе с целью получения необходим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полноту, достоверность и актуальность полученн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ытным путем изучать свойства различ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енными величин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ить и оценивать модели объектов, явлений и процес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создавать, применять и преобразовывать знаки и символы, модели   и схемы для решения учебных и 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ценивать правильность выполнения учебной задачи, собственные возможности ее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нозировать поведение технической системы, в том числе с учетом синергетических эффект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7. У обучающегося будут сформированы умения работать   с информацией как часть познаватель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форму представления информации в зависимости от поставленной за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различие между данными, информацией и зна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чальными навыками работы с «большими да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ть технологией трансформации данных в информацию, информации   в зна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8. У обучающегося будут сформированы умения самоорганизации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лать выбор и брать ответственность за решен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9. У обучающегося будут сформированы умения самоконтроля (рефлексии)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вать адекватную оценку ситуации и предлагать план ее из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чины достижения (недостижения) результатов преобраз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осить необходимые коррективы в деятельность по решению задачи   или по осуществлению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оответствие результата цели и условиям и при необходимости корректировать цель и процесс ее достиж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10. У обучающегося будут сформированы умения принятия себя   и других людей как часть регуля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знавать свое право на ошибку при решении задач или при реализации проекта, такое же право другого человека на подобные ошиб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11. У обучающегося будут сформированы умения общения как часть коммуника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обсуждения учебного материала, планирования и осуществления учебного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рамках публичного представления результатов проек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совместного решения задачи с использованием облачных серви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ходе общения с представителями других культур, в частности, в социальных сет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4.12. У обучающегося будут сформированы умения совместной деятельности как часть коммуникативных универсальных учеб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и использовать преимущества командной работы при реализации учебного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необходимость выработки знаково-символических средств   как необходимого условия успешной проек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адекватно интерпретировать высказывания собеседника – участника совмес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выками отстаивания своей точки зрения, используя при этом законы лог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распознавать некорректную аргументаци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 Предметные результаты освоения программы по труду (технологии) на уровне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1. Для всех модулей обязательны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овывать рабочее место в соответствии с изучаемым предме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использования ручных   и электрифицированных инструментов и обору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амотно и осознанно выполнять технологические операции в соответствии   с изучаемой технологи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2. Предметные результаты освоения содержания модуля «Производство и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потреб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технику, описывать назначение 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метод учебного проектирования, выполнять учебные проек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профессии, связанные с миром техники   и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машины и механиз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едметы труда в различных видах материальн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фессии, связанные с инженерной и изобретательской деятель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развития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народные промыслы и ремесла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области применения технологий, понимать их возможности   и ограни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условия и риски применимости технологий с позиций экологических послед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ять экологические пробл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офессии, связанные со сферой дизай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основные принципы управления производственным   и технологическим процесс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возможности и сферу применения современных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направления развития и особенности перспективных технолог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длагать предпринимательские идеи, обосновывать их реш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проблему, анализировать потребности в продук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культуру предпринимательства, виды предприним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модели экономиче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бизнес-проек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эффективность предпринимательск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ировать свое профессиональное образование и профессиональную карьер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3. Предметные результаты освоения содержания модуля «Компьютерная графика. Чер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и области применения графической информ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типы графических изображений (рисунок, диаграмма, графики, графы, эскиз, технический рисунок, чертеж, схема, карта, пиктограмма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основные элементы графических изображений (точка, линия, контур, буквы и цифры, условные зна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применять чертежные инстру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тать и выполнять чертежи на листе А4 (рамка, основная надпись, масштаб, виды, нанесение разме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черчением, компьютерной граф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выполнять основные правила выполнения чертежей с использованием чертежных инстру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использовать для выполнения чертежей инструменты графического реда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ть смысл условных графических обозначений, создавать с их помощью графические тек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тексты, рисунки в графическом редакто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черчением, компьютерной граф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конструкторской докум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виды графических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и оформлять сборочный чертеж;</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ручными способами вычерчивания чертежей, эскизов и технических рисунков дета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автоматизированными способами вычерчивания чертежей, эскизов   и технических рисун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читать чертежи деталей и осуществлять расчеты по чертеж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черчением, компьютерной граф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программное обеспечение для создания проектной документ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различные виды доку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способами создания, редактирования и трансформации графически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эскизы, схемы, чертежи с использованием чертежных инструментов и приспособлений и (или) с использованием программного обеспе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и редактировать сложные 3</w:t>
      </w:r>
      <w:r w:rsidRPr="00F02A9E">
        <w:rPr>
          <w:rFonts w:ascii="Arial" w:hAnsi="Arial" w:cs="Arial"/>
          <w:sz w:val="28"/>
          <w:szCs w:val="28"/>
        </w:rPr>
        <w:t>D</w:t>
      </w:r>
      <w:r w:rsidRPr="00F02A9E">
        <w:rPr>
          <w:rFonts w:ascii="Arial" w:hAnsi="Arial" w:cs="Arial"/>
          <w:sz w:val="28"/>
          <w:szCs w:val="28"/>
          <w:lang w:val="ru-RU"/>
        </w:rPr>
        <w:t>-модели и сборочные чертеж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черчением, компьютерной граф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эскизы, схемы, чертежи с использованием чертежных инструментов и приспособлений и (или) в САП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3</w:t>
      </w:r>
      <w:r w:rsidRPr="00F02A9E">
        <w:rPr>
          <w:rFonts w:ascii="Arial" w:hAnsi="Arial" w:cs="Arial"/>
          <w:sz w:val="28"/>
          <w:szCs w:val="28"/>
        </w:rPr>
        <w:t>D</w:t>
      </w:r>
      <w:r w:rsidRPr="00F02A9E">
        <w:rPr>
          <w:rFonts w:ascii="Arial" w:hAnsi="Arial" w:cs="Arial"/>
          <w:sz w:val="28"/>
          <w:szCs w:val="28"/>
          <w:lang w:val="ru-RU"/>
        </w:rPr>
        <w:t>-модели в САП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ормлять конструкторскую документацию, в том числе с использованием САП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их востребованность на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4. Предметные результаты освоения содержания модуля «3</w:t>
      </w:r>
      <w:r w:rsidR="005626F3" w:rsidRPr="00F02A9E">
        <w:rPr>
          <w:rFonts w:ascii="Arial" w:hAnsi="Arial" w:cs="Arial"/>
          <w:sz w:val="28"/>
          <w:szCs w:val="28"/>
        </w:rPr>
        <w:t>D</w:t>
      </w:r>
      <w:r w:rsidR="005626F3" w:rsidRPr="00F02A9E">
        <w:rPr>
          <w:rFonts w:ascii="Arial" w:hAnsi="Arial" w:cs="Arial"/>
          <w:sz w:val="28"/>
          <w:szCs w:val="28"/>
          <w:lang w:val="ru-RU"/>
        </w:rPr>
        <w:t>-моделирование, прототипирование, макетир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свойства и назначение модел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макетов и их на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макеты различных видов, в том числе с использованием программного обеспе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развертку и соединять фрагменты ма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борку деталей ма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графическую документа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макетирования,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оригинальные конструкции с использованием 3</w:t>
      </w:r>
      <w:r w:rsidRPr="00F02A9E">
        <w:rPr>
          <w:rFonts w:ascii="Arial" w:hAnsi="Arial" w:cs="Arial"/>
          <w:sz w:val="28"/>
          <w:szCs w:val="28"/>
        </w:rPr>
        <w:t>D</w:t>
      </w:r>
      <w:r w:rsidRPr="00F02A9E">
        <w:rPr>
          <w:rFonts w:ascii="Arial" w:hAnsi="Arial" w:cs="Arial"/>
          <w:sz w:val="28"/>
          <w:szCs w:val="28"/>
          <w:lang w:val="ru-RU"/>
        </w:rPr>
        <w:t>-моделей, проводить их испытание, анализ, способы модернизации в зависимости   от результатов испы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3</w:t>
      </w:r>
      <w:r w:rsidRPr="00F02A9E">
        <w:rPr>
          <w:rFonts w:ascii="Arial" w:hAnsi="Arial" w:cs="Arial"/>
          <w:sz w:val="28"/>
          <w:szCs w:val="28"/>
        </w:rPr>
        <w:t>D</w:t>
      </w:r>
      <w:r w:rsidRPr="00F02A9E">
        <w:rPr>
          <w:rFonts w:ascii="Arial" w:hAnsi="Arial" w:cs="Arial"/>
          <w:sz w:val="28"/>
          <w:szCs w:val="28"/>
          <w:lang w:val="ru-RU"/>
        </w:rPr>
        <w:t>-модели, используя программное обеспе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станавливать адекватность модели объекту и целям модел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одить анализ и модернизацию компьютерной мод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готавливать прототипы с использованием технологического оборудования (3</w:t>
      </w:r>
      <w:r w:rsidRPr="00F02A9E">
        <w:rPr>
          <w:rFonts w:ascii="Arial" w:hAnsi="Arial" w:cs="Arial"/>
          <w:sz w:val="28"/>
          <w:szCs w:val="28"/>
        </w:rPr>
        <w:t>D</w:t>
      </w:r>
      <w:r w:rsidRPr="00F02A9E">
        <w:rPr>
          <w:rFonts w:ascii="Arial" w:hAnsi="Arial" w:cs="Arial"/>
          <w:sz w:val="28"/>
          <w:szCs w:val="28"/>
          <w:lang w:val="ru-RU"/>
        </w:rPr>
        <w:t>-принтер, лазерный гравер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рнизировать прототип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зентовать издел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3</w:t>
      </w:r>
      <w:r w:rsidRPr="00F02A9E">
        <w:rPr>
          <w:rFonts w:ascii="Arial" w:hAnsi="Arial" w:cs="Arial"/>
          <w:sz w:val="28"/>
          <w:szCs w:val="28"/>
        </w:rPr>
        <w:t>D</w:t>
      </w:r>
      <w:r w:rsidRPr="00F02A9E">
        <w:rPr>
          <w:rFonts w:ascii="Arial" w:hAnsi="Arial" w:cs="Arial"/>
          <w:sz w:val="28"/>
          <w:szCs w:val="28"/>
          <w:lang w:val="ru-RU"/>
        </w:rPr>
        <w:t>-моделирования,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едактор компьютерного трехмерного проектирования   для создания моделей сложных объе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готавливать прототипы с использованием технологического оборудования (3</w:t>
      </w:r>
      <w:r w:rsidRPr="00F02A9E">
        <w:rPr>
          <w:rFonts w:ascii="Arial" w:hAnsi="Arial" w:cs="Arial"/>
          <w:sz w:val="28"/>
          <w:szCs w:val="28"/>
        </w:rPr>
        <w:t>D</w:t>
      </w:r>
      <w:r w:rsidRPr="00F02A9E">
        <w:rPr>
          <w:rFonts w:ascii="Arial" w:hAnsi="Arial" w:cs="Arial"/>
          <w:sz w:val="28"/>
          <w:szCs w:val="28"/>
          <w:lang w:val="ru-RU"/>
        </w:rPr>
        <w:t>-принтер, лазерный гравер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выполнять этапы аддитивн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ернизировать прототип в соответствии с поставленной зада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области применения 3</w:t>
      </w:r>
      <w:r w:rsidRPr="00F02A9E">
        <w:rPr>
          <w:rFonts w:ascii="Arial" w:hAnsi="Arial" w:cs="Arial"/>
          <w:sz w:val="28"/>
          <w:szCs w:val="28"/>
        </w:rPr>
        <w:t>D</w:t>
      </w:r>
      <w:r w:rsidRPr="00F02A9E">
        <w:rPr>
          <w:rFonts w:ascii="Arial" w:hAnsi="Arial" w:cs="Arial"/>
          <w:sz w:val="28"/>
          <w:szCs w:val="28"/>
          <w:lang w:val="ru-RU"/>
        </w:rPr>
        <w:t>-модел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3</w:t>
      </w:r>
      <w:r w:rsidRPr="00F02A9E">
        <w:rPr>
          <w:rFonts w:ascii="Arial" w:hAnsi="Arial" w:cs="Arial"/>
          <w:sz w:val="28"/>
          <w:szCs w:val="28"/>
        </w:rPr>
        <w:t>D</w:t>
      </w:r>
      <w:r w:rsidRPr="00F02A9E">
        <w:rPr>
          <w:rFonts w:ascii="Arial" w:hAnsi="Arial" w:cs="Arial"/>
          <w:sz w:val="28"/>
          <w:szCs w:val="28"/>
          <w:lang w:val="ru-RU"/>
        </w:rPr>
        <w:t>-моделирования, их востребованность на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5. Предметные результаты освоения содержания модуля «Технологии обработки материалов и пищев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е в проект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здавать, применять и преобразовывать знаки и символы, модели и схемы; использовать средства и инструменты информационно-коммуникационных технологий для решения прикладных учебно-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виды бумаги, ее свойства, способы ее получения   и при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народные промыслы по обработке древеси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материалы для изготовления изделий с учетом их свойств, технологий обработки, инструментов и приспособл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виды древесины, пило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ростые ручные операции (разметка, распиливание, строгание, сверление) по обработке изделий из древесины с учетом ее свойств, применять в работе столярные инструменты и приспособ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ть, анализировать и сравнивать свойства древесины разных пород деревье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называть пищевую ценность яиц, круп, овощ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обработки пищевых продуктов, позволяющие максимально сохранять их пищевую цен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выполнять технологии первичной обработки овощей, кру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выполнять технологии приготовления блюд из яиц, овощей, кру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планировки кухни; способы рационального размещения мебел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текстильные материалы, классифицировать   их, описывать основные этапы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и сравнивать свойства текстиль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материалы, инструменты и оборудование для выполнения швейных раб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ручные инструменты для выполнения швейных раб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авливать швейную машину к работе с учетом правил ее безопасной эксплуатации, выполнять простые операции машинной обработки (машинные строч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оследовательность изготовления швейных изделий, осуществлять контроль ка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группы профессий, описывать тенденции их развития, объяснять социальное значение групп професс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войства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народные промыслы по обработке метал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и характеризовать виды металлов и их сплав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ть, анализировать и сравнивать свойства металлов и их сплав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и характеризовать инструменты, приспособления   и технологическое оборуд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инструменты, приспособления и технологическое оборудование при обработке тонколистового металла, проволо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технологические операции с использованием ручных инструментов, приспособлений, технологического оборуд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рабатывать металлы и их сплавы слесарным инструмен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ищевую ценность молока и молочн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качество молочных продуктов, знать правила хранения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уметь применять технологии приготовления блюд из молока   и молочных продук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теста, технологии приготовления разных видов те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национальные блюда из разных видов те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виды одежды, характеризовать стили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овременные текстильные материалы, их получение   и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текстильные материалы для изделий с учетом их свой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полнять чертеж выкроек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оследовательность технологических операций по раскрою, пошиву и отделке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учебные проекты, соблюдая этапы и технологии изготовления проектных издел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следовать и анализировать свойства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инструменты и оборудование, необходимые для изготовления выбранного изделия по данной тех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технологии механической обработки конструкционных материа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доступными средствами контроль качества изготавливаемого изделия, находить и устранять допущенные дефек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художественное оформление издел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современные материалы, анализировать их свойства, возможность применения в быту и на производ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изготовление субъективно нового продукта, опираясь на общую технологическую схему; оценивать пределы применимости данной технологии, в том числе с экономических и экологических поз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ищевую ценность рыбы, морепродуктов; определять качество ры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ищевую ценность мяса животных, мяса птицы, определять их каче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уметь применять технологии приготовления блюд из ры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технологии приготовления из мяса животных, мяса птиц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ывать блюда национальной кухни из рыбы, мя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конструкционные особенности костю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бирать текстильные материалы для изделий с учетом их свой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выполнять чертеж выкроек швейного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оследовательность технологических операций по раскрою, пошиву и отделке издел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изучаемыми технологиями, их востребованность на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6. Предметные результаты освоения содержания модуля «Робототех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5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и характеризовать роботов по видам и назнач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новные законы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характеризовать назначение деталей робототехнического констру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оставные части роботов, датчики в современных робототехнических систем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ить опыт моделирования машин и механизмов с помощью робототехнического констру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ять навыки моделирования машин и механизмов с помощью робототехнического конструкто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выками индивидуальной и коллективной деятельности, направленной на создание робототехнического проду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обото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6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виды транспортных роботов, описывать их назна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ть мобильного робота по схеме; усовершенствовать конструк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граммировать мобильного роб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ять мобильными роботами в компьютерно-управляемых сред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и характеризовать датчики, использованные при проектировании мобильного робо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ть осуществлять робототехнические проек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езентовать издел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обото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виды промышленных роботов, описывать их назначение и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беспилотные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виды бытовых роботов, описывать их назначение и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датчики и программировать действие учебного робота   в зависимости от задач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робототехнические проекты, совершенствовать конструкцию, испытывать и презентовать результат проек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обототехн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8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водить примеры из истории развития беспилотного авиастроения, применения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конструкцию беспилотных летательных аппаратов; описывать сферы их при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борку беспилотного летательного аппар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пилотирование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пилотирования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обототехникой, их востребованность на рынке тру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9 клас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автоматизированные и робо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овременные технологии в управлении автоматизированными и роботизированными системами (искусственный интеллект, нейротехнологии, машинное зрение, телеметрия и другие), называть области их приме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ринципы работы системы интернет вещей; сферы применения системы интернет вещей в промышленности и бы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перспективы развития беспилотной робототех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ть и моделировать автоматизированные и робототехнические системы с использованием материальных конструкторов с компьютерным управлением и обратной связ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ять алгоритмы и программы по управлению робототехническими систе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ть языки программирования для управления робо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управление групповым взаимодействием робо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безопасного пилотирования беспилотных летательных аппара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стоятельно осуществлять робототехнические проек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обототехникой, их востребованность на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7. Предметные результаты освоения содержания вариативного модуля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8–9 класс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ризнаки автоматизированных систем, их ви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ринципы управления технологическими процесс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управляющие и управляемые системы, функции обратной связ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управление учебными техническими систем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струировать автоматизированные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сновные электрические устройства и их функции для создания автоматизированны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принцип сборки электрических сх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сборку электрических схем с использованием электрических устройств и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ть результат работы электрической схемы при использовании различных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ять программирование автоматизированных систем на основе использования программированных логических ре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автоматизированными системами, их востребованность на региональном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8. Предметные результаты освоения содержания модуля «Животно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8 класс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направления животно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обенности основных видов сельскохозяйственных животных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полный технологический цикл получения продукции животноводства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виды сельскохозяйственных животных, характерных для данно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условия содержания животных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навыками оказания первой помощи заболевшим или раненным животны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способы переработки и хранения продукции животно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пути цифровизации животноводческого произ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ъяснять особенности сельскохозяйственного производства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животноводством, их востребованность на региональном рынке труд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5.</w:t>
      </w:r>
      <w:r w:rsidR="005626F3" w:rsidRPr="00F02A9E">
        <w:rPr>
          <w:rFonts w:ascii="Arial" w:hAnsi="Arial" w:cs="Arial"/>
          <w:sz w:val="28"/>
          <w:szCs w:val="28"/>
          <w:lang w:val="ru-RU"/>
        </w:rPr>
        <w:t>5.9. Предметные результаты освоения содержания модуля «Растениевод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 концу обучения в 7–8 класс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направления растение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ывать полный технологический цикл получения наиболее распространенной растениеводческой продукции свое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виды и свойства почв данного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ручные и механизированные инструменты обработки почв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цировать культурные растения по различным основа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олезные дикорастущие растения и их свой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пасные для человека дикорастущие раст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полезные для человека гри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ть опасные для человека гри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методами сбора, переработки и хранения полезных дикорастущих растений и их пл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методами сбора, переработки и хранения полезных для человека гри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основные направления цифровизации и роботизации   в растениевод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ить опыт использования цифровых устройств и программных сервисов   в технологии растениевод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зовать мир профессий, связанных с растениеводством, их востребованность на региональном рынке труда.</w:t>
      </w:r>
    </w:p>
    <w:p w:rsidR="00205CE0" w:rsidRPr="00F02A9E" w:rsidRDefault="00205CE0"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highlight w:val="yellow"/>
          <w:lang w:val="ru-RU"/>
        </w:rPr>
        <w:t>45.6. Поурочное планирование</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Поурочное планирование</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Таблица 25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5 класс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p>
    <w:tbl>
      <w:tblPr>
        <w:tblW w:w="9075" w:type="dxa"/>
        <w:tblInd w:w="15" w:type="dxa"/>
        <w:tblCellMar>
          <w:left w:w="0" w:type="dxa"/>
          <w:right w:w="0" w:type="dxa"/>
        </w:tblCellMar>
        <w:tblLook w:val="04A0"/>
      </w:tblPr>
      <w:tblGrid>
        <w:gridCol w:w="1094"/>
        <w:gridCol w:w="7981"/>
      </w:tblGrid>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вокруг нас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ческий процесс. Практическая работа "Анализ технологических операц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екты и проектирова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ни-проект "Разработка паспорта учебного проек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графической грамоты. Практическая работа "Чтение графических изображен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развертки футляр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афические изображе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эскиза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элементы графических изображен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чертежного шриф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вила построения чертежей. Практическая работа "Выполнение чертежа плоской детали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черчением, их востребованность на рынке труда (чертежник, картограф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ее основные составляющие. Бумага и ее свойства. Практическая работа "Изучение свойств бумаг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изводство бумаги, история и современные технологии. Практическая работа "Составление технологической карты выполнения изделия из бумаг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и свойства конструкционных материалов. Древесина. Практическая работа "Изучение свойств древесин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Изделие из древесины":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обработки древесины ручным инструменто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древесины": выполнение технологических операций ручными инструментам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обработки древесины с использованием электрифицированного инструмен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древесины": выполнение технологических операций с использованием электрифицированного инструмен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отделки изделий из древесины. Декорирование древесин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древесины". Отделка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и оценка качества изделий из древесин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Изделие из древесины" к защи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производством и обработкой древесины: столяр, плотник, резчик по дереву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и оценка качества проекта "Изделие из древесин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рационального питания. Пищевая ценность овощей. Технологии обработки овоще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Питание и здоровье человека". Практическая работа "Разработка технологической карты проектного блюда из овоще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щевая ценность круп. Технологии обработки круп. Практическая работа "Разработка технологической карты приготовления проектного блюда из круп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ищевая ценность и технологии обработки яиц. Лабораторно-практическая работа "Определение доброкачественности яиц"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улинария. Кухня, санитарно-гигиенические требования к помещению кухни. Практическая работа "Чертеж кухни в масштабе 1: 20"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ервировка стола, правила этикета. Групповой проект по теме "Питание и здоровье человека". Подготовка проекта к защи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 производством и обработкой пищевых продук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группового проекта "Питание и здоровье челове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кстильные материалы, получение свойства. Практическая работа "Определение направления нитей основы и утка, лицевой и изнаночной сторон"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ие свойства текстильных материалов. Практическая работа "Изучение свойств ткане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Швейная машина, ее устройство. Виды машинных шв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Заправка верхней и нижней нитей машины. Выполнение прямых строчек"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и изготовление швейных издел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Изделие из текстильных материалов":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ртеж выкроек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по технологической карте: подготовка выкроек, раскрой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учные и машинные швы. Швейные машинные работ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по технологической карте: выполнение технологических операций по пошиву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изготовления проектного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Изделие из текстильных материалов" к защи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о швейным производством: конструктор, технолог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Изделие из текстильных материал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обототехника, сферы примене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Мой робот-помощник"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робототехнической модел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ртировка деталей конструктор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ханическая передача, ее вид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борка модели с ременной или зубчатой передаче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нные устройства: электродвигатель и контроллер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дключение мотора к контроллеру, управление вращение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оритмы. Роботы как исполнител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борка модели робота, программирование мотор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тчики, функции, принцип работ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борка модели робота, программирование датчика нажат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ние кодов программ для двух датчиков нажат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модели робота с двумя датчиками нажат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творческий (учебный) проект по робототехнике (разработка модели с ременной или зубчатой передачей, датчиком нажатия): обоснование проек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пределение этапов группового проекта по робототехнике. Сборка модел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граммирование модели робота. Оценка качества модели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ытание модели робота. Подготовка проекта к защи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робототехник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в робототехнике: инженер по робототехнике, проектировщик робототехники и другие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68, из них уроков, отведенных на контрольные работы, - не более 6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1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6 класс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106"/>
        <w:gridCol w:w="7969"/>
      </w:tblGrid>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 и моделирование. Инженерные професс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эскиза модели технического устройств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шины и механизмы. Кинематические схем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Чтение кинематических схем машин и механизм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ртеж. Геометрическое черче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простейших геометрических построений с помощью чертежных инструментов и приспособлен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ведение в компьютерную графику. Мир изображен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блок-схемы с помощью графических объек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ние изображений в графическом редактор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фигур в графическом редактор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ечатная продукция как результат компьютерной графики. Практическая работа "Создание печатной продукции в графическом редактор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 компьютерной графикой: инженер-конструктор, архитектор, инженер-строитель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еталлы и сплавы. Свойства металлов и сплав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войства металлов и сплав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обработки тонколистового металл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Изделие из металла":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ческие операции: резание, гибка тонколистового металла и проволок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металла" по технологической карте: выполнение технологических операций ручными инструментам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получения отверстий в заготовках из металла. Сверле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металла" по технологической карте: сверление, пробивание отверстий и другие технологические операц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сборки изделий из тонколистового металла и проволок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металла" по технологической карте: изготовление и сборка проект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и оценка качества изделия из металл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проектного изделия из металл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производством и обработкой металлов: фрезеровщик, слесарь, токарь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Изделие из металл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рационального питания: молоко и молочные продукт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Технологии обработки пищевых продуктов":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приготовления блюд из молока. Лабораторно-практическая работа "Определение качества молочных продуктов органолептическим способо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Технологии обработки пищевых продуктов": выполнение проекта, разработка технологических карт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приготовления разных видов тес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Технологии обработки пищевых продуктов". Практическая работа "Составление технологической карты блюда для проек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кондитер, хлебопек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теме "Технологии обработки пищевых продук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дежда. Мода и стиль. Профессии, связанные с производством одежды: модельер одежды, закройщик, швея и другие. Практическая работа "Определение стиля в одежд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ход за одеждой. Практическая работа "Уход за одеждо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временные текстильные материалы. Сравнение свойств тканей. Практическая работа "Составление характеристик современных текстильных материал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бор ткани для швейного изделия (одежды) с учетом его эксплуатации. Практическая работа "Сопоставление свойств материалов и способа эксплуатации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ашинные швы. Регуляторы швейной машины. Практическая работа "Выполнение образцов двойных шв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Швейные машинные работы. Раскрой проект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Швейные машинные работы. Пошив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выполнение технологических операций по пошиву проект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екоративная отделка швейных издели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текстильных материалов": выполнение технологических операций по отделке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проектного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Изделие из текстильных материал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бильная робототехника. Транспортные робот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Характеристика транспортного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стые модели роботов с элементами управле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Конструирование робота. Программирование поворотов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оботы на колесном ходу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борка робота и программирование нескольких светодиод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тчики расстояния, назначение и функц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работы датчика расстоя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атчики линии, назначение и функц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работы датчика лин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граммирование моделей роботов в компьютерно-управляемой сред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модели транспортного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ервомотор, назначение, применение в моделях робо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Управление несколькими сервомоторам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вижение модели транспортного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ведение испытания, анализ разработанных програм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робототехнике (модель транспортного робота): обоснование проекта, анализ ресурсов, разработка модел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робототехнике. Сборка и программирование модели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к защите. Испытание модели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робототехнике. Мир профессий. Профессии в области робототехники: мобильный робототехник, робототехник в машиностроении и другие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68, из них уроков, отведенных на контрольные работы, - не более 6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2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класс (инвариантные модули)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101"/>
        <w:gridCol w:w="7974"/>
      </w:tblGrid>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изайн и технологии. Мир профессий. Профессии, связанные с дизайно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азработка дизайн-проекта изделия на основе мотивов народных промыслов (по выбору)"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Цифровые технологии на производстве. Управление производством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именение цифровых технологий на производстве (по выбору)"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кторская документация. Сборочный чертеж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вила чтения сборочных чертежей. Практическая работа "Чтение сборочного чертеж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ы автоматизированного проектирования (САПР)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здание чертежа в САПР"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геометрических фигур в САПР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геометрических фигур в чертежном редактор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а детали в САПР. Практическая работа "Выполнение сборочного чертеж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черчением, их востребованность на рынке труда: дизайнер шрифта, дизайнер-визуализатор, промышленный дизайнер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и свойства, назначение моделей. 3D-моделирование и макетирова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ипы макетов. Практическая работа "Выполнение эскиза макета (по выбору)"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азвертка деталей макета. Разработка графической документац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Черчение развертк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ъемные модели. Инструменты создания трехмерных моделей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здание объемной модели макета, развертк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дактирование модели с помощью компьютерной программ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едактирование чертежа модел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приемы макетирования. Профессии, связанные с 3D-печатью: макетчик, моделлер, инженер 3D-печати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макета. Практическая работа "Сборка деталей маке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конструкционных материалов. Композиционные материал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Изделие из конструкционных и поделочных материалов":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механической обработки конструкционных материалов с помощью технологического оборудова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разработка технологической карт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механической обработки металлов с помощью станк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сборка конструкци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зьба и резьбовые соединения. Способы нарезания резьб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астмассы. Способы обработки и отделки изделий из пластмасс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выполнение отделочных работ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и оценка качества изделия из конструкционных материалов. Оценка себестоимости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Изделие из конструкционных и поделочных материалов" к защит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Изделие из конструкционных и поделочных материал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в области получения и применения современных материалов, наноматериалов: нанотехнолог, наноинженер, инженер по наноэлектронике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ба, морепродукты в питании человека. Лабораторно-практическая работа "Определение качества рыбных консерв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Технологии обработки пищевых продуктов": обоснование проекта, анализ ресурсов. Практическая работа "Составление технологической карты проектного блюда из рыбы"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ясо животных, мясо птицы в питании челове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по теме "Технологии обработки пищевых продуктов". Практическая работа "Технологическая карта проектного блюда из мяс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повар, технолог общественного питания, их востребованность на рынке труд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теме "Технологии обработки пищевых продук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одежды. Плечевая и поясная одежд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Конструирование плечевой одежды (на основе туник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ртеж выкроек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технологических операций по раскрою и пошиву изделия, отделке изделия (по выбору обучающихс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швейного издел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 производством одежды: дизайнер одежды, конструктор и друг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мышленные роботы, их классификация, назначение, использова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Использование операторов ввода-вывода в визуальной среде программирования"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моделей роботов. Управление роботам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азработка конструкции робо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оритмическая структура "Цикл"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ставление цепочки команд"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оритмическая структура "Ветвле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именение основных алгоритмических структур. Контроль движения при помощи датчик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аналы связ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дополнительных механизм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9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истанционное управле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0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пульта дистанционного управления. Дистанционное управление роботам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1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одействие нескольких робо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2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роботов для совместной работы. Выполнение общей задачи"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3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робототехнический проект с использованием контроллера и электронных компонентов "Взаимодействие роботов": обоснование проекта, анализ ресурс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4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учебного проекта "Взаимодействие роботов": разработка конструкции, сборк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5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учебного проекта "Взаимодействие роботов": программирование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6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учебного проекта "Взаимодействие роботов": тестирование роботов, подготовка к защите проекта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7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учебного проекта "Взаимодействие роботов" </w:t>
            </w:r>
          </w:p>
        </w:tc>
      </w:tr>
      <w:tr w:rsidR="00205CE0" w:rsidRPr="00F02A9E" w:rsidTr="00293283">
        <w:tc>
          <w:tcPr>
            <w:tcW w:w="970"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8 </w:t>
            </w:r>
          </w:p>
        </w:tc>
        <w:tc>
          <w:tcPr>
            <w:tcW w:w="810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в области робототехники: инженер-робототехник, инженер-электроник, инженер-мехатроник. инженер-электротехник, программист-робототехник и другие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68, из них уроков, отведенных на контрольные работы, - не более 6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3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7 класс (инвариантные + вариативные модули "Растениеводство", "Животноводство")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210"/>
        <w:gridCol w:w="7865"/>
      </w:tblGrid>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изайн и технологии. Мир профессий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азработка дизайн-проекта изделия на основе мотивов народных промыслов (по выбору)"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Цифровые технологии на производстве. Управление производством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именение цифровых технологий на производстве (по выбору)"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кторская документация. Сборочный чертеж.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Чтение сборочного чертеж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АПР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здание чертежа в САПР"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геометрических фигур в САПР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геометрических фигур в чертежном редактор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а детали в САПР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сборочного чертеж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D-моделирование и макетирование. Типы макет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здание объемной модели макета, развертк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я макетчик. Основные приемы макетирован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едактирование чертежа развертк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конструкционных материалов. Композиционные материалы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Изделие из конструкционных и поделочных материал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механической обработки конструкционных материалов с помощью технологического оборудован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механической обработки металлов с помощью станк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зьба и резьбовые соединения. Способы нарезания резьбы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ластмассы. Способы обработки и отделки изделий из пластмассы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Изделие из конструкционных и поделочных материалов" по технологической карт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и оценка качества изделия из конструкционных материалов. Оценка себестоимости издел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Изделие из конструкционных и поделочных материалов" к защит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в области получения и применения современных материалов, наноматериалов: инженер по наноэлектронике и друг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Изделие из конструкционных и поделочных материал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ба, морепродукты в питании человек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проект по теме "Технологии обработки пищевых продукт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ясо животных, мясо птицы в питании человек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по теме "Технологии обработки пищевых продукт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повар, технолог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теме "Технологии обработки пищевых продукт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одежды. Плечевая и поясная одежд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Моделирование поясной и плечевой одежды"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Чертеж выкроек швейного издел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технологических операций по раскрою и пошиву изделия, отделке изделия (по выбору обучающихс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ценка качества швейного издел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 производством одежды: дизайнер одежды, конструктор и друг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мышленные роботы, их классификация, назначение, использован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Использование операторов ввода-вывода в визуальной среде программирован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моделей роботов. Управление роботам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Разработка конструкции робот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оритмическая структура "Цикл"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ставление цепочки команд"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лгоритмическая структура "Ветвлен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именение основных алгоритмических структур. Контроль движения при помощи датчик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аналы связ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дополнительных механизм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Дистанционное управлен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пульта дистанционного управления. Дистанционное управление роботам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заимодействие нескольких роботов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рограммирование роботов для совместной работы. Выполнение общей задачи"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выращивания сельскохозяйственных культур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Технологии выращивания растений в регион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9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лезные для человека дикорастущие растения и их классификация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0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Технология заготовки дикорастущих растений"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1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хранение природной среды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2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ая практическая работа по составлению и описанию экологических проблем региона, связанных с деятельностью человек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3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радиции выращивания сельскохозяйственных животных регион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4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ельскохозяйственные предприятия регион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5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выращивания сельскохозяйственных животных регион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6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чебный групповой проект "Особенности сельского хозяйства региона"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7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ветеринар, зоотехник и другие </w:t>
            </w:r>
          </w:p>
        </w:tc>
      </w:tr>
      <w:tr w:rsidR="00205CE0" w:rsidRPr="00F02A9E" w:rsidTr="00293283">
        <w:tc>
          <w:tcPr>
            <w:tcW w:w="1111"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8 </w:t>
            </w:r>
          </w:p>
        </w:tc>
        <w:tc>
          <w:tcPr>
            <w:tcW w:w="7964"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чебный групповой проект "Особенности сельского хозяйства региона"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68, из них уроков, отведенных на контрольные работы, - не более 6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4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класс (инвариантные модули)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339"/>
        <w:gridCol w:w="7736"/>
      </w:tblGrid>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правление в экономике и производств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новации на производстве. Инновационные предприят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нок труда. Трудовые ресурсы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ориентационный групповой проект "Мир профессий"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построения трехмерных моделей в САПР. Современные компетенции, востребованные в сфере компьютерной графики и черчения, востребованные на рынке труда: рендер-артист (визуализатор), дизайнер и други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 и моделирование в САПР. Практическая работа "Создание трехмерной модели в САПР"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а в САПР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чертежа на основе трехмерной модел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тотипирование. Сферы применен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создания визуальных моделей. Практическая работа "Инструменты программного обеспечения для создания и печати 3D-моделей"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прототипов. Технология 3D-печат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обоснование проекта, анализ ресурс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3D-принтеров. Индивидуальный творческий (учебный) проект "Прототип изделия из пластмассы (других материалов по выбору)": выполнение эскиза проектного издел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D-принтер, устройство, использование для создания прототипов. 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стройка 3D-принтера и печать прототипа. Основные ошибки в настройках слайсер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подготовка к защит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качества и постобработка распечатанных деталей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Прототип изделия из пластмассы (других материалов (по выбору)" к защит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3D-печатью, прототипированием: специалист в области аддитивных технологий оператор 3D-печати, инженер 3D-печати и другие. Защита проекта "Прототип изделия из пластмассы (других материалов (по выбору)"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втоматизация производства. Практическая работа "Робототехника. Автоматизация в промышленности и быту (по выбору). Идеи для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водные робототехнические системы. Практическая работа "Использование подводных роботов. Идеи для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еспилотные воздушные суда. История развития беспилотного авиастроен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эродинамика беспилотных летательных аппарат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кция беспилотных летательных аппарат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нные компоненты и системы управления беспилотными летательными аппаратам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мультикоптерных аппарат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лобальные и локальные системы позиционирован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ия ручного управления беспилотным воздушным судном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ка ручного управления беспилотным воздушным судном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ласти применения беспилотных авиационных систем. Практическая работа "Беспилотные летательные аппараты в повседневной жизни. Идеи для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модулю "Робототехника". Разработка учебного проекта по робототехник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модулю "Робототехника". Выполнение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модулю "Робототехника". Защита проекта. Мир профессий в робототехнике: инженер-изобретатель, конструктор беспилотных летательных аппаратов, оператор беспилотных летательных аппаратов, сервисный инженер-робототехник и другие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34, из них уроков, отведенных на контрольные работы, - не более 3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5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класс (инвариантные + вариативные модули "Растениеводство", "Животноводство")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334"/>
        <w:gridCol w:w="7741"/>
      </w:tblGrid>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правление в экономике и производств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новации на производстве. Инновационные предприят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нок труда. Трудовые ресурсы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ориентационный групповой проект "Мир профессий"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построения трехмерных моделей в САПР. Современные компетенции, востребованные в сфере компьютерной графики и черчения, востребованные на рынке труда: рендер-артист (визуализатор), дизайнер и други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 и моделирование в САПР. Практическая работа "Создание трехмерной модели в САПР"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а в САПР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чертежа на основе трехмерной модел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тотипирование. Сферы применен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создания визуальных моделей. Практическая работа "Инструменты программного обеспечения для создания и печати 3D-моделей"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прототипов. Технология 3D-печат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обоснование проекта, анализ ресурс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3D-принтеров. Индивидуальный творческий (учебный) проект "Прототип изделия из пластмассы (других материалов по выбору)": выполнение эскиза проектного издел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D-принтер, устройство, использование для создания прототипов. 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стройка 3D-принтера и печать прототипа. Основные ошибки в настройках слайсера. 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качества и постобработка распечатанных деталей. Профессии, связанные с 3D-печатью, прототипированием: специалист в области аддитивных технологий оператор 3D-печати, инженер 3D-печати и другие. Защита проекта "Прототип изделия из пластмассы (других материалов (по выбору)"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втоматизация производств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водные робототехнические системы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еспилотные воздушные суда. История развития беспилотного авиастроения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эродинамика беспилотных летательных аппаратов. Конструкция беспилотных летательных аппарат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нные компоненты и системы управления беспилотными летательными аппаратами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мультикоптерных аппаратов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лобальные и локальные системы позиционирования. Теория ручного управления беспилотным воздушным судном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ория ручного управления беспилотным воздушным судном. Области применения беспилотных авиационных систем. Практическая работа "Беспилотные летательные аппараты в повседневной жизни. Идеи для проект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модулю "Робототехника". Разработка учебного проекта по робототехник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ый проект по модулю "Робототехника". Защита проекта. Мир профессий в робототехнике: инженер-изобретатель, конструктор беспилотных летательных аппаратов, оператор беспилотных летательных аппаратов, сервисный инженер-робототехник и други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обенности сельскохозяйственного производства регион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гропромышленные комплексы в регион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втоматизация и роботизация сельскохозяйственного производств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Сельскохозяйственные профессии: агроном, агрохимик и други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Животноводческие предприятия. Практическая работа "Анализ функционирования животноводческих комплексов региона"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ние цифровых технологий в животноводств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Искусственный интеллект и другие цифровые технологии в животноводстве" </w:t>
            </w:r>
          </w:p>
        </w:tc>
      </w:tr>
      <w:tr w:rsidR="00205CE0" w:rsidRPr="00F02A9E" w:rsidTr="00293283">
        <w:tc>
          <w:tcPr>
            <w:tcW w:w="1253"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822"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ессии, связанные с деятельностью животновода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34, из них уроков, отведенных на контрольные работы, - не более 3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6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8 класс (инвариантные + вариативный модуль "Автоматизированные системы")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460"/>
        <w:gridCol w:w="7615"/>
      </w:tblGrid>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правление в экономике и производств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новации на производстве. Инновационные предприят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ынок труда. Трудовые ресурсы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ир профессий. Профориентационный групповой проект "Мир профессий"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построения трехмерных моделей в САПР. Современные компетенции, востребованные в сфере компьютерной графики и черчения, востребованные на рынке труда: рендер-артист (визуализатор), дизайнер и други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 и моделирование в САПР. Практическая работа "Создание трехмерной модели в САПР"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а в САПР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Построение чертежа на основе трехмерной модели"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тотипирование. Сферы примене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создания визуальных моделей. Практическая работа "Инструменты программного обеспечения для создания и печати 3D-моделей"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прототипов. Технология 3D-печати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обоснование проекта, анализ ресурс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лассификация 3D-принтеров. Индивидуальный творческий (учебный) проект "Прототип изделия из пластмассы (других материалов по выбору)": выполнение эскиза проектного издел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3D-принтер, устройство, использование для создания прототипов. 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Настройка 3D-принтера и печать прототипа. Основные ошибки в настройках слайсер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выполнение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рототип изделия из пластмассы (других материалов по выбору)": подготовка к защит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троль качества и постобработка распечатанных деталей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Прототип изделия из пластмассы (других материалов (по выбору)" к защит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3D-печатью, прототипированием: специалист в области аддитивных технологий оператор 3D-печати, инженер 3D-печати и другие. Защита проекта "Прототип изделия из пластмассы (других материалов (по выбору)"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втоматизация производств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водные робототехнические системы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еспилотные воздушные суда. История развития беспилотного авиастрое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эродинамика беспилотных летательных аппаратов. Конструкция беспилотных летательных аппарат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лектронные компоненты и системы управления беспилотными летательными аппаратами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нструирование мультикоптерных аппарат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лобальные и локальные системы позиционирования. Теория ручного управления беспилотным воздушным судном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втоматизированные системы, используемые на промышленных предприятиях регион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иды автоматизированных систем, их применение на производств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здание электрических цепей, соединение проводник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ные электрические устройства и системы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Реализация проекта по модулю "Автоматизированные системы"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дготовка проекта по модулю "Автоматизированные системы" к защит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Защита проекта по модулю "Автоматизированные системы"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34, из них уроков, отведенных на контрольные работы, - не более 3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right"/>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аблица 25.7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класс (инвариантные модули)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456"/>
        <w:gridCol w:w="7619"/>
      </w:tblGrid>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приниматель и предпринимательство. Практическая работа "Мозговой штурм" на тему: открытие собственного предприятия (дел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принимательская деятельность. Практическая работа "Анализ предпринимательской среды"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знес-планирование. Практическая работа "Разработка бизнес-план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ческое предпринимательство. Практическая работа "Идеи для технологического предпринимательств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создания объемных моделей в САПР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трехмерной объемной модели изделия в САПР"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ей с использованием разрезов и сечений в САПР. Практическая работа "Выполнение чертежа с использованием разрезов и сечений в САПР"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изучаемыми технологиями, проектированием с использованием САПР, их востребованность на рынке труда: архитектурный визуализатор, урбанист, UX-дизайнер и други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ддитивные технологии. Современные технологии обработки материалов и прототипировани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ддитивные технологии. Области применения трехмерного сканирова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обратного проектирова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технологических узлов манипулятора робота в программе компьютерного трехмерного проектирова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сложных объект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тапы аддитивного производства. Основные настройки для выполнения печати на 3D-принтер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тапы аддитивного производства. Подготовка к печати. Печать 3D-модели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обоснование проекта, разработка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выполнение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подготовка проекта к защит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защита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3D-технологиями в современном производстве: их востребованность на рынке труда: 3D-дизайнер оператор (инженер) строительного 3D-принтера, 3D-кондитер, 3D-повар и други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 робототехники к искусственному интеллекту. Практическая работа. "Анализ направлений применения искусственного интелл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и конструирование автоматизированных и роботизированных систем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ы управления от третьего и первого лиц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изуальное ручное управление беспилотными летательными аппаратами"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мпьютерное зрение в робототехнических системах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правление групповым взаимодействием робот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заимодействие беспилотных летательных аппаратов"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 "Интернет вещей". Практическая работа "Создание системы умного освещения"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мышленный Интернет вещей. Практическая работа "Система умного полив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требительский Интернет вещей. Практическая работа "Модель системы безопасности в Умном дом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о-технический проект по теме "Интернет вещей": разработка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о-технический проект по теме "Интернет вещей": подготовка проекта к защите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Групповой учебно-технический проект по теме "Интернет вещей": презентация и защита проекта </w:t>
            </w:r>
          </w:p>
        </w:tc>
      </w:tr>
      <w:tr w:rsidR="00205CE0" w:rsidRPr="00F02A9E" w:rsidTr="00293283">
        <w:tc>
          <w:tcPr>
            <w:tcW w:w="1395"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680"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овременные профессии в области робототехники, искусственного интеллекта, Интернета вещей: инженер-разработчик в области Интернета вещей, аналитик Интернета вещей, проектировщик инфраструктуры умного дома и другие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34, из них уроков, отведенных на контрольные работы, - не более 3 </w:t>
            </w:r>
          </w:p>
        </w:tc>
      </w:tr>
    </w:tbl>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9 класс (инвариантные + вариативный модуль "Автоматизированные системы") </w:t>
      </w:r>
    </w:p>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  </w:t>
      </w:r>
    </w:p>
    <w:tbl>
      <w:tblPr>
        <w:tblW w:w="9075" w:type="dxa"/>
        <w:tblInd w:w="15" w:type="dxa"/>
        <w:tblCellMar>
          <w:left w:w="0" w:type="dxa"/>
          <w:right w:w="0" w:type="dxa"/>
        </w:tblCellMar>
        <w:tblLook w:val="04A0"/>
      </w:tblPr>
      <w:tblGrid>
        <w:gridCol w:w="1577"/>
        <w:gridCol w:w="7498"/>
      </w:tblGrid>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N урока </w:t>
            </w:r>
          </w:p>
        </w:tc>
        <w:tc>
          <w:tcPr>
            <w:tcW w:w="7538" w:type="dxa"/>
            <w:tcBorders>
              <w:top w:val="single" w:sz="6" w:space="0" w:color="000000"/>
              <w:left w:val="single" w:sz="6" w:space="0" w:color="000000"/>
              <w:bottom w:val="single" w:sz="6" w:space="0" w:color="000000"/>
              <w:right w:val="single" w:sz="6" w:space="0" w:color="000000"/>
            </w:tcBorders>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ма урок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приниматель и предпринимательство. Практическая работа "Мозговой штурм" на тему: открытие собственного предприятия (дел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едпринимательская деятельность. Практическая работа "Анализ предпринимательской среды"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Бизнес-планирование. Практическая работа "Разработка бизнес-план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4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ческое предпринимательство. Практическая работа "Идеи для технологического предпринимательств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5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я создания объемных моделей в САПР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6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Выполнение трехмерной объемной модели изделия в САПР"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7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ей с использованием разрезов и сечений в САПР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8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строение чертежей с использованием разрезов и сечений в САПР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9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ддитивные технологии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0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Аддитивные технологии. Области применения трехмерного сканирования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1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Технологии обратного проектирования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2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технологических узлов манипулятора робота в программе компьютерного трехмерного проектирования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3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сложных объектов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4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тапы аддитивного производств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5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Этапы аддитивного производства. Подготовка к печати. Печать 3D-модели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6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Разработка проект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7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выполнение проект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8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подготовка проекта к защите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19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ндивидуальный творческий (учебный) проект по модулю "3D-моделирование, прототипирование, макетирование": защита проект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0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фессии, связанные с 3D-технологиями в современном производстве: их востребованность на рынке труда: 3D-дизайнер оператор (инженер) строительного 3D-принтера, 3D-кондитер, 3D-повар и другие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1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т робототехники к искусственному интеллекту. Практическая работа. "Анализ направлений применения искусственного интеллект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2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Моделирование и конструирование автоматизированных и роботизированных систем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3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ы управления от третьего и первого лица. Практическая работа "Визуальное ручное управление беспилотными летательными аппаратами"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4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Компьютерное зрение в робототехнических системах. Управление групповым взаимодействием роботов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5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Система "Интернет вещей". Практическая работа "Создание системы умного освещения"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6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омышленный Интернет вещей. Практическая работа "Система умного полива"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7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отребительский Интернет вещей. Практическая работа "Модель системы безопасности в Умном доме"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8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правление техническими системами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29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Использование программируемого логического реле в автоматизации процессов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0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Практическая работа "Создание простых алгоритмов и программ для управления технологическим процессом"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1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проектной деятельности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2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Выполнение проекта по модулю "Автоматизированные системы"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3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проектной деятельности. Подготовка проекта к защите </w:t>
            </w:r>
          </w:p>
        </w:tc>
      </w:tr>
      <w:tr w:rsidR="00205CE0" w:rsidRPr="00F02A9E" w:rsidTr="00293283">
        <w:tc>
          <w:tcPr>
            <w:tcW w:w="1537"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Урок 34 </w:t>
            </w:r>
          </w:p>
        </w:tc>
        <w:tc>
          <w:tcPr>
            <w:tcW w:w="7538" w:type="dxa"/>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сновы проектной деятельности. Автоматизированные системы на предприятиях региона. Защита проекта </w:t>
            </w:r>
          </w:p>
        </w:tc>
      </w:tr>
      <w:tr w:rsidR="00205CE0" w:rsidRPr="00F02A9E" w:rsidTr="00293283">
        <w:tc>
          <w:tcPr>
            <w:tcW w:w="0" w:type="auto"/>
            <w:gridSpan w:val="2"/>
            <w:tcBorders>
              <w:top w:val="single" w:sz="6" w:space="0" w:color="000000"/>
              <w:left w:val="single" w:sz="6" w:space="0" w:color="000000"/>
              <w:bottom w:val="single" w:sz="6" w:space="0" w:color="000000"/>
              <w:right w:val="single" w:sz="6" w:space="0" w:color="000000"/>
            </w:tcBorders>
            <w:vAlign w:val="center"/>
            <w:hideMark/>
          </w:tcPr>
          <w:p w:rsidR="00205CE0" w:rsidRPr="00F02A9E" w:rsidRDefault="00205CE0" w:rsidP="00655602">
            <w:pPr>
              <w:widowControl/>
              <w:spacing w:after="0" w:line="240" w:lineRule="auto"/>
              <w:contextualSpacing/>
              <w:jc w:val="both"/>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 xml:space="preserve">ОБЩЕЕ КОЛИЧЕСТВО УРОКОВ ПО ПРОГРАММЕ: 34, из них уроков, отведенных на контрольные работы, - не более 3 </w:t>
            </w:r>
          </w:p>
        </w:tc>
      </w:tr>
    </w:tbl>
    <w:p w:rsidR="00205CE0" w:rsidRPr="00F02A9E" w:rsidRDefault="00205CE0" w:rsidP="00655602">
      <w:pPr>
        <w:widowControl/>
        <w:spacing w:after="0" w:line="240" w:lineRule="auto"/>
        <w:contextualSpacing/>
        <w:rPr>
          <w:rFonts w:ascii="Arial" w:hAnsi="Arial" w:cs="Arial"/>
          <w:lang w:val="ru-RU"/>
        </w:rPr>
      </w:pPr>
    </w:p>
    <w:p w:rsidR="00205CE0" w:rsidRPr="00F02A9E" w:rsidRDefault="00205CE0" w:rsidP="00655602">
      <w:pPr>
        <w:spacing w:after="0" w:line="240" w:lineRule="auto"/>
        <w:ind w:firstLine="709"/>
        <w:contextualSpacing/>
        <w:jc w:val="both"/>
        <w:rPr>
          <w:rFonts w:ascii="Arial" w:hAnsi="Arial" w:cs="Arial"/>
          <w:b/>
          <w:bCs/>
          <w:sz w:val="28"/>
          <w:szCs w:val="28"/>
          <w:lang w:val="ru-RU"/>
        </w:rPr>
      </w:pPr>
    </w:p>
    <w:p w:rsidR="00A94407" w:rsidRPr="00F02A9E" w:rsidRDefault="00D2010E" w:rsidP="00655602">
      <w:pPr>
        <w:keepNext/>
        <w:keepLines/>
        <w:spacing w:after="0" w:line="240" w:lineRule="auto"/>
        <w:ind w:firstLine="709"/>
        <w:contextualSpacing/>
        <w:jc w:val="both"/>
        <w:outlineLvl w:val="0"/>
        <w:rPr>
          <w:rFonts w:ascii="Arial" w:eastAsia="Times New Roman" w:hAnsi="Arial" w:cs="Arial"/>
          <w:b/>
          <w:bCs/>
          <w:sz w:val="28"/>
          <w:szCs w:val="28"/>
          <w:lang w:val="ru-RU"/>
        </w:rPr>
      </w:pPr>
      <w:r w:rsidRPr="00F02A9E">
        <w:rPr>
          <w:rFonts w:ascii="Arial" w:eastAsia="Times New Roman" w:hAnsi="Arial" w:cs="Arial"/>
          <w:b/>
          <w:bCs/>
          <w:sz w:val="28"/>
          <w:szCs w:val="28"/>
          <w:lang w:val="ru-RU"/>
        </w:rPr>
        <w:t>46.</w:t>
      </w:r>
      <w:r w:rsidR="005626F3" w:rsidRPr="00F02A9E">
        <w:rPr>
          <w:rFonts w:ascii="Arial" w:eastAsia="Times New Roman" w:hAnsi="Arial" w:cs="Arial"/>
          <w:b/>
          <w:bCs/>
          <w:sz w:val="28"/>
          <w:szCs w:val="28"/>
        </w:rPr>
        <w:t> </w:t>
      </w:r>
      <w:r w:rsidR="005628B2" w:rsidRPr="00F02A9E">
        <w:rPr>
          <w:rFonts w:ascii="Arial" w:eastAsia="Times New Roman" w:hAnsi="Arial" w:cs="Arial"/>
          <w:b/>
          <w:bCs/>
          <w:sz w:val="28"/>
          <w:szCs w:val="28"/>
          <w:lang w:val="ru-RU"/>
        </w:rPr>
        <w:t>Рабочая программа</w:t>
      </w:r>
      <w:r w:rsidR="005626F3" w:rsidRPr="00F02A9E">
        <w:rPr>
          <w:rFonts w:ascii="Arial" w:eastAsia="Times New Roman" w:hAnsi="Arial" w:cs="Arial"/>
          <w:b/>
          <w:bCs/>
          <w:sz w:val="28"/>
          <w:szCs w:val="28"/>
          <w:lang w:val="ru-RU"/>
        </w:rPr>
        <w:t xml:space="preserve"> по учебному предмету «Физическая культур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w:t>
      </w:r>
      <w:r w:rsidR="005626F3" w:rsidRPr="00F02A9E">
        <w:rPr>
          <w:rFonts w:ascii="Arial" w:hAnsi="Arial" w:cs="Arial"/>
          <w:sz w:val="28"/>
          <w:szCs w:val="28"/>
        </w:rPr>
        <w:t> </w:t>
      </w:r>
      <w:r w:rsidR="005628B2" w:rsidRPr="00F02A9E">
        <w:rPr>
          <w:rFonts w:ascii="Arial" w:hAnsi="Arial" w:cs="Arial"/>
          <w:sz w:val="28"/>
          <w:szCs w:val="28"/>
          <w:lang w:val="ru-RU"/>
        </w:rPr>
        <w:t>Рабочая программа</w:t>
      </w:r>
      <w:r w:rsidR="005626F3" w:rsidRPr="00F02A9E">
        <w:rPr>
          <w:rFonts w:ascii="Arial" w:hAnsi="Arial" w:cs="Arial"/>
          <w:sz w:val="28"/>
          <w:szCs w:val="28"/>
          <w:lang w:val="ru-RU"/>
        </w:rPr>
        <w:t xml:space="preserve"> по учебному предмету «Физическая культура» (предметная область «Физическая культура»)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2.</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eastAsia="SchoolBookSanPin" w:hAnsi="Arial" w:cs="Arial"/>
          <w:sz w:val="28"/>
          <w:szCs w:val="28"/>
          <w:lang w:val="ru-RU"/>
        </w:rPr>
        <w:t>46.</w:t>
      </w:r>
      <w:r w:rsidR="005626F3" w:rsidRPr="00F02A9E">
        <w:rPr>
          <w:rFonts w:ascii="Arial" w:eastAsia="SchoolBookSanPin" w:hAnsi="Arial" w:cs="Arial"/>
          <w:sz w:val="28"/>
          <w:szCs w:val="28"/>
          <w:lang w:val="ru-RU"/>
        </w:rPr>
        <w:t>2.1.</w:t>
      </w:r>
      <w:r w:rsidR="005626F3" w:rsidRPr="00F02A9E">
        <w:rPr>
          <w:rFonts w:ascii="Arial" w:eastAsia="SchoolBookSanPin" w:hAnsi="Arial" w:cs="Arial"/>
          <w:sz w:val="28"/>
          <w:szCs w:val="28"/>
        </w:rPr>
        <w:t> </w:t>
      </w:r>
      <w:r w:rsidR="005626F3" w:rsidRPr="00F02A9E">
        <w:rPr>
          <w:rFonts w:ascii="Arial" w:hAnsi="Arial" w:cs="Arial"/>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5626F3" w:rsidRPr="00F02A9E">
        <w:rPr>
          <w:rFonts w:ascii="Arial" w:eastAsia="SchoolBookSanPin" w:hAnsi="Arial" w:cs="Arial"/>
          <w:bCs/>
          <w:sz w:val="28"/>
          <w:szCs w:val="28"/>
          <w:lang w:val="ru-RU"/>
        </w:rPr>
        <w:t>рабочей</w:t>
      </w:r>
      <w:r w:rsidR="005626F3" w:rsidRPr="00F02A9E">
        <w:rPr>
          <w:rFonts w:ascii="Arial" w:hAnsi="Arial" w:cs="Arial"/>
          <w:sz w:val="28"/>
          <w:szCs w:val="28"/>
          <w:lang w:val="ru-RU"/>
        </w:rPr>
        <w:t xml:space="preserve"> программе воспит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2.</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3.</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4.</w:t>
      </w:r>
      <w:r w:rsidR="005626F3" w:rsidRPr="00F02A9E">
        <w:rPr>
          <w:rFonts w:ascii="Arial" w:eastAsia="SchoolBookSanPin" w:hAnsi="Arial" w:cs="Arial"/>
          <w:color w:val="000000"/>
          <w:sz w:val="28"/>
          <w:szCs w:val="28"/>
          <w:lang w:eastAsia="ru-RU"/>
        </w:rPr>
        <w:t> </w:t>
      </w:r>
      <w:r w:rsidR="005626F3" w:rsidRPr="00F02A9E">
        <w:rPr>
          <w:rFonts w:ascii="Arial" w:eastAsia="SchoolBookSanPin" w:hAnsi="Arial" w:cs="Arial"/>
          <w:color w:val="000000"/>
          <w:sz w:val="28"/>
          <w:szCs w:val="28"/>
          <w:lang w:val="ru-RU" w:eastAsia="ru-RU"/>
        </w:rPr>
        <w:t xml:space="preserve">Основной целью </w:t>
      </w:r>
      <w:r w:rsidR="005626F3" w:rsidRPr="00F02A9E">
        <w:rPr>
          <w:rFonts w:ascii="Arial" w:eastAsia="Times New Roman" w:hAnsi="Arial" w:cs="Arial"/>
          <w:color w:val="000000"/>
          <w:sz w:val="28"/>
          <w:szCs w:val="28"/>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5.</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6.</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7.</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iCs/>
          <w:color w:val="000000"/>
          <w:spacing w:val="1"/>
          <w:sz w:val="28"/>
          <w:szCs w:val="28"/>
          <w:lang w:val="ru-RU" w:eastAsia="ru-RU"/>
        </w:rPr>
        <w:t>Инвариантные модули</w:t>
      </w:r>
      <w:r w:rsidR="005626F3" w:rsidRPr="00F02A9E">
        <w:rPr>
          <w:rFonts w:ascii="Arial" w:eastAsia="Times New Roman" w:hAnsi="Arial" w:cs="Arial"/>
          <w:color w:val="000000"/>
          <w:spacing w:val="1"/>
          <w:sz w:val="28"/>
          <w:szCs w:val="28"/>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005626F3" w:rsidRPr="00F02A9E">
        <w:rPr>
          <w:rFonts w:ascii="Arial" w:eastAsia="Times New Roman" w:hAnsi="Arial" w:cs="Arial"/>
          <w:iCs/>
          <w:color w:val="000000"/>
          <w:spacing w:val="1"/>
          <w:sz w:val="28"/>
          <w:szCs w:val="28"/>
          <w:lang w:val="ru-RU" w:eastAsia="ru-RU"/>
        </w:rPr>
        <w:t xml:space="preserve">Инвариантные </w:t>
      </w:r>
      <w:r w:rsidR="005626F3" w:rsidRPr="00F02A9E">
        <w:rPr>
          <w:rFonts w:ascii="Arial" w:eastAsia="Times New Roman" w:hAnsi="Arial" w:cs="Arial"/>
          <w:color w:val="000000"/>
          <w:spacing w:val="1"/>
          <w:sz w:val="28"/>
          <w:szCs w:val="28"/>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8.</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Вариативные модули</w:t>
      </w:r>
      <w:r w:rsidR="005626F3" w:rsidRPr="00F02A9E">
        <w:rPr>
          <w:rFonts w:ascii="Arial" w:eastAsia="Times New Roman" w:hAnsi="Arial" w:cs="Arial"/>
          <w:color w:val="000000"/>
          <w:sz w:val="28"/>
          <w:szCs w:val="28"/>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A94407" w:rsidRPr="00F02A9E" w:rsidRDefault="00D2010E" w:rsidP="00655602">
      <w:pPr>
        <w:spacing w:after="0" w:line="240" w:lineRule="auto"/>
        <w:ind w:firstLine="709"/>
        <w:contextualSpacing/>
        <w:jc w:val="both"/>
        <w:rPr>
          <w:rFonts w:ascii="Arial" w:eastAsia="Times New Roman" w:hAnsi="Arial" w:cs="Arial"/>
          <w:color w:val="000000"/>
          <w:spacing w:val="-2"/>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9.</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pacing w:val="-2"/>
          <w:sz w:val="28"/>
          <w:szCs w:val="28"/>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2.</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eastAsia="SchoolBookSanPin" w:hAnsi="Arial" w:cs="Arial"/>
          <w:sz w:val="28"/>
          <w:szCs w:val="28"/>
          <w:lang w:val="ru-RU"/>
        </w:rPr>
        <w:t>46.</w:t>
      </w:r>
      <w:r w:rsidR="005626F3" w:rsidRPr="00F02A9E">
        <w:rPr>
          <w:rFonts w:ascii="Arial" w:eastAsia="SchoolBookSanPin" w:hAnsi="Arial" w:cs="Arial"/>
          <w:sz w:val="28"/>
          <w:szCs w:val="28"/>
          <w:lang w:val="ru-RU"/>
        </w:rPr>
        <w:t>2.1.</w:t>
      </w:r>
      <w:r w:rsidR="005626F3" w:rsidRPr="00F02A9E">
        <w:rPr>
          <w:rFonts w:ascii="Arial" w:eastAsia="SchoolBookSanPin" w:hAnsi="Arial" w:cs="Arial"/>
          <w:sz w:val="28"/>
          <w:szCs w:val="28"/>
        </w:rPr>
        <w:t> </w:t>
      </w:r>
      <w:r w:rsidR="005626F3" w:rsidRPr="00F02A9E">
        <w:rPr>
          <w:rFonts w:ascii="Arial" w:hAnsi="Arial" w:cs="Arial"/>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5626F3" w:rsidRPr="00F02A9E">
        <w:rPr>
          <w:rFonts w:ascii="Arial" w:eastAsia="SchoolBookSanPin" w:hAnsi="Arial" w:cs="Arial"/>
          <w:bCs/>
          <w:sz w:val="28"/>
          <w:szCs w:val="28"/>
          <w:lang w:val="ru-RU"/>
        </w:rPr>
        <w:t>рабочей</w:t>
      </w:r>
      <w:r w:rsidR="005626F3" w:rsidRPr="00F02A9E">
        <w:rPr>
          <w:rFonts w:ascii="Arial" w:hAnsi="Arial" w:cs="Arial"/>
          <w:sz w:val="28"/>
          <w:szCs w:val="28"/>
          <w:lang w:val="ru-RU"/>
        </w:rPr>
        <w:t xml:space="preserve"> программе воспит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2.</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3.</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4.</w:t>
      </w:r>
      <w:r w:rsidR="005626F3" w:rsidRPr="00F02A9E">
        <w:rPr>
          <w:rFonts w:ascii="Arial" w:eastAsia="SchoolBookSanPin" w:hAnsi="Arial" w:cs="Arial"/>
          <w:color w:val="000000"/>
          <w:sz w:val="28"/>
          <w:szCs w:val="28"/>
          <w:lang w:eastAsia="ru-RU"/>
        </w:rPr>
        <w:t> </w:t>
      </w:r>
      <w:r w:rsidR="005626F3" w:rsidRPr="00F02A9E">
        <w:rPr>
          <w:rFonts w:ascii="Arial" w:eastAsia="SchoolBookSanPin" w:hAnsi="Arial" w:cs="Arial"/>
          <w:color w:val="000000"/>
          <w:sz w:val="28"/>
          <w:szCs w:val="28"/>
          <w:lang w:val="ru-RU" w:eastAsia="ru-RU"/>
        </w:rPr>
        <w:t xml:space="preserve">Основной целью </w:t>
      </w:r>
      <w:r w:rsidR="005626F3" w:rsidRPr="00F02A9E">
        <w:rPr>
          <w:rFonts w:ascii="Arial" w:eastAsia="Times New Roman" w:hAnsi="Arial" w:cs="Arial"/>
          <w:color w:val="000000"/>
          <w:sz w:val="28"/>
          <w:szCs w:val="28"/>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5.</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6.</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7.</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iCs/>
          <w:color w:val="000000"/>
          <w:spacing w:val="1"/>
          <w:sz w:val="28"/>
          <w:szCs w:val="28"/>
          <w:lang w:val="ru-RU" w:eastAsia="ru-RU"/>
        </w:rPr>
        <w:t>Инвариантные модули</w:t>
      </w:r>
      <w:r w:rsidR="005626F3" w:rsidRPr="00F02A9E">
        <w:rPr>
          <w:rFonts w:ascii="Arial" w:eastAsia="Times New Roman" w:hAnsi="Arial" w:cs="Arial"/>
          <w:color w:val="000000"/>
          <w:spacing w:val="1"/>
          <w:sz w:val="28"/>
          <w:szCs w:val="28"/>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005626F3" w:rsidRPr="00F02A9E">
        <w:rPr>
          <w:rFonts w:ascii="Arial" w:eastAsia="Times New Roman" w:hAnsi="Arial" w:cs="Arial"/>
          <w:iCs/>
          <w:color w:val="000000"/>
          <w:spacing w:val="1"/>
          <w:sz w:val="28"/>
          <w:szCs w:val="28"/>
          <w:lang w:val="ru-RU" w:eastAsia="ru-RU"/>
        </w:rPr>
        <w:t xml:space="preserve">Инвариантные </w:t>
      </w:r>
      <w:r w:rsidR="005626F3" w:rsidRPr="00F02A9E">
        <w:rPr>
          <w:rFonts w:ascii="Arial" w:eastAsia="Times New Roman" w:hAnsi="Arial" w:cs="Arial"/>
          <w:color w:val="000000"/>
          <w:spacing w:val="1"/>
          <w:sz w:val="28"/>
          <w:szCs w:val="28"/>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8.</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Вариативные модули</w:t>
      </w:r>
      <w:r w:rsidR="005626F3" w:rsidRPr="00F02A9E">
        <w:rPr>
          <w:rFonts w:ascii="Arial" w:eastAsia="Times New Roman" w:hAnsi="Arial" w:cs="Arial"/>
          <w:color w:val="000000"/>
          <w:sz w:val="28"/>
          <w:szCs w:val="28"/>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A94407" w:rsidRPr="00F02A9E" w:rsidRDefault="00D2010E" w:rsidP="00655602">
      <w:pPr>
        <w:spacing w:after="0" w:line="240" w:lineRule="auto"/>
        <w:ind w:firstLine="709"/>
        <w:contextualSpacing/>
        <w:jc w:val="both"/>
        <w:rPr>
          <w:rFonts w:ascii="Arial" w:eastAsia="Times New Roman" w:hAnsi="Arial" w:cs="Arial"/>
          <w:color w:val="000000"/>
          <w:spacing w:val="-2"/>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9.</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pacing w:val="-2"/>
          <w:sz w:val="28"/>
          <w:szCs w:val="28"/>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10.</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SchoolBookSanPin" w:hAnsi="Arial" w:cs="Arial"/>
          <w:color w:val="000000"/>
          <w:sz w:val="28"/>
          <w:szCs w:val="28"/>
          <w:lang w:val="ru-RU" w:eastAsia="ru-RU"/>
        </w:rPr>
        <w:t>46.</w:t>
      </w:r>
      <w:r w:rsidR="005626F3" w:rsidRPr="00F02A9E">
        <w:rPr>
          <w:rFonts w:ascii="Arial" w:eastAsia="SchoolBookSanPin" w:hAnsi="Arial" w:cs="Arial"/>
          <w:color w:val="000000"/>
          <w:sz w:val="28"/>
          <w:szCs w:val="28"/>
          <w:lang w:val="ru-RU" w:eastAsia="ru-RU"/>
        </w:rPr>
        <w:t>2.11.</w:t>
      </w:r>
      <w:r w:rsidR="005626F3" w:rsidRPr="00F02A9E">
        <w:rPr>
          <w:rFonts w:ascii="Arial" w:eastAsia="SchoolBookSanPi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программе по физической культуре учитываются личностные и метапредметные результаты, зафиксированные в ФГОС ОО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3.</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5 класс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3.1.</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Знания о физической культур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изическая культура </w:t>
      </w:r>
      <w:r w:rsidRPr="00F02A9E">
        <w:rPr>
          <w:rFonts w:ascii="Arial" w:eastAsia="SchoolBookSanPin" w:hAnsi="Arial" w:cs="Arial"/>
          <w:bCs/>
          <w:sz w:val="28"/>
          <w:szCs w:val="28"/>
          <w:lang w:val="ru-RU"/>
        </w:rPr>
        <w:t>на уровне основного общего образования</w:t>
      </w:r>
      <w:r w:rsidRPr="00F02A9E">
        <w:rPr>
          <w:rFonts w:ascii="Arial" w:eastAsia="Times New Roman" w:hAnsi="Arial" w:cs="Arial"/>
          <w:color w:val="000000"/>
          <w:sz w:val="28"/>
          <w:szCs w:val="28"/>
          <w:lang w:val="ru-RU" w:eastAsia="ru-RU"/>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3.2.</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ценивание состояния организма в покое и после физической нагрузки в процессе самостоятельных занятий физической культуры и спорт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ение дневника физической культуры.</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3.3.</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pacing w:val="1"/>
          <w:sz w:val="28"/>
          <w:szCs w:val="28"/>
          <w:lang w:val="ru-RU" w:eastAsia="ru-RU"/>
        </w:rPr>
        <w:t>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pacing w:val="1"/>
          <w:sz w:val="28"/>
          <w:szCs w:val="28"/>
          <w:lang w:val="ru-RU" w:eastAsia="ru-RU"/>
        </w:rPr>
        <w:t>Физкультурно-оздоровительная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Спортивно-оздоровительная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Роль и значение спортивно-оздоровительной деятельности в здоровом образе жизни современного человека.</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pacing w:val="1"/>
          <w:sz w:val="28"/>
          <w:szCs w:val="28"/>
          <w:lang w:val="ru-RU" w:eastAsia="ru-RU"/>
        </w:rPr>
        <w:t>Модуль «Гимнастика».</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Лёгкая атлетик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Метание малого мяча с места в вертикальную неподвижную мишень, метание малого мяча на дальность с трёх шагов разбег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3.</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Зимние виды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4.</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ивные игр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w:t>
      </w:r>
      <w:r w:rsidRPr="00F02A9E">
        <w:rPr>
          <w:rFonts w:ascii="Arial" w:eastAsia="Times New Roman" w:hAnsi="Arial" w:cs="Arial"/>
          <w:iCs/>
          <w:color w:val="000000"/>
          <w:sz w:val="28"/>
          <w:szCs w:val="28"/>
          <w:lang w:val="ru-RU" w:eastAsia="ru-RU"/>
        </w:rPr>
        <w:t xml:space="preserve"> </w:t>
      </w:r>
      <w:r w:rsidRPr="00F02A9E">
        <w:rPr>
          <w:rFonts w:ascii="Arial" w:eastAsia="Times New Roman" w:hAnsi="Arial" w:cs="Arial"/>
          <w:color w:val="000000"/>
          <w:sz w:val="28"/>
          <w:szCs w:val="28"/>
          <w:lang w:val="ru-RU" w:eastAsia="ru-RU"/>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3.3.2.5.</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4.</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6 класс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4.1.</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Знания о физической культур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озрождение Олимпийских игр и олимпийского движения в современном мире, роль Пьера</w:t>
      </w:r>
      <w:r w:rsidRPr="00F02A9E">
        <w:rPr>
          <w:rFonts w:ascii="Arial" w:eastAsia="Times New Roman" w:hAnsi="Arial" w:cs="Arial"/>
          <w:color w:val="000000"/>
          <w:sz w:val="28"/>
          <w:szCs w:val="28"/>
          <w:lang w:eastAsia="ru-RU"/>
        </w:rPr>
        <w:t> </w:t>
      </w:r>
      <w:r w:rsidRPr="00F02A9E">
        <w:rPr>
          <w:rFonts w:ascii="Arial" w:eastAsia="Times New Roman" w:hAnsi="Arial" w:cs="Arial"/>
          <w:color w:val="000000"/>
          <w:sz w:val="28"/>
          <w:szCs w:val="28"/>
          <w:lang w:val="ru-RU" w:eastAsia="ru-RU"/>
        </w:rPr>
        <w:t>де</w:t>
      </w:r>
      <w:r w:rsidRPr="00F02A9E">
        <w:rPr>
          <w:rFonts w:ascii="Arial" w:eastAsia="Times New Roman" w:hAnsi="Arial" w:cs="Arial"/>
          <w:color w:val="000000"/>
          <w:sz w:val="28"/>
          <w:szCs w:val="28"/>
          <w:lang w:eastAsia="ru-RU"/>
        </w:rPr>
        <w:t> </w:t>
      </w:r>
      <w:r w:rsidRPr="00F02A9E">
        <w:rPr>
          <w:rFonts w:ascii="Arial" w:eastAsia="Times New Roman" w:hAnsi="Arial" w:cs="Arial"/>
          <w:color w:val="000000"/>
          <w:sz w:val="28"/>
          <w:szCs w:val="28"/>
          <w:lang w:val="ru-RU" w:eastAsia="ru-RU"/>
        </w:rPr>
        <w:t>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4.2.</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равила и способы составления плана самостоятельных занятий физической подготовко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4.3.</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Физкультурно-оздоровительная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Спортивно-оздоровительная деятельность.</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Гимнастик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порные прыжки через гимнастического козла с разбега способом «согнув ноги» (мальчики) и способом «ноги врозь» (девоч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пражнения на невысокой гимнастической перекладине: висы, упор ноги врозь, перемах вперёд и обратно (мальчи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Лазанье по канату в три приёма (мальчик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Лёгкая атлетика»</w:t>
      </w:r>
      <w:r w:rsidR="005626F3" w:rsidRPr="00F02A9E">
        <w:rPr>
          <w:rFonts w:ascii="Arial" w:eastAsia="Times New Roman" w:hAnsi="Arial" w:cs="Arial"/>
          <w:color w:val="000000"/>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Метание малого (теннисного) мяча в подвижную (раскачивающуюся) мишень.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3.</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Зимние виды спорта»</w:t>
      </w:r>
      <w:r w:rsidR="005626F3" w:rsidRPr="00F02A9E">
        <w:rPr>
          <w:rFonts w:ascii="Arial" w:eastAsia="Times New Roman" w:hAnsi="Arial" w:cs="Arial"/>
          <w:color w:val="000000"/>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4.</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ивные игр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авила игры и игровая деятельность по правилам с использованием разученных технических приёмо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4.3.2.5.</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5.</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обучения в 7 классе.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5.1.</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Знания о физической культур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Зарождение олимпийского движения в дореволюционной России, роль А.Д.</w:t>
      </w:r>
      <w:r w:rsidRPr="00F02A9E">
        <w:rPr>
          <w:rFonts w:ascii="Arial" w:eastAsia="Times New Roman" w:hAnsi="Arial" w:cs="Arial"/>
          <w:color w:val="000000"/>
          <w:sz w:val="28"/>
          <w:szCs w:val="28"/>
          <w:lang w:eastAsia="ru-RU"/>
        </w:rPr>
        <w:t> </w:t>
      </w:r>
      <w:r w:rsidRPr="00F02A9E">
        <w:rPr>
          <w:rFonts w:ascii="Arial" w:eastAsia="Times New Roman" w:hAnsi="Arial" w:cs="Arial"/>
          <w:color w:val="000000"/>
          <w:sz w:val="28"/>
          <w:szCs w:val="28"/>
          <w:lang w:val="ru-RU" w:eastAsia="ru-RU"/>
        </w:rPr>
        <w:t>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лияние занятий физической культурой и спортом на воспитание положительных качеств личности современного человек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5.2.</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5.3.</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Физическое совершенствовани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Физкультурно-оздоровительная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здоровительные комплексы для самостоятельных занятий с добавлением ранее разученных упражнений:</w:t>
      </w:r>
      <w:r w:rsidRPr="00F02A9E">
        <w:rPr>
          <w:rFonts w:ascii="Arial" w:eastAsia="Times New Roman" w:hAnsi="Arial" w:cs="Arial"/>
          <w:bCs/>
          <w:iCs/>
          <w:color w:val="000000"/>
          <w:sz w:val="28"/>
          <w:szCs w:val="28"/>
          <w:lang w:val="ru-RU" w:eastAsia="ru-RU"/>
        </w:rPr>
        <w:t xml:space="preserve"> </w:t>
      </w:r>
      <w:r w:rsidRPr="00F02A9E">
        <w:rPr>
          <w:rFonts w:ascii="Arial" w:eastAsia="Times New Roman" w:hAnsi="Arial" w:cs="Arial"/>
          <w:color w:val="000000"/>
          <w:sz w:val="28"/>
          <w:szCs w:val="28"/>
          <w:lang w:val="ru-RU" w:eastAsia="ru-RU"/>
        </w:rPr>
        <w:t xml:space="preserve">для коррекции телосложения и профилактики нарушения осанки, дыхательной и зрительной гимнастики в режиме учебного дн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 xml:space="preserve">Спортивно-оздоровительная деятельность.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Гимнастика»</w:t>
      </w:r>
      <w:r w:rsidR="005626F3" w:rsidRPr="00F02A9E">
        <w:rPr>
          <w:rFonts w:ascii="Arial" w:eastAsia="Times New Roman" w:hAnsi="Arial" w:cs="Arial"/>
          <w:color w:val="000000"/>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Лёгкая атлетик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Метание малого (теннисного) мяча по движущейся (катящейся) с разной скоростью мишен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3.</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Зимние виды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4.</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ивные игры».</w:t>
      </w:r>
      <w:r w:rsidR="005626F3" w:rsidRPr="00F02A9E">
        <w:rPr>
          <w:rFonts w:ascii="Arial" w:eastAsia="Times New Roman" w:hAnsi="Arial" w:cs="Arial"/>
          <w:bCs/>
          <w:iCs/>
          <w:color w:val="000000"/>
          <w:sz w:val="28"/>
          <w:szCs w:val="28"/>
          <w:lang w:val="ru-RU" w:eastAsia="ru-RU"/>
        </w:rPr>
        <w:t xml:space="preserve">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5.3.2.5.</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6.</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8 класс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6.1.</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Знания о физической культур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A94407" w:rsidRPr="00F02A9E" w:rsidRDefault="00D2010E"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6.2.</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pacing w:val="-1"/>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eastAsia="Times New Roman" w:hAnsi="Arial" w:cs="Arial"/>
          <w:color w:val="000000"/>
          <w:spacing w:val="-1"/>
          <w:sz w:val="28"/>
          <w:szCs w:val="28"/>
          <w:lang w:val="ru-RU" w:eastAsia="ru-RU"/>
        </w:rPr>
      </w:pPr>
      <w:r w:rsidRPr="00F02A9E">
        <w:rPr>
          <w:rFonts w:ascii="Arial" w:eastAsia="Times New Roman" w:hAnsi="Arial" w:cs="Arial"/>
          <w:color w:val="000000"/>
          <w:spacing w:val="-1"/>
          <w:sz w:val="28"/>
          <w:szCs w:val="28"/>
          <w:lang w:val="ru-RU" w:eastAsia="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6.3.</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Физическое совершенствование.</w:t>
      </w:r>
      <w:r w:rsidR="005626F3" w:rsidRPr="00F02A9E">
        <w:rPr>
          <w:rFonts w:ascii="Arial" w:eastAsia="Times New Roman" w:hAnsi="Arial" w:cs="Arial"/>
          <w:color w:val="000000"/>
          <w:sz w:val="28"/>
          <w:szCs w:val="28"/>
          <w:lang w:val="ru-RU" w:eastAsia="ru-RU"/>
        </w:rPr>
        <w:t xml:space="preserve">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Физкультурно-оздоровительная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 xml:space="preserve">Спортивно-оздоровительная деятельность.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Гимнастика»</w:t>
      </w:r>
      <w:r w:rsidR="005626F3" w:rsidRPr="00F02A9E">
        <w:rPr>
          <w:rFonts w:ascii="Arial" w:eastAsia="Times New Roman" w:hAnsi="Arial" w:cs="Arial"/>
          <w:color w:val="000000"/>
          <w:sz w:val="28"/>
          <w:szCs w:val="28"/>
          <w:lang w:val="ru-RU" w:eastAsia="ru-RU"/>
        </w:rPr>
        <w:t>.</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bCs/>
          <w:iCs/>
          <w:spacing w:val="1"/>
          <w:sz w:val="28"/>
          <w:szCs w:val="28"/>
          <w:lang w:val="ru-RU"/>
        </w:rPr>
        <w:t>46.</w:t>
      </w:r>
      <w:r w:rsidR="005626F3" w:rsidRPr="00F02A9E">
        <w:rPr>
          <w:rFonts w:ascii="Arial" w:hAnsi="Arial" w:cs="Arial"/>
          <w:bCs/>
          <w:iCs/>
          <w:spacing w:val="1"/>
          <w:sz w:val="28"/>
          <w:szCs w:val="28"/>
          <w:lang w:val="ru-RU"/>
        </w:rPr>
        <w:t>6.3.2.2.</w:t>
      </w:r>
      <w:r w:rsidR="005626F3" w:rsidRPr="00F02A9E">
        <w:rPr>
          <w:rFonts w:ascii="Arial" w:hAnsi="Arial" w:cs="Arial"/>
          <w:bCs/>
          <w:iCs/>
          <w:spacing w:val="1"/>
          <w:sz w:val="28"/>
          <w:szCs w:val="28"/>
        </w:rPr>
        <w:t> </w:t>
      </w:r>
      <w:r w:rsidR="005626F3" w:rsidRPr="00F02A9E">
        <w:rPr>
          <w:rFonts w:ascii="Arial" w:hAnsi="Arial" w:cs="Arial"/>
          <w:iCs/>
          <w:sz w:val="28"/>
          <w:szCs w:val="28"/>
          <w:lang w:val="ru-RU"/>
        </w:rPr>
        <w:t>Модуль «Лёгкая атле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россовый бег, прыжок в длину с разбега способом «прогнувшис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3.</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Зимние виды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4.</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Плавани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5.</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ивные игры».</w:t>
      </w:r>
      <w:r w:rsidR="005626F3" w:rsidRPr="00F02A9E">
        <w:rPr>
          <w:rFonts w:ascii="Arial" w:eastAsia="Times New Roman" w:hAnsi="Arial" w:cs="Arial"/>
          <w:bCs/>
          <w:iCs/>
          <w:color w:val="000000"/>
          <w:sz w:val="28"/>
          <w:szCs w:val="28"/>
          <w:lang w:val="ru-RU" w:eastAsia="ru-RU"/>
        </w:rPr>
        <w:t xml:space="preserve">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Удар по мячу с разбега внутренней частью подъёма стопы, остановка мяча внутренней стороной стопы.</w:t>
      </w:r>
      <w:r w:rsidRPr="00F02A9E">
        <w:rPr>
          <w:rFonts w:ascii="Arial" w:eastAsia="Times New Roman" w:hAnsi="Arial" w:cs="Arial"/>
          <w:iCs/>
          <w:color w:val="000000"/>
          <w:sz w:val="28"/>
          <w:szCs w:val="28"/>
          <w:lang w:val="ru-RU" w:eastAsia="ru-RU"/>
        </w:rPr>
        <w:t xml:space="preserve"> </w:t>
      </w:r>
      <w:r w:rsidRPr="00F02A9E">
        <w:rPr>
          <w:rFonts w:ascii="Arial" w:eastAsia="Times New Roman" w:hAnsi="Arial" w:cs="Arial"/>
          <w:color w:val="000000"/>
          <w:sz w:val="28"/>
          <w:szCs w:val="28"/>
          <w:lang w:val="ru-RU" w:eastAsia="ru-RU"/>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6.3.2.6.</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7.</w:t>
      </w:r>
      <w:r w:rsidR="005626F3" w:rsidRPr="00F02A9E">
        <w:rPr>
          <w:rFonts w:ascii="Arial" w:hAnsi="Arial" w:cs="Arial"/>
          <w:sz w:val="28"/>
          <w:szCs w:val="28"/>
        </w:rPr>
        <w:t> </w:t>
      </w:r>
      <w:r w:rsidR="005626F3" w:rsidRPr="00F02A9E">
        <w:rPr>
          <w:rFonts w:ascii="Arial" w:hAnsi="Arial" w:cs="Arial"/>
          <w:sz w:val="28"/>
          <w:szCs w:val="28"/>
          <w:lang w:val="ru-RU"/>
        </w:rPr>
        <w:t>Содержание обучения в 9 класс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7.1.</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Знания о физической культур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7.2.</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Georgia" w:hAnsi="Arial" w:cs="Arial"/>
          <w:bCs/>
          <w:color w:val="000000"/>
          <w:sz w:val="28"/>
          <w:szCs w:val="28"/>
          <w:lang w:val="ru-RU" w:eastAsia="ru-RU"/>
        </w:rPr>
        <w:t>46.</w:t>
      </w:r>
      <w:r w:rsidR="005626F3" w:rsidRPr="00F02A9E">
        <w:rPr>
          <w:rFonts w:ascii="Arial" w:eastAsia="Georgia" w:hAnsi="Arial" w:cs="Arial"/>
          <w:bCs/>
          <w:color w:val="000000"/>
          <w:sz w:val="28"/>
          <w:szCs w:val="28"/>
          <w:lang w:val="ru-RU" w:eastAsia="ru-RU"/>
        </w:rPr>
        <w:t>7.3.</w:t>
      </w:r>
      <w:r w:rsidR="005626F3" w:rsidRPr="00F02A9E">
        <w:rPr>
          <w:rFonts w:ascii="Arial" w:eastAsia="Georgia" w:hAnsi="Arial" w:cs="Arial"/>
          <w:bCs/>
          <w:color w:val="000000"/>
          <w:sz w:val="28"/>
          <w:szCs w:val="28"/>
          <w:lang w:eastAsia="ru-RU"/>
        </w:rPr>
        <w:t> </w:t>
      </w:r>
      <w:r w:rsidR="005626F3" w:rsidRPr="00F02A9E">
        <w:rPr>
          <w:rFonts w:ascii="Arial" w:eastAsia="Georgia" w:hAnsi="Arial" w:cs="Arial"/>
          <w:bCs/>
          <w:color w:val="000000"/>
          <w:sz w:val="28"/>
          <w:szCs w:val="28"/>
          <w:lang w:val="ru-RU" w:eastAsia="ru-RU"/>
        </w:rPr>
        <w:t>Физическое совершенствование.</w:t>
      </w:r>
      <w:r w:rsidR="005626F3" w:rsidRPr="00F02A9E">
        <w:rPr>
          <w:rFonts w:ascii="Arial" w:eastAsia="Times New Roman" w:hAnsi="Arial" w:cs="Arial"/>
          <w:color w:val="000000"/>
          <w:sz w:val="28"/>
          <w:szCs w:val="28"/>
          <w:lang w:val="ru-RU" w:eastAsia="ru-RU"/>
        </w:rPr>
        <w:t xml:space="preserve">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Физкультурно-оздоровительная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F02A9E">
        <w:rPr>
          <w:rFonts w:ascii="Arial" w:eastAsia="SchoolBookSanPin" w:hAnsi="Arial" w:cs="Arial"/>
          <w:bCs/>
          <w:sz w:val="28"/>
          <w:szCs w:val="28"/>
          <w:lang w:val="ru-RU"/>
        </w:rPr>
        <w:t>обучающихся</w:t>
      </w:r>
      <w:r w:rsidRPr="00F02A9E">
        <w:rPr>
          <w:rFonts w:ascii="Arial" w:hAnsi="Arial" w:cs="Arial"/>
          <w:sz w:val="28"/>
          <w:szCs w:val="28"/>
          <w:lang w:val="ru-RU"/>
        </w:rPr>
        <w:t>.</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 xml:space="preserve">Спортивно-оздоровительная деятельность.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1.</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Гимнастик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2.</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Лёгкая атлетик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3.</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Зимние виды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4.</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Плавани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Брасс: подводящие упражнения и плавание в полной координации. Повороты при плавании брассом.</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5.</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iCs/>
          <w:color w:val="000000"/>
          <w:sz w:val="28"/>
          <w:szCs w:val="28"/>
          <w:lang w:val="ru-RU" w:eastAsia="ru-RU"/>
        </w:rPr>
        <w:t>Модуль «Спортивные игр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Баскетбол. Техническая подготовка в игровых действиях: ведение, передачи, приёмы и броски мяча на месте, в прыжке, после вед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утбол. Техническая подготовка в игровых действиях: ведение, приёмы и передачи, остановки и удары по мячу с места и в движен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bCs/>
          <w:iCs/>
          <w:color w:val="000000"/>
          <w:spacing w:val="1"/>
          <w:sz w:val="28"/>
          <w:szCs w:val="28"/>
          <w:lang w:val="ru-RU" w:eastAsia="ru-RU"/>
        </w:rPr>
        <w:t>46.</w:t>
      </w:r>
      <w:r w:rsidR="005626F3" w:rsidRPr="00F02A9E">
        <w:rPr>
          <w:rFonts w:ascii="Arial" w:eastAsia="Times New Roman" w:hAnsi="Arial" w:cs="Arial"/>
          <w:bCs/>
          <w:iCs/>
          <w:color w:val="000000"/>
          <w:spacing w:val="1"/>
          <w:sz w:val="28"/>
          <w:szCs w:val="28"/>
          <w:lang w:val="ru-RU" w:eastAsia="ru-RU"/>
        </w:rPr>
        <w:t>7.3.2.6.</w:t>
      </w:r>
      <w:r w:rsidR="005626F3" w:rsidRPr="00F02A9E">
        <w:rPr>
          <w:rFonts w:ascii="Arial" w:eastAsia="Times New Roman" w:hAnsi="Arial" w:cs="Arial"/>
          <w:bCs/>
          <w:iCs/>
          <w:color w:val="000000"/>
          <w:spacing w:val="1"/>
          <w:sz w:val="28"/>
          <w:szCs w:val="28"/>
          <w:lang w:eastAsia="ru-RU"/>
        </w:rPr>
        <w:t> </w:t>
      </w:r>
      <w:r w:rsidR="005626F3" w:rsidRPr="00F02A9E">
        <w:rPr>
          <w:rFonts w:ascii="Arial" w:eastAsia="Times New Roman" w:hAnsi="Arial" w:cs="Arial"/>
          <w:bCs/>
          <w:iCs/>
          <w:color w:val="000000"/>
          <w:sz w:val="28"/>
          <w:szCs w:val="28"/>
          <w:lang w:val="ru-RU" w:eastAsia="ru-RU"/>
        </w:rPr>
        <w:t>Модуль «Спорт».</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A94407" w:rsidRPr="00F02A9E" w:rsidRDefault="00D2010E" w:rsidP="00655602">
      <w:pPr>
        <w:spacing w:after="0" w:line="240" w:lineRule="auto"/>
        <w:ind w:firstLine="709"/>
        <w:contextualSpacing/>
        <w:jc w:val="both"/>
        <w:rPr>
          <w:rFonts w:ascii="Arial" w:hAnsi="Arial" w:cs="Arial"/>
          <w:caps/>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8.</w:t>
      </w:r>
      <w:r w:rsidR="005626F3" w:rsidRPr="00F02A9E">
        <w:rPr>
          <w:rFonts w:ascii="Arial" w:hAnsi="Arial" w:cs="Arial"/>
          <w:sz w:val="28"/>
          <w:szCs w:val="28"/>
        </w:rPr>
        <w:t> </w:t>
      </w:r>
      <w:r w:rsidR="005626F3" w:rsidRPr="00F02A9E">
        <w:rPr>
          <w:rFonts w:ascii="Arial" w:eastAsia="Georgia" w:hAnsi="Arial" w:cs="Arial"/>
          <w:bCs/>
          <w:sz w:val="28"/>
          <w:szCs w:val="28"/>
          <w:lang w:val="ru-RU"/>
        </w:rPr>
        <w:t>Программа вариативного модуля «Базовая физическая подготовк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иловых способ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коростных способ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3.</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вынослив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4.</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координации движени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5.</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гибк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8.6.</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iCs/>
          <w:color w:val="000000"/>
          <w:sz w:val="28"/>
          <w:szCs w:val="28"/>
          <w:lang w:val="ru-RU" w:eastAsia="ru-RU"/>
        </w:rPr>
        <w:t>Упражнения культурно-этнической направлен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южетно-образные и обрядовые игры. Технические действия национальных видов спорта.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w:t>
      </w:r>
      <w:r w:rsidR="005626F3" w:rsidRPr="00F02A9E">
        <w:rPr>
          <w:rFonts w:ascii="Arial" w:eastAsia="Times New Roman" w:hAnsi="Arial" w:cs="Arial"/>
          <w:iCs/>
          <w:color w:val="000000"/>
          <w:sz w:val="28"/>
          <w:szCs w:val="28"/>
          <w:lang w:eastAsia="ru-RU"/>
        </w:rPr>
        <w:t> </w:t>
      </w:r>
      <w:r w:rsidR="005626F3" w:rsidRPr="00F02A9E">
        <w:rPr>
          <w:rFonts w:ascii="Arial" w:eastAsia="Georgia" w:hAnsi="Arial" w:cs="Arial"/>
          <w:bCs/>
          <w:color w:val="000000"/>
          <w:sz w:val="28"/>
          <w:szCs w:val="28"/>
          <w:lang w:val="ru-RU" w:eastAsia="ru-RU"/>
        </w:rPr>
        <w:t>Специальная физическая подготовк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bCs/>
          <w:iCs/>
          <w:color w:val="000000"/>
          <w:sz w:val="28"/>
          <w:szCs w:val="28"/>
          <w:lang w:val="ru-RU" w:eastAsia="ru-RU"/>
        </w:rPr>
        <w:t>Модуль «Гимнастик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1.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гибкости</w:t>
      </w:r>
      <w:r w:rsidR="005626F3" w:rsidRPr="00F02A9E">
        <w:rPr>
          <w:rFonts w:ascii="Arial" w:eastAsia="Times New Roman" w:hAnsi="Arial" w:cs="Arial"/>
          <w:color w:val="000000"/>
          <w:sz w:val="28"/>
          <w:szCs w:val="28"/>
          <w:lang w:val="ru-RU" w:eastAsia="ru-RU"/>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A94407" w:rsidRPr="00F02A9E" w:rsidRDefault="00D2010E" w:rsidP="00655602">
      <w:pPr>
        <w:spacing w:after="0" w:line="240" w:lineRule="auto"/>
        <w:ind w:firstLine="709"/>
        <w:contextualSpacing/>
        <w:jc w:val="both"/>
        <w:rPr>
          <w:rFonts w:ascii="Arial" w:eastAsia="Times New Roman" w:hAnsi="Arial" w:cs="Arial"/>
          <w:color w:val="000000"/>
          <w:spacing w:val="2"/>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1.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pacing w:val="2"/>
          <w:sz w:val="28"/>
          <w:szCs w:val="28"/>
          <w:lang w:val="ru-RU" w:eastAsia="ru-RU"/>
        </w:rPr>
        <w:t>Развитие координации движений</w:t>
      </w:r>
      <w:r w:rsidR="005626F3" w:rsidRPr="00F02A9E">
        <w:rPr>
          <w:rFonts w:ascii="Arial" w:eastAsia="Times New Roman" w:hAnsi="Arial" w:cs="Arial"/>
          <w:color w:val="000000"/>
          <w:spacing w:val="2"/>
          <w:sz w:val="28"/>
          <w:szCs w:val="28"/>
          <w:lang w:val="ru-RU" w:eastAsia="ru-RU"/>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1.3.</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иловых способностей</w:t>
      </w:r>
      <w:r w:rsidR="005626F3" w:rsidRPr="00F02A9E">
        <w:rPr>
          <w:rFonts w:ascii="Arial" w:eastAsia="Times New Roman" w:hAnsi="Arial" w:cs="Arial"/>
          <w:color w:val="000000"/>
          <w:sz w:val="28"/>
          <w:szCs w:val="28"/>
          <w:lang w:val="ru-RU" w:eastAsia="ru-RU"/>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1.4.</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выносливости</w:t>
      </w:r>
      <w:r w:rsidR="005626F3" w:rsidRPr="00F02A9E">
        <w:rPr>
          <w:rFonts w:ascii="Arial" w:eastAsia="Times New Roman" w:hAnsi="Arial" w:cs="Arial"/>
          <w:bCs/>
          <w:iCs/>
          <w:color w:val="000000"/>
          <w:sz w:val="28"/>
          <w:szCs w:val="28"/>
          <w:lang w:val="ru-RU" w:eastAsia="ru-RU"/>
        </w:rPr>
        <w:t>.</w:t>
      </w:r>
      <w:r w:rsidR="005626F3" w:rsidRPr="00F02A9E">
        <w:rPr>
          <w:rFonts w:ascii="Arial" w:eastAsia="Times New Roman" w:hAnsi="Arial" w:cs="Arial"/>
          <w:color w:val="000000"/>
          <w:sz w:val="28"/>
          <w:szCs w:val="28"/>
          <w:lang w:val="ru-RU" w:eastAsia="ru-RU"/>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bCs/>
          <w:iCs/>
          <w:color w:val="000000"/>
          <w:sz w:val="28"/>
          <w:szCs w:val="28"/>
          <w:lang w:val="ru-RU" w:eastAsia="ru-RU"/>
        </w:rPr>
        <w:t>Модуль «Лёгкая атлетика»</w:t>
      </w:r>
      <w:r w:rsidR="005626F3" w:rsidRPr="00F02A9E">
        <w:rPr>
          <w:rFonts w:ascii="Arial" w:eastAsia="Times New Roman" w:hAnsi="Arial" w:cs="Arial"/>
          <w:color w:val="000000"/>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2.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выносливости.</w:t>
      </w:r>
      <w:r w:rsidR="005626F3" w:rsidRPr="00F02A9E">
        <w:rPr>
          <w:rFonts w:ascii="Arial" w:eastAsia="Times New Roman" w:hAnsi="Arial" w:cs="Arial"/>
          <w:color w:val="000000"/>
          <w:sz w:val="28"/>
          <w:szCs w:val="28"/>
          <w:lang w:val="ru-RU" w:eastAsia="ru-RU"/>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2.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иловых способностей</w:t>
      </w:r>
      <w:r w:rsidR="005626F3" w:rsidRPr="00F02A9E">
        <w:rPr>
          <w:rFonts w:ascii="Arial" w:eastAsia="Times New Roman" w:hAnsi="Arial" w:cs="Arial"/>
          <w:color w:val="000000"/>
          <w:sz w:val="28"/>
          <w:szCs w:val="28"/>
          <w:lang w:val="ru-RU" w:eastAsia="ru-RU"/>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2.3.</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коростных способностей</w:t>
      </w:r>
      <w:r w:rsidR="005626F3" w:rsidRPr="00F02A9E">
        <w:rPr>
          <w:rFonts w:ascii="Arial" w:eastAsia="Times New Roman" w:hAnsi="Arial" w:cs="Arial"/>
          <w:bCs/>
          <w:iCs/>
          <w:color w:val="000000"/>
          <w:sz w:val="28"/>
          <w:szCs w:val="28"/>
          <w:lang w:val="ru-RU" w:eastAsia="ru-RU"/>
        </w:rPr>
        <w:t>.</w:t>
      </w:r>
      <w:r w:rsidR="005626F3" w:rsidRPr="00F02A9E">
        <w:rPr>
          <w:rFonts w:ascii="Arial" w:eastAsia="Times New Roman" w:hAnsi="Arial" w:cs="Arial"/>
          <w:color w:val="000000"/>
          <w:sz w:val="28"/>
          <w:szCs w:val="28"/>
          <w:lang w:val="ru-RU" w:eastAsia="ru-RU"/>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2.4.</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координации движений</w:t>
      </w:r>
      <w:r w:rsidR="005626F3" w:rsidRPr="00F02A9E">
        <w:rPr>
          <w:rFonts w:ascii="Arial" w:eastAsia="Times New Roman" w:hAnsi="Arial" w:cs="Arial"/>
          <w:color w:val="000000"/>
          <w:sz w:val="28"/>
          <w:szCs w:val="28"/>
          <w:lang w:val="ru-RU" w:eastAsia="ru-RU"/>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3.</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bCs/>
          <w:iCs/>
          <w:color w:val="000000"/>
          <w:sz w:val="28"/>
          <w:szCs w:val="28"/>
          <w:lang w:val="ru-RU" w:eastAsia="ru-RU"/>
        </w:rPr>
        <w:t>Модуль «Зимние виды спорт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3.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выносливости</w:t>
      </w:r>
      <w:r w:rsidR="005626F3" w:rsidRPr="00F02A9E">
        <w:rPr>
          <w:rFonts w:ascii="Arial" w:eastAsia="Times New Roman" w:hAnsi="Arial" w:cs="Arial"/>
          <w:color w:val="000000"/>
          <w:sz w:val="28"/>
          <w:szCs w:val="28"/>
          <w:lang w:val="ru-RU" w:eastAsia="ru-RU"/>
        </w:rPr>
        <w:t xml:space="preserve">. Передвижения на лыжах с равномерной скоростью в режимах умеренной, большой и субмаксимальной интенсивности, с соревновательной скоростью.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3.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иловых способностей</w:t>
      </w:r>
      <w:r w:rsidR="005626F3" w:rsidRPr="00F02A9E">
        <w:rPr>
          <w:rFonts w:ascii="Arial" w:eastAsia="Times New Roman" w:hAnsi="Arial" w:cs="Arial"/>
          <w:color w:val="000000"/>
          <w:sz w:val="28"/>
          <w:szCs w:val="28"/>
          <w:lang w:val="ru-RU" w:eastAsia="ru-RU"/>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3.3.</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координации</w:t>
      </w:r>
      <w:r w:rsidR="005626F3" w:rsidRPr="00F02A9E">
        <w:rPr>
          <w:rFonts w:ascii="Arial" w:eastAsia="Times New Roman" w:hAnsi="Arial" w:cs="Arial"/>
          <w:bCs/>
          <w:iCs/>
          <w:color w:val="000000"/>
          <w:sz w:val="28"/>
          <w:szCs w:val="28"/>
          <w:lang w:val="ru-RU" w:eastAsia="ru-RU"/>
        </w:rPr>
        <w:t>.</w:t>
      </w:r>
      <w:r w:rsidR="005626F3" w:rsidRPr="00F02A9E">
        <w:rPr>
          <w:rFonts w:ascii="Arial" w:eastAsia="Times New Roman" w:hAnsi="Arial" w:cs="Arial"/>
          <w:color w:val="000000"/>
          <w:sz w:val="28"/>
          <w:szCs w:val="28"/>
          <w:lang w:val="ru-RU" w:eastAsia="ru-RU"/>
        </w:rPr>
        <w:t xml:space="preserve"> Упражнения в поворотах и спусках на лыжах, проезд через «ворота» и преодоление небольших трамплинов.</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4.</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bCs/>
          <w:iCs/>
          <w:color w:val="000000"/>
          <w:sz w:val="28"/>
          <w:szCs w:val="28"/>
          <w:lang w:val="ru-RU" w:eastAsia="ru-RU"/>
        </w:rPr>
        <w:t>Модуль «Спортивные игры»</w:t>
      </w:r>
      <w:r w:rsidR="005626F3" w:rsidRPr="00F02A9E">
        <w:rPr>
          <w:rFonts w:ascii="Arial" w:eastAsia="Times New Roman" w:hAnsi="Arial" w:cs="Arial"/>
          <w:color w:val="000000"/>
          <w:sz w:val="28"/>
          <w:szCs w:val="28"/>
          <w:lang w:val="ru-RU" w:eastAsia="ru-RU"/>
        </w:rPr>
        <w:t>.</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7.4.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color w:val="000000"/>
          <w:sz w:val="28"/>
          <w:szCs w:val="28"/>
          <w:lang w:val="ru-RU" w:eastAsia="ru-RU"/>
        </w:rPr>
        <w:t>Баскетбол.</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1) развитие скоростных способностей</w:t>
      </w:r>
      <w:r w:rsidRPr="00F02A9E">
        <w:rPr>
          <w:rFonts w:ascii="Arial" w:eastAsia="Times New Roman" w:hAnsi="Arial" w:cs="Arial"/>
          <w:color w:val="000000"/>
          <w:sz w:val="28"/>
          <w:szCs w:val="28"/>
          <w:lang w:val="ru-RU" w:eastAsia="ru-RU"/>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2)</w:t>
      </w:r>
      <w:r w:rsidRPr="00F02A9E">
        <w:rPr>
          <w:rFonts w:ascii="Arial" w:eastAsia="Times New Roman" w:hAnsi="Arial" w:cs="Arial"/>
          <w:iCs/>
          <w:color w:val="000000"/>
          <w:sz w:val="28"/>
          <w:szCs w:val="28"/>
          <w:lang w:eastAsia="ru-RU"/>
        </w:rPr>
        <w:t> </w:t>
      </w:r>
      <w:r w:rsidRPr="00F02A9E">
        <w:rPr>
          <w:rFonts w:ascii="Arial" w:eastAsia="Times New Roman" w:hAnsi="Arial" w:cs="Arial"/>
          <w:iCs/>
          <w:color w:val="000000"/>
          <w:sz w:val="28"/>
          <w:szCs w:val="28"/>
          <w:lang w:val="ru-RU" w:eastAsia="ru-RU"/>
        </w:rPr>
        <w:t>развитие силовых способностей</w:t>
      </w:r>
      <w:r w:rsidRPr="00F02A9E">
        <w:rPr>
          <w:rFonts w:ascii="Arial" w:eastAsia="Times New Roman" w:hAnsi="Arial" w:cs="Arial"/>
          <w:bCs/>
          <w:iCs/>
          <w:color w:val="000000"/>
          <w:sz w:val="28"/>
          <w:szCs w:val="28"/>
          <w:lang w:val="ru-RU" w:eastAsia="ru-RU"/>
        </w:rPr>
        <w:t>.</w:t>
      </w:r>
      <w:r w:rsidRPr="00F02A9E">
        <w:rPr>
          <w:rFonts w:ascii="Arial" w:eastAsia="Times New Roman" w:hAnsi="Arial" w:cs="Arial"/>
          <w:color w:val="000000"/>
          <w:sz w:val="28"/>
          <w:szCs w:val="28"/>
          <w:lang w:val="ru-RU" w:eastAsia="ru-RU"/>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3)</w:t>
      </w:r>
      <w:r w:rsidRPr="00F02A9E">
        <w:rPr>
          <w:rFonts w:ascii="Arial" w:eastAsia="Times New Roman" w:hAnsi="Arial" w:cs="Arial"/>
          <w:iCs/>
          <w:color w:val="000000"/>
          <w:sz w:val="28"/>
          <w:szCs w:val="28"/>
          <w:lang w:eastAsia="ru-RU"/>
        </w:rPr>
        <w:t> </w:t>
      </w:r>
      <w:r w:rsidRPr="00F02A9E">
        <w:rPr>
          <w:rFonts w:ascii="Arial" w:eastAsia="Times New Roman" w:hAnsi="Arial" w:cs="Arial"/>
          <w:iCs/>
          <w:color w:val="000000"/>
          <w:sz w:val="28"/>
          <w:szCs w:val="28"/>
          <w:lang w:val="ru-RU" w:eastAsia="ru-RU"/>
        </w:rPr>
        <w:t>развитие выносливости</w:t>
      </w:r>
      <w:r w:rsidRPr="00F02A9E">
        <w:rPr>
          <w:rFonts w:ascii="Arial" w:eastAsia="Times New Roman" w:hAnsi="Arial" w:cs="Arial"/>
          <w:color w:val="000000"/>
          <w:sz w:val="28"/>
          <w:szCs w:val="28"/>
          <w:lang w:val="ru-RU" w:eastAsia="ru-RU"/>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w:t>
      </w:r>
      <w:r w:rsidRPr="00F02A9E">
        <w:rPr>
          <w:rFonts w:ascii="Arial" w:eastAsia="Times New Roman" w:hAnsi="Arial" w:cs="Arial"/>
          <w:iCs/>
          <w:color w:val="000000"/>
          <w:sz w:val="28"/>
          <w:szCs w:val="28"/>
          <w:lang w:eastAsia="ru-RU"/>
        </w:rPr>
        <w:t> </w:t>
      </w:r>
      <w:r w:rsidRPr="00F02A9E">
        <w:rPr>
          <w:rFonts w:ascii="Arial" w:eastAsia="Times New Roman" w:hAnsi="Arial" w:cs="Arial"/>
          <w:iCs/>
          <w:color w:val="000000"/>
          <w:sz w:val="28"/>
          <w:szCs w:val="28"/>
          <w:lang w:val="ru-RU" w:eastAsia="ru-RU"/>
        </w:rPr>
        <w:t>развитие координации движений</w:t>
      </w:r>
      <w:r w:rsidRPr="00F02A9E">
        <w:rPr>
          <w:rFonts w:ascii="Arial" w:eastAsia="Times New Roman" w:hAnsi="Arial" w:cs="Arial"/>
          <w:color w:val="000000"/>
          <w:sz w:val="28"/>
          <w:szCs w:val="28"/>
          <w:lang w:val="ru-RU" w:eastAsia="ru-RU"/>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1.4.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color w:val="000000"/>
          <w:sz w:val="28"/>
          <w:szCs w:val="28"/>
          <w:lang w:val="ru-RU" w:eastAsia="ru-RU"/>
        </w:rPr>
        <w:t>Футбол.</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1.4.2.1.</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коростных способностей</w:t>
      </w:r>
      <w:r w:rsidR="005626F3" w:rsidRPr="00F02A9E">
        <w:rPr>
          <w:rFonts w:ascii="Arial" w:eastAsia="Times New Roman" w:hAnsi="Arial" w:cs="Arial"/>
          <w:color w:val="000000"/>
          <w:sz w:val="28"/>
          <w:szCs w:val="28"/>
          <w:lang w:val="ru-RU" w:eastAsia="ru-RU"/>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1.4.2.2.</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силовых способностей</w:t>
      </w:r>
      <w:r w:rsidR="005626F3" w:rsidRPr="00F02A9E">
        <w:rPr>
          <w:rFonts w:ascii="Arial" w:eastAsia="Times New Roman" w:hAnsi="Arial" w:cs="Arial"/>
          <w:bCs/>
          <w:iCs/>
          <w:color w:val="000000"/>
          <w:sz w:val="28"/>
          <w:szCs w:val="28"/>
          <w:lang w:val="ru-RU" w:eastAsia="ru-RU"/>
        </w:rPr>
        <w:t>.</w:t>
      </w:r>
      <w:r w:rsidR="005626F3" w:rsidRPr="00F02A9E">
        <w:rPr>
          <w:rFonts w:ascii="Arial" w:eastAsia="Times New Roman" w:hAnsi="Arial" w:cs="Arial"/>
          <w:color w:val="000000"/>
          <w:sz w:val="28"/>
          <w:szCs w:val="28"/>
          <w:lang w:val="ru-RU" w:eastAsia="ru-RU"/>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iCs/>
          <w:color w:val="000000"/>
          <w:sz w:val="28"/>
          <w:szCs w:val="28"/>
          <w:lang w:val="ru-RU" w:eastAsia="ru-RU"/>
        </w:rPr>
        <w:t>46.</w:t>
      </w:r>
      <w:r w:rsidR="005626F3" w:rsidRPr="00F02A9E">
        <w:rPr>
          <w:rFonts w:ascii="Arial" w:eastAsia="Times New Roman" w:hAnsi="Arial" w:cs="Arial"/>
          <w:iCs/>
          <w:color w:val="000000"/>
          <w:sz w:val="28"/>
          <w:szCs w:val="28"/>
          <w:lang w:val="ru-RU" w:eastAsia="ru-RU"/>
        </w:rPr>
        <w:t>8.1.4.2.3.</w:t>
      </w:r>
      <w:r w:rsidR="005626F3" w:rsidRPr="00F02A9E">
        <w:rPr>
          <w:rFonts w:ascii="Arial" w:eastAsia="Times New Roman" w:hAnsi="Arial" w:cs="Arial"/>
          <w:iCs/>
          <w:color w:val="000000"/>
          <w:sz w:val="28"/>
          <w:szCs w:val="28"/>
          <w:lang w:eastAsia="ru-RU"/>
        </w:rPr>
        <w:t> </w:t>
      </w:r>
      <w:r w:rsidR="005626F3" w:rsidRPr="00F02A9E">
        <w:rPr>
          <w:rFonts w:ascii="Arial" w:eastAsia="Times New Roman" w:hAnsi="Arial" w:cs="Arial"/>
          <w:iCs/>
          <w:color w:val="000000"/>
          <w:sz w:val="28"/>
          <w:szCs w:val="28"/>
          <w:lang w:val="ru-RU" w:eastAsia="ru-RU"/>
        </w:rPr>
        <w:t>Развитие выносливости</w:t>
      </w:r>
      <w:r w:rsidR="005626F3" w:rsidRPr="00F02A9E">
        <w:rPr>
          <w:rFonts w:ascii="Arial" w:eastAsia="Times New Roman" w:hAnsi="Arial" w:cs="Arial"/>
          <w:bCs/>
          <w:iCs/>
          <w:color w:val="000000"/>
          <w:sz w:val="28"/>
          <w:szCs w:val="28"/>
          <w:lang w:val="ru-RU" w:eastAsia="ru-RU"/>
        </w:rPr>
        <w:t>.</w:t>
      </w:r>
      <w:r w:rsidR="005626F3" w:rsidRPr="00F02A9E">
        <w:rPr>
          <w:rFonts w:ascii="Arial" w:eastAsia="Times New Roman" w:hAnsi="Arial" w:cs="Arial"/>
          <w:color w:val="000000"/>
          <w:sz w:val="28"/>
          <w:szCs w:val="28"/>
          <w:lang w:val="ru-RU" w:eastAsia="ru-RU"/>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9.</w:t>
      </w:r>
      <w:r w:rsidR="005626F3" w:rsidRPr="00F02A9E">
        <w:rPr>
          <w:rFonts w:ascii="Arial" w:hAnsi="Arial" w:cs="Arial"/>
          <w:sz w:val="28"/>
          <w:szCs w:val="28"/>
        </w:rPr>
        <w:t> </w:t>
      </w:r>
      <w:r w:rsidR="005626F3" w:rsidRPr="00F02A9E">
        <w:rPr>
          <w:rFonts w:ascii="Arial" w:hAnsi="Arial" w:cs="Arial"/>
          <w:sz w:val="28"/>
          <w:szCs w:val="28"/>
          <w:lang w:val="ru-RU"/>
        </w:rPr>
        <w:t>Планируемые результаты освоения программы по физической культуре на уровне основного общего образов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познаватель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планированием режима дня и изменениями показателей работоспособ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коммуникатив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3.</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регулятив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9.</w:t>
      </w:r>
      <w:r w:rsidR="005626F3" w:rsidRPr="00F02A9E">
        <w:rPr>
          <w:rFonts w:ascii="Arial" w:hAnsi="Arial" w:cs="Arial"/>
          <w:sz w:val="28"/>
          <w:szCs w:val="28"/>
        </w:rPr>
        <w:t> </w:t>
      </w:r>
      <w:r w:rsidR="005626F3" w:rsidRPr="00F02A9E">
        <w:rPr>
          <w:rFonts w:ascii="Arial" w:hAnsi="Arial" w:cs="Arial"/>
          <w:sz w:val="28"/>
          <w:szCs w:val="28"/>
          <w:lang w:val="ru-RU"/>
        </w:rPr>
        <w:t>Планируемые результаты освоения программы по физической культуре на уровне основного общего образов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познаватель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планированием режима дня и изменениями показателей работоспособ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коммуникатив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2.3.</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У обучающегося будут сформированы следующие универсальные регулятивные учебные действ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Предметные результаты освоения программы по физической культуре на уровне основного общего образования.</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1.</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К концу обучения в 5 классе обучающийся научитс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комплексы упражнений оздоровительной физической культуры на развитие гибкости, координации и формирование телослож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опорный прыжок с разбега способом «ноги врозь» (мальчики) и способом «напрыгивания с последующим спрыгиванием» (девоч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ередвигаться по гимнастической стенке приставным шагом, лазать разноимённым способом вверх и по диагонал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бег с равномерной скоростью с высокого старта по учебной дистанц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демонстрировать технику прыжка в длину с разбега способом «согнув ног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передвигаться на лыжах попеременным двухшажным ходом (для бесснежных районов – имитация передвиж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демонстрировать технические действия в спортивных игра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риём и передача мяча двумя руками снизу и сверху с места и в движении, прямая нижняя подач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ведение мяча с равномерной скоростью в разных направлениях, приём и передача мяча, удар по неподвижному мячу с небольшого разбега).</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2.</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К концу обучения в 6 классе обучающийся научитс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характеризовать Олимпийские игры современности как международное культурное явление, роль Пьера</w:t>
      </w:r>
      <w:r w:rsidRPr="00F02A9E">
        <w:rPr>
          <w:rFonts w:ascii="Arial" w:eastAsia="Times New Roman" w:hAnsi="Arial" w:cs="Arial"/>
          <w:color w:val="000000"/>
          <w:sz w:val="28"/>
          <w:szCs w:val="28"/>
          <w:lang w:eastAsia="ru-RU"/>
        </w:rPr>
        <w:t> </w:t>
      </w:r>
      <w:r w:rsidRPr="00F02A9E">
        <w:rPr>
          <w:rFonts w:ascii="Arial" w:eastAsia="Times New Roman" w:hAnsi="Arial" w:cs="Arial"/>
          <w:color w:val="000000"/>
          <w:sz w:val="28"/>
          <w:szCs w:val="28"/>
          <w:lang w:val="ru-RU" w:eastAsia="ru-RU"/>
        </w:rPr>
        <w:t>де</w:t>
      </w:r>
      <w:r w:rsidRPr="00F02A9E">
        <w:rPr>
          <w:rFonts w:ascii="Arial" w:eastAsia="Times New Roman" w:hAnsi="Arial" w:cs="Arial"/>
          <w:color w:val="000000"/>
          <w:sz w:val="28"/>
          <w:szCs w:val="28"/>
          <w:lang w:eastAsia="ru-RU"/>
        </w:rPr>
        <w:t> </w:t>
      </w:r>
      <w:r w:rsidRPr="00F02A9E">
        <w:rPr>
          <w:rFonts w:ascii="Arial" w:eastAsia="Times New Roman" w:hAnsi="Arial" w:cs="Arial"/>
          <w:color w:val="000000"/>
          <w:sz w:val="28"/>
          <w:szCs w:val="28"/>
          <w:lang w:val="ru-RU" w:eastAsia="ru-RU"/>
        </w:rPr>
        <w:t xml:space="preserve">Кубертена в их историческом возрождении, обсуждать историю возникновения девиза, символики и ритуалов Олимпийских игр;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правила и демонстрировать технические действия в спортивных играх: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3.</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К концу обучения в 7 классе обучающийся научитс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бъяснять положительное влияние занятий физической культурой и спортом на воспитание личностных качеств современных </w:t>
      </w:r>
      <w:r w:rsidRPr="00F02A9E">
        <w:rPr>
          <w:rFonts w:ascii="Arial" w:eastAsia="Times New Roman" w:hAnsi="Arial" w:cs="Arial"/>
          <w:color w:val="000000"/>
          <w:spacing w:val="-2"/>
          <w:sz w:val="28"/>
          <w:szCs w:val="28"/>
          <w:lang w:val="ru-RU" w:eastAsia="ru-RU"/>
        </w:rPr>
        <w:t>обучающихся</w:t>
      </w:r>
      <w:r w:rsidRPr="00F02A9E">
        <w:rPr>
          <w:rFonts w:ascii="Arial" w:eastAsia="Times New Roman" w:hAnsi="Arial" w:cs="Arial"/>
          <w:color w:val="000000"/>
          <w:sz w:val="28"/>
          <w:szCs w:val="28"/>
          <w:lang w:val="ru-RU" w:eastAsia="ru-RU"/>
        </w:rPr>
        <w:t xml:space="preserve">, приводить примеры из собственной жизн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лазанье по канату в два приёма (юноши) и простейшие акробатические пирамиды в парах и тройках (девуш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стойку на голове с опорой на руки и включать её в акробатическую комбинацию из ранее освоенных упражнений (юнош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метание малого мяча на точность в неподвижную, качающуюся и катящуюся с разной скоростью мишен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демонстрировать и использовать технические действия спортивных игр: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4.</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К концу обучения в 8 классе обучающийся научитс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роводить занятия оздоровительной гимнастикой по коррекции индивидуальной формы осанки и избыточной массы тел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блюдать правила безопасности в бассейне при выполнении плавательных упражнени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прыжки в воду со стартовой тумбы;</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технические элементы плавания кролем на груди в согласовании с дыхание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демонстрировать и использовать технические действия спортивных игр: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A94407" w:rsidRPr="00F02A9E" w:rsidRDefault="00D2010E"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46.</w:t>
      </w:r>
      <w:r w:rsidR="005626F3" w:rsidRPr="00F02A9E">
        <w:rPr>
          <w:rFonts w:ascii="Arial" w:eastAsia="Times New Roman" w:hAnsi="Arial" w:cs="Arial"/>
          <w:color w:val="000000"/>
          <w:sz w:val="28"/>
          <w:szCs w:val="28"/>
          <w:lang w:val="ru-RU" w:eastAsia="ru-RU"/>
        </w:rPr>
        <w:t>9.3.4.</w:t>
      </w:r>
      <w:r w:rsidR="005626F3" w:rsidRPr="00F02A9E">
        <w:rPr>
          <w:rFonts w:ascii="Arial" w:eastAsia="Times New Roman" w:hAnsi="Arial" w:cs="Arial"/>
          <w:color w:val="000000"/>
          <w:sz w:val="28"/>
          <w:szCs w:val="28"/>
          <w:lang w:eastAsia="ru-RU"/>
        </w:rPr>
        <w:t> </w:t>
      </w:r>
      <w:r w:rsidR="005626F3" w:rsidRPr="00F02A9E">
        <w:rPr>
          <w:rFonts w:ascii="Arial" w:eastAsia="Times New Roman" w:hAnsi="Arial" w:cs="Arial"/>
          <w:color w:val="000000"/>
          <w:sz w:val="28"/>
          <w:szCs w:val="28"/>
          <w:lang w:val="ru-RU" w:eastAsia="ru-RU"/>
        </w:rPr>
        <w:t>К концу обучения в 9 классе обучающийся научится:</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ставлять и выполнять композицию упражнений черлидинга с построением пирамид, элементами степ-аэробики и акробатики (девушки);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соблюдать правила безопасности в бассейне при выполнении плавательных упражнений;</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повороты кувырком, маятнико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выполнять технические элементы брассом в согласовании с дыханием;</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A94407" w:rsidRPr="00F02A9E" w:rsidRDefault="005626F3" w:rsidP="00655602">
      <w:pPr>
        <w:spacing w:after="0" w:line="240" w:lineRule="auto"/>
        <w:ind w:firstLine="709"/>
        <w:contextualSpacing/>
        <w:jc w:val="both"/>
        <w:rPr>
          <w:rFonts w:ascii="Arial" w:eastAsia="Times New Roman" w:hAnsi="Arial" w:cs="Arial"/>
          <w:color w:val="000000"/>
          <w:sz w:val="28"/>
          <w:szCs w:val="28"/>
          <w:lang w:val="ru-RU" w:eastAsia="ru-RU"/>
        </w:rPr>
      </w:pPr>
      <w:r w:rsidRPr="00F02A9E">
        <w:rPr>
          <w:rFonts w:ascii="Arial" w:eastAsia="Times New Roman" w:hAnsi="Arial" w:cs="Arial"/>
          <w:color w:val="000000"/>
          <w:sz w:val="28"/>
          <w:szCs w:val="28"/>
          <w:lang w:val="ru-RU" w:eastAsia="ru-RU"/>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 Физическая культура. Модули по видам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w:t>
      </w:r>
      <w:r w:rsidR="005626F3" w:rsidRPr="00F02A9E">
        <w:rPr>
          <w:rFonts w:ascii="Arial" w:hAnsi="Arial" w:cs="Arial"/>
          <w:sz w:val="28"/>
          <w:szCs w:val="28"/>
        </w:rPr>
        <w:t> </w:t>
      </w:r>
      <w:r w:rsidR="005626F3" w:rsidRPr="00F02A9E">
        <w:rPr>
          <w:rFonts w:ascii="Arial" w:hAnsi="Arial" w:cs="Arial"/>
          <w:sz w:val="28"/>
          <w:szCs w:val="28"/>
          <w:lang w:val="ru-RU"/>
        </w:rPr>
        <w:t>Модуль «Самб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самбо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жизненно важных навыков самостраховки и самозащиты, а также умения применять его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оложительной мотивации и устойчивого учебно- познавательного интереса к физической куль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овлетворение индивидуальных потребностей, обучающихся в занятиях физической культурой и спортом средствами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w:t>
      </w:r>
      <w:r w:rsidR="005626F3" w:rsidRPr="00F02A9E">
        <w:rPr>
          <w:rFonts w:ascii="Arial" w:hAnsi="Arial" w:cs="Arial"/>
          <w:sz w:val="28"/>
          <w:szCs w:val="28"/>
        </w:rPr>
        <w:t> </w:t>
      </w:r>
      <w:r w:rsidR="005626F3" w:rsidRPr="00F02A9E">
        <w:rPr>
          <w:rFonts w:ascii="Arial" w:hAnsi="Arial" w:cs="Arial"/>
          <w:sz w:val="28"/>
          <w:szCs w:val="28"/>
          <w:lang w:val="ru-RU"/>
        </w:rPr>
        <w:t>Модуль по самбо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самбо на малой родине, в стране и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личности в истории самбо. Последователи и легенды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самбо в ведении боевых действий. Героизация подвиг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вные организации и федерации (международные, российские), осуществляющие управление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направлений и правила самбо (спортивное, боевое, пляжное, дем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альная и личностная успешность выдающихся спортсменов – самб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портсмена (самонаблюдение, краткосрочное и долгосрочное планирования, решение поставлен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тьевой режим. Роль витаминов и микроэлементов в функционировании иммунной сист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средства и методы обучения технике и тактике самбо. Основы прикладного самбо и его знач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тидопинговые правила и программы в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ведения в экстремальных жизнен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ание первой доврачебной помощи на занятиях самбо и в быт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ческие нормы и правила поведения самбиста, техника безопасности при занятиях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личной гигиены, требования к спортивной одежде (экипировке) для занятий самбо. Правильное сбалансированное питание самб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удейство простейших спортивных соревнований по самбо в качестве судьи или помощника судь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самб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о-подготовительные упражнения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ёмы самострах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спину через партнёра, стоящего в упоре на коленях и предплечь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спину через партнёра, стоящего в упоре на коленях и р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бок кувырком через партнёра, стоящего в упоре на коленях и предплечь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бок через партнёра, стоящего в упоре на коленях и р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 бок кувырком, выполняемые прыжком через руку партнёра в стой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 бок кувырком в движении, выполняя кувырок-полёт через партнёра, лежащего на ковре или стоящего бо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перёд на руки при падении на ковер спиной с вращением вокруг продольной оси, из стойки на р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 руки прыжком, то же прыжком назад, на спину прыжк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ально-подготовительные упражнения для бросков: зацепов, подхватов, через голову, через спину, через бедр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о – тактические основы самбо: стойки, дистанции, захваты, перемещ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действия самбо в положении лёж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арианты удержаний и переворачиваний, рычаг локтя от удержания сбоку, перегибая руку через бедр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зел плеча ногой от удержания сбо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ычаг руки противнику, лежащему на груди (рычаг плеча, рычаг локт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ычаг локтя захватом руки между но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щемление ахиллова сухожилия при различных взаиморасположениях сопер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ческая подготовка. Игры-задания. Учебные схватки по зада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овые упражнения по физической и технической подготовленности в самбо.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амбо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увства патриотизма, уважения к Отечеству через знание истории и современного состояния развития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на практике прикладные действия самбо (самостраховка, самозащита) в экстремальных жизнен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прикладного направления самбо, демонстрация основных способов самозащиты и самострахов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выполнение тестовых упражнений по физической и технической подготовленност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w:t>
      </w:r>
      <w:r w:rsidR="005626F3" w:rsidRPr="00F02A9E">
        <w:rPr>
          <w:rFonts w:ascii="Arial" w:hAnsi="Arial" w:cs="Arial"/>
          <w:sz w:val="28"/>
          <w:szCs w:val="28"/>
        </w:rPr>
        <w:t> </w:t>
      </w:r>
      <w:r w:rsidR="005626F3" w:rsidRPr="00F02A9E">
        <w:rPr>
          <w:rFonts w:ascii="Arial" w:hAnsi="Arial" w:cs="Arial"/>
          <w:sz w:val="28"/>
          <w:szCs w:val="28"/>
          <w:lang w:val="ru-RU"/>
        </w:rPr>
        <w:t>Модуль «Ганд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F02A9E">
        <w:rPr>
          <w:rFonts w:ascii="Arial" w:hAnsi="Arial" w:cs="Arial"/>
          <w:sz w:val="28"/>
          <w:szCs w:val="28"/>
        </w:rPr>
        <w:t> </w:t>
      </w:r>
      <w:r w:rsidRPr="00F02A9E">
        <w:rPr>
          <w:rFonts w:ascii="Arial" w:hAnsi="Arial" w:cs="Arial"/>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гандбол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гандбол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ганд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w:t>
      </w:r>
      <w:r w:rsidR="005626F3" w:rsidRPr="00F02A9E">
        <w:rPr>
          <w:rFonts w:ascii="Arial" w:hAnsi="Arial" w:cs="Arial"/>
          <w:sz w:val="28"/>
          <w:szCs w:val="28"/>
        </w:rPr>
        <w:t> </w:t>
      </w:r>
      <w:r w:rsidR="005626F3" w:rsidRPr="00F02A9E">
        <w:rPr>
          <w:rFonts w:ascii="Arial" w:hAnsi="Arial" w:cs="Arial"/>
          <w:sz w:val="28"/>
          <w:szCs w:val="28"/>
          <w:lang w:val="ru-RU"/>
        </w:rPr>
        <w:t>Модуль по гандбол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ганд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ганд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спортивных дисциплин гандбола (гандбол, пляжный гандбол, мини-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требования к игровой площадке, её размерам, зонам безопасности, допустимой температуре возду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средства и методы обучения технике передвижения с мячом и без мяча, броскам с опоры и в прыжке, игре вратар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жим дня при занятиях гандболом. Правила личной гигиены во время занятий гандбо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поведения и техники безопасности при занятиях гандбол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правила их проведения. Организация и проведение игр специальной направленности с элементами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по гандболу в качестве зрителя, болельщ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и методы профилактики пагубных привычек, асоциального и созависимого поведения. Антидопинговое по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а мяча: передача мяча одной рукой хлестом сверху и сбоку, с места, с разбега, с последующим перемеще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1.</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оложительных качеств личности и управление своими эмоциями в различных ситуациях и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2.</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3.</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технических приемов и тактических действий по гандболу, изученных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демонстрировать комплексы упражнений на развитие физических качеств, характерные для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основных средств и методов обучения базовым техническим приемам и тактическим действиям ганд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 xml:space="preserve">. </w:t>
      </w:r>
      <w:r w:rsidR="005626F3" w:rsidRPr="00F02A9E">
        <w:rPr>
          <w:rFonts w:ascii="Arial" w:eastAsia="Times New Roman" w:hAnsi="Arial" w:cs="Arial"/>
          <w:sz w:val="28"/>
          <w:szCs w:val="28"/>
          <w:lang w:val="ru-RU" w:eastAsia="zh-CN"/>
        </w:rPr>
        <w:t>М</w:t>
      </w:r>
      <w:r w:rsidR="005626F3" w:rsidRPr="00F02A9E">
        <w:rPr>
          <w:rFonts w:ascii="Arial" w:hAnsi="Arial" w:cs="Arial"/>
          <w:sz w:val="28"/>
          <w:szCs w:val="28"/>
          <w:lang w:val="ru-RU" w:eastAsia="zh-CN"/>
        </w:rPr>
        <w:t>одуль «Дзюдо».</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1.</w:t>
      </w:r>
      <w:r w:rsidR="005626F3" w:rsidRPr="00F02A9E">
        <w:rPr>
          <w:rFonts w:ascii="Arial" w:eastAsia="Times New Roman" w:hAnsi="Arial" w:cs="Arial"/>
          <w:sz w:val="28"/>
          <w:szCs w:val="28"/>
          <w:lang w:eastAsia="zh-CN"/>
        </w:rPr>
        <w:t> </w:t>
      </w:r>
      <w:r w:rsidR="005626F3" w:rsidRPr="00F02A9E">
        <w:rPr>
          <w:rFonts w:ascii="Arial" w:eastAsia="Times New Roman" w:hAnsi="Arial" w:cs="Arial"/>
          <w:sz w:val="28"/>
          <w:szCs w:val="28"/>
          <w:lang w:val="ru-RU" w:eastAsia="zh-CN"/>
        </w:rPr>
        <w:t>Пояснительная записка</w:t>
      </w:r>
      <w:r w:rsidR="005626F3" w:rsidRPr="00F02A9E">
        <w:rPr>
          <w:rFonts w:ascii="Arial" w:hAnsi="Arial" w:cs="Arial"/>
          <w:sz w:val="28"/>
          <w:szCs w:val="28"/>
          <w:lang w:val="ru-RU" w:eastAsia="zh-CN"/>
        </w:rPr>
        <w:t xml:space="preserve"> модуля «Дзюд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Дзюдо» </w:t>
      </w:r>
      <w:r w:rsidRPr="00F02A9E">
        <w:rPr>
          <w:rFonts w:ascii="Arial" w:eastAsia="Times New Roman" w:hAnsi="Arial" w:cs="Arial"/>
          <w:sz w:val="28"/>
          <w:szCs w:val="28"/>
          <w:lang w:val="ru-RU" w:eastAsia="ru-RU"/>
        </w:rPr>
        <w:t>(далее – модуль по дзюдо, дзюдо)</w:t>
      </w:r>
      <w:r w:rsidRPr="00F02A9E">
        <w:rPr>
          <w:rFonts w:ascii="Arial" w:hAnsi="Arial" w:cs="Arial"/>
          <w:sz w:val="28"/>
          <w:szCs w:val="28"/>
          <w:lang w:val="ru-RU"/>
        </w:rPr>
        <w:t xml:space="preserve">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зюдо включает многообразие двигательных действий</w:t>
      </w:r>
      <w:r w:rsidRPr="00F02A9E">
        <w:rPr>
          <w:rFonts w:ascii="Arial" w:hAnsi="Arial" w:cs="Arial"/>
          <w:sz w:val="28"/>
          <w:szCs w:val="28"/>
          <w:lang w:val="ru-RU"/>
        </w:rPr>
        <w:br/>
        <w:t xml:space="preserve">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взаимодействию, ответственности, достижению целей </w:t>
      </w:r>
      <w:r w:rsidRPr="00F02A9E">
        <w:rPr>
          <w:rFonts w:ascii="Arial" w:hAnsi="Arial" w:cs="Arial"/>
          <w:sz w:val="28"/>
          <w:szCs w:val="28"/>
          <w:lang w:val="ru-RU"/>
        </w:rPr>
        <w:br/>
        <w:t>и взаимовыручке, развивают коммуникативные навыки и умение владеть собой  в стрессовых ситуациях, а также содействуют духовному развит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eastAsia="Arial Unicode MS" w:hAnsi="Arial" w:cs="Arial"/>
          <w:sz w:val="28"/>
          <w:szCs w:val="28"/>
          <w:lang w:val="ru-RU"/>
        </w:rPr>
        <w:t xml:space="preserve">К современным спортивным дисциплинам дзюдо относятся включенные </w:t>
      </w:r>
      <w:r w:rsidRPr="00F02A9E">
        <w:rPr>
          <w:rFonts w:ascii="Arial" w:eastAsia="Arial Unicode MS" w:hAnsi="Arial" w:cs="Arial"/>
          <w:sz w:val="28"/>
          <w:szCs w:val="28"/>
          <w:lang w:val="ru-RU"/>
        </w:rPr>
        <w:br/>
        <w:t>во Всероссийский реестр видов спорта: весовые категории (с номером-кодом, обозначающим пол и возрастную категорию занимающихся), КАТА, КАТА-группа.</w:t>
      </w:r>
    </w:p>
    <w:p w:rsidR="00A94407" w:rsidRPr="00F02A9E" w:rsidRDefault="00D2010E"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hAnsi="Arial" w:cs="Arial"/>
          <w:sz w:val="28"/>
          <w:szCs w:val="28"/>
          <w:lang w:val="ru-RU" w:eastAsia="zh-CN"/>
        </w:rPr>
        <w:t>2.</w:t>
      </w:r>
      <w:r w:rsidR="005626F3" w:rsidRPr="00F02A9E">
        <w:rPr>
          <w:rFonts w:ascii="Arial" w:hAnsi="Arial" w:cs="Arial"/>
          <w:sz w:val="28"/>
          <w:szCs w:val="28"/>
          <w:lang w:eastAsia="zh-CN"/>
        </w:rPr>
        <w:t> </w:t>
      </w:r>
      <w:r w:rsidR="005626F3" w:rsidRPr="00F02A9E">
        <w:rPr>
          <w:rFonts w:ascii="Arial" w:hAnsi="Arial" w:cs="Arial"/>
          <w:sz w:val="28"/>
          <w:szCs w:val="28"/>
          <w:lang w:val="ru-RU" w:eastAsia="ru-RU"/>
        </w:rPr>
        <w:t xml:space="preserve">Целью изучения модуля по дзюдо является формирование </w:t>
      </w:r>
      <w:r w:rsidR="005626F3" w:rsidRPr="00F02A9E">
        <w:rPr>
          <w:rFonts w:ascii="Arial" w:hAnsi="Arial" w:cs="Arial"/>
          <w:sz w:val="28"/>
          <w:szCs w:val="28"/>
          <w:lang w:val="ru-RU" w:eastAsia="ru-RU"/>
        </w:rPr>
        <w:br/>
        <w:t xml:space="preserve">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дзюдо.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hAnsi="Arial" w:cs="Arial"/>
          <w:sz w:val="28"/>
          <w:szCs w:val="28"/>
          <w:lang w:val="ru-RU" w:eastAsia="ru-RU"/>
        </w:rPr>
        <w:t>3.</w:t>
      </w:r>
      <w:r w:rsidR="005626F3" w:rsidRPr="00F02A9E">
        <w:rPr>
          <w:rFonts w:ascii="Arial" w:hAnsi="Arial" w:cs="Arial"/>
          <w:sz w:val="28"/>
          <w:szCs w:val="28"/>
          <w:lang w:eastAsia="ru-RU"/>
        </w:rPr>
        <w:t> </w:t>
      </w:r>
      <w:r w:rsidR="005626F3" w:rsidRPr="00F02A9E">
        <w:rPr>
          <w:rFonts w:ascii="Arial" w:hAnsi="Arial" w:cs="Arial"/>
          <w:sz w:val="28"/>
          <w:szCs w:val="28"/>
          <w:lang w:val="ru-RU"/>
        </w:rPr>
        <w:t>Задачами изучения модуля по д</w:t>
      </w:r>
      <w:r w:rsidR="005626F3" w:rsidRPr="00F02A9E">
        <w:rPr>
          <w:rFonts w:ascii="Arial" w:eastAsia="Times New Roman" w:hAnsi="Arial" w:cs="Arial"/>
          <w:sz w:val="28"/>
          <w:szCs w:val="28"/>
          <w:lang w:val="ru-RU" w:eastAsia="ar-SA"/>
        </w:rPr>
        <w:t xml:space="preserve">зюдо </w:t>
      </w:r>
      <w:r w:rsidR="005626F3" w:rsidRPr="00F02A9E">
        <w:rPr>
          <w:rFonts w:ascii="Arial" w:hAnsi="Arial" w:cs="Arial"/>
          <w:sz w:val="28"/>
          <w:szCs w:val="28"/>
          <w:lang w:val="ru-RU"/>
        </w:rPr>
        <w:t>являются:</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 xml:space="preserve">всестороннее гармоничное развитие обучающихся, увеличение объема </w:t>
      </w:r>
      <w:r w:rsidRPr="00F02A9E">
        <w:rPr>
          <w:rFonts w:ascii="Arial" w:eastAsia="Arial Unicode MS"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формирование общих представлений о дзюдо, его истории развития,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и тактическими действиями дзюдо;</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 xml:space="preserve">формирование общей культуры развития личности обучающегося средствами дзюдо, </w:t>
      </w:r>
      <w:r w:rsidRPr="00F02A9E">
        <w:rPr>
          <w:rFonts w:ascii="Arial" w:hAnsi="Arial" w:cs="Arial"/>
          <w:sz w:val="28"/>
          <w:szCs w:val="28"/>
          <w:lang w:val="ru-RU"/>
        </w:rPr>
        <w:t>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 xml:space="preserve">развитие положительной мотивации и устойчивого учебно- познавательного интереса к </w:t>
      </w:r>
      <w:r w:rsidRPr="00F02A9E">
        <w:rPr>
          <w:rFonts w:ascii="Arial" w:hAnsi="Arial" w:cs="Arial"/>
          <w:sz w:val="28"/>
          <w:szCs w:val="28"/>
          <w:lang w:val="ru-RU" w:eastAsia="ru-RU"/>
        </w:rPr>
        <w:t>учебному</w:t>
      </w:r>
      <w:r w:rsidRPr="00F02A9E">
        <w:rPr>
          <w:rFonts w:ascii="Arial" w:eastAsia="Arial Unicode MS" w:hAnsi="Arial" w:cs="Arial"/>
          <w:sz w:val="28"/>
          <w:szCs w:val="28"/>
          <w:lang w:val="ru-RU"/>
        </w:rPr>
        <w:t xml:space="preserve"> предмету «Физическая культура», удовлетворение индивидуальных потребностей обучающихся в занятиях физической культурой и спортом средствами дзюдо;</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eastAsia="Arial Unicode MS" w:hAnsi="Arial" w:cs="Arial"/>
          <w:sz w:val="28"/>
          <w:szCs w:val="28"/>
          <w:lang w:val="ru-RU"/>
        </w:rPr>
      </w:pPr>
      <w:r w:rsidRPr="00F02A9E">
        <w:rPr>
          <w:rFonts w:ascii="Arial" w:eastAsia="Arial Unicode MS"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eastAsia="Times New Roman"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4.</w:t>
      </w:r>
      <w:r w:rsidR="005626F3" w:rsidRPr="00F02A9E">
        <w:rPr>
          <w:rFonts w:ascii="Arial" w:eastAsia="Times New Roman" w:hAnsi="Arial" w:cs="Arial"/>
          <w:sz w:val="28"/>
          <w:szCs w:val="28"/>
          <w:lang w:eastAsia="zh-CN"/>
        </w:rPr>
        <w:t> </w:t>
      </w:r>
      <w:r w:rsidR="005626F3" w:rsidRPr="00F02A9E">
        <w:rPr>
          <w:rFonts w:ascii="Arial" w:eastAsia="Times New Roman" w:hAnsi="Arial" w:cs="Arial"/>
          <w:sz w:val="28"/>
          <w:szCs w:val="28"/>
          <w:lang w:val="ru-RU" w:eastAsia="zh-CN"/>
        </w:rPr>
        <w:t>Место и роль модуля по дзюдо.</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tabs>
          <w:tab w:val="left" w:pos="2809"/>
          <w:tab w:val="left" w:pos="4695"/>
          <w:tab w:val="left" w:pos="5391"/>
        </w:tabs>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Специфика модуля по дзюд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 xml:space="preserve">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w:t>
      </w:r>
      <w:r w:rsidRPr="00F02A9E">
        <w:rPr>
          <w:rFonts w:ascii="Arial" w:eastAsia="Times New Roman" w:hAnsi="Arial" w:cs="Arial"/>
          <w:sz w:val="28"/>
          <w:szCs w:val="28"/>
          <w:lang w:val="ru-RU" w:eastAsia="zh-CN" w:bidi="ru-RU"/>
        </w:rPr>
        <w:t>ГТО</w:t>
      </w:r>
      <w:r w:rsidRPr="00F02A9E">
        <w:rPr>
          <w:rFonts w:ascii="Arial" w:eastAsia="Times New Roman" w:hAnsi="Arial" w:cs="Arial"/>
          <w:sz w:val="28"/>
          <w:szCs w:val="28"/>
          <w:lang w:val="ru-RU" w:eastAsia="ru-RU" w:bidi="ru-RU"/>
        </w:rPr>
        <w:t xml:space="preserve">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5.</w:t>
      </w:r>
      <w:r w:rsidR="005626F3" w:rsidRPr="00F02A9E">
        <w:rPr>
          <w:rFonts w:ascii="Arial" w:eastAsia="Times New Roman" w:hAnsi="Arial" w:cs="Arial"/>
          <w:sz w:val="28"/>
          <w:szCs w:val="28"/>
          <w:lang w:eastAsia="zh-CN"/>
        </w:rPr>
        <w:t> </w:t>
      </w:r>
      <w:r w:rsidR="005626F3" w:rsidRPr="00F02A9E">
        <w:rPr>
          <w:rFonts w:ascii="Arial" w:hAnsi="Arial" w:cs="Arial"/>
          <w:sz w:val="28"/>
          <w:szCs w:val="28"/>
          <w:lang w:val="ru-RU" w:eastAsia="zh-CN"/>
        </w:rPr>
        <w:t>Модуль по дзюдо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zh-CN"/>
        </w:rPr>
        <w:t xml:space="preserve">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етом возраста и физической подготовленности обучающихся </w:t>
      </w:r>
      <w:r w:rsidRPr="00F02A9E">
        <w:rPr>
          <w:rFonts w:ascii="Arial" w:eastAsia="Times New Roman" w:hAnsi="Arial" w:cs="Arial"/>
          <w:sz w:val="28"/>
          <w:szCs w:val="28"/>
          <w:lang w:val="ru-RU"/>
        </w:rPr>
        <w:t>(с соответствующей дозировкой и интенсивностью)</w:t>
      </w:r>
      <w:r w:rsidRPr="00F02A9E">
        <w:rPr>
          <w:rFonts w:ascii="Arial" w:hAnsi="Arial" w:cs="Arial"/>
          <w:sz w:val="28"/>
          <w:szCs w:val="28"/>
          <w:lang w:val="ru-RU" w:eastAsia="zh-CN"/>
        </w:rPr>
        <w:t>;</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zh-CN"/>
        </w:rPr>
        <w:t xml:space="preserve">в виде целостного последовательного учебного модуля, изучаемого </w:t>
      </w:r>
      <w:r w:rsidRPr="00F02A9E">
        <w:rPr>
          <w:rFonts w:ascii="Arial" w:hAnsi="Arial" w:cs="Arial"/>
          <w:sz w:val="28"/>
          <w:szCs w:val="28"/>
          <w:lang w:val="ru-RU" w:eastAsia="zh-CN"/>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F02A9E">
        <w:rPr>
          <w:rFonts w:ascii="Arial" w:hAnsi="Arial" w:cs="Arial"/>
          <w:sz w:val="28"/>
          <w:szCs w:val="28"/>
          <w:lang w:val="ru-RU" w:eastAsia="ru-RU"/>
        </w:rPr>
        <w:t>(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zh-CN"/>
        </w:rPr>
        <w:t xml:space="preserve">в виде дополнительных часов, выделяемых на спортивно-оздоровительную работу с обучающимися в рамках внеурочной деятельности </w:t>
      </w:r>
      <w:r w:rsidRPr="00F02A9E">
        <w:rPr>
          <w:rFonts w:ascii="Arial" w:hAnsi="Arial" w:cs="Arial"/>
          <w:sz w:val="28"/>
          <w:szCs w:val="28"/>
          <w:lang w:val="ru-RU"/>
        </w:rPr>
        <w:t xml:space="preserve">и (или) за счет посещения обучающимися спортивных секций, школьных спортивных клубов, включая использование учебных модулей по видам спорта </w:t>
      </w:r>
      <w:r w:rsidRPr="00F02A9E">
        <w:rPr>
          <w:rFonts w:ascii="Arial" w:hAnsi="Arial" w:cs="Arial"/>
          <w:sz w:val="28"/>
          <w:szCs w:val="28"/>
          <w:lang w:val="ru-RU" w:eastAsia="ru-RU"/>
        </w:rPr>
        <w:t>(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6.</w:t>
      </w:r>
      <w:r w:rsidR="005626F3" w:rsidRPr="00F02A9E">
        <w:rPr>
          <w:rFonts w:ascii="Arial" w:eastAsia="Times New Roman" w:hAnsi="Arial" w:cs="Arial"/>
          <w:sz w:val="28"/>
          <w:szCs w:val="28"/>
          <w:lang w:eastAsia="zh-CN"/>
        </w:rPr>
        <w:t> </w:t>
      </w:r>
      <w:r w:rsidR="005626F3" w:rsidRPr="00F02A9E">
        <w:rPr>
          <w:rFonts w:ascii="Arial" w:hAnsi="Arial" w:cs="Arial"/>
          <w:iCs/>
          <w:sz w:val="28"/>
          <w:szCs w:val="28"/>
          <w:lang w:val="ru-RU" w:eastAsia="zh-CN"/>
        </w:rPr>
        <w:t>Содержание модуля по дзюд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eastAsia="Times New Roman" w:hAnsi="Arial" w:cs="Arial"/>
          <w:sz w:val="28"/>
          <w:szCs w:val="28"/>
          <w:lang w:val="ru-RU" w:eastAsia="zh-CN"/>
        </w:rPr>
        <w:t>1)</w:t>
      </w:r>
      <w:r w:rsidRPr="00F02A9E">
        <w:rPr>
          <w:rFonts w:ascii="Arial" w:hAnsi="Arial" w:cs="Arial"/>
          <w:iCs/>
          <w:sz w:val="28"/>
          <w:szCs w:val="28"/>
          <w:lang w:eastAsia="zh-CN"/>
        </w:rPr>
        <w:t> </w:t>
      </w:r>
      <w:r w:rsidRPr="00F02A9E">
        <w:rPr>
          <w:rFonts w:ascii="Arial" w:hAnsi="Arial" w:cs="Arial"/>
          <w:sz w:val="28"/>
          <w:szCs w:val="28"/>
          <w:lang w:val="ru-RU"/>
        </w:rPr>
        <w:t>Знания о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стория развития дзюдо в России. Первые центры дзюдо во Владивостоке, Москве, Ленинград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бщественные организации, осуществляющие развитие дзюдо в мире (Международная федерация дзюдо, континентальные организации, национальные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Развитие дзюдо в регионах России. Спортивные клубы дзюдо, выступающие на международном уровн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Национальные школы дзюдо Советского Союза. Региональные школы дзюдо Росси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звестные спортсмены-дзюдоисты и тренеры. Достижения отечественных дзюдоистов на мировом уровн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Развитие системы клубного дзюдо в России. Региональные и муниципальные клубы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новы правил соревнований по дзюдо. Весовые категории участников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оложение о порядке аттестационной деятельности по присвоению квалификационных степеней КЮ и ДАН в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Единая всероссийская спортивная классификация (ЕВСК) по виду спорта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рминология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лассификация технических действий дзюдо в стойке и в партер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равила подбора физических упражнений для развития силовых, координационных, скоростных способностей, выносливости, гибкости дзюдо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eastAsia="ru-RU"/>
        </w:rPr>
        <w:t>Правила отработки бросков с партнером.</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eastAsia="Times New Roman" w:hAnsi="Arial" w:cs="Arial"/>
          <w:sz w:val="28"/>
          <w:szCs w:val="28"/>
          <w:lang w:val="ru-RU" w:eastAsia="zh-CN"/>
        </w:rPr>
        <w:t>2)</w:t>
      </w:r>
      <w:r w:rsidRPr="00F02A9E">
        <w:rPr>
          <w:rFonts w:ascii="Arial" w:eastAsia="Times New Roman" w:hAnsi="Arial" w:cs="Arial"/>
          <w:sz w:val="28"/>
          <w:szCs w:val="28"/>
          <w:lang w:eastAsia="zh-CN"/>
        </w:rPr>
        <w:t> </w:t>
      </w:r>
      <w:r w:rsidRPr="00F02A9E">
        <w:rPr>
          <w:rFonts w:ascii="Arial" w:hAnsi="Arial" w:cs="Arial"/>
          <w:iCs/>
          <w:sz w:val="28"/>
          <w:szCs w:val="28"/>
          <w:lang w:val="ru-RU" w:eastAsia="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равила безопасного, правомерного поведения во время соревнований </w:t>
      </w:r>
      <w:r w:rsidRPr="00F02A9E">
        <w:rPr>
          <w:rFonts w:ascii="Arial" w:hAnsi="Arial" w:cs="Arial"/>
          <w:sz w:val="28"/>
          <w:szCs w:val="28"/>
          <w:lang w:val="ru-RU" w:eastAsia="ru-RU"/>
        </w:rPr>
        <w:br/>
        <w:t>по дзюдо (зритель, болельщик).</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амоконтроль в процессе занятий с элементами дзюдо в учебной,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нешние признаки утомления. Восстановление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Рациональное питание при систематических занятиях физическими упражнениями с элементами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ребования к спортивной одежде и обуви для занятий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ценка уровня физической подготовленности в дзюдо.</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sz w:val="28"/>
          <w:szCs w:val="28"/>
          <w:lang w:val="ru-RU" w:eastAsia="ru-RU"/>
        </w:rPr>
        <w:t>Дневник самонаблюдения за показателями развития физических качеств.</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eastAsia="Times New Roman" w:hAnsi="Arial" w:cs="Arial"/>
          <w:sz w:val="28"/>
          <w:szCs w:val="28"/>
          <w:lang w:val="ru-RU" w:eastAsia="zh-CN"/>
        </w:rPr>
        <w:t>3)</w:t>
      </w:r>
      <w:r w:rsidRPr="00F02A9E">
        <w:rPr>
          <w:rFonts w:ascii="Arial" w:eastAsia="Times New Roman" w:hAnsi="Arial" w:cs="Arial"/>
          <w:sz w:val="28"/>
          <w:szCs w:val="28"/>
          <w:lang w:eastAsia="zh-CN"/>
        </w:rPr>
        <w:t> </w:t>
      </w:r>
      <w:r w:rsidRPr="00F02A9E">
        <w:rPr>
          <w:rFonts w:ascii="Arial" w:hAnsi="Arial" w:cs="Arial"/>
          <w:iCs/>
          <w:sz w:val="28"/>
          <w:szCs w:val="28"/>
          <w:lang w:val="ru-RU" w:eastAsia="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Физкультурно-оздоровительная деятельность с элементами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плексы упражнений для развития физических качеств (ловкость, гибкость, сила, быстрота, выносливость).</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плексы упражнений, формирующие двигательные умения и навыки дзюдоист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плексы корригирующей гимнастики с использованием элементов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Разминка и ее роль на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пециально-подготовительные упражнения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пециально-подготовительные упражнения. Упражнения на гибкость. Упражнения на ловкость. Упражнения на силу. Упражнения на быстроту. Упражнения на выносливость.</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Ходьба, бег, прыжки: приставной шаг (в паре, зигзагом, елочкой) лицом </w:t>
      </w:r>
      <w:r w:rsidRPr="00F02A9E">
        <w:rPr>
          <w:rFonts w:ascii="Arial" w:hAnsi="Arial" w:cs="Arial"/>
          <w:sz w:val="28"/>
          <w:szCs w:val="28"/>
          <w:lang w:val="ru-RU" w:eastAsia="ru-RU"/>
        </w:rPr>
        <w:br/>
        <w:t xml:space="preserve">и спиной вперед, бег со сменой направления и скорости, с высокого старта, челночный бег 3×10 м, эстафеты с этапом до 10 м, эстафеты из различных исходных положений. Бег 10 м, 20 м, 30 м; прыжки в длину с места. Прыжки со скакалкой. Чередование прыжков в длину в полную силу и в полсилы (с открытыми и закрытыми глазами, на точность приземления), с поворотом в разные стороны.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Базовые элементы в партере: перекаты и выседы, варианты упражнения «креветка» (прямая, обратная, боковая), упражнение упор головой в татами, борцовский «мост» из положения лежа на спине, с выходами на правое или левое плечо и выходами на живот.</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еревороты партнера в положении лежа: перевороты партнера, стоящего </w:t>
      </w:r>
      <w:r w:rsidRPr="00F02A9E">
        <w:rPr>
          <w:rFonts w:ascii="Arial" w:hAnsi="Arial" w:cs="Arial"/>
          <w:sz w:val="28"/>
          <w:szCs w:val="28"/>
          <w:lang w:val="ru-RU" w:eastAsia="ru-RU"/>
        </w:rPr>
        <w:br/>
        <w:t>в упоре на кистях и коленях (захватом двух рук, руки и отворота дзюдоги, рычагом), лежащего на животе (с захватом штанин, с захватом руки и пояса и друго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еремещения с партнером в различных направлениях (вперед, назад, вправо, влево, по диагонали, по кругу) и выбор удобного момента проведения броска. Положения односторонней и разносторонней стоек партнеров и особенности взаимодействия в эт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тандартные положения в партере: Тори в стойке Укэ на коленях; Укэ в упоре на кистях и коленях – Тори сбоку на коленях; Укэ на спине – Тори между ног; Тори на спине – Укэ между ногам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митационные упражнения: имитация бросков с партнером, без партнер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овершенствование техники ранее изученных упражнений.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Имитация бросков: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на месте (скорость – средняя, максимальная);</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с хикидаши (вытягивание партнера с заданным сопротивление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в движении (на партнера, от партнера, в сторону).</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пециально-подготовительные упражнения: имитация бросков </w:t>
      </w:r>
      <w:r w:rsidRPr="00F02A9E">
        <w:rPr>
          <w:rFonts w:ascii="Arial" w:hAnsi="Arial" w:cs="Arial"/>
          <w:sz w:val="28"/>
          <w:szCs w:val="28"/>
          <w:lang w:val="ru-RU" w:eastAsia="ru-RU"/>
        </w:rPr>
        <w:br/>
        <w:t>с амортизаторо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Учикоми: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в движении (заведением по кругу в правую и левую сторону);</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с подбивом партнер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в движении (комбинации прием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чикоми с амортизаторо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Учикоми: учикоми в нэ-вадза (переходы к кансэцу вадза из стандартных положений – Укэ лежа на животе, Укэ в упоре на кистях и коленях, Укэ </w:t>
      </w:r>
      <w:r w:rsidRPr="00F02A9E">
        <w:rPr>
          <w:rFonts w:ascii="Arial" w:hAnsi="Arial" w:cs="Arial"/>
          <w:sz w:val="28"/>
          <w:szCs w:val="28"/>
          <w:lang w:val="ru-RU" w:eastAsia="ru-RU"/>
        </w:rPr>
        <w:br/>
        <w:t>на спине – Тори между ног, Тори сверху – Укэ снизу захватив ногу Тори ногами, Укэ на боку – Тори контролирует руку Укэ и други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новы техники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Этикет дзюдо при демонстрации технических действий: правильность завязывания пояса, правильность заправления дзюдоги, приведение дзюдоги </w:t>
      </w:r>
      <w:r w:rsidRPr="00F02A9E">
        <w:rPr>
          <w:rFonts w:ascii="Arial" w:hAnsi="Arial" w:cs="Arial"/>
          <w:sz w:val="28"/>
          <w:szCs w:val="28"/>
          <w:lang w:val="ru-RU" w:eastAsia="ru-RU"/>
        </w:rPr>
        <w:br/>
        <w:t>в порядок после выполненной техник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ыведение из равновесия: вперед-вправо, вперед-влево, назад-вправо, назад-влево на месте, в движени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амостраховка с усложнением условий выполнения (через партнера, с разбега, с прыжком), на скорость.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ковывающие действия: круговой комплекс удержаний (ХОН-КЭСА-ГАТАМЭ – удержание сбоку – УШИРО-КЭСА-ГАТАМЭ – обратное удержание сбоку – ЕКО-ШИХО-ГАТАМЭ удержание поперек с захватом руки и ноги – ТАТЭ-ШИХО-ГАТАМЭ – удержание верхом – КАТА-ГАТАМЭ – удержания с фиксацией плеча головой – ХОН-КЭСА-ГАТАМЭ – удержание сбоку).</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хника в стойке: КОСОТО-ГАРИ – задняя подсечка; КОШИ-ГУРУМА – бросок через бедро с захватом шеи; САСАЭ-ЦУРИКОМИ-АШИ – передняя подсечка под выставленную ногу.</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Болевые приемы: УДЭ-ХИШИГИ-ДЗУДЖИ-ГАТАМЭ – рычаг локтя захватом руки между ног; УДЭ-ГАТАМЭ – рычаг локтя с захватом руки головой и плечо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вобождение от болевых приемов: способы ухода через полумост.</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хника в стойке: КО-СОТО-ГАКЭ – зацеп снаружи голенью; ХАРАИ-ГОШИ – подхват под две ноги; ТАНИ-ОТОШИ – задняя подножка на пятке (седо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ковывающие действия: составление комбинаций из ранее изученных удержа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вобождение от сковывающих действий: повторение ранее изученных способ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бинации в стойке: подсечка в колено (ХИЗА-ГУРУМА) – бросок отхватом (О-СОТО-ГАРИ); О-УЧИ-ГАРИ – зацеп изнутри разноименной ногой – ТАНИ-ОТОШИ – задняя подножка на пятке (седом); ДЭАШИ-БАРАИ – боковая подсечка под выставленную ногу – О-ГОШИ – бросок через бедро с захватом спины.</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амостоятельное составление комбинаций из изученных броск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хника в стойке: составление комбинаций из ранее изученных прием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вязки стойка-партер: О-ГОШИ – бросок через бедро с захватом спины – ХОН-КЭСА-ГАТАМЭ – удержание сбоку; О-УЧИ-ГАРИ – зацеп изнутри разноименной ногой – ТАТЭ-ШИХО-ГАТАМЭ – удержание верхо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ковывающие действия: повторение ранее изученных удержаний </w:t>
      </w:r>
      <w:r w:rsidRPr="00F02A9E">
        <w:rPr>
          <w:rFonts w:ascii="Arial" w:hAnsi="Arial" w:cs="Arial"/>
          <w:sz w:val="28"/>
          <w:szCs w:val="28"/>
          <w:lang w:val="ru-RU" w:eastAsia="ru-RU"/>
        </w:rPr>
        <w:br/>
        <w:t>в усложненных условиях (дефицит времени, партнер в защитном положени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вобождение от сковывающих действий: повторение ранее изученных способ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бинации в стойке из изученных элементов: КО-УЧИ-ГАРИ – подсечка изнутри – ИППОН-СЭОЙ-НАГЭ – бросок через спину с захватом руки под плечо; ТАИ-ОТОШИ – передняя подножка – О-УЧИ-ГАРИ – зацеп изнутри разноименной ногой; О-УЧИ-ГАРИ – зацеп изнутри разноименной ногой – О-СОТО-ГАРИ – бросок отхватом. Самостоятельное составление комбинаций из изученных элемент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хника в стойке: повторение ранее изученных прием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вязки стойка-партер: КО-УЧИ-ГАРИ – подсечка изнутри – ХОН-КЭСА-ГАТАМЭ – удержание сбоку; О-СОТО-ГАРИ – бросок отхватом – КАТА-ГАТАМЭ – удержания с фиксацией плеча голово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техники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овторение ранее изученных удержаний, болевых прием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вобождение от сковывающих действий: повторение ранее изученных способ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бинации в стойке из изученных элементов: О-УЧИ-ГАРИ – зацеп изнутри разноименной ногой – ХАРАИ-ГОШИ – подхват под две ноги; ХАРАИ-ГОШИ – подхват под две ноги – КО-СОТО-ГАКЭ – зацеп снаружи голенью; О-СОТО-ГАРИ – бросок отхватом – САСАЭ-ЦУРИКОМИ-АШИ – передняя подсечка под выставленную ногу.</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ехника в стойке: повторение ранее изученных приемов, составление комбинаций из известных броск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вязки стойка-партер: ХАРАИ-ГОШИ – подхват под две ноги – УШИРО-КЭСА-ГАТАМЭ – обратное удержание сбоку; САСАЭ-ЦУРИКОМИ-АШИ – передняя подсечка под выставленную ногу – КАМИ-ШИХО-ГАТАМЭ – удержание со стороны головы.</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новы тактик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5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Взаимодействие с партнером: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чувство дистанции в захвате и без него (близкая, дальняя), чувство «края </w:t>
      </w:r>
      <w:r w:rsidRPr="00F02A9E">
        <w:rPr>
          <w:rFonts w:ascii="Arial" w:hAnsi="Arial" w:cs="Arial"/>
          <w:sz w:val="28"/>
          <w:szCs w:val="28"/>
          <w:lang w:val="ru-RU" w:eastAsia="ru-RU"/>
        </w:rPr>
        <w:br/>
        <w:t>и центра татами», способы передвижений и поворотов в пределах татам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иды усилий при взаимодействии дзюдоистов в стойке (тяги и толчки), принцип «действия-противодействия», способы вызова ответной реакции партнера в статических и динамическ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ротивоборство в партере: из стандартных исходных положений (стоя </w:t>
      </w:r>
      <w:r w:rsidRPr="00F02A9E">
        <w:rPr>
          <w:rFonts w:ascii="Arial" w:hAnsi="Arial" w:cs="Arial"/>
          <w:sz w:val="28"/>
          <w:szCs w:val="28"/>
          <w:lang w:val="ru-RU" w:eastAsia="ru-RU"/>
        </w:rPr>
        <w:br/>
        <w:t>на одном колене, стоя на двух коленях, Укэ в упоре на кистях и коленях или лежа на животе); из исходных положений по заданию (сидя спиной друг к другу, лежа на спине, лежа на животе); на выполнение заданного удержания.</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тработка техники с тактическими задачами в стойк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тработка бросков с заданными реакциями партнера (толкание или тяг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тработка бросков по заданию (по названию приема, по сигналу и други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боюдное выполнение бросков на месте, в движении с односторонним сопротивление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6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Взаимодействие с партнером: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взаимодействие с партнером в партере (базовые положения для перехода </w:t>
      </w:r>
      <w:r w:rsidRPr="00F02A9E">
        <w:rPr>
          <w:rFonts w:ascii="Arial" w:hAnsi="Arial" w:cs="Arial"/>
          <w:sz w:val="28"/>
          <w:szCs w:val="28"/>
          <w:lang w:val="ru-RU" w:eastAsia="ru-RU"/>
        </w:rPr>
        <w:br/>
        <w:t>в борьбу лежа), понимание положения тела партнера и его реакций для переворотов с наименьшими усилиями, понимание правильного положения своего тела при удержании для максимального контроля Укэ; использование ситуаций для переходов от борьбы стоя к борьбе лежа (Укэ оказывается в положении на одном или двух коленях).</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ротивоборство в партер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з стандартных исходных полож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из исходных положений по заданию (сидя спиной друг к другу, лежа на спине, лежа на животе); на выполнение конкретного удержания; уходы от удержаний; защиты от удержаний; поединки со сменой партнеров по упрощенным правила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ротивоборство в стойке по упрощенным правила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односторонним сопротивление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обоюдным сопротивление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выполнением конкретного броск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использованием края татам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продолжением атаки в партер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7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овершенствование ранее изученных упражнений.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актика взятия захватов и подготовки атакующих действий. Навязывание захвата сопернику, тактика использования сковывания и опережения в захвате. Способы освобождения от захватов партнера (соперника). Комбинирование взятия или освобождения от захвата и технических действий в стойк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актика использования захвата – атакующий захват, блокирующий захват.</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Тактика участия в соревнованиях. Планирование соревновательного </w:t>
      </w:r>
      <w:r w:rsidRPr="00F02A9E">
        <w:rPr>
          <w:rFonts w:ascii="Arial" w:hAnsi="Arial" w:cs="Arial"/>
          <w:sz w:val="28"/>
          <w:szCs w:val="28"/>
          <w:lang w:val="ru-RU" w:eastAsia="ru-RU"/>
        </w:rPr>
        <w:br/>
        <w:t>дня (режим отдыха, режим питания, питьевой режим). Анализ проведенного соревновательного поединк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Тактика ведения поединка. Атакующая тактика: тактическая задача – реализация активных действий в захвате при выполнении бросков; в комбинациях бросков. Контратакующая тактика: тактическая задача – противоборство на ответных атаках.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оединки с тактической задачей на краю татами по упрощенным правилам – использовать усилия соперника для проведения прием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8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актика в борьбе лежа – переходы от борьбы стоя к борьбе лежа. Самостоятельное составление связок из известных бросков и удержа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омбинирование действий в борьбе лежа – переходы от одного удержания к другому в следствии защитных действий Укэ.</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актика ведения поединка. Составление тактического плана поединка (общий план поединка, план поединка с известным соперником) по раздела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бор информации (наблюдение, опро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сравнение своих возможностей с возможностями соперника (физические качества, стиль ведения противоборства, эффективные приемы, волевые качества);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условия проведения поединка – состояние зала, зрители, судьи, уровень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оединки по упрощенным правилам: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на сохранение статических положений (использование сковывающего захвата), на преодоление мышечных усилий соперника (освобождение от захвата), на использование инерции движения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 ходе которых решаются задачи быстрого достижения оценки за проведение прием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условным» проигрышем оценки, с «удержанием» условной оценк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 уменьшением амплитуды защитных действий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Тактика участия в соревнованиях. Подготовка к поединку – разминка, самонастройка.</w:t>
      </w:r>
    </w:p>
    <w:p w:rsidR="00A94407" w:rsidRPr="00F02A9E" w:rsidRDefault="00A94407" w:rsidP="00655602">
      <w:pPr>
        <w:spacing w:after="0" w:line="240" w:lineRule="auto"/>
        <w:ind w:firstLine="709"/>
        <w:contextualSpacing/>
        <w:jc w:val="both"/>
        <w:rPr>
          <w:rFonts w:ascii="Arial" w:hAnsi="Arial" w:cs="Arial"/>
          <w:sz w:val="28"/>
          <w:szCs w:val="28"/>
          <w:lang w:val="ru-RU" w:eastAsia="ru-RU"/>
        </w:rPr>
      </w:pP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9 класс.</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вершенствование ранее изучен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тойки: особенности борьбы в односторонней (АЙ-ЕЦУ) и разносторонней (КЭНКА-ЕЦУ) стойках; особенности выполнения технических действий в ситуациях односторонней и разносторонней стоек.</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Захваты: варианты захватов – рукав и отворот, рукав и отворот сверху, </w:t>
      </w:r>
      <w:r w:rsidRPr="00F02A9E">
        <w:rPr>
          <w:rFonts w:ascii="Arial" w:hAnsi="Arial" w:cs="Arial"/>
          <w:sz w:val="28"/>
          <w:szCs w:val="28"/>
          <w:lang w:val="ru-RU" w:eastAsia="ru-RU"/>
        </w:rPr>
        <w:br/>
        <w:t>два рукава и другое, способы взятия и умение контролировать противника разнообразными захватами; способы освобождения от захватов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Противоборство в партере: Укэ снизу обхватывает ногами ногу Тори – освобождение захваченной ноги и переход к удержанию; Укэ на боку, Тори контролирует плечо и локоть Укэ – переход к удержаниям, болевым приемам; Тори и Укэ на одном колене – сбивание и перевороты на удержание с использованием односторонних захват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Тактические действия при проведении приемов: тактические действия </w:t>
      </w:r>
      <w:r w:rsidRPr="00F02A9E">
        <w:rPr>
          <w:rFonts w:ascii="Arial" w:hAnsi="Arial" w:cs="Arial"/>
          <w:sz w:val="28"/>
          <w:szCs w:val="28"/>
          <w:lang w:val="ru-RU" w:eastAsia="ru-RU"/>
        </w:rPr>
        <w:br/>
        <w:t>для создания благоприятных динамических ситуаций при выполнении приемов; реализация тактических действий при проведении приемов в разных частях поединка; построение атакующей тактики при проведении прием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оединки по упрощенным правилам: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о заданиям на выполнение технических действий; </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sz w:val="28"/>
          <w:szCs w:val="28"/>
          <w:lang w:val="ru-RU" w:eastAsia="ru-RU"/>
        </w:rPr>
        <w:t>по заданиям на выполнение тактических действий.</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7.</w:t>
      </w:r>
      <w:r w:rsidR="005626F3" w:rsidRPr="00F02A9E">
        <w:rPr>
          <w:rFonts w:ascii="Arial" w:hAnsi="Arial" w:cs="Arial"/>
          <w:sz w:val="28"/>
          <w:szCs w:val="28"/>
          <w:lang w:eastAsia="zh-CN"/>
        </w:rPr>
        <w:t> </w:t>
      </w:r>
      <w:r w:rsidR="005626F3" w:rsidRPr="00F02A9E">
        <w:rPr>
          <w:rFonts w:ascii="Arial" w:hAnsi="Arial" w:cs="Arial"/>
          <w:sz w:val="28"/>
          <w:szCs w:val="28"/>
          <w:lang w:val="ru-RU" w:eastAsia="zh-CN"/>
        </w:rPr>
        <w:t>Содержание модуля по дзюдо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eastAsia="zh-CN"/>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hAnsi="Arial" w:cs="Arial"/>
          <w:iCs/>
          <w:sz w:val="28"/>
          <w:szCs w:val="28"/>
          <w:lang w:val="ru-RU" w:eastAsia="ru-RU"/>
        </w:rPr>
        <w:t>7.1.</w:t>
      </w:r>
      <w:r w:rsidR="005626F3" w:rsidRPr="00F02A9E">
        <w:rPr>
          <w:rFonts w:ascii="Arial" w:hAnsi="Arial" w:cs="Arial"/>
          <w:iCs/>
          <w:sz w:val="28"/>
          <w:szCs w:val="28"/>
          <w:lang w:eastAsia="ru-RU"/>
        </w:rPr>
        <w:t> </w:t>
      </w:r>
      <w:r w:rsidR="005626F3" w:rsidRPr="00F02A9E">
        <w:rPr>
          <w:rFonts w:ascii="Arial" w:eastAsia="Times New Roman" w:hAnsi="Arial" w:cs="Arial"/>
          <w:sz w:val="28"/>
          <w:szCs w:val="28"/>
          <w:lang w:val="ru-RU" w:eastAsia="zh-CN"/>
        </w:rPr>
        <w:t xml:space="preserve">При </w:t>
      </w:r>
      <w:r w:rsidR="005626F3" w:rsidRPr="00F02A9E">
        <w:rPr>
          <w:rFonts w:ascii="Arial" w:hAnsi="Arial" w:cs="Arial"/>
          <w:sz w:val="28"/>
          <w:szCs w:val="28"/>
          <w:lang w:val="ru-RU" w:eastAsia="zh-CN"/>
        </w:rPr>
        <w:t>изучении модуля по дзюдо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воспитание чувства патриотизма, уважения к Отечеству через знание истории и современного состояния развития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готовность обучающихся к саморазвитию, самостоятельности и личностному самоопределению;</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формирование основ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дзюдо;</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дзюдо;</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сформированность осознанного, уважительное и доброжелательное отношение к сверстникам и педагога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ценность самостоятельности и инициативы.</w:t>
      </w:r>
    </w:p>
    <w:p w:rsidR="00A94407" w:rsidRPr="00F02A9E" w:rsidRDefault="00D2010E"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w:t>
      </w:r>
      <w:r w:rsidR="005626F3" w:rsidRPr="00F02A9E">
        <w:rPr>
          <w:rFonts w:ascii="Arial" w:eastAsia="Times New Roman" w:hAnsi="Arial" w:cs="Arial"/>
          <w:sz w:val="28"/>
          <w:szCs w:val="28"/>
          <w:lang w:val="ru-RU" w:eastAsia="zh-CN"/>
        </w:rPr>
        <w:t>7.2.</w:t>
      </w:r>
      <w:r w:rsidR="005626F3" w:rsidRPr="00F02A9E">
        <w:rPr>
          <w:rFonts w:ascii="Arial" w:eastAsia="Times New Roman" w:hAnsi="Arial" w:cs="Arial"/>
          <w:sz w:val="28"/>
          <w:szCs w:val="28"/>
          <w:lang w:eastAsia="zh-CN"/>
        </w:rPr>
        <w:t> </w:t>
      </w:r>
      <w:r w:rsidR="005626F3" w:rsidRPr="00F02A9E">
        <w:rPr>
          <w:rFonts w:ascii="Arial" w:hAnsi="Arial" w:cs="Arial"/>
          <w:sz w:val="28"/>
          <w:szCs w:val="28"/>
          <w:lang w:val="ru-RU" w:eastAsia="zh-CN"/>
        </w:rPr>
        <w:t>При изучении модуля по дзюдо на уровне основного общего образования у обучающихся будут сформированы следующие метапредметные результаты</w:t>
      </w:r>
      <w:r w:rsidR="005626F3" w:rsidRPr="00F02A9E">
        <w:rPr>
          <w:rFonts w:ascii="Arial" w:hAnsi="Arial" w:cs="Arial"/>
          <w:iCs/>
          <w:sz w:val="28"/>
          <w:szCs w:val="28"/>
          <w:lang w:val="ru-RU" w:eastAsia="ru-RU"/>
        </w:rPr>
        <w:t xml:space="preserve">: </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умение самостоятельно определять цели и задачи своего обучения средствами дзюдо,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 xml:space="preserve">понимать намерения других людей, проявлять уважительное отношение </w:t>
      </w:r>
      <w:r w:rsidRPr="00F02A9E">
        <w:rPr>
          <w:rFonts w:ascii="Arial" w:hAnsi="Arial" w:cs="Arial"/>
          <w:iCs/>
          <w:sz w:val="28"/>
          <w:szCs w:val="28"/>
          <w:lang w:val="ru-RU" w:eastAsia="ru-RU"/>
        </w:rPr>
        <w:br/>
        <w:t>к собеседнику и в корректной форме формулировать свои возражения;</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делать выбор и брать ответственность за решение;</w:t>
      </w:r>
    </w:p>
    <w:p w:rsidR="00A94407" w:rsidRPr="00F02A9E" w:rsidRDefault="005626F3" w:rsidP="00655602">
      <w:pPr>
        <w:spacing w:after="0" w:line="240" w:lineRule="auto"/>
        <w:ind w:firstLine="709"/>
        <w:contextualSpacing/>
        <w:jc w:val="both"/>
        <w:rPr>
          <w:rFonts w:ascii="Arial" w:eastAsia="Times New Roman" w:hAnsi="Arial" w:cs="Arial"/>
          <w:sz w:val="28"/>
          <w:szCs w:val="28"/>
          <w:lang w:val="ru-RU" w:eastAsia="ru-RU" w:bidi="ru-RU"/>
        </w:rPr>
      </w:pPr>
      <w:r w:rsidRPr="00F02A9E">
        <w:rPr>
          <w:rFonts w:ascii="Arial" w:eastAsia="Times New Roman" w:hAnsi="Arial" w:cs="Arial"/>
          <w:sz w:val="28"/>
          <w:szCs w:val="28"/>
          <w:lang w:val="ru-RU" w:eastAsia="ru-RU" w:bidi="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дзюдо;</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умение 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оценивать соответствие результата цели и условиям;</w:t>
      </w:r>
    </w:p>
    <w:p w:rsidR="00A94407" w:rsidRPr="00F02A9E" w:rsidRDefault="005626F3" w:rsidP="00655602">
      <w:pPr>
        <w:spacing w:after="0" w:line="240" w:lineRule="auto"/>
        <w:ind w:firstLine="709"/>
        <w:contextualSpacing/>
        <w:jc w:val="both"/>
        <w:rPr>
          <w:rFonts w:ascii="Arial" w:hAnsi="Arial" w:cs="Arial"/>
          <w:iCs/>
          <w:sz w:val="28"/>
          <w:szCs w:val="28"/>
          <w:lang w:val="ru-RU" w:eastAsia="ru-RU"/>
        </w:rPr>
      </w:pPr>
      <w:r w:rsidRPr="00F02A9E">
        <w:rPr>
          <w:rFonts w:ascii="Arial" w:hAnsi="Arial" w:cs="Arial"/>
          <w:iCs/>
          <w:sz w:val="28"/>
          <w:szCs w:val="28"/>
          <w:lang w:val="ru-RU" w:eastAsia="ru-RU"/>
        </w:rPr>
        <w:t>различать, называть и управлять собственными эмоциями и эмоциями других.</w:t>
      </w:r>
    </w:p>
    <w:p w:rsidR="00A94407" w:rsidRPr="00F02A9E" w:rsidRDefault="00D2010E"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46.</w:t>
      </w:r>
      <w:r w:rsidR="005626F3" w:rsidRPr="00F02A9E">
        <w:rPr>
          <w:rFonts w:ascii="Arial" w:hAnsi="Arial" w:cs="Arial"/>
          <w:sz w:val="28"/>
          <w:szCs w:val="28"/>
          <w:lang w:val="ru-RU" w:eastAsia="ru-RU"/>
        </w:rPr>
        <w:t>10.3</w:t>
      </w:r>
      <w:r w:rsidR="005626F3" w:rsidRPr="00F02A9E">
        <w:rPr>
          <w:rFonts w:ascii="Arial" w:eastAsia="Times New Roman" w:hAnsi="Arial" w:cs="Arial"/>
          <w:bCs/>
          <w:sz w:val="28"/>
          <w:szCs w:val="28"/>
          <w:lang w:val="ru-RU" w:eastAsia="zh-CN"/>
        </w:rPr>
        <w:t>.7.</w:t>
      </w:r>
      <w:r w:rsidR="005626F3" w:rsidRPr="00F02A9E">
        <w:rPr>
          <w:rFonts w:ascii="Arial" w:eastAsia="Times New Roman" w:hAnsi="Arial" w:cs="Arial"/>
          <w:sz w:val="28"/>
          <w:szCs w:val="28"/>
          <w:lang w:val="ru-RU" w:eastAsia="zh-CN"/>
        </w:rPr>
        <w:t>3.</w:t>
      </w:r>
      <w:r w:rsidR="005626F3" w:rsidRPr="00F02A9E">
        <w:rPr>
          <w:rFonts w:ascii="Arial" w:eastAsia="Times New Roman" w:hAnsi="Arial" w:cs="Arial"/>
          <w:sz w:val="28"/>
          <w:szCs w:val="28"/>
          <w:lang w:eastAsia="zh-CN"/>
        </w:rPr>
        <w:t> </w:t>
      </w:r>
      <w:r w:rsidR="005626F3" w:rsidRPr="00F02A9E">
        <w:rPr>
          <w:rFonts w:ascii="Arial" w:hAnsi="Arial" w:cs="Arial"/>
          <w:sz w:val="28"/>
          <w:szCs w:val="28"/>
          <w:lang w:val="ru-RU" w:eastAsia="zh-CN"/>
        </w:rPr>
        <w:t xml:space="preserve">При изучении модуля по дзюдо на уровне основного общего образования у обучающихся будут сформированы следующие </w:t>
      </w:r>
      <w:r w:rsidR="005626F3" w:rsidRPr="00F02A9E">
        <w:rPr>
          <w:rFonts w:ascii="Arial" w:hAnsi="Arial" w:cs="Arial"/>
          <w:sz w:val="28"/>
          <w:szCs w:val="28"/>
          <w:lang w:val="ru-RU" w:eastAsia="ru-RU"/>
        </w:rPr>
        <w:t>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рассматривать дзюдо как часть физической культуры, выделять этапы развития дзюдо, характеризовать основные формы занятий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анализировать содержательные основы здорового образа жизни, раскрывать его взаимосвязь со здоровьем, двигательным режимом, включающим элементы дзюдо, и физической подготовленностью обучающихся, формированием нравственных (на основе принципов дзюдо) и волевых (в процессе занятий с элементами дзюдо) качеств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бъяснять базовые определения дзюдо, применять их в процессе занятий физическими упражнениями со сверстниками, используя известные определения анализировать особенности технических и тактических действий дзюдо, характеризовать влияние элементов дзюдо на развитие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разрабатывать содержание самостоятельных занятий с использованием элементов дзюдо (специально-подготовительные упражнения дзюдоистов, имитационные упражнения), определять их направленность и формулировать задачи выполнения, рационально планировать режим дня и учебной недели </w:t>
      </w:r>
      <w:r w:rsidRPr="00F02A9E">
        <w:rPr>
          <w:rFonts w:ascii="Arial" w:hAnsi="Arial" w:cs="Arial"/>
          <w:sz w:val="28"/>
          <w:szCs w:val="28"/>
          <w:lang w:val="ru-RU" w:eastAsia="ru-RU"/>
        </w:rPr>
        <w:br/>
        <w:t>с систематическими занятиями физическими упражнениями, осуществлять профилактику вредных привычек;</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блюдать требования к технике безопасности при подготовке мест занятий физическими упражнениями, рационально подбирать форму одежды дл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знать правила оказания первой помощи при травмах и ушибах во время самостоятельных занятий физическими упражнениями, организовывать индивидуальный отдых и досуг с использованием различных форм занятий физическими упражнениями и соревнований (в том числе по дзюдо) с участием в качестве как спортсмена, так и зрителя; </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оставлять комплексы физических упражнений из элементов дзюдо оздоровительной, корригирующей, тренирующей направленности для укрепления собственного здоровья и повышения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классифицировать упражнения дзюдо по их функциональной направленности на организм, планировать последовательность их выполнения и дозировку в процессе самостоятельных занятий (специально-подготовительные упражнения дзюдоистов) с направленностью на укрепление здоровья и повышение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анализировать технику в процессе изучения элементов дзюдо и выявлять собственные ошибки и устранять их;</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проводить самооценку показателей физического развития и основных физических качеств, сравнивать их с возрастными нормами, анализировать </w:t>
      </w:r>
      <w:r w:rsidRPr="00F02A9E">
        <w:rPr>
          <w:rFonts w:ascii="Arial" w:hAnsi="Arial" w:cs="Arial"/>
          <w:sz w:val="28"/>
          <w:szCs w:val="28"/>
          <w:lang w:val="ru-RU" w:eastAsia="ru-RU"/>
        </w:rPr>
        <w:br/>
        <w:t>их динамику в процессе самостоятельных занятий физическими упражнениями;</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ыполнять основные элементы дзюдо;</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ыполнять специально-подготовительные упражнения дзюдоистов;</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ыполнять комплексы упражнений с элементами дзюдо, формирующие мышечный корсет и укрепляющие свод стопы.</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 xml:space="preserve">характеризовать историю дзюдо в мире и в России, роль Д. Кано </w:t>
      </w:r>
      <w:r w:rsidRPr="00F02A9E">
        <w:rPr>
          <w:rFonts w:ascii="Arial" w:hAnsi="Arial" w:cs="Arial"/>
          <w:sz w:val="28"/>
          <w:szCs w:val="28"/>
          <w:lang w:val="ru-RU" w:eastAsia="ru-RU"/>
        </w:rPr>
        <w:br/>
        <w:t xml:space="preserve">и В. Ощепкова в развитии дзюдо, вклад великих спортсменов-дзюдоистов </w:t>
      </w:r>
      <w:r w:rsidRPr="00F02A9E">
        <w:rPr>
          <w:rFonts w:ascii="Arial" w:hAnsi="Arial" w:cs="Arial"/>
          <w:sz w:val="28"/>
          <w:szCs w:val="28"/>
          <w:lang w:val="ru-RU" w:eastAsia="ru-RU"/>
        </w:rPr>
        <w:br/>
        <w:t>в популяризацию вида спорта в стране;</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босновать признаки положительного влияния занятий с элементами дзюдо на организм и личность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систематически вести дневник самостоятельных занятий физическими упражнениями с элементами дзюдо, разрабатывать планы самостоятельных занятий с использованием элементов дзюдо (имитационные упражнения), анализировать динамику индивидуального физического состояния;</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осуществлять судейство поединка в дзюдо по упрощенным правилам;</w:t>
      </w:r>
    </w:p>
    <w:p w:rsidR="00A94407" w:rsidRPr="00F02A9E" w:rsidRDefault="005626F3" w:rsidP="00655602">
      <w:pPr>
        <w:spacing w:after="0" w:line="240" w:lineRule="auto"/>
        <w:ind w:firstLine="709"/>
        <w:contextualSpacing/>
        <w:jc w:val="both"/>
        <w:rPr>
          <w:rFonts w:ascii="Arial" w:hAnsi="Arial" w:cs="Arial"/>
          <w:sz w:val="28"/>
          <w:szCs w:val="28"/>
          <w:lang w:val="ru-RU" w:eastAsia="ru-RU"/>
        </w:rPr>
      </w:pPr>
      <w:r w:rsidRPr="00F02A9E">
        <w:rPr>
          <w:rFonts w:ascii="Arial" w:hAnsi="Arial" w:cs="Arial"/>
          <w:sz w:val="28"/>
          <w:szCs w:val="28"/>
          <w:lang w:val="ru-RU" w:eastAsia="ru-RU"/>
        </w:rPr>
        <w:t>выполнять технические и тактические действия дзюдо в учебном поединке по упрощенным правил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eastAsia="ru-RU"/>
        </w:rPr>
        <w:t>выполнять тестовые нормативы ГТО</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w:t>
      </w:r>
      <w:r w:rsidR="005626F3" w:rsidRPr="00F02A9E">
        <w:rPr>
          <w:rFonts w:ascii="Arial" w:hAnsi="Arial" w:cs="Arial"/>
          <w:sz w:val="28"/>
          <w:szCs w:val="28"/>
        </w:rPr>
        <w:t> </w:t>
      </w:r>
      <w:r w:rsidR="005626F3" w:rsidRPr="00F02A9E">
        <w:rPr>
          <w:rFonts w:ascii="Arial" w:hAnsi="Arial" w:cs="Arial"/>
          <w:sz w:val="28"/>
          <w:szCs w:val="28"/>
          <w:lang w:val="ru-RU"/>
        </w:rPr>
        <w:t>Модуль «Тэг-регб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к модулю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эг-регби позволяет избирательно решать задачи обучения: в основе начального обучения лежит игровая деятельность с</w:t>
      </w:r>
      <w:r w:rsidRPr="00F02A9E">
        <w:rPr>
          <w:rFonts w:ascii="Arial" w:hAnsi="Arial" w:cs="Arial"/>
          <w:sz w:val="28"/>
          <w:szCs w:val="28"/>
        </w:rPr>
        <w:t> </w:t>
      </w:r>
      <w:r w:rsidRPr="00F02A9E">
        <w:rPr>
          <w:rFonts w:ascii="Arial" w:hAnsi="Arial" w:cs="Arial"/>
          <w:sz w:val="28"/>
          <w:szCs w:val="28"/>
          <w:lang w:val="ru-RU"/>
        </w:rPr>
        <w:t>элементами регби (игровые упражнения, эстафеты, игры), осуществляется общая физическая подготовка обучающихся с</w:t>
      </w:r>
      <w:r w:rsidRPr="00F02A9E">
        <w:rPr>
          <w:rFonts w:ascii="Arial" w:hAnsi="Arial" w:cs="Arial"/>
          <w:sz w:val="28"/>
          <w:szCs w:val="28"/>
        </w:rPr>
        <w:t> </w:t>
      </w:r>
      <w:r w:rsidRPr="00F02A9E">
        <w:rPr>
          <w:rFonts w:ascii="Arial" w:hAnsi="Arial" w:cs="Arial"/>
          <w:sz w:val="28"/>
          <w:szCs w:val="28"/>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тэг-регби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содержании модуля по тэг-регби 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5.</w:t>
      </w:r>
      <w:r w:rsidR="005626F3" w:rsidRPr="00F02A9E">
        <w:rPr>
          <w:rFonts w:ascii="Arial" w:hAnsi="Arial" w:cs="Arial"/>
          <w:sz w:val="28"/>
          <w:szCs w:val="28"/>
        </w:rPr>
        <w:t> </w:t>
      </w:r>
      <w:r w:rsidR="005626F3" w:rsidRPr="00F02A9E">
        <w:rPr>
          <w:rFonts w:ascii="Arial" w:hAnsi="Arial" w:cs="Arial"/>
          <w:sz w:val="28"/>
          <w:szCs w:val="28"/>
          <w:lang w:val="ru-RU"/>
        </w:rPr>
        <w:t>Модуль по тэг-регби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портивной этике и взаимоотношениях между обучающимися. Знание игровых амплу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техн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владения регбийным мяч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ойки и переме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ржание мяча, бег с мячом, розыгрыш мяча, прием мяча, подбор и приземление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н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вижения с мячом по площад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и мяча в парах (сбоку, снизу) стоя на месте и в движ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и в колоннах с перемеще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а и ловля высоко летящего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неподвижного мяча, катящегося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ие взаимо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парах, в тройках, кресты, забегания, смещения, линия защ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ие действия с учетом игровых амплуа в коман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стрые переключения в действиях - от нападения к защите и от защиты к напа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тэг-регби по упрощенным правил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самостоятельного принятия решений и командного игрового взаимо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ание бескорыстной помощи своим сверстникам, нахождение с ними общего языка и общих интере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максимально проявлять физические способности (качества) при выполнении тестовых упражнений по физической культур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4.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истории и развития регби, их положительного влияния на укрепление мира и дружбы между народ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вести наблюдения за динамикой показателей физического развития, объективно оценивать 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интересно и доступно излагать знания о физической культуре и тэг-регби, грамотно пользоваться понятийным аппара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существлять судейство соревнований по тэг-регби, владеть информационными жестами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существлять судейство соревнований по тэг-регби, владеть информационными жестами судь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w:t>
      </w:r>
      <w:r w:rsidR="005626F3" w:rsidRPr="00F02A9E">
        <w:rPr>
          <w:rFonts w:ascii="Arial" w:hAnsi="Arial" w:cs="Arial"/>
          <w:sz w:val="28"/>
          <w:szCs w:val="28"/>
        </w:rPr>
        <w:t> </w:t>
      </w:r>
      <w:r w:rsidR="005626F3" w:rsidRPr="00F02A9E">
        <w:rPr>
          <w:rFonts w:ascii="Arial" w:hAnsi="Arial" w:cs="Arial"/>
          <w:sz w:val="28"/>
          <w:szCs w:val="28"/>
          <w:lang w:val="ru-RU"/>
        </w:rPr>
        <w:t>Модуль «Плаван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1</w:t>
      </w:r>
      <w:r w:rsidR="005626F3" w:rsidRPr="00F02A9E">
        <w:rPr>
          <w:rFonts w:ascii="Arial" w:hAnsi="Arial" w:cs="Arial"/>
          <w:sz w:val="28"/>
          <w:szCs w:val="28"/>
        </w:rPr>
        <w:t> </w:t>
      </w:r>
      <w:r w:rsidR="005626F3" w:rsidRPr="00F02A9E">
        <w:rPr>
          <w:rFonts w:ascii="Arial" w:hAnsi="Arial" w:cs="Arial"/>
          <w:sz w:val="28"/>
          <w:szCs w:val="28"/>
          <w:lang w:val="ru-RU"/>
        </w:rPr>
        <w:t>Общая характеристика модуля «Пла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плаванию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жизненно важного навыка плавания и умения применять его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плав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5.</w:t>
      </w:r>
      <w:r w:rsidR="005626F3" w:rsidRPr="00F02A9E">
        <w:rPr>
          <w:rFonts w:ascii="Arial" w:hAnsi="Arial" w:cs="Arial"/>
          <w:sz w:val="28"/>
          <w:szCs w:val="28"/>
        </w:rPr>
        <w:t> </w:t>
      </w:r>
      <w:r w:rsidR="005626F3" w:rsidRPr="00F02A9E">
        <w:rPr>
          <w:rFonts w:ascii="Arial" w:hAnsi="Arial" w:cs="Arial"/>
          <w:sz w:val="28"/>
          <w:szCs w:val="28"/>
          <w:lang w:val="ru-RU"/>
        </w:rPr>
        <w:t>Модуль по плаванию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плав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пла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лавные организации и федерации (международные, российские), осуществляющие управление пла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стика видов плавания (спортивное плавание, синхронное плавание). Характеристика стилей пла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дное поло. Прыжки в вод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требования к плавательному бассейну, его размерам, дорожкам, допустимой температуре в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комплексы упражнений, включающих общеразвивающие, специальные и имитационные упражне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удейство простейших спортивных соревнований по плаванию в качестве судьи или помощника судь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плава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ые и имитационные упражне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овые упражнения по физической подготовленности в плавании.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увства патриотизма, уважения к Отечеству через знания истории и современного состояния развития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5.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w:t>
      </w:r>
      <w:r w:rsidR="005626F3" w:rsidRPr="00F02A9E">
        <w:rPr>
          <w:rFonts w:ascii="Arial" w:hAnsi="Arial" w:cs="Arial"/>
          <w:sz w:val="28"/>
          <w:szCs w:val="28"/>
        </w:rPr>
        <w:t> </w:t>
      </w:r>
      <w:r w:rsidR="005626F3" w:rsidRPr="00F02A9E">
        <w:rPr>
          <w:rFonts w:ascii="Arial" w:hAnsi="Arial" w:cs="Arial"/>
          <w:sz w:val="28"/>
          <w:szCs w:val="28"/>
          <w:lang w:val="ru-RU"/>
        </w:rPr>
        <w:t>Модуль «Хокк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Хокк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хоккею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хоккея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хокке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5.</w:t>
      </w:r>
      <w:r w:rsidR="005626F3" w:rsidRPr="00F02A9E">
        <w:rPr>
          <w:rFonts w:ascii="Arial" w:hAnsi="Arial" w:cs="Arial"/>
          <w:sz w:val="28"/>
          <w:szCs w:val="28"/>
        </w:rPr>
        <w:t> </w:t>
      </w:r>
      <w:r w:rsidR="005626F3" w:rsidRPr="00F02A9E">
        <w:rPr>
          <w:rFonts w:ascii="Arial" w:hAnsi="Arial" w:cs="Arial"/>
          <w:sz w:val="28"/>
          <w:szCs w:val="28"/>
          <w:lang w:val="ru-RU"/>
        </w:rPr>
        <w:t>Модуль по хоккею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хокке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хокк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ккейный словарь терминов и определений. Правила соревнований вида спорта «хокк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хоккею. Жесты судьи. Амплуа полевых игроков при игре в хокк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воспитания физических качеств хокке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элементов хоккея, их название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равомерного поведения во время соревнований по хоккею в качестве зрителя, болельщика (ф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хокке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хокке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развития физических качеств 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воспитания физических качеств (ловкости, гибкости, силы, выносливости, быстр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формирующие двигательные умения и навыки для реализации технических и тактических действий хокке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передвижения на конь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ороты влево и вправо скрестными ша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рт с места лицом вперед, из различных положений с последующими ускорениями в заданные напра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орможение с поворотом туловища на 90 градусов на одной и двух ног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ыжки толчком одной и двумя ногами, повороты в движении на 180 градусов и 360 граду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ады, глубокие приседания на одной и двух ногах, падения на колени в движении с последующим быстрым вставанием и ускоре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адение на грудь, на бок с последующим быстрым вставанием и бегом в задан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приемов техники движения на коньках по реализации стартовой и дистанционной скор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игры вра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орможение на параллельных конь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вля шайбы ловушкой в шпагате, на бли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ческая подготов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оростное маневрирование и выбор позиции, дистанционная опека, контактная оп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ор шайбы перехватом, клюшкой, с применением силовых единобор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вля шайбы на себя с падением на одно и два колена, а также с падением на 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атакующи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игры вратаря. Выбор позиции в воро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хоккей.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бщ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6.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техники владения клюшкой и шайбой (ведение, обводка, финты, бросок, удары, остановка, отбор) в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правил безопасного, правомерного поведения во время соревнований по хоккею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w:t>
      </w:r>
      <w:r w:rsidR="005626F3" w:rsidRPr="00F02A9E">
        <w:rPr>
          <w:rFonts w:ascii="Arial" w:hAnsi="Arial" w:cs="Arial"/>
          <w:sz w:val="28"/>
          <w:szCs w:val="28"/>
        </w:rPr>
        <w:t> </w:t>
      </w:r>
      <w:r w:rsidR="005626F3" w:rsidRPr="00F02A9E">
        <w:rPr>
          <w:rFonts w:ascii="Arial" w:hAnsi="Arial" w:cs="Arial"/>
          <w:sz w:val="28"/>
          <w:szCs w:val="28"/>
          <w:lang w:val="ru-RU"/>
        </w:rPr>
        <w:t>Модуль «Фут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2.</w:t>
      </w:r>
      <w:r w:rsidR="005626F3" w:rsidRPr="00F02A9E">
        <w:rPr>
          <w:rFonts w:ascii="Arial" w:hAnsi="Arial" w:cs="Arial"/>
          <w:sz w:val="28"/>
          <w:szCs w:val="28"/>
        </w:rPr>
        <w:t> </w:t>
      </w:r>
      <w:r w:rsidR="005626F3" w:rsidRPr="00F02A9E">
        <w:rPr>
          <w:rFonts w:ascii="Arial" w:hAnsi="Arial" w:cs="Arial"/>
          <w:sz w:val="28"/>
          <w:szCs w:val="28"/>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футбол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овлетворение индивидуальных потребностей обучающихся в занятиях физической культурой и спортом средствами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5.</w:t>
      </w:r>
      <w:r w:rsidR="005626F3" w:rsidRPr="00F02A9E">
        <w:rPr>
          <w:rFonts w:ascii="Arial" w:hAnsi="Arial" w:cs="Arial"/>
          <w:sz w:val="28"/>
          <w:szCs w:val="28"/>
        </w:rPr>
        <w:t> </w:t>
      </w:r>
      <w:r w:rsidR="005626F3" w:rsidRPr="00F02A9E">
        <w:rPr>
          <w:rFonts w:ascii="Arial" w:hAnsi="Arial" w:cs="Arial"/>
          <w:sz w:val="28"/>
          <w:szCs w:val="28"/>
          <w:lang w:val="ru-RU"/>
        </w:rPr>
        <w:t>Модуль по футбол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едения о ведущих отечественных и зарубежных футбольных клубах, их тради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инвентарем, спортивным оборудованием, футбольным пол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оведения на занятиях футболом и стадионе во время просмотра игры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футболист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ы правильного питания и суточного пищевого рациона футболис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футболом на укрепление здоровья, развитие физических качеств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футболо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тегии, системы, тактика и стили игры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и корригирующих упражнений. Закаливающие процед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и во время занятий футбо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и технической подготовленности в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 с футбольным мяч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пециальной направленности с элементами и техническими приемами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технические действия с мяч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тановка мяча ногой – внутренней стороной стопы, подошвой, средней частью подъема, с переводом в стор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 по мячу головой – серединой лб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ор мяча – выбиванием, перехва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брасывание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ровые комбинации и упражнения в парах, тройках, группах, тактические действия (в процессе учебной игры и (или) соревновательной деятельности). Игра в футбол по упрощенным правил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футбол. Участие в фестивалях и соревнованиях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овые упражнения по физической и технической подготовленности обучающихся в футбол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атриотизма, уважения к Отечеству через знания истории и современного состояния развития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тнош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ходить общее решение и разрешать конфликтные ситуации на основе согласования позиций и учёта интере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улировать, аргументировать и отстаивать своё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7.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соревнований по виду спорта футбол, состава судейской бригады их роли, обязанностей, основных функций и жес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ать правила игры футбол в учебных играх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изученные технические приемы 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ировать выполнение технических приемов в футболе и находить способы устранения оши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казывать первую помощь при травмах и повреждениях во время занятий футбо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w:t>
      </w:r>
      <w:r w:rsidR="005626F3" w:rsidRPr="00F02A9E">
        <w:rPr>
          <w:rFonts w:ascii="Arial" w:hAnsi="Arial" w:cs="Arial"/>
          <w:sz w:val="28"/>
          <w:szCs w:val="28"/>
        </w:rPr>
        <w:t> </w:t>
      </w:r>
      <w:r w:rsidR="005626F3" w:rsidRPr="00F02A9E">
        <w:rPr>
          <w:rFonts w:ascii="Arial" w:hAnsi="Arial" w:cs="Arial"/>
          <w:sz w:val="28"/>
          <w:szCs w:val="28"/>
          <w:lang w:val="ru-RU"/>
        </w:rPr>
        <w:t>Модуль «Фитнес-аэроби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Фитнес-аэроб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фитнес-аэробик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детей и подростков,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фитнес-аэробики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у обучающихся творчески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5.</w:t>
      </w:r>
      <w:r w:rsidR="005626F3" w:rsidRPr="00F02A9E">
        <w:rPr>
          <w:rFonts w:ascii="Arial" w:hAnsi="Arial" w:cs="Arial"/>
          <w:sz w:val="28"/>
          <w:szCs w:val="28"/>
        </w:rPr>
        <w:t> </w:t>
      </w:r>
      <w:r w:rsidR="005626F3" w:rsidRPr="00F02A9E">
        <w:rPr>
          <w:rFonts w:ascii="Arial" w:hAnsi="Arial" w:cs="Arial"/>
          <w:sz w:val="28"/>
          <w:szCs w:val="28"/>
          <w:lang w:val="ru-RU"/>
        </w:rPr>
        <w:t>Модуль по фитнес-аэробик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w:t>
      </w:r>
      <w:r w:rsidR="005626F3" w:rsidRPr="00F02A9E">
        <w:rPr>
          <w:rFonts w:ascii="Arial" w:hAnsi="Arial" w:cs="Arial"/>
          <w:sz w:val="28"/>
          <w:szCs w:val="28"/>
        </w:rPr>
        <w:t> </w:t>
      </w:r>
      <w:r w:rsidR="005626F3" w:rsidRPr="00F02A9E">
        <w:rPr>
          <w:rFonts w:ascii="Arial" w:hAnsi="Arial" w:cs="Arial"/>
          <w:sz w:val="28"/>
          <w:szCs w:val="28"/>
          <w:lang w:val="ru-RU"/>
        </w:rPr>
        <w:t>Модуль «Фитнес-аэроби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Фитнес-аэроб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фитнес-аэробик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детей и подростков,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фитнес-аэробики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у обучающихся творчески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5.</w:t>
      </w:r>
      <w:r w:rsidR="005626F3" w:rsidRPr="00F02A9E">
        <w:rPr>
          <w:rFonts w:ascii="Arial" w:hAnsi="Arial" w:cs="Arial"/>
          <w:sz w:val="28"/>
          <w:szCs w:val="28"/>
        </w:rPr>
        <w:t> </w:t>
      </w:r>
      <w:r w:rsidR="005626F3" w:rsidRPr="00F02A9E">
        <w:rPr>
          <w:rFonts w:ascii="Arial" w:hAnsi="Arial" w:cs="Arial"/>
          <w:sz w:val="28"/>
          <w:szCs w:val="28"/>
          <w:lang w:val="ru-RU"/>
        </w:rPr>
        <w:t>Модуль по фитнес-аэробик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морально-волевых качеств во время занятий фитнес-аэроб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возникновения и развития хип-хоп аэробики в Америке, Европе и России. Особенности данного танцевального стиля.</w:t>
      </w:r>
      <w:r w:rsidRPr="00F02A9E">
        <w:rPr>
          <w:rFonts w:ascii="Arial" w:hAnsi="Arial" w:cs="Arial"/>
          <w:sz w:val="28"/>
          <w:szCs w:val="28"/>
        </w:rPr>
        <w:t>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становки позиции ног, корпу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готовка места занятий, выбор одежды и обуви для занятий фитнес-аэроби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планов и самостоятельное проведение занятий фитнес-аэроб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фитнес-аэроб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ижения рук в фитнес-аэробике. Подача вербальных и визуальных команд.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е урока (разминка, аэробная часть, силовая часть, замин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гибкости, силы, выносливости, быстроты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ческая аэроб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элементов, движений и связок классической 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еп-аэроб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элементы со сменой лидирующей ноги (билатераль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п-хоп аэроб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элементы танцевальных движений, базовые движения хип-х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хип-хоп танца на середине и в партере в разнообразных вариациях; выразительность танцевальных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бинации танцевальных движений хип-х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реографическая подготов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ранцузская классическая балетная постановка позиции ру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иции рук классического тан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8.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классификацию видов фитнес-аэроб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онимание техники и последовательности выполнения упражнений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базовых элементов классической и степ-аэробики низкой и высокой интенсивности со сменой (и без смены) лидирующей ног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четать маршевые и лифтовые эле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одбирать музыку для комплексов упражнений фитнес-аэробики с учетом интенсивности и рит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нов музыкальных знаний грамоты (музыкальный квадрат, музыкальная ф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чувства ритма, понимание взаимосвязи музыки и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w:t>
      </w:r>
      <w:r w:rsidR="005626F3" w:rsidRPr="00F02A9E">
        <w:rPr>
          <w:rFonts w:ascii="Arial" w:hAnsi="Arial" w:cs="Arial"/>
          <w:sz w:val="28"/>
          <w:szCs w:val="28"/>
        </w:rPr>
        <w:t> </w:t>
      </w:r>
      <w:r w:rsidR="005626F3" w:rsidRPr="00F02A9E">
        <w:rPr>
          <w:rFonts w:ascii="Arial" w:hAnsi="Arial" w:cs="Arial"/>
          <w:sz w:val="28"/>
          <w:szCs w:val="28"/>
          <w:lang w:val="ru-RU"/>
        </w:rPr>
        <w:t>Модуль «Спортивная борьб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Спортивная борьб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2.</w:t>
      </w:r>
      <w:r w:rsidR="005626F3" w:rsidRPr="00F02A9E">
        <w:rPr>
          <w:rFonts w:ascii="Arial" w:hAnsi="Arial" w:cs="Arial"/>
          <w:sz w:val="28"/>
          <w:szCs w:val="28"/>
        </w:rPr>
        <w:t> </w:t>
      </w:r>
      <w:r w:rsidR="005626F3" w:rsidRPr="00F02A9E">
        <w:rPr>
          <w:rFonts w:ascii="Arial" w:hAnsi="Arial" w:cs="Arial"/>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спортивной борьб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5.</w:t>
      </w:r>
      <w:r w:rsidR="005626F3" w:rsidRPr="00F02A9E">
        <w:rPr>
          <w:rFonts w:ascii="Arial" w:hAnsi="Arial" w:cs="Arial"/>
          <w:sz w:val="28"/>
          <w:szCs w:val="28"/>
        </w:rPr>
        <w:t> </w:t>
      </w:r>
      <w:r w:rsidR="005626F3" w:rsidRPr="00F02A9E">
        <w:rPr>
          <w:rFonts w:ascii="Arial" w:hAnsi="Arial" w:cs="Arial"/>
          <w:sz w:val="28"/>
          <w:szCs w:val="28"/>
          <w:lang w:val="ru-RU"/>
        </w:rPr>
        <w:t>Модуль по спортивной борьб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федераций (международные, российские), осуществляющих управление и развитие спортивной борь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рцовские клубы, их история и традиции. Известные отечественные борцы и трен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арь терминов и определений по спортивной борьб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подбора физических упражнений для развития физических качеств борц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элементов и приёмов в спортивной борьбе, их название и техн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спортивной борьб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развития физических качеств 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приёмы и тактические действия в спортивной борьбе,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технические действия и передвижения: различные виды ходьбы и бе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робатические элементы: перекаты, различные виды кувырков, перевороты боком, перевороты разгибом и другие эле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9.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демонстрировать технику базовых технических действий в стойке и парте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изученных технических и тактических приёмов в учебной, игров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выполнения приёмов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блюдать правила личной гигиены и ухода за борцовским спортивным инвентарем и оборудо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одбирать спортивную одежду и обувь для занятий спортивной борьб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w:t>
      </w:r>
      <w:r w:rsidR="005626F3" w:rsidRPr="00F02A9E">
        <w:rPr>
          <w:rFonts w:ascii="Arial" w:hAnsi="Arial" w:cs="Arial"/>
          <w:sz w:val="28"/>
          <w:szCs w:val="28"/>
        </w:rPr>
        <w:t> </w:t>
      </w:r>
      <w:r w:rsidR="005626F3" w:rsidRPr="00F02A9E">
        <w:rPr>
          <w:rFonts w:ascii="Arial" w:hAnsi="Arial" w:cs="Arial"/>
          <w:sz w:val="28"/>
          <w:szCs w:val="28"/>
          <w:lang w:val="ru-RU"/>
        </w:rPr>
        <w:t>Модуль «Флор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Флор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2.</w:t>
      </w:r>
      <w:r w:rsidR="005626F3" w:rsidRPr="00F02A9E">
        <w:rPr>
          <w:rFonts w:ascii="Arial" w:hAnsi="Arial" w:cs="Arial"/>
          <w:sz w:val="28"/>
          <w:szCs w:val="28"/>
        </w:rPr>
        <w:t> </w:t>
      </w:r>
      <w:r w:rsidR="005626F3" w:rsidRPr="00F02A9E">
        <w:rPr>
          <w:rFonts w:ascii="Arial" w:hAnsi="Arial" w:cs="Arial"/>
          <w:sz w:val="28"/>
          <w:szCs w:val="28"/>
          <w:lang w:val="ru-RU"/>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флорбол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детей и подростков,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флор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5.</w:t>
      </w:r>
      <w:r w:rsidR="005626F3" w:rsidRPr="00F02A9E">
        <w:rPr>
          <w:rFonts w:ascii="Arial" w:hAnsi="Arial" w:cs="Arial"/>
          <w:sz w:val="28"/>
          <w:szCs w:val="28"/>
        </w:rPr>
        <w:t> </w:t>
      </w:r>
      <w:r w:rsidR="005626F3" w:rsidRPr="00F02A9E">
        <w:rPr>
          <w:rFonts w:ascii="Arial" w:hAnsi="Arial" w:cs="Arial"/>
          <w:sz w:val="28"/>
          <w:szCs w:val="28"/>
          <w:lang w:val="ru-RU"/>
        </w:rPr>
        <w:t>Модуль по флорбол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лор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флор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лорбольные клубы, их история и традиции. Известные отечественные флорболисты и трене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лорбольный словарь терминов и опреде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соревнований игры во флорбол. Судейская коллегия, обслуживающая соревнования по флорболу. Жесты судь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Амплуа полевых игроков при игре во флорбо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подбора физических упражнений для развития физических качеств флорболис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элементов флорбола, их название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по флорболу в качестве зрителя, болельщика (фана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о флорбо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развития физических качеств 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ческие приемы и тактические действия во флорболе, изученные на уровне начального общего образ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менты техники передвижения по игровой площадке полевого игрока во флорбо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едение мяч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личными способами дриблинга (с перекладыванием, способом «пятка-носо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ез отрыва мяча от крюка клюш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едение мяча толками (ударами), ведение, прикрывая мяч корпус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мешанный способ ведения мяч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дача мяча: ударом, броском, верхом, по полу, неудобной сторон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росок мяча: заметающий, кистевой, с дуги, с неудобной сторон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дар по мячу: заметающий, удар-щелчок, прямой удар, удар с неудобной стороны, удар по летному мяч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ор мяча</w:t>
      </w:r>
      <w:r w:rsidRPr="00F02A9E">
        <w:rPr>
          <w:rFonts w:ascii="Arial" w:hAnsi="Arial" w:cs="Arial"/>
          <w:sz w:val="28"/>
          <w:szCs w:val="28"/>
          <w:lang w:val="ru-RU"/>
        </w:rPr>
        <w:tab/>
        <w:t xml:space="preserve"> (в момент приема и во время ведения): выбивание или вытаски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хват мяча: клюшкой, ногой, корпус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озыгрыш спорного мяча: выигрыш носком пера клюшки на себя, выбивание, продавли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игры вратар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ойка (высокая, средняя, низка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техники нападения (передача мяча ру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ка напа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взаимодействия и комбинации (в парах, тройках, группах, при стандартных поло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защ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0.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 Модуль «Легкая атлети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Легкая атле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3.</w:t>
      </w:r>
      <w:r w:rsidR="005626F3" w:rsidRPr="00F02A9E">
        <w:rPr>
          <w:rFonts w:ascii="Arial" w:hAnsi="Arial" w:cs="Arial"/>
          <w:sz w:val="28"/>
          <w:szCs w:val="28"/>
        </w:rPr>
        <w:t> </w:t>
      </w:r>
      <w:r w:rsidR="005626F3" w:rsidRPr="00F02A9E">
        <w:rPr>
          <w:rFonts w:ascii="Arial" w:hAnsi="Arial" w:cs="Arial"/>
          <w:sz w:val="28"/>
          <w:szCs w:val="28"/>
          <w:lang w:val="ru-RU"/>
        </w:rPr>
        <w:t xml:space="preserve">Задачами изучения модуля по легкой атлетике являю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детей и подростков,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технических навыков бега, прыжков, метаний и умения применять их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легк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5.</w:t>
      </w:r>
      <w:r w:rsidR="005626F3" w:rsidRPr="00F02A9E">
        <w:rPr>
          <w:rFonts w:ascii="Arial" w:hAnsi="Arial" w:cs="Arial"/>
          <w:sz w:val="28"/>
          <w:szCs w:val="28"/>
        </w:rPr>
        <w:t> </w:t>
      </w:r>
      <w:r w:rsidR="005626F3" w:rsidRPr="00F02A9E">
        <w:rPr>
          <w:rFonts w:ascii="Arial" w:hAnsi="Arial" w:cs="Arial"/>
          <w:sz w:val="28"/>
          <w:szCs w:val="28"/>
          <w:lang w:val="ru-RU"/>
        </w:rPr>
        <w:t>Модуль по легкой атлетик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легк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легк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легкой атлетики как вида спорта в мире, в Российской Федерации, в реги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различных видов легкой атлетики (бега, прыжков, метаний, спортивной ход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остижения отечественных легкоатлетов на мировых первенствах и Олимпийских иг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лавные организации и федерации (международные, российские), осуществляющие управление легкой атлет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легкой атлетике (основные функ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рь терминов и определений по легк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чение занятий различными видами легкой атлетики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редства и методы обучения технике различных видов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прикладного значения различных видов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ры и развлечения при занятиях различными видами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личной гигиены, требования к спортивной одежде, кроссовой и специальной обуви для занятий легкой атлет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в различных видах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е освоение двигательны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тво простейших спортивных соревнований по различным видам легкой атлетики в качестве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во время занятий различными видами легкой атлетики и мероприятия по их профил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чины возникновения ошибок при выполнении технических приёмов в беге, прыжках и мет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подготовленности в беге, прыжках и мет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общеразвивающих, специальных и имитационных упражнений в различных видах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на развитие физических качеств, характерных для различных видов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жнения с использованием вспомогательных средств (барьеров и конусов различной высоты, медбол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бегание учебных дистанций с низкого и высокого старта, с хода, в группах и в парах с фиксацией результ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кладные виды легкой атлетики (кро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овые упражнения по физической подготовленности в беге, прыжках и мет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1.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 Модуль «Бадминтон».</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Бадминт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Бадминтон» (далее – модуль по бадминтону,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бадминтон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подростков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бадминт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5.</w:t>
      </w:r>
      <w:r w:rsidR="005626F3" w:rsidRPr="00F02A9E">
        <w:rPr>
          <w:rFonts w:ascii="Arial" w:hAnsi="Arial" w:cs="Arial"/>
          <w:sz w:val="28"/>
          <w:szCs w:val="28"/>
        </w:rPr>
        <w:t> </w:t>
      </w:r>
      <w:r w:rsidR="005626F3" w:rsidRPr="00F02A9E">
        <w:rPr>
          <w:rFonts w:ascii="Arial" w:hAnsi="Arial" w:cs="Arial"/>
          <w:sz w:val="28"/>
          <w:szCs w:val="28"/>
          <w:lang w:val="ru-RU"/>
        </w:rPr>
        <w:t>Модуль по бадминтон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6.</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бадминтон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бадминт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бадминтоном на воспитание положительных качеств личности современного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дминтон и здоровье. Организация здорового образа жизни, профилактика вредных привычек средств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техники безопасности и гигиены мест занятий в процессе выполнения физических упражнений </w:t>
      </w:r>
      <w:r w:rsidRPr="00F02A9E">
        <w:rPr>
          <w:rFonts w:ascii="Arial" w:hAnsi="Arial" w:cs="Arial"/>
          <w:sz w:val="28"/>
          <w:szCs w:val="28"/>
        </w:rPr>
        <w:t>c</w:t>
      </w:r>
      <w:r w:rsidRPr="00F02A9E">
        <w:rPr>
          <w:rFonts w:ascii="Arial" w:hAnsi="Arial" w:cs="Arial"/>
          <w:sz w:val="28"/>
          <w:szCs w:val="28"/>
          <w:lang w:val="ru-RU"/>
        </w:rPr>
        <w:t xml:space="preserve"> элементами бадминтона на открытых площадк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о-тактические действия в нападении. Тактика одиночной игры. Тактика парной иг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ровая деятельность по правилам с использованием ранее разученных технических приём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бщ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2.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развития бадминтона как олимпийского вида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основные направления и формы организации бадминтона в современном обще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игры в бадминтон, основных терминов и понятий, правил организации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ведение самостоятельных занятий бадминтоном на открытых площадках и в домашних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казывать первую помощь на самостоятельных занятиях бадминтоном и во время активного отды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пользование в игре технико-тактические действия в нападении и защите, при одиночной и парной иг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уществление игровой деятельности по правилам с использованием ранее разученных технических приём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w:t>
      </w:r>
      <w:r w:rsidR="005626F3" w:rsidRPr="00F02A9E">
        <w:rPr>
          <w:rFonts w:ascii="Arial" w:hAnsi="Arial" w:cs="Arial"/>
          <w:sz w:val="28"/>
          <w:szCs w:val="28"/>
        </w:rPr>
        <w:t> </w:t>
      </w:r>
      <w:r w:rsidR="005626F3" w:rsidRPr="00F02A9E">
        <w:rPr>
          <w:rFonts w:ascii="Arial" w:hAnsi="Arial" w:cs="Arial"/>
          <w:sz w:val="28"/>
          <w:szCs w:val="28"/>
          <w:lang w:val="ru-RU"/>
        </w:rPr>
        <w:t>Модуль «Триатлон».</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Триатл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 xml:space="preserve">10.13.3. Задачами изучения модуля по триатлону являют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детей и подростков,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 о триатлоне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тр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5.</w:t>
      </w:r>
      <w:r w:rsidR="005626F3" w:rsidRPr="00F02A9E">
        <w:rPr>
          <w:rFonts w:ascii="Arial" w:hAnsi="Arial" w:cs="Arial"/>
          <w:sz w:val="28"/>
          <w:szCs w:val="28"/>
        </w:rPr>
        <w:t> </w:t>
      </w:r>
      <w:r w:rsidR="005626F3" w:rsidRPr="00F02A9E">
        <w:rPr>
          <w:rFonts w:ascii="Arial" w:hAnsi="Arial" w:cs="Arial"/>
          <w:sz w:val="28"/>
          <w:szCs w:val="28"/>
          <w:lang w:val="ru-RU"/>
        </w:rPr>
        <w:t>Модуль по триатлон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р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триатл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мира, Европы, страны, региона занимающихся развитием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направления спортивного менеджмента и маркетинга в триатл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дорожного движения, относящихся к велосипедистам и пешеход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правильного питания и суточного пищевого рациона триатлон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и во время занятий тр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общеразвивающих упражнений с элементами триатлона и включение их в размин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комплексы общеразвивающих, оздоровительных и корригиру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 уровня физической подготовленности по модулю «Триатл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физического развития, развития физических качеств 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и тактические действия в триатлоне,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передвижения в вод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передвижения на велосип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передвижения бегом (беговая подготов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бега в триатлоне: бег после езды на велосипеде, чередование бега и езды на велосипе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3.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особенностей стратегии и тактики прохождения дистанций триатлона различной длины и сло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основных направлений развития спортивного маркетинга в триатлоне, развитие интереса в области спортивного маркетин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я основ современных правил организации и проведения соревнований по триатлон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устройства и назначения основных узлов спортивного велосипеда, овладение навыками технического обслуживания велосипе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снов правил дорожного движения, относящихся к велосипедистам и пешеход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w:t>
      </w:r>
      <w:r w:rsidR="005626F3" w:rsidRPr="00F02A9E">
        <w:rPr>
          <w:rFonts w:ascii="Arial" w:hAnsi="Arial" w:cs="Arial"/>
          <w:sz w:val="28"/>
          <w:szCs w:val="28"/>
        </w:rPr>
        <w:t> </w:t>
      </w:r>
      <w:r w:rsidR="005626F3" w:rsidRPr="00F02A9E">
        <w:rPr>
          <w:rFonts w:ascii="Arial" w:hAnsi="Arial" w:cs="Arial"/>
          <w:sz w:val="28"/>
          <w:szCs w:val="28"/>
          <w:lang w:val="ru-RU"/>
        </w:rPr>
        <w:t>Модуль «Лап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Лап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3. Задачами изучения модуля по лапт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увеличение объёма 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лапты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5.</w:t>
      </w:r>
      <w:r w:rsidR="005626F3" w:rsidRPr="00F02A9E">
        <w:rPr>
          <w:rFonts w:ascii="Arial" w:hAnsi="Arial" w:cs="Arial"/>
          <w:sz w:val="28"/>
          <w:szCs w:val="28"/>
        </w:rPr>
        <w:t> </w:t>
      </w:r>
      <w:r w:rsidR="005626F3" w:rsidRPr="00F02A9E">
        <w:rPr>
          <w:rFonts w:ascii="Arial" w:hAnsi="Arial" w:cs="Arial"/>
          <w:sz w:val="28"/>
          <w:szCs w:val="28"/>
          <w:lang w:val="ru-RU"/>
        </w:rPr>
        <w:t>Модуль по лапт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видности лапты. Основные понятия о спортивных сооружениях и инвента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мплуа полевых игроков при игре в лап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Режим дня при занятиях лаптой. Правила личной гигиены во время занятий лапт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правила их проведения. Организация и проведение игр специальной направленности с элементами лап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равомерного поведения во время соревнований по лапте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и методы профилактики пагубных привычек, асоциального и созависимого поведения. Антидопинговое по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ка напа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защ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действия. Выбор места для ловли мяча при ударах (сверху, сбоку, «свеч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защитника пр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пуске мяча, летящего в его стор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ховке своих партнеров при ударе сверх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боре места для того, чтобы осалить перебежч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боре места для получения мяча от партне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осаливании (обратном осаливан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сположении нападающих в пригороде и за линией ко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ебежках нападающи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ействия подающего при выносе мяча за линию до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команды защиты пр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е сверху (в правую, левую зоны и по цент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е сбоку и «свеч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игрывающей по ходу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учае, когда у нападающих остался один игрок, имеющий право на уда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иночных перебежках соперника, групповых перебежках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е, после которого мяч улетает за боковую ли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осаливание соперника, переосаливание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7.1.</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оложительных качеств личности и управление своими эмоциями в различных ситуациях и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7.2.</w:t>
      </w:r>
      <w:r w:rsidR="005626F3" w:rsidRPr="00F02A9E">
        <w:rPr>
          <w:rFonts w:ascii="Arial" w:hAnsi="Arial" w:cs="Arial"/>
          <w:sz w:val="28"/>
          <w:szCs w:val="28"/>
        </w:rPr>
        <w:t> </w:t>
      </w:r>
      <w:r w:rsidR="005626F3" w:rsidRPr="00F02A9E">
        <w:rPr>
          <w:rFonts w:ascii="Arial" w:hAnsi="Arial" w:cs="Arial"/>
          <w:sz w:val="28"/>
          <w:szCs w:val="28"/>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4.7.3.</w:t>
      </w:r>
      <w:r w:rsidR="005626F3" w:rsidRPr="00F02A9E">
        <w:rPr>
          <w:rFonts w:ascii="Arial" w:hAnsi="Arial" w:cs="Arial"/>
          <w:sz w:val="28"/>
          <w:szCs w:val="28"/>
        </w:rPr>
        <w:t> </w:t>
      </w:r>
      <w:r w:rsidR="005626F3" w:rsidRPr="00F02A9E">
        <w:rPr>
          <w:rFonts w:ascii="Arial" w:hAnsi="Arial" w:cs="Arial"/>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основных средств и методов обучения базовым техническим приемам и тактическим действиям лап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w:t>
      </w:r>
      <w:r w:rsidR="005626F3" w:rsidRPr="00F02A9E">
        <w:rPr>
          <w:rFonts w:ascii="Arial" w:hAnsi="Arial" w:cs="Arial"/>
          <w:sz w:val="28"/>
          <w:szCs w:val="28"/>
        </w:rPr>
        <w:t> </w:t>
      </w:r>
      <w:r w:rsidR="005626F3" w:rsidRPr="00F02A9E">
        <w:rPr>
          <w:rFonts w:ascii="Arial" w:hAnsi="Arial" w:cs="Arial"/>
          <w:sz w:val="28"/>
          <w:szCs w:val="28"/>
          <w:lang w:val="ru-RU"/>
        </w:rPr>
        <w:t>Модуль «Футбол для все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Футбол для все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футбол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щение обучающихся к здоровому образу жизни и гармонии тела средствами футбо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и сохранения здоровья, развитие основных физических качеств и повышение функциональных способностей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5.</w:t>
      </w:r>
      <w:r w:rsidR="005626F3" w:rsidRPr="00F02A9E">
        <w:rPr>
          <w:rFonts w:ascii="Arial" w:hAnsi="Arial" w:cs="Arial"/>
          <w:sz w:val="28"/>
          <w:szCs w:val="28"/>
        </w:rPr>
        <w:t> </w:t>
      </w:r>
      <w:r w:rsidR="005626F3" w:rsidRPr="00F02A9E">
        <w:rPr>
          <w:rFonts w:ascii="Arial" w:hAnsi="Arial" w:cs="Arial"/>
          <w:sz w:val="28"/>
          <w:szCs w:val="28"/>
          <w:lang w:val="ru-RU"/>
        </w:rPr>
        <w:t>Модуль по футбол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ачебный контроль и самоконтроль. Оказание первой медицинской 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основных физических качеств футбол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подготовительных и специальных упражнений, формирующих двигательные умения и навыки футбол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действия в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передвижения: бег обычный, спиной вперед, скрестным и приставным шагом, по прямой, дугами, с изменением направления и скор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ы на точность: в определенную цель на поле, в ворота, в ноги партнеру, на ход двигающемуся партне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брасывание мяча: из-за боковой линии, с места из положения ноги вместе и шага, на точность: в ноги или на ход партнер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игры вратаря: основная стойка вратаря. Передвижение в воротах без мяча в сторону скрестным, приставным шагом и скач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ие действия в напад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без мяча. Выбор месторасположения на футбольном п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защ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и способность обучающихся к саморазвитию и самообразов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доброжелательности и эмоционально-нравственной отзывчивости, понимания во время игры в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стетических потребностей, ценностей и чув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становки на безопасный, здоровый образ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пособностью использовать знаки, символы, схемы в игровой и соревновательной деятельности по футбол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5.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различными приемами владения мяч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тактических и стратегических приемов организации игры в футбол в быстро меняющейся игровой обстанов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соревнований по футболу для обучающихся младшего школьного возра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w:t>
      </w:r>
      <w:r w:rsidR="005626F3" w:rsidRPr="00F02A9E">
        <w:rPr>
          <w:rFonts w:ascii="Arial" w:hAnsi="Arial" w:cs="Arial"/>
          <w:sz w:val="28"/>
          <w:szCs w:val="28"/>
        </w:rPr>
        <w:t> </w:t>
      </w:r>
      <w:r w:rsidR="005626F3" w:rsidRPr="00F02A9E">
        <w:rPr>
          <w:rFonts w:ascii="Arial" w:hAnsi="Arial" w:cs="Arial"/>
          <w:sz w:val="28"/>
          <w:szCs w:val="28"/>
          <w:lang w:val="ru-RU"/>
        </w:rPr>
        <w:t>Модуль «Шахматы в школ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Шахматы в шк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Шахматы в школ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общение обучающихся основной школы к шахматной культур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новых знаний, умений и навыков игры в шахм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обретение знаний из истории развития шахма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глубление знаний в области шахматной игры, получение представлений о различных тактических приём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принципов игры в дебюте, миттельшпиле и эндшпил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зучение приёмов и методов шахматной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представлений об интеллектуальной культуре вообще и о культуре шахмат в част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первоначальных умений саморегуляции интеллектуальных и эмоциональных прояв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стремления вести здоровый образ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у подростков устойчивой мотивации к интеллектуальным занятия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выдержки, собранности, внима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эстетического восприятия действи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уважения к чужому мнению.</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Шахматы в шк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5.</w:t>
      </w:r>
      <w:r w:rsidR="005626F3" w:rsidRPr="00F02A9E">
        <w:rPr>
          <w:rFonts w:ascii="Arial" w:hAnsi="Arial" w:cs="Arial"/>
          <w:sz w:val="28"/>
          <w:szCs w:val="28"/>
        </w:rPr>
        <w:t> </w:t>
      </w:r>
      <w:r w:rsidR="005626F3" w:rsidRPr="00F02A9E">
        <w:rPr>
          <w:rFonts w:ascii="Arial" w:hAnsi="Arial" w:cs="Arial"/>
          <w:sz w:val="28"/>
          <w:szCs w:val="28"/>
          <w:lang w:val="ru-RU"/>
        </w:rPr>
        <w:t>Модуль «Шахматы в школ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х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Шахматы в шко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б игре в шахм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оретические основы и правила шахматной иг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рия шахма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азовые понятия шахматной иг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ы физкультур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ктико-ориентированная соревновательная деятель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анный вид деятельности включает в себя конкурсы решения позиций, спарринги, соревнования, шахматные праздн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ы и контрольные точки на все пройденные тактические приемы и шахматные комбинации, стратегические прием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снов российской, гражданской идентич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иентация на моральные нормы и их выполнени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снов шахматной культуры и наличие чувства прекрасного;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важности бережного отношения к собственному здоровь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личие мотивации к творческому труду, работе на результа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товность и способность к саморазвитию и самообуч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важительное отношение к иному мне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обретение основных навыков сотрудничества со взрослыми людьми и сверстник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навыков творческого подхода при решении различных задач, стремление к работе на результат.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способом структурирования шахматных зна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выбрать наиболее эффективный способ решения учебной задачи в конкретных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находить необходимую информац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моделировать, владение широким спектром логических действий и операций, включая общие приёмы решения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находить компромиссы и общие решения, разрешать конфликты на основе согласования различных пози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6.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правил техники безопасности во время занятий шахмат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возникновения и развития шахматной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чемпионов мира по шахматам, их вклада в развитие шахма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развития шахматной культуры и спорта в России, выдающихся шахматных деятелей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правил разыгрывания дебю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техники расчета вариа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 стратегического преимущ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специфики открытых и полуоткрытых линий, специфики «хороших» и «плохих» фиг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иск и решение различные шахматные комбин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навыков разыгрывания пешечных оконч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лительно концентрировать внимание во время шахматной парт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возникновения шахматных дебю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 начала шахматной партии и его особ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приемов развития атаки на короля в разных стадиях шахматной парт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специфики «сильных» и «слабых» фигур, понимание «форпо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на практике приемов подключения ладьи к атаке на короля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обретение элементарных навыков разыгрывания слоновых оконч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на практике тактических и стратегических средств шахматной борь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находить и решать различные шахматные комбин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стратегическими особенностями разыгрывания дебю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учение различным пешечным формац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ценить классическое шахматное наслед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лючевых шахматных компетен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элементарных навыков разыгрывания коневых оконч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фундаментального стратегического подхода в шахма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разбирать шахматные парт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w:t>
      </w:r>
      <w:r w:rsidR="005626F3" w:rsidRPr="00F02A9E">
        <w:rPr>
          <w:rFonts w:ascii="Arial" w:hAnsi="Arial" w:cs="Arial"/>
          <w:sz w:val="28"/>
          <w:szCs w:val="28"/>
        </w:rPr>
        <w:t> </w:t>
      </w:r>
      <w:r w:rsidR="005626F3" w:rsidRPr="00F02A9E">
        <w:rPr>
          <w:rFonts w:ascii="Arial" w:hAnsi="Arial" w:cs="Arial"/>
          <w:sz w:val="28"/>
          <w:szCs w:val="28"/>
          <w:lang w:val="ru-RU"/>
        </w:rPr>
        <w:t>Модуль «Городошный спор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Городошный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Городошный спорт» (далее – модуль по городошному спорту, городош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родошный спорт – традиционный для России вид спорта, который способ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 Игра в городки связана с ходьбой, наклонами, приседаниями, остановками, ускорениями, метанием биты. Игроку необходимо уметь удерживать равновесие во время выполнения разгона биты и наведения ее на цель, ориентироваться в пространстве, чувствовать ритм движения, сохранять необходимое положение звеньев биомеханической цепи за счет развития силовых качеств, обладать эластичным опорно-двигательным аппаратом, быть координированным и ловки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родошный спорт – игра, где формируются важные черты характера, развиваются многие навыки: умение общаться, способность выдерживать физическую нагрузку, преодолевать психологические трудности и сомнения </w:t>
      </w:r>
      <w:r w:rsidRPr="00F02A9E">
        <w:rPr>
          <w:rFonts w:ascii="Arial" w:hAnsi="Arial" w:cs="Arial"/>
          <w:sz w:val="28"/>
          <w:szCs w:val="28"/>
          <w:lang w:val="ru-RU"/>
        </w:rPr>
        <w:br/>
        <w:t xml:space="preserve">в достижении цели, формируется определенный образ мышления, умение быстро и, главное, рационально реагировать на изменение игровой ситу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городошным спорто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занимающихся на свежем воздухе, что в сочетании с физическими упражнениями является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 уровня работоспособности обучающихся. Оздоровительная направленность занятий городошным спортом выражается и в том, что заниматься им могут дети, имеющие ограничения по состоянию здоровь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городош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родошного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городошному спорт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игры в городки и городошного спорт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городошном спорте, </w:t>
      </w:r>
      <w:r w:rsidRPr="00F02A9E">
        <w:rPr>
          <w:rFonts w:ascii="Arial" w:hAnsi="Arial" w:cs="Arial"/>
          <w:sz w:val="28"/>
          <w:szCs w:val="28"/>
          <w:lang w:val="ru-RU"/>
        </w:rPr>
        <w:br/>
        <w:t>о его возможностях и значении в процессе укрепления здоровья, физическом развитии и физической подготовк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го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городош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городошного спорта среди подрастающего поколения, привлечение обучающихся, проявляющих повышенный интерес и способности к занятиям городошным спорто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городош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городошному спорту доступен для освоения всем обучающимся, независимо от уровня их физического развития и гендерных особенностей </w:t>
      </w:r>
      <w:r w:rsidRPr="00F02A9E">
        <w:rPr>
          <w:rFonts w:ascii="Arial" w:hAnsi="Arial" w:cs="Arial"/>
          <w:sz w:val="28"/>
          <w:szCs w:val="28"/>
          <w:lang w:val="ru-RU"/>
        </w:rPr>
        <w:br/>
        <w:t>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городошному спорт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городошному спорту поможет обучающимся </w:t>
      </w:r>
      <w:r w:rsidRPr="00F02A9E">
        <w:rPr>
          <w:rFonts w:ascii="Arial" w:hAnsi="Arial" w:cs="Arial"/>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5.</w:t>
      </w:r>
      <w:r w:rsidR="005626F3" w:rsidRPr="00F02A9E">
        <w:rPr>
          <w:rFonts w:ascii="Arial" w:hAnsi="Arial" w:cs="Arial"/>
          <w:sz w:val="28"/>
          <w:szCs w:val="28"/>
        </w:rPr>
        <w:t> </w:t>
      </w:r>
      <w:r w:rsidR="005626F3" w:rsidRPr="00F02A9E">
        <w:rPr>
          <w:rFonts w:ascii="Arial" w:hAnsi="Arial" w:cs="Arial"/>
          <w:sz w:val="28"/>
          <w:szCs w:val="28"/>
          <w:lang w:val="ru-RU"/>
        </w:rPr>
        <w:t xml:space="preserve">Модуль по городошному спорту может быть реализован </w:t>
      </w:r>
      <w:r w:rsidR="005626F3" w:rsidRPr="00F02A9E">
        <w:rPr>
          <w:rFonts w:ascii="Arial" w:hAnsi="Arial" w:cs="Arial"/>
          <w:sz w:val="28"/>
          <w:szCs w:val="28"/>
          <w:lang w:val="ru-RU"/>
        </w:rPr>
        <w:br/>
        <w:t>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городошному спорту с выбором различных элементов городошного спорт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городош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городош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ие сведения о ведущих городошных отечественных и зарубежных клубах, сборных и их дости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городошных организаций мира, Европы, страны, реги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отечественные и зарубежные городошники, тренеры, внесшие большой вклад в развитие и становление современного городош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w:t>
      </w:r>
      <w:r w:rsidRPr="00F02A9E">
        <w:rPr>
          <w:rFonts w:ascii="Arial" w:hAnsi="Arial" w:cs="Arial"/>
          <w:sz w:val="28"/>
          <w:szCs w:val="28"/>
          <w:lang w:val="ru-RU"/>
        </w:rPr>
        <w:br/>
        <w:t xml:space="preserve">по городошному спорту, проводимых в Российской Федерации, в регионе </w:t>
      </w:r>
      <w:r w:rsidRPr="00F02A9E">
        <w:rPr>
          <w:rFonts w:ascii="Arial" w:hAnsi="Arial" w:cs="Arial"/>
          <w:sz w:val="28"/>
          <w:szCs w:val="28"/>
          <w:lang w:val="ru-RU"/>
        </w:rPr>
        <w:br/>
        <w:t>для обучающихся образовательных организаций, на международном уровне. Школьные спортивные и физкультурные соревнования по городошному спорту, «Меткие биты», городошные проекты для образовательных организаций 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временные правила организации и проведения соревнований </w:t>
      </w:r>
      <w:r w:rsidRPr="00F02A9E">
        <w:rPr>
          <w:rFonts w:ascii="Arial" w:hAnsi="Arial" w:cs="Arial"/>
          <w:sz w:val="28"/>
          <w:szCs w:val="28"/>
          <w:lang w:val="ru-RU"/>
        </w:rPr>
        <w:br/>
        <w:t>по городош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судейства соревнований по городошному спорту; роль и обязанности судейской колле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инвентарем, спортивным оборудованием, городошной площад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й культуры занятий городошным спортом, поведения </w:t>
      </w:r>
      <w:r w:rsidRPr="00F02A9E">
        <w:rPr>
          <w:rFonts w:ascii="Arial" w:hAnsi="Arial" w:cs="Arial"/>
          <w:sz w:val="28"/>
          <w:szCs w:val="28"/>
          <w:lang w:val="ru-RU"/>
        </w:rPr>
        <w:br/>
        <w:t>на стадионе во время просмотра игры в качестве зрителя или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городошник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правильного питания и суточного пищевого рациона городош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городошным спортом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городошным спортом на укрепление здоровья, повышение функциональных возможностей основных систем организма и развитие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рганизации здорового образа жизни средствами городошного спорта, методы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городошным спорто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и во время занятий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средств общей и специальной физической подготовки, применяемых в учебных занятиях с юными городош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тегия и тактика игры в горо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ы обучения и выполнения различных технических элементов, тактических действий городошного спорта и эффективность их применения </w:t>
      </w:r>
      <w:r w:rsidRPr="00F02A9E">
        <w:rPr>
          <w:rFonts w:ascii="Arial" w:hAnsi="Arial" w:cs="Arial"/>
          <w:sz w:val="28"/>
          <w:szCs w:val="28"/>
          <w:lang w:val="ru-RU"/>
        </w:rPr>
        <w:br/>
        <w:t>во время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для занятий городошным спортом в летнее и зимнее врем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ндивидуальных планов (траектории роста)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 индивидуальных занятий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 помощью учителя) и проведение общеразвивающей </w:t>
      </w:r>
      <w:r w:rsidRPr="00F02A9E">
        <w:rPr>
          <w:rFonts w:ascii="Arial" w:hAnsi="Arial" w:cs="Arial"/>
          <w:sz w:val="28"/>
          <w:szCs w:val="28"/>
          <w:lang w:val="ru-RU"/>
        </w:rPr>
        <w:br/>
        <w:t>и специальной разминки городош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комплексы общеразвивающих, оздоровительных </w:t>
      </w:r>
      <w:r w:rsidRPr="00F02A9E">
        <w:rPr>
          <w:rFonts w:ascii="Arial" w:hAnsi="Arial" w:cs="Arial"/>
          <w:sz w:val="28"/>
          <w:szCs w:val="28"/>
          <w:lang w:val="ru-RU"/>
        </w:rPr>
        <w:br/>
        <w:t>и корригирующих упражнений. Закаливающие процед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и проведение различных частей урока, занятия, различных форм двигательной активности со средствами городошного спорта (игры </w:t>
      </w:r>
      <w:r w:rsidRPr="00F02A9E">
        <w:rPr>
          <w:rFonts w:ascii="Arial" w:hAnsi="Arial" w:cs="Arial"/>
          <w:sz w:val="28"/>
          <w:szCs w:val="28"/>
          <w:lang w:val="ru-RU"/>
        </w:rPr>
        <w:br/>
        <w:t>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городош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 по физической культуре, модулю «городошный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физического развития, развития физических качеств и состояния здоровья. Методика проведения наблюдения </w:t>
      </w:r>
      <w:r w:rsidRPr="00F02A9E">
        <w:rPr>
          <w:rFonts w:ascii="Arial" w:hAnsi="Arial" w:cs="Arial"/>
          <w:sz w:val="28"/>
          <w:szCs w:val="28"/>
          <w:lang w:val="ru-RU"/>
        </w:rPr>
        <w:br/>
        <w:t>за динамикой показателей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физических упражнений для развития физических качеств городош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ические принципы построения частей урока (занятия) по городош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бор и составление комплексов общеразвивающих упражнений </w:t>
      </w:r>
      <w:r w:rsidRPr="00F02A9E">
        <w:rPr>
          <w:rFonts w:ascii="Arial" w:hAnsi="Arial" w:cs="Arial"/>
          <w:sz w:val="28"/>
          <w:szCs w:val="28"/>
          <w:lang w:val="ru-RU"/>
        </w:rPr>
        <w:br/>
        <w:t>с городошной бит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приемы и тактические действия в городошном спорте,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роски по отдельно стоящим городкам в различных частях «города» </w:t>
      </w:r>
      <w:r w:rsidRPr="00F02A9E">
        <w:rPr>
          <w:rFonts w:ascii="Arial" w:hAnsi="Arial" w:cs="Arial"/>
          <w:sz w:val="28"/>
          <w:szCs w:val="28"/>
          <w:lang w:val="ru-RU"/>
        </w:rPr>
        <w:br/>
        <w:t>и «пригорода» с мягким приземлением биты, броски по комбинациям из двух, трех и четырех городков с применением специальных бросков с изменением плоскостей вращения биты. Броски с изменением высоты полета биты, с приземлением биты как ручкой справа, так и комлем. Броски по высоким фигурам и комбинациям городков. Броски по фигуре «Колодец» с отскоком биты от поверхности «приго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иг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при выбивании простых фигур, широких фигур, высоких фигур, фигуры «Колодец», фигуры «Письм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при выбивании комбинаций городков, расположенных на поверхности «города», комбинаций городков от фигур «Пулеметное гнездо», «Часовые», «Тир», комбинаций городков от фигуры «Письмо», штрафного городка и комбинаций с н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действия в различных игровых ситуациях, расстановка игроков в заходе в соответствии с их индивидуальными предпочтениями в игре и командной целесообраз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тановки игроков в заходе при возникновении необходимости поменять рисунок игры и повысить ее эффективность, роль капитана команды, его права и обяза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и взаимодействие в команде с партнерами в игре при преимуществе, в игре с отставанием от соперника, в окончании игры. Правильные взаимодействия на последней стадии партии, игры или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пециальн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горо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астие в физкультурно-оздоровительных и спортивных мероприятиях </w:t>
      </w:r>
      <w:r w:rsidRPr="00F02A9E">
        <w:rPr>
          <w:rFonts w:ascii="Arial" w:hAnsi="Arial" w:cs="Arial"/>
          <w:sz w:val="28"/>
          <w:szCs w:val="28"/>
          <w:lang w:val="ru-RU"/>
        </w:rPr>
        <w:br/>
        <w:t>по городошному спорту (проект «Городки в школе», «Меткие биты» и другие мероприят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городошному спорту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патриотизма, уважения к Отечеству через знание истории </w:t>
      </w:r>
      <w:r w:rsidRPr="00F02A9E">
        <w:rPr>
          <w:rFonts w:ascii="Arial" w:hAnsi="Arial" w:cs="Arial"/>
          <w:sz w:val="28"/>
          <w:szCs w:val="28"/>
          <w:lang w:val="ru-RU"/>
        </w:rPr>
        <w:br/>
        <w:t>и современного состояния развития городошного спорта,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городошного спорт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тнош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городош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во время учебной и игровой деятельности волевых, социальных качеств личности, организованности, ответств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городошным спорто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городош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7.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 влиянии занятий городошным спорт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главных городошных федераций мира, Европы, страны, региона, общих сведений о ведущих городошных отечественных и зарубежных клубах и командах, выдающихся отечественных и зарубежных городошниках и тренерах, внесших общий вклад в развитие и становление современного городош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проектов развития и популяризации городошного спорта для школьников; участие в проектах («Городки в школе», «Меткие биты»);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злагать правила и условия подвижных игр, игровых заданий, эстафет, моделировать игровые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временных правил организации и проведения соревнований </w:t>
      </w:r>
      <w:r w:rsidRPr="00F02A9E">
        <w:rPr>
          <w:rFonts w:ascii="Arial" w:hAnsi="Arial" w:cs="Arial"/>
          <w:sz w:val="28"/>
          <w:szCs w:val="28"/>
          <w:lang w:val="ru-RU"/>
        </w:rPr>
        <w:br/>
        <w:t>по городошному спорту,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ение и соблюдение правил игры в городки в процессе учебной </w:t>
      </w:r>
      <w:r w:rsidRPr="00F02A9E">
        <w:rPr>
          <w:rFonts w:ascii="Arial" w:hAnsi="Arial" w:cs="Arial"/>
          <w:sz w:val="28"/>
          <w:szCs w:val="28"/>
          <w:lang w:val="ru-RU"/>
        </w:rPr>
        <w:br/>
        <w:t>и соревновательной деятельности; применение правил соревнований и судейской терминологии в судейской практике и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оектировать, организовывать и проводить различные части урока </w:t>
      </w:r>
      <w:r w:rsidRPr="00F02A9E">
        <w:rPr>
          <w:rFonts w:ascii="Arial" w:hAnsi="Arial" w:cs="Arial"/>
          <w:sz w:val="28"/>
          <w:szCs w:val="28"/>
          <w:lang w:val="ru-RU"/>
        </w:rPr>
        <w:br/>
        <w:t xml:space="preserve">в качестве помощника учителя; подвижные игры и эстафеты с элементами городошного спорта, во время самостоятельных занятий и досуговой деятельности со сверстник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и демонстрация техники бросков с кона и полукона по фигурам, одиночным городкам в различных местах «города» и «пригорода», комбинациям городков, применение изученных технических приемов в учебной, игров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выполнять индивидуальные технические приемы ведения спортивной борьбы: броски биты с полукона, с кона, с мягким приземлением биты и с отскоком при приземлении, броски биты по высоким фигурам, специальных упражнений для формирования технических действий спортсмена-городошника, методики их выполн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выполнять элементарные тактические действия: выбивание различных фигур, комбинаций городков, отдельно стоящих городков, тактические действия с учетом игровых амплуа в команде и так дале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заинтересованности и познавательного интереса к освоению технико-тактических основ городошного спорта; умение отслеживать правильность двигательных действий и выявлять ошибки в технике и тактике игры в город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правил безопасности при занятиях городошным спортом, во время соревнований по городошному спорт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городошника, проведение закаливающих процед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F02A9E">
        <w:rPr>
          <w:rFonts w:ascii="Arial" w:hAnsi="Arial" w:cs="Arial"/>
          <w:sz w:val="28"/>
          <w:szCs w:val="28"/>
          <w:lang w:val="ru-RU"/>
        </w:rPr>
        <w:br/>
        <w:t>для формирования осанки, профилактики плоскостоп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требований к местам проведения занятий городошным спортом, правил ухода за спортивным оборудованием, инвентарем, городошной площад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приемов подготовительных и ассистентских функций (постановка фигур, уборка бит и городков из ловушки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основных методов и мер предупреждения травматизма во время занятий городошным спортом; выявление факторов риска и предупреждение травмоопасных ситуаций; умение оказать первую помощь при травмах </w:t>
      </w:r>
      <w:r w:rsidRPr="00F02A9E">
        <w:rPr>
          <w:rFonts w:ascii="Arial" w:hAnsi="Arial" w:cs="Arial"/>
          <w:sz w:val="28"/>
          <w:szCs w:val="28"/>
          <w:lang w:val="ru-RU"/>
        </w:rPr>
        <w:br/>
        <w:t>и повреждениях во время занятий городош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планировать и проводить самостоятельные занятия по освоению новых двигательных действий (элементов городошного спорта) и развитию основных специальных физических качеств городошника, контролировать и анализировать эффективность этих занят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основ сбалансированного питания и суточного пищевого рациона городошника; составление рациона питания; основ организации здорового образа жизни средствами городошного спорта, методов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нтрольно-тестовых упражнений по общей, специальной </w:t>
      </w:r>
      <w:r w:rsidRPr="00F02A9E">
        <w:rPr>
          <w:rFonts w:ascii="Arial" w:hAnsi="Arial" w:cs="Arial"/>
          <w:sz w:val="28"/>
          <w:szCs w:val="28"/>
          <w:lang w:val="ru-RU"/>
        </w:rPr>
        <w:br/>
        <w:t>и технической подготовке городошн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родошном спорте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w:t>
      </w:r>
      <w:r w:rsidR="005626F3" w:rsidRPr="00F02A9E">
        <w:rPr>
          <w:rFonts w:ascii="Arial" w:hAnsi="Arial" w:cs="Arial"/>
          <w:sz w:val="28"/>
          <w:szCs w:val="28"/>
        </w:rPr>
        <w:t> </w:t>
      </w:r>
      <w:r w:rsidR="005626F3" w:rsidRPr="00F02A9E">
        <w:rPr>
          <w:rFonts w:ascii="Arial" w:hAnsi="Arial" w:cs="Arial"/>
          <w:sz w:val="28"/>
          <w:szCs w:val="28"/>
          <w:lang w:val="ru-RU"/>
        </w:rPr>
        <w:t>Модуль «Гольф».</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Гольф».</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Гольф» (далее – модуль по гольфу, гольф)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льф является эффективным средством физического воспитания </w:t>
      </w:r>
      <w:r w:rsidRPr="00F02A9E">
        <w:rPr>
          <w:rFonts w:ascii="Arial" w:hAnsi="Arial" w:cs="Arial"/>
          <w:sz w:val="28"/>
          <w:szCs w:val="28"/>
          <w:lang w:val="ru-RU"/>
        </w:rPr>
        <w:br/>
        <w:t>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ольф,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Гольф требует соблюдения этикета, это дисциплинирует обучающихся, учит их владеть собой в стрессовых ситуациях и с уважением относиться к соперникам.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гольфу является формирование </w:t>
      </w:r>
      <w:r w:rsidR="005626F3" w:rsidRPr="00F02A9E">
        <w:rPr>
          <w:rFonts w:ascii="Arial" w:hAnsi="Arial" w:cs="Arial"/>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льф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гольф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гольфе, его истории развития, возможностях и значении в процессе укрепления здоровья, физическом развитии </w:t>
      </w:r>
      <w:r w:rsidRPr="00F02A9E">
        <w:rPr>
          <w:rFonts w:ascii="Arial" w:hAnsi="Arial" w:cs="Arial"/>
          <w:sz w:val="28"/>
          <w:szCs w:val="28"/>
          <w:lang w:val="ru-RU"/>
        </w:rPr>
        <w:br/>
        <w:t>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ей культуры развития личности обучающегося средствами гольфа, в том числе для самореализации и самоопреде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F02A9E">
        <w:rPr>
          <w:rFonts w:ascii="Arial" w:hAnsi="Arial" w:cs="Arial"/>
          <w:sz w:val="28"/>
          <w:szCs w:val="28"/>
          <w:lang w:val="ru-RU"/>
        </w:rPr>
        <w:br/>
        <w:t>и спортом средствами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гольфа среди подрастающего поколения, привлечение обучающихся, проявляющих повышенный интерес и способности к занятиям гольфо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гольф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гольф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гольф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гольфу может быть использован в образовательной организации 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гольф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5.</w:t>
      </w:r>
      <w:r w:rsidR="005626F3" w:rsidRPr="00F02A9E">
        <w:rPr>
          <w:rFonts w:ascii="Arial" w:hAnsi="Arial" w:cs="Arial"/>
          <w:sz w:val="28"/>
          <w:szCs w:val="28"/>
        </w:rPr>
        <w:t> </w:t>
      </w:r>
      <w:r w:rsidR="005626F3" w:rsidRPr="00F02A9E">
        <w:rPr>
          <w:rFonts w:ascii="Arial" w:hAnsi="Arial" w:cs="Arial"/>
          <w:sz w:val="28"/>
          <w:szCs w:val="28"/>
          <w:lang w:val="ru-RU"/>
        </w:rPr>
        <w:t>Модуль по гольф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гольфу с выбором различных его элементов, с уче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F02A9E">
        <w:rPr>
          <w:rFonts w:ascii="Arial" w:hAnsi="Arial" w:cs="Arial"/>
          <w:sz w:val="28"/>
          <w:szCs w:val="28"/>
          <w:lang w:val="ru-RU"/>
        </w:rPr>
        <w:br/>
        <w:t>(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голь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гольфа в России и мире. Гольф в программе Олимпийских игр. Гольф и мини-гольф. Международные соревнования по гольфу. Названия и роль главных организаций мира, Европы, страны, региона, занимающихся развитием гольфа. Выдающиеся отечественные и зарубежные гольфисты, тренеры, внесшие общий вклад в развитие и становление современного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w:t>
      </w:r>
      <w:r w:rsidRPr="00F02A9E">
        <w:rPr>
          <w:rFonts w:ascii="Arial" w:hAnsi="Arial" w:cs="Arial"/>
          <w:sz w:val="28"/>
          <w:szCs w:val="28"/>
          <w:lang w:val="ru-RU"/>
        </w:rPr>
        <w:br/>
        <w:t>по гольфу, проводимых в Российской Федерации, в регионе для обучающихся образовательных организаций, на международном уровне. Детские соревнования по гольфу, проекты по гольфу для образовательных организаций 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тикет и правила безопасности при проведении занятий и соревнований. Изучение основных понятий и правил гольфа. Освоение инвентаря и оборудования для игры. Изучение схемы организации гольф поля, правил игры из нестандартных положений. Изучение правил соревнований различного формата. Изучение правил мини-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й культуры занятий гольфом, поведения на соревнованиях </w:t>
      </w:r>
      <w:r w:rsidRPr="00F02A9E">
        <w:rPr>
          <w:rFonts w:ascii="Arial" w:hAnsi="Arial" w:cs="Arial"/>
          <w:sz w:val="28"/>
          <w:szCs w:val="28"/>
          <w:lang w:val="ru-RU"/>
        </w:rPr>
        <w:br/>
        <w:t>в качестве зрителя или волонтера. Характерные травмы гольфист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гольфом на укрепление здоровья, повышение функциональных возможностей основных систем организма и развитие физических качеств. Основы организации здорового образа жизни средствами гольфа, методы профилактики вредных привычек и асоциального ведом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й во время занятий гольфом. Характеристика средств общей и специальной физической подготовки, применяемых в учебных занятиях с юными гольфис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гольф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для занятий гольфом. Правила ухода за спортивным инвентарем и оборудованием. План индивидуальных занятий гольф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 помощью учителя) и проведение общеразвивающей </w:t>
      </w:r>
      <w:r w:rsidRPr="00F02A9E">
        <w:rPr>
          <w:rFonts w:ascii="Arial" w:hAnsi="Arial" w:cs="Arial"/>
          <w:sz w:val="28"/>
          <w:szCs w:val="28"/>
          <w:lang w:val="ru-RU"/>
        </w:rPr>
        <w:br/>
        <w:t>и специальной разминки гольфиста. Организация и проведение различных частей урока, занятия, различных форм двигательной активности со средствами гольфа (игры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формирования правильной осанки с учетом индивидуальных особенностей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 за функциональным состоянием организма. Тестирование уровня двигательн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готовительные и подводящие упражнения в гольфе. Различные действия двигательной активности в игровых и соревнователь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 Комплексы упражнений для развития координации и равновесия, гибкости, силы, быстроты и вынослив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жнения для закрепления и совершенствования игровой исходной стойки, способа удержания клюшки, движения вращения туловища, отведения-приведения верхних конечностей. Совершенствование паттинга и чиппинга. Освоение полного свинга: питчинг и драйвинг. Совершение паттов с заданной точностью. Совершение чипов с заданной точностью. Освоение питчей разными клюшками. Освоение драйвов вудами № 5-3.</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вижные игры и эстафеты специальной направленности. Игры </w:t>
      </w:r>
      <w:r w:rsidRPr="00F02A9E">
        <w:rPr>
          <w:rFonts w:ascii="Arial" w:hAnsi="Arial" w:cs="Arial"/>
          <w:sz w:val="28"/>
          <w:szCs w:val="28"/>
          <w:lang w:val="ru-RU"/>
        </w:rPr>
        <w:br/>
        <w:t>с элементами гольфа с клюшками и стандартными мячами для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совершенствования исходной игровой стойки, хвата клюшки, супинации-пронации туловища и отведения-приведения верхних конечностей. Комплексы упражнений для выполнения патов, чипов и питч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ые соревнования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норм общей и специальной физической подготовки. Участие в спортивных праздниках и школьных соревнованиях. Выполнение норм технической подготовки. Участие в тестах на знание правил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портивных праздниках, эстафетах, школьных, районных и други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гольф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льф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гольф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гольфа, профессиональных предпочтений в области физической культуры, спорта и общественной деятельности, в том числе через ценности, традиции и идеалы отечественных и зарубежных клубов, а также школьных спортивных клуб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гольф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льфу на уровне основного общего образования у обучающихся будут сформированы следующие метапредметных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8.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гольф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влиянии занятий гольф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главных спортивных организаций, занимающихся развитием гольфа в мире, в Европе, в России и в своем регионе; выдающихся отечественных и зарубежных гольфистов и тренеров, внесших общий вклад в развитие и становление современного гольф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знаний об основных правилах гольфа и этикета </w:t>
      </w:r>
      <w:r w:rsidRPr="00F02A9E">
        <w:rPr>
          <w:rFonts w:ascii="Arial" w:hAnsi="Arial" w:cs="Arial"/>
          <w:sz w:val="28"/>
          <w:szCs w:val="28"/>
          <w:lang w:val="ru-RU"/>
        </w:rPr>
        <w:br/>
        <w:t>при участии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роли и значения различных проектов в развитии </w:t>
      </w:r>
      <w:r w:rsidRPr="00F02A9E">
        <w:rPr>
          <w:rFonts w:ascii="Arial" w:hAnsi="Arial" w:cs="Arial"/>
          <w:sz w:val="28"/>
          <w:szCs w:val="28"/>
          <w:lang w:val="ru-RU"/>
        </w:rPr>
        <w:br/>
        <w:t>и популяризации гольфа для школьников; участие в проектах по гольфу,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особенностей стратегии и тактики в голь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основ организации самостоятельных занятий гольфом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гольфом как видом спорта и формой активного отды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временных правил организации и проведения соревнований </w:t>
      </w:r>
      <w:r w:rsidRPr="00F02A9E">
        <w:rPr>
          <w:rFonts w:ascii="Arial" w:hAnsi="Arial" w:cs="Arial"/>
          <w:sz w:val="28"/>
          <w:szCs w:val="28"/>
          <w:lang w:val="ru-RU"/>
        </w:rPr>
        <w:br/>
        <w:t>по мини-гольфу, гольфу;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ение и соблюдение правил соревнований по гольфу в процессе учебной и соревновательной деятельности; применение правил соревнований </w:t>
      </w:r>
      <w:r w:rsidRPr="00F02A9E">
        <w:rPr>
          <w:rFonts w:ascii="Arial" w:hAnsi="Arial" w:cs="Arial"/>
          <w:sz w:val="28"/>
          <w:szCs w:val="28"/>
          <w:lang w:val="ru-RU"/>
        </w:rPr>
        <w:br/>
        <w:t>и судейской терминологии в судейской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оектировать, организовывать и проводить различные части урока </w:t>
      </w:r>
      <w:r w:rsidRPr="00F02A9E">
        <w:rPr>
          <w:rFonts w:ascii="Arial" w:hAnsi="Arial" w:cs="Arial"/>
          <w:sz w:val="28"/>
          <w:szCs w:val="28"/>
          <w:lang w:val="ru-RU"/>
        </w:rPr>
        <w:br/>
        <w:t xml:space="preserve">в качестве помощника учителя; подвижные игры, комплексы упражнений </w:t>
      </w:r>
      <w:r w:rsidRPr="00F02A9E">
        <w:rPr>
          <w:rFonts w:ascii="Arial" w:hAnsi="Arial" w:cs="Arial"/>
          <w:sz w:val="28"/>
          <w:szCs w:val="28"/>
          <w:lang w:val="ru-RU"/>
        </w:rPr>
        <w:br/>
        <w:t>и эстафеты с элементами гольф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устойчивого навыка систематического наблюдения </w:t>
      </w:r>
      <w:r w:rsidRPr="00F02A9E">
        <w:rPr>
          <w:rFonts w:ascii="Arial" w:hAnsi="Arial" w:cs="Arial"/>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и выполнять комплексы общеразвивающих </w:t>
      </w:r>
      <w:r w:rsidRPr="00F02A9E">
        <w:rPr>
          <w:rFonts w:ascii="Arial" w:hAnsi="Arial" w:cs="Arial"/>
          <w:sz w:val="28"/>
          <w:szCs w:val="28"/>
          <w:lang w:val="ru-RU"/>
        </w:rPr>
        <w:br/>
        <w:t xml:space="preserve">и корригирующих упражнений; упражнений на развитие быстроты, ловкости, гибкости, общей и специальной выносливости; специальных упражнений </w:t>
      </w:r>
      <w:r w:rsidRPr="00F02A9E">
        <w:rPr>
          <w:rFonts w:ascii="Arial" w:hAnsi="Arial" w:cs="Arial"/>
          <w:sz w:val="28"/>
          <w:szCs w:val="28"/>
          <w:lang w:val="ru-RU"/>
        </w:rPr>
        <w:br/>
        <w:t>для формирования эффективной техники двигательных действий гольф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функции помощника судьи (волонтера) на соревнованиях по мини-гольфу, гольф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патты и чиппы с заданной точностью; умение выполнять питчи на заданное расстоя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концентрировать свое внимание на базовых элементах техники движений в гольфе, умение устранять ошибки после подсказки уч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заинтересованности и познавательного интереса к освоению технико-тактических основ гольфа; умение отслеживать правильность двигательных действий и выявлять ошибки в технике движений в гольф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гольф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гольфиста, проведение закаливающих процед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требования к местам проведения занятий по гольфу, правила ухода за спортивным оборудованием, инвента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ных методов и мер предупреждения травматизма во время занятий гольфом; выявление факторов риска и предупреждение травмоопасных ситуаций; умение оказывать первую помощь при травмах и повреждениях во время занятий гольф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планировать и проводить самостоятельные занятия </w:t>
      </w:r>
      <w:r w:rsidRPr="00F02A9E">
        <w:rPr>
          <w:rFonts w:ascii="Arial" w:hAnsi="Arial" w:cs="Arial"/>
          <w:sz w:val="28"/>
          <w:szCs w:val="28"/>
          <w:lang w:val="ru-RU"/>
        </w:rPr>
        <w:br/>
        <w:t>по освоению новых двигательных навыков и развитию основных специальных физических качеств гольфиста,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основ организации здорового образа жизни средствами гольфа, методов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нтрольно-тестовых упражнений по общей, специальной </w:t>
      </w:r>
      <w:r w:rsidRPr="00F02A9E">
        <w:rPr>
          <w:rFonts w:ascii="Arial" w:hAnsi="Arial" w:cs="Arial"/>
          <w:sz w:val="28"/>
          <w:szCs w:val="28"/>
          <w:lang w:val="ru-RU"/>
        </w:rPr>
        <w:br/>
        <w:t>и физической подготовке гольфист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льфе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w:t>
      </w:r>
      <w:r w:rsidR="005626F3" w:rsidRPr="00F02A9E">
        <w:rPr>
          <w:rFonts w:ascii="Arial" w:hAnsi="Arial" w:cs="Arial"/>
          <w:sz w:val="28"/>
          <w:szCs w:val="28"/>
        </w:rPr>
        <w:t> </w:t>
      </w:r>
      <w:r w:rsidR="005626F3" w:rsidRPr="00F02A9E">
        <w:rPr>
          <w:rFonts w:ascii="Arial" w:hAnsi="Arial" w:cs="Arial"/>
          <w:sz w:val="28"/>
          <w:szCs w:val="28"/>
          <w:lang w:val="ru-RU"/>
        </w:rPr>
        <w:t>Модуль «Биатлон».</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Биатл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Биатлон» (далее – модуль по биатлону, б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атлон – вид спорта, который способствует всестороннему физическому, интеллектуальному, нравственному развитию обучающихся, укреплению здоровья, привлечению обучающихся всех возрастов к систематическим занятиям физической культурой и спортом, их личностному и профессиональному самоопределению. Во время образовательной деятельности в биатлоне постоянно меняются спортивные дисциплины и комплексы упражнений, направленные на формирование у занимающихся жизненно необходимых навыков, чередуются физические нагрузки различной направленности и продолжи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иатлон способен развивать не только физические, но и нравственные качества обучающихся, способствует укреплению навыков внутренней организации, самодисциплины, выработке коммуникативных качеств характера, физической вынослив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биатлону также направлен на развитие массовости занятий биатлоном как популярным, зрелищным, перспективным видом спорта, создание условий занятий прикладными видами физической активности – кроссовой подготовкой, плаванием, силовыми упражнениями, лыжными гонками, стрелковой подготовкой, расширение объема селекционной работы, повышение эффективности подготовки олимпийского резерв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б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биатлон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биатлон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ствование формированию жизненно важных двигательных умений и навы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координации, гибкости, профессиональных и прикладных навыков, общей физической вынослив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двигательных функций, обогащение двигательного опы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нравственных качеств по отношению к окружающим: доброжелательность, чувство товарищества, коллективизма, уважения </w:t>
      </w:r>
      <w:r w:rsidRPr="00F02A9E">
        <w:rPr>
          <w:rFonts w:ascii="Arial" w:hAnsi="Arial" w:cs="Arial"/>
          <w:sz w:val="28"/>
          <w:szCs w:val="28"/>
          <w:lang w:val="ru-RU"/>
        </w:rPr>
        <w:br/>
        <w:t xml:space="preserve">к историческому наследию Российского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стойкого интереса к занятиям спортом и физическим упражнени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работка потребности в здоровом образе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важности занятий спортом для полноценной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б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биатлон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б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5.</w:t>
      </w:r>
      <w:r w:rsidR="005626F3" w:rsidRPr="00F02A9E">
        <w:rPr>
          <w:rFonts w:ascii="Arial" w:hAnsi="Arial" w:cs="Arial"/>
          <w:sz w:val="28"/>
          <w:szCs w:val="28"/>
        </w:rPr>
        <w:t> </w:t>
      </w:r>
      <w:r w:rsidR="005626F3" w:rsidRPr="00F02A9E">
        <w:rPr>
          <w:rFonts w:ascii="Arial" w:hAnsi="Arial" w:cs="Arial"/>
          <w:sz w:val="28"/>
          <w:szCs w:val="28"/>
          <w:lang w:val="ru-RU"/>
        </w:rPr>
        <w:t>Модуль по биатлон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биатлону с выбором различных элементов биатлон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биатл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мира, Европы, страны, региона занимающихся развитием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отечественные и зарубежные биатлонисты, тренеры, внесшие общий вклад в развитие и становление современного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w:t>
      </w:r>
      <w:r w:rsidRPr="00F02A9E">
        <w:rPr>
          <w:rFonts w:ascii="Arial" w:hAnsi="Arial" w:cs="Arial"/>
          <w:sz w:val="28"/>
          <w:szCs w:val="28"/>
          <w:lang w:val="ru-RU"/>
        </w:rPr>
        <w:br/>
        <w:t>по биатлону, проводимых в Российской Федерации, в регионе для обучающихся образовательных организаций, на международном уровне. Проекты по биатлону для образовательных организаций 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направления спортивного менеджмента и маркетинга в биатл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правила организации и проведение соревнований 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судейства соревнований по биатлону, роль и обязанности судейской брига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инвентарем и спортивным оборудованием для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й культуры занятий биатлоном, поведения </w:t>
      </w:r>
      <w:r w:rsidRPr="00F02A9E">
        <w:rPr>
          <w:rFonts w:ascii="Arial" w:hAnsi="Arial" w:cs="Arial"/>
          <w:sz w:val="28"/>
          <w:szCs w:val="28"/>
          <w:lang w:val="ru-RU"/>
        </w:rPr>
        <w:br/>
        <w:t>на соревнованиях в качестве зрител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биатлонист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правильного питания и суточного пищевого рациона биатлон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биатлоном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биатлоном на укрепление здоровья, повышение функциональных возможностей основных систем организма и развитие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рганизации здорового образа жизни средствами биатлона, методы профилактики вредных привычек и асоциального ведом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биатлоно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й во время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средств общей и специальной физической подготовки, применяемых в учебных занятиях с юными биатлонис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тегия и тактика прохождения дистанции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бучения и выполнения различных технических и тактических действий биатлона и эффективность их применения во время прохождения дистанции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арь терминов и опреде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организации мест для занятий биатлоном (параметры профессиональных площадок, в спортивном зале и игровом поле на открытой местности, в бассейне, открытой воде (для аква-биатлона), необходимое оборудование и специализированный инвентар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для занятий биатлоном. 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ндивидуальных планов (траектории роста)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 индивидуальных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 помощью учителя) и проведение общеразвивающей </w:t>
      </w:r>
      <w:r w:rsidRPr="00F02A9E">
        <w:rPr>
          <w:rFonts w:ascii="Arial" w:hAnsi="Arial" w:cs="Arial"/>
          <w:sz w:val="28"/>
          <w:szCs w:val="28"/>
          <w:lang w:val="ru-RU"/>
        </w:rPr>
        <w:br/>
        <w:t>и специальной разминки биатлон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комплексы общеразвивающих, оздоровительных </w:t>
      </w:r>
      <w:r w:rsidRPr="00F02A9E">
        <w:rPr>
          <w:rFonts w:ascii="Arial" w:hAnsi="Arial" w:cs="Arial"/>
          <w:sz w:val="28"/>
          <w:szCs w:val="28"/>
          <w:lang w:val="ru-RU"/>
        </w:rPr>
        <w:br/>
        <w:t>и корригирующих упражнений. Закаливающие процед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различных частей урока, занятия, различных форм двигательной активности средствами биатлона (игры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нтрольно-тестовые упражнения по физической культуре модуля </w:t>
      </w:r>
      <w:r w:rsidRPr="00F02A9E">
        <w:rPr>
          <w:rFonts w:ascii="Arial" w:hAnsi="Arial" w:cs="Arial"/>
          <w:sz w:val="28"/>
          <w:szCs w:val="28"/>
          <w:lang w:val="ru-RU"/>
        </w:rPr>
        <w:br/>
        <w:t>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физических упражнений для развития физических качеств биатлон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ические принципы построения частей урока (занятия) 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и тактические действия в биатлоне,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пециальн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соревнования по биатлон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астие в физкультурно-оздоровительных и спортивных мероприятиях </w:t>
      </w:r>
      <w:r w:rsidRPr="00F02A9E">
        <w:rPr>
          <w:rFonts w:ascii="Arial" w:hAnsi="Arial" w:cs="Arial"/>
          <w:sz w:val="28"/>
          <w:szCs w:val="28"/>
          <w:lang w:val="ru-RU"/>
        </w:rPr>
        <w:br/>
        <w:t xml:space="preserve">по биатлону (проект «Биатлон в школе», Всероссийском марафоне «Биатлон </w:t>
      </w:r>
      <w:r w:rsidRPr="00F02A9E">
        <w:rPr>
          <w:rFonts w:ascii="Arial" w:hAnsi="Arial" w:cs="Arial"/>
          <w:sz w:val="28"/>
          <w:szCs w:val="28"/>
          <w:lang w:val="ru-RU"/>
        </w:rPr>
        <w:br/>
        <w:t>в школу, Биатлон в ГТО, Биатлон в колледж» и другие мероприят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биатлон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иатлон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патриотизма, уважения к Отечеству через знание истории </w:t>
      </w:r>
      <w:r w:rsidRPr="00F02A9E">
        <w:rPr>
          <w:rFonts w:ascii="Arial" w:hAnsi="Arial" w:cs="Arial"/>
          <w:sz w:val="28"/>
          <w:szCs w:val="28"/>
          <w:lang w:val="ru-RU"/>
        </w:rPr>
        <w:br/>
        <w:t>и современного состояния развития биатлона,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иатлон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тнош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биатл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во время учебной и игровой деятельности волевых, социальных качеств личности, организованности, ответств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биатлоно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иатлон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б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19.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иатлон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я о влиянии занятий б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главных спортивных организаций, занимающихся развитием биатлона в мире, в Европе, в России и в своем реги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выдающихся отечественных и зарубежных биатлонистов и тренеров, внесших наибольший вклад в развитие и становление современного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различных проектов в развитии и популяризации биатлона для обучающихся; участие в проектах по биатлону,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особенностей стратегии и тактики прохождения дистанций биатлона различной длины и сло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основных направлений развития спортивного маркетинга </w:t>
      </w:r>
      <w:r w:rsidRPr="00F02A9E">
        <w:rPr>
          <w:rFonts w:ascii="Arial" w:hAnsi="Arial" w:cs="Arial"/>
          <w:sz w:val="28"/>
          <w:szCs w:val="28"/>
          <w:lang w:val="ru-RU"/>
        </w:rPr>
        <w:br/>
        <w:t xml:space="preserve">в биатлоне, развитие интереса в области спортивного маркетинга, стремление </w:t>
      </w:r>
      <w:r w:rsidRPr="00F02A9E">
        <w:rPr>
          <w:rFonts w:ascii="Arial" w:hAnsi="Arial" w:cs="Arial"/>
          <w:sz w:val="28"/>
          <w:szCs w:val="28"/>
          <w:lang w:val="ru-RU"/>
        </w:rPr>
        <w:br/>
        <w:t>к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 современных правил организации и проведения соревнований по биатлону; основных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ение и соблюдение правил соревнований по биатлону в процессе учебной и соревновательной деятельности; применение правил соревнований </w:t>
      </w:r>
      <w:r w:rsidRPr="00F02A9E">
        <w:rPr>
          <w:rFonts w:ascii="Arial" w:hAnsi="Arial" w:cs="Arial"/>
          <w:sz w:val="28"/>
          <w:szCs w:val="28"/>
          <w:lang w:val="ru-RU"/>
        </w:rPr>
        <w:br/>
        <w:t>и судейской терминологии в судейской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биатлон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устойчивого навыка систематического наблюдения </w:t>
      </w:r>
      <w:r w:rsidRPr="00F02A9E">
        <w:rPr>
          <w:rFonts w:ascii="Arial" w:hAnsi="Arial" w:cs="Arial"/>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и выполнять комплексы общеразвивающих </w:t>
      </w:r>
      <w:r w:rsidRPr="00F02A9E">
        <w:rPr>
          <w:rFonts w:ascii="Arial" w:hAnsi="Arial" w:cs="Arial"/>
          <w:sz w:val="28"/>
          <w:szCs w:val="28"/>
          <w:lang w:val="ru-RU"/>
        </w:rPr>
        <w:br/>
        <w:t>и корригирующих упражнений; упражнений на развитие быстроты, ловкости, гибкости, общей и специальной выносливости; упражнений для укрепления опорно-двигательного аппарата; специальных упражнений для формирования эффективной техники двигательных действий биатлон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выполнять различные виды передвижений (плавание, стрельба </w:t>
      </w:r>
      <w:r w:rsidRPr="00F02A9E">
        <w:rPr>
          <w:rFonts w:ascii="Arial" w:hAnsi="Arial" w:cs="Arial"/>
          <w:sz w:val="28"/>
          <w:szCs w:val="28"/>
          <w:lang w:val="ru-RU"/>
        </w:rPr>
        <w:br/>
        <w:t xml:space="preserve">из пневматической винтовки, бег, лыжи) в различных видах естественной среды (оборудованные водоемы, бассейны, спортивные залы, пришкольные стадионы, лыжероллерные трассы, лесопарковая зона) с изменением скорости, темпа </w:t>
      </w:r>
      <w:r w:rsidRPr="00F02A9E">
        <w:rPr>
          <w:rFonts w:ascii="Arial" w:hAnsi="Arial" w:cs="Arial"/>
          <w:sz w:val="28"/>
          <w:szCs w:val="28"/>
          <w:lang w:val="ru-RU"/>
        </w:rPr>
        <w:br/>
        <w:t>и дистанции в учебной,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технику спортивного плавания различными способами (кроль на груди, кроль на спине, дельфин, брасс), прохождения поворотов, а также стартовых прыжков, уверенное передвижение в воде в том числе в небольшой группе других спортсмен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эффективную технику бега по равнине со сменой скорости бега и частоты шаг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технику лыжных гонок, в том числе: ходы, подъемы, спуски и повороты, торможение соскальзыванием, поворот прыжком, прохождение крутых поворотов в различ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устройства и назначения основных узлов спортивного пневматического оружия, овладение навыками сборки, разборки, технического обслуживания пневматического оруж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применение на практике основных правил стрельбы </w:t>
      </w:r>
      <w:r w:rsidRPr="00F02A9E">
        <w:rPr>
          <w:rFonts w:ascii="Arial" w:hAnsi="Arial" w:cs="Arial"/>
          <w:sz w:val="28"/>
          <w:szCs w:val="28"/>
          <w:lang w:val="ru-RU"/>
        </w:rPr>
        <w:br/>
        <w:t>из пневматического оруж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моделирование и демонстрация индивидуальных, групповых </w:t>
      </w:r>
      <w:r w:rsidRPr="00F02A9E">
        <w:rPr>
          <w:rFonts w:ascii="Arial" w:hAnsi="Arial" w:cs="Arial"/>
          <w:sz w:val="28"/>
          <w:szCs w:val="28"/>
          <w:lang w:val="ru-RU"/>
        </w:rPr>
        <w:br/>
        <w:t xml:space="preserve">и командных тактический действий при прохождении дистанции биатлона </w:t>
      </w:r>
      <w:r w:rsidRPr="00F02A9E">
        <w:rPr>
          <w:rFonts w:ascii="Arial" w:hAnsi="Arial" w:cs="Arial"/>
          <w:sz w:val="28"/>
          <w:szCs w:val="28"/>
          <w:lang w:val="ru-RU"/>
        </w:rPr>
        <w:br/>
        <w:t>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заинтересованности и познавательного интереса к освоению технико-тактических основ биатлона; умение отслеживать правильность двигательных действий и выявлять ошибки в технике и тактике движений </w:t>
      </w:r>
      <w:r w:rsidRPr="00F02A9E">
        <w:rPr>
          <w:rFonts w:ascii="Arial" w:hAnsi="Arial" w:cs="Arial"/>
          <w:sz w:val="28"/>
          <w:szCs w:val="28"/>
          <w:lang w:val="ru-RU"/>
        </w:rPr>
        <w:br/>
        <w:t>в различных дисциплинах биатло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правил безопасности при занятиях биатлоном, правомерного поведения во время соревнований по биатлону в качестве зрител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иатлониста, проведение закаливающих процед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требования к местам проведения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оборудованием, инвента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ных методов и мер предупреждения травматизма во время занятий биатлоном; выявление факторов риска и предупреждение травмоопасных ситуаций; умение оказывать первую помощь при травмах и повреждениях во время занятий биатлон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ланировать и проводить самостоятельные занятия по освоению новых двигательных навыков и развитию основных специальных физических качеств биатлониста,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основ сбалансированного питания и суточного пищевого рациона биатлонистов; составление рациона питания; основ организации здорового образа жизни средствами биатлона, методов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нтрольно-тестовых упражнений по общей, специальной </w:t>
      </w:r>
      <w:r w:rsidRPr="00F02A9E">
        <w:rPr>
          <w:rFonts w:ascii="Arial" w:hAnsi="Arial" w:cs="Arial"/>
          <w:sz w:val="28"/>
          <w:szCs w:val="28"/>
          <w:lang w:val="ru-RU"/>
        </w:rPr>
        <w:br/>
        <w:t xml:space="preserve">и физической подготовке биатлонистов; знание методов тестирования </w:t>
      </w:r>
      <w:r w:rsidRPr="00F02A9E">
        <w:rPr>
          <w:rFonts w:ascii="Arial" w:hAnsi="Arial" w:cs="Arial"/>
          <w:sz w:val="28"/>
          <w:szCs w:val="28"/>
          <w:lang w:val="ru-RU"/>
        </w:rPr>
        <w:br/>
        <w:t>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биатлоне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 Модуль «Роллер спор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Роллер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Роллер спорт» (далее – модуль по роллер спорту, роллер спорт) </w:t>
      </w:r>
      <w:r w:rsidRPr="00F02A9E">
        <w:rPr>
          <w:rFonts w:ascii="Arial" w:hAnsi="Arial" w:cs="Arial"/>
          <w:sz w:val="28"/>
          <w:szCs w:val="28"/>
          <w:lang w:val="ru-RU"/>
        </w:rPr>
        <w:br/>
        <w:t>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оллер спорт – это общее название видов спорта, в которых спортсмены используют различные виды роликовых коньков, а также самокаты. Занятия роллер спортом для обучающихся имеют оздоровительную направленность </w:t>
      </w:r>
      <w:r w:rsidRPr="00F02A9E">
        <w:rPr>
          <w:rFonts w:ascii="Arial" w:hAnsi="Arial" w:cs="Arial"/>
          <w:sz w:val="28"/>
          <w:szCs w:val="28"/>
          <w:lang w:val="ru-RU"/>
        </w:rPr>
        <w:br/>
        <w:t>и комплексно воздействуют на органы и системы растущего организма, укрепляя и повышая уровень функционирования сердечно-сосудистой, дыхательной, костно-мышечной и других систем, повышают устойчивость организма к неблагоприятным условиям и уровень работоспособ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сложнокоординационных, технико-тактических действий </w:t>
      </w:r>
      <w:r w:rsidRPr="00F02A9E">
        <w:rPr>
          <w:rFonts w:ascii="Arial" w:hAnsi="Arial" w:cs="Arial"/>
          <w:sz w:val="28"/>
          <w:szCs w:val="28"/>
          <w:lang w:val="ru-RU"/>
        </w:rPr>
        <w:br/>
        <w:t>в роллер спорте, связанных с бегом, скольжением, прыжками, быстрым стартом и</w:t>
      </w:r>
      <w:r w:rsidRPr="00F02A9E">
        <w:rPr>
          <w:rFonts w:ascii="Arial" w:hAnsi="Arial" w:cs="Arial"/>
          <w:sz w:val="28"/>
          <w:szCs w:val="28"/>
        </w:rPr>
        <w:t> </w:t>
      </w:r>
      <w:r w:rsidRPr="00F02A9E">
        <w:rPr>
          <w:rFonts w:ascii="Arial" w:hAnsi="Arial" w:cs="Arial"/>
          <w:sz w:val="28"/>
          <w:szCs w:val="28"/>
          <w:lang w:val="ru-RU"/>
        </w:rPr>
        <w:t xml:space="preserve">ускорениями, резкими торможениями и остановками, ударами по шайбе (хоккей), обеспечивает эффективное развитие физических качеств (быстроты, ловкости, выносливости, силы и гибкости), а также двигательных навыков. Постоянное и внезапное изменение ситуаций требует собранности, внимания, умения быстро оценить обстановку и принять рациональное решение, при этом сохраняя баланс на роликовых коньках или самокат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лер спорт,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2 Целью изучения модуля по роллер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роллер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роллер спорт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ролле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роллер спорт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роллер спорте, 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ролле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ролле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роллер спорта среди подрастающего поколения, привлечение обучающихся, проявляющих повышенный интерес и способности к занятиям роллер спорто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ролле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роллер спорту доступен для освоения всем обучающимся, независимо от уровня их физического развития и гендерных особенностей </w:t>
      </w:r>
      <w:r w:rsidRPr="00F02A9E">
        <w:rPr>
          <w:rFonts w:ascii="Arial" w:hAnsi="Arial" w:cs="Arial"/>
          <w:sz w:val="28"/>
          <w:szCs w:val="28"/>
          <w:lang w:val="ru-RU"/>
        </w:rPr>
        <w:br/>
        <w:t>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роллер спорт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ролле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5.</w:t>
      </w:r>
      <w:r w:rsidR="005626F3" w:rsidRPr="00F02A9E">
        <w:rPr>
          <w:rFonts w:ascii="Arial" w:hAnsi="Arial" w:cs="Arial"/>
          <w:sz w:val="28"/>
          <w:szCs w:val="28"/>
        </w:rPr>
        <w:t> </w:t>
      </w:r>
      <w:r w:rsidR="005626F3" w:rsidRPr="00F02A9E">
        <w:rPr>
          <w:rFonts w:ascii="Arial" w:hAnsi="Arial" w:cs="Arial"/>
          <w:sz w:val="28"/>
          <w:szCs w:val="28"/>
          <w:lang w:val="ru-RU"/>
        </w:rPr>
        <w:t>Модуль по роллер спорт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роллер спорту с выбором различных элементов данного вида спорт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w:t>
      </w:r>
      <w:r w:rsidRPr="00F02A9E">
        <w:rPr>
          <w:rFonts w:ascii="Arial" w:hAnsi="Arial" w:cs="Arial"/>
          <w:sz w:val="28"/>
          <w:szCs w:val="28"/>
          <w:lang w:val="ru-RU"/>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ролле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роллер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отечественных и зарубежных федераций по роллер спорту; ведущие спортсмены федераций по роллер спорту региона и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и федераций (международные, российские), осуществляющих управление ролле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тсмены сборной команды, история и традиции. Известные отечественные роллеры и тренеры. Достижения отечественной сборной команды страны и отдельных спортсменов на мировых первенствах и международ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ролле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роллер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арь терминов и определений по роллер спор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соревнований по роллер спор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роллер спорту. Жесты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мплуа полевых игроков при игре в хоккей на роликовых конь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развития физических качеств ролле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элементов роллер спорта, их название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по роллер спорт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внешние признаки утомления.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роллер спор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ролл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подготовленности в роллер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развития физических качеств </w:t>
      </w:r>
      <w:r w:rsidRPr="00F02A9E">
        <w:rPr>
          <w:rFonts w:ascii="Arial" w:hAnsi="Arial" w:cs="Arial"/>
          <w:sz w:val="28"/>
          <w:szCs w:val="28"/>
          <w:lang w:val="ru-RU"/>
        </w:rPr>
        <w:br/>
        <w:t>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ловкости, гибкости, силы, выносливости, координации, быстроты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е </w:t>
      </w:r>
      <w:r w:rsidRPr="00F02A9E">
        <w:rPr>
          <w:rFonts w:ascii="Arial" w:hAnsi="Arial" w:cs="Arial"/>
          <w:sz w:val="28"/>
          <w:szCs w:val="28"/>
          <w:lang w:val="ru-RU"/>
        </w:rPr>
        <w:br/>
        <w:t xml:space="preserve">и специально-подготовительные упражн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корригирующей гимнастики с использованием специальных упражнений, направленных на развитие роллера. Разминка и ее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приемы и тактические действия в роллер спорте,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фигуриста: вращения (винт, волчок, либела), прыжки (аксель, риттбергер, сальхов, тулуп, флип, лутц), хореографические элементы, шаги (дуги, перетяжки, тройки, петли и другое), спирали (ласточка, кораблик, пистолети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фристайл-слалома: базовые элементы (змейка, монолайн, восьмерка, на одной ноге вперед и назад, движение вперед и назад на переднем и заднем колесе), силовые, растяжные (кораблик, бабочка), балансовые, вращательные, реверсив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спидскейтинга: базовые элементы (посадка, перекаты, баланс, отталкивание, группировка, прохождение виражей и стартовый отрезок), профессиональные (двойное отталки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фристайл – слалома – прыжок в высоту: базовые элементы, прыжок в высо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слайдов: базовые элементы, слайды опорно-скользящие, просто скользящие, свободно-скользящ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дисциплины самокат: базовые трюки (хоп, банни хоп, нолли, фэйки, мэнуал, ноуз пивот, барспин, бартвист, тэйлвип) и уличные трюки (боардслайд, 50-50 грайнд, липслайд, фибл грайнд, смит грайнд, дикей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менты техники передвижения по игровой площадке полевого игрока </w:t>
      </w:r>
      <w:r w:rsidRPr="00F02A9E">
        <w:rPr>
          <w:rFonts w:ascii="Arial" w:hAnsi="Arial" w:cs="Arial"/>
          <w:sz w:val="28"/>
          <w:szCs w:val="28"/>
          <w:lang w:val="ru-RU"/>
        </w:rPr>
        <w:br/>
        <w:t>в хоккее на роли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едение шайбы: различными способами дриблинга (с перекладыванием, способом «пятка-носок»); без отрыва шайбы от крюка клюшки; ведение шайбы толчками (ударами); ведение, прикрывая шайбу корпусом; смешанный способ ведения шай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ем: прием шайбы с уступающим движением крюка клюшки (в захват), прием без уступающего движения крюка клюшки (подставка клюшки), прием шайбы корпусом и ногой, прием летной шайбы клюшк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дача шайбы: ударом, броском, верхом, по полу, неудобной сторон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росок шайбы: заметающий, кистевой, с дуги, с неудобной стор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 по шайбе: заметающий, удар-щелчок, прямой удар, удар с неудобной стороны, удар по летной шайб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водка и обыгрывание: обеганием соперника, прокидкой или пробросом шайбы, с помощью элементов дриблинга, при помощи обманных движений (фин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тбор шайбы (в момент приема и во время ведения): выбивание </w:t>
      </w:r>
      <w:r w:rsidRPr="00F02A9E">
        <w:rPr>
          <w:rFonts w:ascii="Arial" w:hAnsi="Arial" w:cs="Arial"/>
          <w:sz w:val="28"/>
          <w:szCs w:val="28"/>
          <w:lang w:val="ru-RU"/>
        </w:rPr>
        <w:br/>
        <w:t>или вытаскивание. Перехват шайбы: клюшкой, ногой, корпус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зыгрыш спорной шайбы: выигрыш носком пера клюшки на себя, выбивание, продавли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игры вратаря: стойка (высокая, средняя, низкая); 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 элементы техники противодействия и овладения шайбой (парирование – отбивание шайбы ногой, рукой, туловищем, головой; ловля – одной или двумя руками, накрывание); элементы техники нападения (передача шайбы ру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ка нападения: индивидуальные действия с шайбой </w:t>
      </w:r>
      <w:r w:rsidRPr="00F02A9E">
        <w:rPr>
          <w:rFonts w:ascii="Arial" w:hAnsi="Arial" w:cs="Arial"/>
          <w:sz w:val="28"/>
          <w:szCs w:val="28"/>
          <w:lang w:val="ru-RU"/>
        </w:rPr>
        <w:br/>
        <w:t>и без нее (открывание, отвлечение соперника, создание численного преимущества на отдельном участке поля, подключение); групповые взаимодействия и комбинации (в парах, тройках, группах, при стандартных положениях); 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ая шайба, свободный удар, ввод шайбы в игру), расположение и взаимодействие игроков при игре в неравночисленных составах в атаке (игра в численном больши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ктика защи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шайбы изученным способом в зависимости от игровой обстано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андные взаимодействия: расположение и взаимодействие игроков </w:t>
      </w:r>
      <w:r w:rsidRPr="00F02A9E">
        <w:rPr>
          <w:rFonts w:ascii="Arial" w:hAnsi="Arial" w:cs="Arial"/>
          <w:sz w:val="28"/>
          <w:szCs w:val="28"/>
          <w:lang w:val="ru-RU"/>
        </w:rPr>
        <w:b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ая шайба, свободный удар, ввод шайбы в игру), расположение и взаимодействие игроков при игре в неравночисленных составах (игра в численном меньши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хоккей на роликовых коньках. Малые (упрощенные) игры в технико-тактической подготовке хоккеистов.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роллер спорт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роллер спорт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ролле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роллер спорту, мотивации и осознанному выбору индивидуальной траектории образования средствами роллер спорта, мотивации и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ролле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оложительных качеств личности и управление своими эмоциями в различных ситуациях и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тношения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роллер спорт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роллер спорта и составлять планы в рамках физкультурно-спортивной деятельности, выбирать успешную стратегию и тактику в различ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0.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роллер спорт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развития современного роллер спорта, традиций роллер движения в мире, в Российской Федерации, в регио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роль и основные функции главных организаций </w:t>
      </w:r>
      <w:r w:rsidRPr="00F02A9E">
        <w:rPr>
          <w:rFonts w:ascii="Arial" w:hAnsi="Arial" w:cs="Arial"/>
          <w:sz w:val="28"/>
          <w:szCs w:val="28"/>
          <w:lang w:val="ru-RU"/>
        </w:rPr>
        <w:br/>
        <w:t>и федераций (международные, российские) по роллер спорту, осуществляющих управление данным видо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способностью аргументированно принимать участие в обсуждении успехов и неудач сборных команд страны, отечественных и зарубежных роллер клубов на международной аре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анализировать результаты соревнований, входящих в официальный календарь соревнований (международных, всероссийских, региональных); различать системы проведения соревнований по роллер спорту, понимать структуру спортивных соревнований и физкультурных мероприятий по роллер спорту и его спортивным дисциплинам среди различных возрастных групп и категорий участ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занятий роллер спортом как средства укрепления здоровья, повышения функциональных возможностей основных систем организма и развития физических качеств; характеристика способов повышения основных систем организма и развития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ланировать, организовывать и проводить самостоятельные тренировки по роллер спорту с учетом применения способов самостоятельного освоения двигательных действий, подбора упражнений для развития основных физических качеств,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и умение применять способы самоконтроля в учебной, тренировочной и соревновательной деятельности, средства восстановления после физической нагрузки, способы индивидуального регулирования физической нагрузки с учетом уровня физического развития и функционального состоя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снов сбалансированного питания ролл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и демонстрировать средства физической подготовки, применять их в образовательной и тренировочной деятельности при занятиях ролле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навыками разработки и выполнения физических упражнений различной целевой и функциональной направленности, используя средства роллер спорта, применять их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характеризовать и демонстрировать комплексы упражнений, формирующие двигательные умения и навыки тактических и технических приемов в роллер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индивидуальные технические элементы (приемы) хоккея на роликах, фигурного катания на роликовых коньках, фристайл-слалома, спидскейтинга, самок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моделирование и демонстрация индивидуальных, групповых </w:t>
      </w:r>
      <w:r w:rsidRPr="00F02A9E">
        <w:rPr>
          <w:rFonts w:ascii="Arial" w:hAnsi="Arial" w:cs="Arial"/>
          <w:sz w:val="28"/>
          <w:szCs w:val="28"/>
          <w:lang w:val="ru-RU"/>
        </w:rPr>
        <w:br/>
        <w:t xml:space="preserve">и командных действий в тактике направлений роллер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изученных тактических действий в учебной, игровой соревновательн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способностью понимать сущность возникновения ошибок </w:t>
      </w:r>
      <w:r w:rsidRPr="00F02A9E">
        <w:rPr>
          <w:rFonts w:ascii="Arial" w:hAnsi="Arial" w:cs="Arial"/>
          <w:sz w:val="28"/>
          <w:szCs w:val="28"/>
          <w:lang w:val="ru-RU"/>
        </w:rPr>
        <w:br/>
        <w:t>в двигательной (технической) деятельности при выполнении технических приемов, анализировать и находить способы устранения ошибок; умение проводить анализ собственных ошибок, ошибок соперников, выделять слабые и сильные стороны игры, забегов, выступлений, дел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оревновательной деятельности в соответствии с правилами роллер спорта; применение правил соревнований и судейской терминологии в судейской практике и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требований к местам проведения занятий роллер спортом, способность применять знания в самостоятельном выборе спортивного инвентаря (технические требования к инвентарю и оборудованию), мест для самостоятельных занятий роллер спортом в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соблюдение правил техники безопасности во время занятий </w:t>
      </w:r>
      <w:r w:rsidRPr="00F02A9E">
        <w:rPr>
          <w:rFonts w:ascii="Arial" w:hAnsi="Arial" w:cs="Arial"/>
          <w:sz w:val="28"/>
          <w:szCs w:val="28"/>
          <w:lang w:val="ru-RU"/>
        </w:rPr>
        <w:br/>
        <w:t xml:space="preserve">и соревнований по роллер спорт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причин возникновения травм и умение оказывать первую помощь при травмах и повреждениях во время занятий ролле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гигиенических основ образовательной</w:t>
      </w:r>
      <w:r w:rsidRPr="00F02A9E">
        <w:rPr>
          <w:rFonts w:ascii="Arial" w:hAnsi="Arial" w:cs="Arial"/>
          <w:sz w:val="28"/>
          <w:szCs w:val="28"/>
          <w:lang w:val="ru-RU"/>
        </w:rPr>
        <w:br/>
        <w:t>и досуговой двигательной деятельности, основ организации здорового образа жизни средствами ролле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навыками использования занятий роллер спортом для организации индивидуального отдыха и досуга, укрепления собственного здоровья, повышения уровня физических конди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ять особенности в приросте показателей физической и технической подготовленности, сравнивать их с возрастными стандартами физической </w:t>
      </w:r>
      <w:r w:rsidRPr="00F02A9E">
        <w:rPr>
          <w:rFonts w:ascii="Arial" w:hAnsi="Arial" w:cs="Arial"/>
          <w:sz w:val="28"/>
          <w:szCs w:val="28"/>
          <w:lang w:val="ru-RU"/>
        </w:rPr>
        <w:br/>
        <w:t>и техн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соблюдать правила безопасного, правомерного поведения </w:t>
      </w:r>
      <w:r w:rsidRPr="00F02A9E">
        <w:rPr>
          <w:rFonts w:ascii="Arial" w:hAnsi="Arial" w:cs="Arial"/>
          <w:sz w:val="28"/>
          <w:szCs w:val="28"/>
          <w:lang w:val="ru-RU"/>
        </w:rPr>
        <w:br/>
        <w:t>во время соревнований различного уровня по роллер спорт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умение применять способы и методы профилактики пагубных привычек, асоциального и созависимого поведения, знание понятий «допинг» </w:t>
      </w:r>
      <w:r w:rsidRPr="00F02A9E">
        <w:rPr>
          <w:rFonts w:ascii="Arial" w:hAnsi="Arial" w:cs="Arial"/>
          <w:sz w:val="28"/>
          <w:szCs w:val="28"/>
          <w:lang w:val="ru-RU"/>
        </w:rPr>
        <w:br/>
        <w:t>и «антидопинг».</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w:t>
      </w:r>
      <w:r w:rsidR="005626F3" w:rsidRPr="00F02A9E">
        <w:rPr>
          <w:rFonts w:ascii="Arial" w:hAnsi="Arial" w:cs="Arial"/>
          <w:sz w:val="28"/>
          <w:szCs w:val="28"/>
        </w:rPr>
        <w:t> </w:t>
      </w:r>
      <w:r w:rsidR="005626F3" w:rsidRPr="00F02A9E">
        <w:rPr>
          <w:rFonts w:ascii="Arial" w:hAnsi="Arial" w:cs="Arial"/>
          <w:sz w:val="28"/>
          <w:szCs w:val="28"/>
          <w:lang w:val="ru-RU"/>
        </w:rPr>
        <w:t>Модуль «Скалолазани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Скалолаз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Скалолазание» (далее – модуль по скалолазанию, скалолаз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калолазание – это вид спорта, где формируется определенный образ мышления и развиваются многие важные для жизни навыки и черты характера: целеустремленность, настойчивость, решительность, ответственность, коммуникабельность, самостоятельность, сила воли и уверенность в своих силах. На занятиях по скалолазанию обучающиеся приобретают разносторонние умения и навыки, развиваются как физические качества (быстрота, сила, выносливость, ловкость, гибкость), так и когнитивные качества (память, воображение, концентрация внимания, скорость мышления и другие качества). Занятия скалолазанием в школьном возрасте проводятся в групповой форме и дают обучающимся возможность взаимодействовать друг с другом, вырабатывать коммуникативные навыки, учат ответственности не только за себя, но и за работу коллекти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 влиянием нагрузок укрепляется опорно-двигательный аппарат, активный характер двигательной деятельности и дозированная нагрузка на занятиях оказывают на сердечно-сосудистую систему положительное тренирующее воздействие. Занятия способствуют положительному воздействию на центральную нервную систе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скалолазание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на свежем воздухе, что в сочетании с физическими упражнениями является наиболее эффективной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м общего уровня работоспособност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скалолазанию является формирование </w:t>
      </w:r>
      <w:r w:rsidR="005626F3" w:rsidRPr="00F02A9E">
        <w:rPr>
          <w:rFonts w:ascii="Arial" w:hAnsi="Arial" w:cs="Arial"/>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калолаз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скалолазанию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 о скалолазании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скалолазании, 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разовательного фундамента, основанного на знаниях </w:t>
      </w:r>
      <w:r w:rsidRPr="00F02A9E">
        <w:rPr>
          <w:rFonts w:ascii="Arial" w:hAnsi="Arial" w:cs="Arial"/>
          <w:sz w:val="28"/>
          <w:szCs w:val="28"/>
          <w:lang w:val="ru-RU"/>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скалолазания среди подрастающего поколения, привлечение обучающихся, проявляющих повышенный интерес и способности к занятиям скалолазанием,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скалолазанию доступен для освоения всем обучающимся, независимо от уровня их физического развития и гендерных особенностей, </w:t>
      </w:r>
      <w:r w:rsidRPr="00F02A9E">
        <w:rPr>
          <w:rFonts w:ascii="Arial" w:hAnsi="Arial" w:cs="Arial"/>
          <w:sz w:val="28"/>
          <w:szCs w:val="28"/>
          <w:lang w:val="ru-RU"/>
        </w:rPr>
        <w:br/>
        <w:t>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скалолазанию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скалолазанию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5.</w:t>
      </w:r>
      <w:r w:rsidR="005626F3" w:rsidRPr="00F02A9E">
        <w:rPr>
          <w:rFonts w:ascii="Arial" w:hAnsi="Arial" w:cs="Arial"/>
          <w:sz w:val="28"/>
          <w:szCs w:val="28"/>
        </w:rPr>
        <w:t> </w:t>
      </w:r>
      <w:r w:rsidR="005626F3" w:rsidRPr="00F02A9E">
        <w:rPr>
          <w:rFonts w:ascii="Arial" w:hAnsi="Arial" w:cs="Arial"/>
          <w:sz w:val="28"/>
          <w:szCs w:val="28"/>
          <w:lang w:val="ru-RU"/>
        </w:rPr>
        <w:t>Модуль по скалолазанию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скалолазанию с выбором различных элементов скалолазания, с уче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скалолаз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мира, Европы, страны, региона занимающихся развитием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дающиеся отечественные и зарубежные скалолазы, тренеры, внесшие общий вклад в развитие и становление современного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w:t>
      </w:r>
      <w:r w:rsidRPr="00F02A9E">
        <w:rPr>
          <w:rFonts w:ascii="Arial" w:hAnsi="Arial" w:cs="Arial"/>
          <w:sz w:val="28"/>
          <w:szCs w:val="28"/>
          <w:lang w:val="ru-RU"/>
        </w:rPr>
        <w:br/>
        <w:t>по скалолазанию, проводимых в Российской Федерации, в регионе для обучающихся образовательных организаций, на международном уровне. Детские соревнования по скалолазанию, проекты по скалолазанию для образовательных организаций 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временные тенденции развития детского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ные направления спортивного менеджмента и маркетинга </w:t>
      </w:r>
      <w:r w:rsidRPr="00F02A9E">
        <w:rPr>
          <w:rFonts w:ascii="Arial" w:hAnsi="Arial" w:cs="Arial"/>
          <w:sz w:val="28"/>
          <w:szCs w:val="28"/>
          <w:lang w:val="ru-RU"/>
        </w:rPr>
        <w:br/>
        <w:t>в скалолаза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временные правила организации и проведение соревнований </w:t>
      </w:r>
      <w:r w:rsidRPr="00F02A9E">
        <w:rPr>
          <w:rFonts w:ascii="Arial" w:hAnsi="Arial" w:cs="Arial"/>
          <w:sz w:val="28"/>
          <w:szCs w:val="28"/>
          <w:lang w:val="ru-RU"/>
        </w:rPr>
        <w:br/>
        <w:t>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судейства соревнований по скалолазанию, роль и обязанности судейской брига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инвентарем и спортивным оборудованием для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й культуры занятий скалолазанием, поведения </w:t>
      </w:r>
      <w:r w:rsidRPr="00F02A9E">
        <w:rPr>
          <w:rFonts w:ascii="Arial" w:hAnsi="Arial" w:cs="Arial"/>
          <w:sz w:val="28"/>
          <w:szCs w:val="28"/>
          <w:lang w:val="ru-RU"/>
        </w:rPr>
        <w:br/>
        <w:t>на соревнованиях в качестве зрителя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скалолаз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правильного питания и суточного пищевого рациона скалола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скалолазанием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скалолазанием на укрепление здоровья, повышение функциональных возможностей основных систем организма и развитие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рганизации здорового образа жизни средствами скалолазания, методы профилактики вредных привычек и асоциального ведомого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скалолазанием на формирование положительных качеств лич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предупреждения и нивелирования конфликтных ситуаций во время занятий скалолаз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средств общей и специальной физической подготовки, применяемых в учебных занятиях с юными скалолаз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тегия и тактика прохождения скалолазных трас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обучения и выполнения различных технических и тактических действий в скалолазании и эффективность их применения во время 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скалолаз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 за физической нагрузкой, самоконтроль физического развития; анализ своих показатели и сопоставление их со среднестатистическими данн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для занятий скалолаз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ндивидуальных планов (траектории роста)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лан индивидуальных занятий скалолаз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 помощью учителя) и проведение общеразвивающей </w:t>
      </w:r>
      <w:r w:rsidRPr="00F02A9E">
        <w:rPr>
          <w:rFonts w:ascii="Arial" w:hAnsi="Arial" w:cs="Arial"/>
          <w:sz w:val="28"/>
          <w:szCs w:val="28"/>
          <w:lang w:val="ru-RU"/>
        </w:rPr>
        <w:br/>
        <w:t>и специальной разминки скало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комплексы общеразвивающих, оздоровительных </w:t>
      </w:r>
      <w:r w:rsidRPr="00F02A9E">
        <w:rPr>
          <w:rFonts w:ascii="Arial" w:hAnsi="Arial" w:cs="Arial"/>
          <w:sz w:val="28"/>
          <w:szCs w:val="28"/>
          <w:lang w:val="ru-RU"/>
        </w:rPr>
        <w:br/>
        <w:t>и корригиру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каливающие процед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различных частей урока, занятия, различных форм двигательной активности со средствами скалолазания (игры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 элементами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физических упражнений для развития физических качеств скало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ические принципы построения частей урока (занятия)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и тактические действия в скалолазании,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эстафеты специальн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лаз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работы ног на различном рельефе повышенной сложности, типы хватов, технические движения и элементы повышенной сло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зание на плоскостях с различным углом наклона (положительные стенки, вертикали, стенки с отрицательным уклоном до 70 граду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зание с различным темпом и скоростью перемещ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жно-координационные технические элементы повышенной слож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соревнования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астие в физкультурно-оздоровительных и спортивных мероприятиях </w:t>
      </w:r>
      <w:r w:rsidRPr="00F02A9E">
        <w:rPr>
          <w:rFonts w:ascii="Arial" w:hAnsi="Arial" w:cs="Arial"/>
          <w:sz w:val="28"/>
          <w:szCs w:val="28"/>
          <w:lang w:val="ru-RU"/>
        </w:rPr>
        <w:br/>
        <w:t>по скалолазанию (проект «Скалолазание в школе», различных детских соревнованиях по скалолазанию в разных дисциплина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калолазанию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калолазанию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калолазанию, мотивации и осознанному выбору индивидуальной траектории образования средствами скалолазания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скалолаз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оложительных качеств личности и управление своими эмоциями в различных ситуациях и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калолазанию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1.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скалолазанию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представлений о роли и значении занятий скалолазанием как средством укрепления здоровья, закаливания и развития физических качеств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знаний по истории возникновения скалолазания, достижениях национальной сборной команды страны по скалолазанию </w:t>
      </w:r>
      <w:r w:rsidRPr="00F02A9E">
        <w:rPr>
          <w:rFonts w:ascii="Arial" w:hAnsi="Arial" w:cs="Arial"/>
          <w:sz w:val="28"/>
          <w:szCs w:val="28"/>
          <w:lang w:val="ru-RU"/>
        </w:rPr>
        <w:br/>
        <w:t>на чемпионатах мира, чемпионатах Европы, Олимпийских играх, о легендарных отечественных и зарубежных скалолазах и трене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представлений о спортивных дисциплинах скалолазания и основных правилах соревнований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навыков безопасного поведения во время занятий скалолазанием и посещений соревнований по скалолазани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знаний и соблюдение правил личной гигиены, требований к спортивной одежде, обуви и спортивному инвентарю для занятий скалолаз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базовых навыков самоконтроля и наблюдения за своим физическим состоянием и величиной физических нагруз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основ организации самостоятельных занятий физической культурой и спортом со сверстниками; организация и проведение со сверстниками подвижных игр специальной направленности с элементами скалолаз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умение составлять и осваивать упражнения и комплексы утренней гигиенической гимнастики, дыхательной гимнастики, упражнений для глаз, для формирования осанки, профилактики плоскостоп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выполнять комплексы общеразвивающих и корригирующих упражнений; упражнений на развитие быстроты, ловкости, силы, гибкости; упражнений для укрепления суставов; специальных упражнений для формирования технических навыков скало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демонстрировать базовые навыки спортивного скалолазания включая: лазание с верхней и нижней страховкой, лазание по стенкам с различным рельефом и наклоном, умение перемещаться по скалодрому различным темпом, а также правильно осуществлять приземления при прыжках, срывах и пад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умение работы со снаряжением и оборудованием необходимым </w:t>
      </w:r>
      <w:r w:rsidRPr="00F02A9E">
        <w:rPr>
          <w:rFonts w:ascii="Arial" w:hAnsi="Arial" w:cs="Arial"/>
          <w:sz w:val="28"/>
          <w:szCs w:val="28"/>
          <w:lang w:val="ru-RU"/>
        </w:rPr>
        <w:br/>
        <w:t xml:space="preserve">для скалолазания в различных дисциплин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техники безопасности при работе на скалодроме во время тренировочного процесса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концентрировать свое внимание на базовых элементах техники движений в различных дисциплинах скалолазания, уметь устранять ошибки после подсказки уч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контрольных занятиях и учебных соревнованиях по скалолаза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олнение контрольно-тестовых упражнений по общей и специальной физической подготовке и оценка показателей физической подготовленности скалол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во время учебной и соревновательной деятельности волевые, социальные качества личности, организованность, ответствен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являть уважительное отношение к одноклассникам, проявлять культуру общения и взаимодействия, терпимости и толерантности в достижении общих целей в учебной и игровой деятельности на занятиях скалолазание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 Модуль «Спортивный туриз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Спортивный туриз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Спортивный туризм» (далее – модуль по спортивному туризму, спортивный туризм)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тивный туризм является универсальным средством физического воспитания и способствует гармоничному развитию, укреплению здоровья обучающихся. В образовательном процессе средства туризма содействуют практическому закреплению знаний многих изучаемых предметов образовательной программы, комплексному развитию у обучающихся всех физических качеств, комплексно влияют на органы и системы растущего организма обучающегося, укрепляя и повышая их функциональный уровен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ртивный туризм выделяется среди других командных видов спорта своей экономической доступностью. При проведении учебной и внеурочной деятельности не требуется значительных средств на приобретение соответствующего снаряжения и инвентаря. Спортивный туризм можно организовать в смешанных группах для мальчиков и девочек, как в зале, так и на открытом воздухе в условиях природной сред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спортивному туризм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портивного туризм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спортивному туризм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w:t>
      </w:r>
      <w:r w:rsidRPr="00F02A9E">
        <w:rPr>
          <w:rFonts w:ascii="Arial" w:hAnsi="Arial" w:cs="Arial"/>
          <w:sz w:val="28"/>
          <w:szCs w:val="28"/>
          <w:lang w:val="ru-RU"/>
        </w:rPr>
        <w:br/>
        <w:t>в спортивном туриз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спортивного туризм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спортивном туризме, </w:t>
      </w:r>
      <w:r w:rsidRPr="00F02A9E">
        <w:rPr>
          <w:rFonts w:ascii="Arial" w:hAnsi="Arial" w:cs="Arial"/>
          <w:sz w:val="28"/>
          <w:szCs w:val="28"/>
          <w:lang w:val="ru-RU"/>
        </w:rPr>
        <w:br/>
        <w:t>о его возможностях 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разовательного базиса, основанного как на знаниях </w:t>
      </w:r>
      <w:r w:rsidRPr="00F02A9E">
        <w:rPr>
          <w:rFonts w:ascii="Arial" w:hAnsi="Arial" w:cs="Arial"/>
          <w:sz w:val="28"/>
          <w:szCs w:val="28"/>
          <w:lang w:val="ru-RU"/>
        </w:rPr>
        <w:b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спортивному туриз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спортивному туризм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спортивному туризм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спортивному туризму поможет обучающимся </w:t>
      </w:r>
      <w:r w:rsidRPr="00F02A9E">
        <w:rPr>
          <w:rFonts w:ascii="Arial" w:hAnsi="Arial" w:cs="Arial"/>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5.</w:t>
      </w:r>
      <w:r w:rsidR="005626F3" w:rsidRPr="00F02A9E">
        <w:rPr>
          <w:rFonts w:ascii="Arial" w:hAnsi="Arial" w:cs="Arial"/>
          <w:sz w:val="28"/>
          <w:szCs w:val="28"/>
        </w:rPr>
        <w:t> </w:t>
      </w:r>
      <w:r w:rsidR="005626F3" w:rsidRPr="00F02A9E">
        <w:rPr>
          <w:rFonts w:ascii="Arial" w:hAnsi="Arial" w:cs="Arial"/>
          <w:sz w:val="28"/>
          <w:szCs w:val="28"/>
          <w:lang w:val="ru-RU"/>
        </w:rPr>
        <w:t xml:space="preserve">Модуль по спортивному туризму может быть реализован </w:t>
      </w:r>
      <w:r w:rsidR="005626F3" w:rsidRPr="00F02A9E">
        <w:rPr>
          <w:rFonts w:ascii="Arial" w:hAnsi="Arial" w:cs="Arial"/>
          <w:sz w:val="28"/>
          <w:szCs w:val="28"/>
          <w:lang w:val="ru-RU"/>
        </w:rPr>
        <w:br/>
        <w:t>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му туризму с выбором различных элементов спортивного туризм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спортивному туриз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спортивном туриз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стория зарождения спортивного туризма. Известные отечественные спортивные туристы и тренеры. Современное состояние спортивного туризма </w:t>
      </w:r>
      <w:r w:rsidRPr="00F02A9E">
        <w:rPr>
          <w:rFonts w:ascii="Arial" w:hAnsi="Arial" w:cs="Arial"/>
          <w:sz w:val="28"/>
          <w:szCs w:val="28"/>
          <w:lang w:val="ru-RU"/>
        </w:rPr>
        <w:br/>
        <w:t>в Российской Федерации. Место спортивного туризма в Единой всероссийской спортивной классификации. Понятие спортивных федераций по спортивному туризму как общественных организаций. Сильнейшие спортсмены и тренеры в современном спортивном туризм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фициальные правила соревнований по спортивному туризму. Регионы Российской Федерации, развивающие спортивный туризм, команды-победители всероссийских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ияние занятий спортивным туризмом на формирование положительных качеств личности человека (воли, смелости, гражданского патриотизма, трудолюбия, честности, сознательности, выдержки, решительности, настойчивости, этических норм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ды спортивного туризма (пешеходный, горный, водный, лыжный, велосипедный, авто-мото, конный, спелео и другие). Основные понятия о маршрутах и дистанциях в туризме, снаряжении и инвента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ределение обязанностей юных туристов при формировании туристкой групп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оведения во время занятий спортивным туризмом. Характерные травмы турист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жим дня при занятиях спортивным туризмом. Правила личной гигиены во время занятий спортивным туризм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развития физических качеств туристов. Основные средства и методы обучения технике и тактике вида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и правила их проведения. Организация и проведение игр специальной направленности с элементами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самостоятельных занятий по спортивному туризму. Составление планов и самостоятельное проведение занятий по спортивному туризм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равомерного поведения во время туристских соревнований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восстановления организма после физической нагрузки. Правила личной гигиены, требования к одежде и обуви для занятий спортивным туризмом. Правила ухода за туристским снаряжением и инвента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чины возникновения ошибок при выполнении технических приемов </w:t>
      </w:r>
      <w:r w:rsidRPr="00F02A9E">
        <w:rPr>
          <w:rFonts w:ascii="Arial" w:hAnsi="Arial" w:cs="Arial"/>
          <w:sz w:val="28"/>
          <w:szCs w:val="28"/>
          <w:lang w:val="ru-RU"/>
        </w:rPr>
        <w:br/>
        <w:t>и способы их устранения. Основы анализа собственного участия и своей команды (группы) команды соперни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юных тур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ы и методы профилактики пагубных привычек, асоциального </w:t>
      </w:r>
      <w:r w:rsidRPr="00F02A9E">
        <w:rPr>
          <w:rFonts w:ascii="Arial" w:hAnsi="Arial" w:cs="Arial"/>
          <w:sz w:val="28"/>
          <w:szCs w:val="28"/>
          <w:lang w:val="ru-RU"/>
        </w:rPr>
        <w:br/>
        <w:t>и созависимого поведения. Антидопинговое повед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развивающих упражнений без предметов и с предметами </w:t>
      </w:r>
      <w:r w:rsidRPr="00F02A9E">
        <w:rPr>
          <w:rFonts w:ascii="Arial" w:hAnsi="Arial" w:cs="Arial"/>
          <w:sz w:val="28"/>
          <w:szCs w:val="28"/>
          <w:lang w:val="ru-RU"/>
        </w:rPr>
        <w:br/>
        <w:t>для развития физических качеств (быстроты, силы, скоростно-силовых качеств, ловкости, выносливости, гибкости). Подвижные игры с элементами спортивного туризма: «Фриуроп», «Эстафеты», «Лабиринт»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о-подготовительные упражнения, развивающие основные качества, необходимые для овладения техникой и тактикой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вида спортивного туризма. Передвижения: ходьба, бег, прыжки, остановки и падения, приемы, позволяющие избежать травматиз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действия. Выбор должности в туристской группе </w:t>
      </w:r>
      <w:r w:rsidRPr="00F02A9E">
        <w:rPr>
          <w:rFonts w:ascii="Arial" w:hAnsi="Arial" w:cs="Arial"/>
          <w:sz w:val="28"/>
          <w:szCs w:val="28"/>
          <w:lang w:val="ru-RU"/>
        </w:rPr>
        <w:br/>
        <w:t xml:space="preserve">в зависимости от навыков и предпочт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Групповые действия. Взаимодействия участников туристской группы </w:t>
      </w:r>
      <w:r w:rsidRPr="00F02A9E">
        <w:rPr>
          <w:rFonts w:ascii="Arial" w:hAnsi="Arial" w:cs="Arial"/>
          <w:sz w:val="28"/>
          <w:szCs w:val="28"/>
          <w:lang w:val="ru-RU"/>
        </w:rPr>
        <w:br/>
        <w:t>на маршруте и бивачных рабо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я участников команды на туристских дистанциях в различных видах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ебно-тренировочные походы и сборы по тактико-технической подготовке турист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спортивному туризму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7.1.</w:t>
      </w:r>
      <w:r w:rsidR="005626F3" w:rsidRPr="00F02A9E">
        <w:rPr>
          <w:rFonts w:ascii="Arial" w:hAnsi="Arial" w:cs="Arial"/>
          <w:sz w:val="28"/>
          <w:szCs w:val="28"/>
        </w:rPr>
        <w:t> </w:t>
      </w:r>
      <w:r w:rsidR="005626F3" w:rsidRPr="00F02A9E">
        <w:rPr>
          <w:rFonts w:ascii="Arial" w:hAnsi="Arial" w:cs="Arial"/>
          <w:sz w:val="28"/>
          <w:szCs w:val="28"/>
          <w:lang w:val="ru-RU"/>
        </w:rPr>
        <w:t xml:space="preserve">В результате изучения модуля по спортивному туризму </w:t>
      </w:r>
      <w:r w:rsidR="005626F3" w:rsidRPr="00F02A9E">
        <w:rPr>
          <w:rFonts w:ascii="Arial" w:hAnsi="Arial" w:cs="Arial"/>
          <w:sz w:val="28"/>
          <w:szCs w:val="28"/>
          <w:lang w:val="ru-RU"/>
        </w:rPr>
        <w:br/>
        <w:t>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страны и спортивного тур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портивному туризму, мотивации и осознанному выбору индивидуальной траектории образования средствами спортивного туризма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му туризм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оложительных качеств личности и управление своими эмоциями в различных ситуациях и услов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ознанное, уважительное и доброжелательное отношение к сверстникам и педагог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7.2.</w:t>
      </w:r>
      <w:r w:rsidR="005626F3" w:rsidRPr="00F02A9E">
        <w:rPr>
          <w:rFonts w:ascii="Arial" w:hAnsi="Arial" w:cs="Arial"/>
          <w:sz w:val="28"/>
          <w:szCs w:val="28"/>
        </w:rPr>
        <w:t> </w:t>
      </w:r>
      <w:r w:rsidR="005626F3" w:rsidRPr="00F02A9E">
        <w:rPr>
          <w:rFonts w:ascii="Arial" w:hAnsi="Arial" w:cs="Arial"/>
          <w:sz w:val="28"/>
          <w:szCs w:val="28"/>
          <w:lang w:val="ru-RU"/>
        </w:rPr>
        <w:t xml:space="preserve">В результате изучения модуля по спортивному туризму </w:t>
      </w:r>
      <w:r w:rsidR="005626F3" w:rsidRPr="00F02A9E">
        <w:rPr>
          <w:rFonts w:ascii="Arial" w:hAnsi="Arial" w:cs="Arial"/>
          <w:sz w:val="28"/>
          <w:szCs w:val="28"/>
          <w:lang w:val="ru-RU"/>
        </w:rPr>
        <w:br/>
        <w:t xml:space="preserve">на уровне основного общего образования у обучающихся будут сформированы следующие метапредметные результат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спортивного туризма и составлять планы в рамках физкультурно-спортивной деятельности, выбирать успешную стратегию и тактику в различ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туристской, соревновательной и досуговой деятельности, оценивать правильность выполнения задач, собственные возможности их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2.7.3.</w:t>
      </w:r>
      <w:r w:rsidR="005626F3" w:rsidRPr="00F02A9E">
        <w:rPr>
          <w:rFonts w:ascii="Arial" w:hAnsi="Arial" w:cs="Arial"/>
          <w:sz w:val="28"/>
          <w:szCs w:val="28"/>
        </w:rPr>
        <w:t> </w:t>
      </w:r>
      <w:r w:rsidR="005626F3" w:rsidRPr="00F02A9E">
        <w:rPr>
          <w:rFonts w:ascii="Arial" w:hAnsi="Arial" w:cs="Arial"/>
          <w:sz w:val="28"/>
          <w:szCs w:val="28"/>
          <w:lang w:val="ru-RU"/>
        </w:rPr>
        <w:t xml:space="preserve">В результате изучения модуля по спортивному туризму </w:t>
      </w:r>
      <w:r w:rsidR="005626F3" w:rsidRPr="00F02A9E">
        <w:rPr>
          <w:rFonts w:ascii="Arial" w:hAnsi="Arial" w:cs="Arial"/>
          <w:sz w:val="28"/>
          <w:szCs w:val="28"/>
          <w:lang w:val="ru-RU"/>
        </w:rPr>
        <w:br/>
        <w:t>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спортивным туризмо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правил соревнований по спортивному туризму, знание состава судейской коллегии, обслуживающей соревнования по туризму и основных функций судей, жестов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и демонстрация базовых технических приемов техники вида спортивного туризма, знание, демонстрация базовых тактических действий тур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основных средств и методов обучения базовым техническим приемам и тактическим действиям юных тур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блюдение правил личной гигиены и ухода за туристским снаряжением </w:t>
      </w:r>
      <w:r w:rsidRPr="00F02A9E">
        <w:rPr>
          <w:rFonts w:ascii="Arial" w:hAnsi="Arial" w:cs="Arial"/>
          <w:sz w:val="28"/>
          <w:szCs w:val="28"/>
          <w:lang w:val="ru-RU"/>
        </w:rPr>
        <w:br/>
        <w:t>и инвентарем, подбора одежды и обуви для занятий спортивным туризм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с использованием средств спортивного туризм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онтрольно-тестовых упражнений для определения уровня физической и технической подготовленности юных турист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заимодействие в туристском коллективе при выполнении групповых </w:t>
      </w:r>
      <w:r w:rsidRPr="00F02A9E">
        <w:rPr>
          <w:rFonts w:ascii="Arial" w:hAnsi="Arial" w:cs="Arial"/>
          <w:sz w:val="28"/>
          <w:szCs w:val="28"/>
          <w:lang w:val="ru-RU"/>
        </w:rPr>
        <w:br/>
        <w:t xml:space="preserve">и командных упражнений тактического характера, проявление толерантности </w:t>
      </w:r>
      <w:r w:rsidRPr="00F02A9E">
        <w:rPr>
          <w:rFonts w:ascii="Arial" w:hAnsi="Arial" w:cs="Arial"/>
          <w:sz w:val="28"/>
          <w:szCs w:val="28"/>
          <w:lang w:val="ru-RU"/>
        </w:rPr>
        <w:br/>
        <w:t>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w:t>
      </w:r>
      <w:r w:rsidR="005626F3" w:rsidRPr="00F02A9E">
        <w:rPr>
          <w:rFonts w:ascii="Arial" w:hAnsi="Arial" w:cs="Arial"/>
          <w:sz w:val="28"/>
          <w:szCs w:val="28"/>
        </w:rPr>
        <w:t> </w:t>
      </w:r>
      <w:r w:rsidR="005626F3" w:rsidRPr="00F02A9E">
        <w:rPr>
          <w:rFonts w:ascii="Arial" w:hAnsi="Arial" w:cs="Arial"/>
          <w:sz w:val="28"/>
          <w:szCs w:val="28"/>
          <w:lang w:val="ru-RU"/>
        </w:rPr>
        <w:t>Модуль «Хоккей на трав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Хоккей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Хоккей на траве» (далее – модуль по хоккею на траве, хоккей </w:t>
      </w:r>
      <w:r w:rsidRPr="00F02A9E">
        <w:rPr>
          <w:rFonts w:ascii="Arial" w:hAnsi="Arial" w:cs="Arial"/>
          <w:sz w:val="28"/>
          <w:szCs w:val="28"/>
          <w:lang w:val="ru-RU"/>
        </w:rPr>
        <w:br/>
        <w:t>на трав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ккей на траве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сложнокоординационных, технико-тактических действий </w:t>
      </w:r>
      <w:r w:rsidRPr="00F02A9E">
        <w:rPr>
          <w:rFonts w:ascii="Arial" w:hAnsi="Arial" w:cs="Arial"/>
          <w:sz w:val="28"/>
          <w:szCs w:val="28"/>
          <w:lang w:val="ru-RU"/>
        </w:rPr>
        <w:br/>
        <w:t>в хоккее на траве обеспечивает эффективное развитие физических качеств (быстроты, ловкости, выносливости, силы и гибкости) и формирование двигательных навык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хоккея на траве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хоккею на трав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на трав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хоккею на трав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хоккея на траве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хоккее на траве, о его возможностях </w:t>
      </w:r>
      <w:r w:rsidRPr="00F02A9E">
        <w:rPr>
          <w:rFonts w:ascii="Arial" w:hAnsi="Arial" w:cs="Arial"/>
          <w:sz w:val="28"/>
          <w:szCs w:val="28"/>
          <w:lang w:val="ru-RU"/>
        </w:rPr>
        <w:br/>
        <w:t>и значени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хоккея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хоккея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хоккея на траве, привлечение обучающихся, проявляющих повышенный интерес и способности к занятиям хоккеем на траве, в школьные спортивные клубы, секции, к участию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хоккею на траве доступен для освоения всем обучающимся, независимо от уровня их физического развития и гендерных особенностей </w:t>
      </w:r>
      <w:r w:rsidRPr="00F02A9E">
        <w:rPr>
          <w:rFonts w:ascii="Arial" w:hAnsi="Arial" w:cs="Arial"/>
          <w:sz w:val="28"/>
          <w:szCs w:val="28"/>
          <w:lang w:val="ru-RU"/>
        </w:rPr>
        <w:br/>
        <w:t>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хоккею на траве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хоккею на трав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5.</w:t>
      </w:r>
      <w:r w:rsidR="005626F3" w:rsidRPr="00F02A9E">
        <w:rPr>
          <w:rFonts w:ascii="Arial" w:hAnsi="Arial" w:cs="Arial"/>
          <w:sz w:val="28"/>
          <w:szCs w:val="28"/>
        </w:rPr>
        <w:t> </w:t>
      </w:r>
      <w:r w:rsidR="005626F3" w:rsidRPr="00F02A9E">
        <w:rPr>
          <w:rFonts w:ascii="Arial" w:hAnsi="Arial" w:cs="Arial"/>
          <w:sz w:val="28"/>
          <w:szCs w:val="28"/>
          <w:lang w:val="ru-RU"/>
        </w:rPr>
        <w:t>Модуль по хоккею на трав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хоккею на траве с выбором различных элементов хоккея на траве, с уче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хоккее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хоккея на траве (федер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к безопасности при организации занятий хоккеем на траве. Характерные травмы хоккеист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ловарь терминов и определений. Правила соревнований по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хоккею на траве. Жесты судьи. Амплуа полевых игроков при игре в хоккей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воспитания физических качеств хокке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я и характеристика технических и тактических элементов хоккея </w:t>
      </w:r>
      <w:r w:rsidRPr="00F02A9E">
        <w:rPr>
          <w:rFonts w:ascii="Arial" w:hAnsi="Arial" w:cs="Arial"/>
          <w:sz w:val="28"/>
          <w:szCs w:val="28"/>
          <w:lang w:val="ru-RU"/>
        </w:rPr>
        <w:br/>
        <w:t>на траве, их названия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по хоккею на траве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хоккеем на траве. Правила ухода за спортивным инвентарем </w:t>
      </w:r>
      <w:r w:rsidRPr="00F02A9E">
        <w:rPr>
          <w:rFonts w:ascii="Arial" w:hAnsi="Arial" w:cs="Arial"/>
          <w:sz w:val="28"/>
          <w:szCs w:val="28"/>
          <w:lang w:val="ru-RU"/>
        </w:rPr>
        <w:br/>
        <w:t>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хокке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хоккее на трав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развития физических качеств </w:t>
      </w:r>
      <w:r w:rsidRPr="00F02A9E">
        <w:rPr>
          <w:rFonts w:ascii="Arial" w:hAnsi="Arial" w:cs="Arial"/>
          <w:sz w:val="28"/>
          <w:szCs w:val="28"/>
          <w:lang w:val="ru-RU"/>
        </w:rPr>
        <w:br/>
        <w:t>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воспитания физических качеств (ловкости, гибкости, силы, выносливости, быстр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w:t>
      </w:r>
      <w:r w:rsidRPr="00F02A9E">
        <w:rPr>
          <w:rFonts w:ascii="Arial" w:hAnsi="Arial" w:cs="Arial"/>
          <w:sz w:val="28"/>
          <w:szCs w:val="28"/>
          <w:lang w:val="ru-RU"/>
        </w:rPr>
        <w:br/>
        <w:t>для реализации технических и тактических действий хоккеиста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корригирующей гимнастики с использованием специальных хоккейных упражнений. Разминка и ее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передвижения: бег в различном темпе; повороты влево и вправо; старт с места лицом вперед, из различных положений с последующими ускорениями в заданные направления; торможения; комплекс приемов техники передвижения по реализации стартовой и дистанционной скор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владения клюшкой и мячом: ведение мяча, дриблинг, обводка, удары с удобной и неудобной стороны, заброс мяча, остановка мяча, прием мяча с одновременной его подработкой и последующими действиями, отбор мяча различными способ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хника игры вратаря: передвижения короткими шагами, повороты </w:t>
      </w:r>
      <w:r w:rsidRPr="00F02A9E">
        <w:rPr>
          <w:rFonts w:ascii="Arial" w:hAnsi="Arial" w:cs="Arial"/>
          <w:sz w:val="28"/>
          <w:szCs w:val="28"/>
          <w:lang w:val="ru-RU"/>
        </w:rPr>
        <w:br/>
        <w:t>в движении на 180 градусов, бег спиной вперед, лицом вперед; передачи мяча клюшкой, бахилами; отбивания в падении бахилами, щитками, блином, шлемом с одновременным движением в сторону (вправо, вле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ая подготовка: открывание на свободное место, скоростное маневрирование и выбор позиции; отбор мяча перехватом и на встречном движении; индивидуальные тактические действия; групповы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атакующи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игры вратаря. Выбор позиции в воро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хоккей на траве.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хоккею на траве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трав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патриотизма, уважения к Отечеству через знание истории </w:t>
      </w:r>
      <w:r w:rsidRPr="00F02A9E">
        <w:rPr>
          <w:rFonts w:ascii="Arial" w:hAnsi="Arial" w:cs="Arial"/>
          <w:sz w:val="28"/>
          <w:szCs w:val="28"/>
          <w:lang w:val="ru-RU"/>
        </w:rPr>
        <w:br/>
        <w:t>и современного состояния развития хоккея, включая региональный, всероссийский и международный уров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бщения в команде, со сверстниками и педагог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трав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хоккея на траве,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3.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хоккею на трав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роли и значения занятий хоккеем на траве в формировании личностных качеств, в активном включении в здоровый образ жизни, укреплении </w:t>
      </w:r>
      <w:r w:rsidRPr="00F02A9E">
        <w:rPr>
          <w:rFonts w:ascii="Arial" w:hAnsi="Arial" w:cs="Arial"/>
          <w:sz w:val="28"/>
          <w:szCs w:val="28"/>
          <w:lang w:val="ru-RU"/>
        </w:rPr>
        <w:br/>
        <w:t>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роли хоккейных организаций регионального, всероссийского </w:t>
      </w:r>
      <w:r w:rsidRPr="00F02A9E">
        <w:rPr>
          <w:rFonts w:ascii="Arial" w:hAnsi="Arial" w:cs="Arial"/>
          <w:sz w:val="28"/>
          <w:szCs w:val="28"/>
          <w:lang w:val="ru-RU"/>
        </w:rPr>
        <w:b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правил соревнований по виду спорта хоккей на траве, знание состава судейской коллегии, обслуживающей соревнования по хоккею на траве и основных функций судей, жестов судьи, применение и соблюдение правил игры в хоккей на траве в процессе учебной и соревновательной деятельности, правил соревнований и судейской терминологии в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исывать и демонстрировать правильную технику выполнения общеподготовительных и специально-подготовительных упражнений в хоккее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на траве, характеристика и владение методикой технических и тактических элементов хоккея на траве, их применение в учебных, игровых зад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техники владения клюшкой и мячом (ведение, дриблинг, обводка, финты, бросок, удары, остановка, отбор) в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амплуа полевых игроков при игре в хоккей на траве, определять амплуа игроков и выбирать позицию игроков в зависимости от игров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атакующие действия с мячом и без мяча, командные атакующие действия и способы атаки и контратаки в хоккее на траве, тактические комбинации при различных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владения клюшкой и мячом (ведение, дриблинг, обводка, финты, бросок, удары, остановка, отбо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правил безопасного, правомерного поведения во время соревнований по хоккею на траве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на траве, способность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 на тра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с использованием средств хоккея на траве,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 Модуль «Уш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Ушу» (далее – модуль по ушу, ушу)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шу является системой физического воспитания, поскольку включает в себя все многообразие двигательных действий и физических упражнений различной направленности. Привлекательность и популярность ушу связана с большой зрелищностью и динамизмом поединка, быстрой сменой ситуаций </w:t>
      </w:r>
      <w:r w:rsidRPr="00F02A9E">
        <w:rPr>
          <w:rFonts w:ascii="Arial" w:hAnsi="Arial" w:cs="Arial"/>
          <w:sz w:val="28"/>
          <w:szCs w:val="28"/>
          <w:lang w:val="ru-RU"/>
        </w:rPr>
        <w:br/>
        <w:t>в соревновательных схватках, обилием сложных технико-тактических действий, как в атаке, так и в обороне, умением тактически обыгрывать соперника, мгновенно оценивать складывающую ситуацию и принимать единственно правильное решение в экстремальных услов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 виды ушу являются эффективным средством физического воспитания для молодого поколения, они способствуют всестороннему физическому, интеллектуальному, нравственному, морально-волевому развитию обучающихся, укреплению их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шу как средство воспитания, располагает и формирует у занимающихся чувство патриотизма, нравственные качества (честность, доброжелательность, дисциплинированность, самообладание, терпимость, упорство,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ушу является формирование </w:t>
      </w:r>
      <w:r w:rsidR="005626F3" w:rsidRPr="00F02A9E">
        <w:rPr>
          <w:rFonts w:ascii="Arial" w:hAnsi="Arial" w:cs="Arial"/>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уш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уш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 и расширения спектра двигательных действ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становления и развития ушу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видах ушу, их возможностях </w:t>
      </w:r>
      <w:r w:rsidRPr="00F02A9E">
        <w:rPr>
          <w:rFonts w:ascii="Arial" w:hAnsi="Arial" w:cs="Arial"/>
          <w:sz w:val="28"/>
          <w:szCs w:val="28"/>
          <w:lang w:val="ru-RU"/>
        </w:rPr>
        <w:br/>
        <w:t>и значении в процессе укрепления здоровья, физическом развитии и физической и техн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разовательного фундамента, основанного </w:t>
      </w:r>
      <w:r w:rsidRPr="00F02A9E">
        <w:rPr>
          <w:rFonts w:ascii="Arial" w:hAnsi="Arial" w:cs="Arial"/>
          <w:sz w:val="28"/>
          <w:szCs w:val="28"/>
          <w:lang w:val="ru-RU"/>
        </w:rPr>
        <w:br/>
        <w:t>на соответствующем культурном уровне развития личности обучающегося, создающем необходимые предпосылки для его раскрытия и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F02A9E">
        <w:rPr>
          <w:rFonts w:ascii="Arial" w:hAnsi="Arial" w:cs="Arial"/>
          <w:sz w:val="28"/>
          <w:szCs w:val="28"/>
          <w:lang w:val="ru-RU"/>
        </w:rPr>
        <w:br/>
        <w:t>и спортом средствами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ушу среди подрастающего поколения, привлечение обучающихся, проявляющих повышенный интерес и способности к занятиям ушу в школьных спортивных клубах, секциях, к участию в различ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ушу доступен для освоения всем обучающимся, независимо </w:t>
      </w:r>
      <w:r w:rsidRPr="00F02A9E">
        <w:rPr>
          <w:rFonts w:ascii="Arial" w:hAnsi="Arial" w:cs="Arial"/>
          <w:sz w:val="28"/>
          <w:szCs w:val="28"/>
          <w:lang w:val="ru-RU"/>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уш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уш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5.</w:t>
      </w:r>
      <w:r w:rsidR="005626F3" w:rsidRPr="00F02A9E">
        <w:rPr>
          <w:rFonts w:ascii="Arial" w:hAnsi="Arial" w:cs="Arial"/>
          <w:sz w:val="28"/>
          <w:szCs w:val="28"/>
        </w:rPr>
        <w:t> </w:t>
      </w:r>
      <w:r w:rsidR="005626F3" w:rsidRPr="00F02A9E">
        <w:rPr>
          <w:rFonts w:ascii="Arial" w:hAnsi="Arial" w:cs="Arial"/>
          <w:sz w:val="28"/>
          <w:szCs w:val="28"/>
          <w:lang w:val="ru-RU"/>
        </w:rPr>
        <w:t>Модуль по уш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ушу с выбором различных элементов ушу,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б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отечественного ушу, виды ушу; ведущие спортсмены мира, России и субъекта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и федераций (международные, российские), осуществляющих управление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Школы ушу, их история и традиции. Легендарные отечественные спортсмены и тренеры. Достижения отечественной сборной команды страны на чемпионатах мира и других международ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в ушу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арь терминов и определен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соревнований по виду спорта уш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удейская коллегия, обслуживающая соревнования по виду спорта ушу. Жесты суд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развития физических качеств 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я и характеристика технических и тактических приемов в ушу, </w:t>
      </w:r>
      <w:r w:rsidRPr="00F02A9E">
        <w:rPr>
          <w:rFonts w:ascii="Arial" w:hAnsi="Arial" w:cs="Arial"/>
          <w:sz w:val="28"/>
          <w:szCs w:val="28"/>
          <w:lang w:val="ru-RU"/>
        </w:rPr>
        <w:br/>
        <w:t>их названия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равомерного поведения во время соревнований по ушу в качестве участника, зр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е внешние признаки утом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уш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подготовленности в уш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развития физических качеств </w:t>
      </w:r>
      <w:r w:rsidRPr="00F02A9E">
        <w:rPr>
          <w:rFonts w:ascii="Arial" w:hAnsi="Arial" w:cs="Arial"/>
          <w:sz w:val="28"/>
          <w:szCs w:val="28"/>
          <w:lang w:val="ru-RU"/>
        </w:rPr>
        <w:br/>
        <w:t>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F02A9E">
        <w:rPr>
          <w:rFonts w:ascii="Arial" w:hAnsi="Arial" w:cs="Arial"/>
          <w:sz w:val="28"/>
          <w:szCs w:val="28"/>
          <w:lang w:val="ru-RU"/>
        </w:rPr>
        <w:br/>
        <w:t xml:space="preserve">и специально-подготовительных упражнений из арсенала ушу.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корригирующей гимнастики с использованием специальных упражнений из арсенала ушу. Разминка и ее роль на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 контрольные поединки ушу (саньда). Участие в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F02A9E">
        <w:rPr>
          <w:rFonts w:ascii="Arial" w:hAnsi="Arial" w:cs="Arial"/>
          <w:sz w:val="28"/>
          <w:szCs w:val="28"/>
          <w:lang w:val="ru-RU"/>
        </w:rPr>
        <w:br/>
        <w:t>и специально-подготовитель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Элементы приемов базовой техн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щи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прием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ая подготовка: тактика атаки; тактика обороны; тактика поединка; выбор тактических способов для ведения поединка с конкретным соперником (разведка, угроза, вызов, маскировка, сковывание, повторная атака, двойной обман, обратный выз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ебные и контрольные поединки по виду спорта ушу. Участие </w:t>
      </w:r>
      <w:r w:rsidRPr="00F02A9E">
        <w:rPr>
          <w:rFonts w:ascii="Arial" w:hAnsi="Arial" w:cs="Arial"/>
          <w:sz w:val="28"/>
          <w:szCs w:val="28"/>
          <w:lang w:val="ru-RU"/>
        </w:rPr>
        <w:br/>
        <w:t>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уш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уш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атриотизма, готовность к служению Отечеству, его защи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w:t>
      </w:r>
      <w:r w:rsidRPr="00F02A9E">
        <w:rPr>
          <w:rFonts w:ascii="Arial" w:hAnsi="Arial" w:cs="Arial"/>
          <w:sz w:val="28"/>
          <w:szCs w:val="28"/>
          <w:lang w:val="ru-RU"/>
        </w:rPr>
        <w:br/>
        <w:t>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уш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пределять цели и составлять планы в рамках физкультурно-спортивной деятельности; выбирать успешную стратегию </w:t>
      </w:r>
      <w:r w:rsidRPr="00F02A9E">
        <w:rPr>
          <w:rFonts w:ascii="Arial" w:hAnsi="Arial" w:cs="Arial"/>
          <w:sz w:val="28"/>
          <w:szCs w:val="28"/>
          <w:lang w:val="ru-RU"/>
        </w:rPr>
        <w:br/>
        <w:t xml:space="preserve">и тактику в различных ситуациях; осуществлять, контролировать </w:t>
      </w:r>
      <w:r w:rsidRPr="00F02A9E">
        <w:rPr>
          <w:rFonts w:ascii="Arial" w:hAnsi="Arial" w:cs="Arial"/>
          <w:sz w:val="28"/>
          <w:szCs w:val="28"/>
          <w:lang w:val="ru-RU"/>
        </w:rPr>
        <w:br/>
        <w:t xml:space="preserve">и корректировать учебную, тренировочную, игровую и соревновательную деятель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и технических приемов в двигательные действия и наоборот; схемы для тактических, игровых задач.</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4.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уш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ушу в формировании личностных качест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роли главных организаций по ушу, всероссийского </w:t>
      </w:r>
      <w:r w:rsidRPr="00F02A9E">
        <w:rPr>
          <w:rFonts w:ascii="Arial" w:hAnsi="Arial" w:cs="Arial"/>
          <w:sz w:val="28"/>
          <w:szCs w:val="28"/>
          <w:lang w:val="ru-RU"/>
        </w:rPr>
        <w:br/>
        <w:t xml:space="preserve">и мирового уровней, общих сведений о развитии отечественного </w:t>
      </w:r>
      <w:r w:rsidRPr="00F02A9E">
        <w:rPr>
          <w:rFonts w:ascii="Arial" w:hAnsi="Arial" w:cs="Arial"/>
          <w:sz w:val="28"/>
          <w:szCs w:val="28"/>
          <w:lang w:val="ru-RU"/>
        </w:rPr>
        <w:br/>
        <w:t>и международного ушу, ведущих спортсменов Российской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правил соревнований по ушу; знание состава судейской коллегии, обслуживающей соревнования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классифицировать физические упражнения и специальные упражнения; использовать правила подбора физических упражнений </w:t>
      </w:r>
      <w:r w:rsidRPr="00F02A9E">
        <w:rPr>
          <w:rFonts w:ascii="Arial" w:hAnsi="Arial" w:cs="Arial"/>
          <w:sz w:val="28"/>
          <w:szCs w:val="28"/>
          <w:lang w:val="ru-RU"/>
        </w:rPr>
        <w:br/>
        <w:t xml:space="preserve">для развития физических качеств спортсмена; общеподготовительные </w:t>
      </w:r>
      <w:r w:rsidRPr="00F02A9E">
        <w:rPr>
          <w:rFonts w:ascii="Arial" w:hAnsi="Arial" w:cs="Arial"/>
          <w:sz w:val="28"/>
          <w:szCs w:val="28"/>
          <w:lang w:val="ru-RU"/>
        </w:rPr>
        <w:br/>
        <w:t xml:space="preserve">и специально-подготовительные упражнения, формирующие двигательные умения и навыки технических и тактических действий, определять </w:t>
      </w:r>
      <w:r w:rsidRPr="00F02A9E">
        <w:rPr>
          <w:rFonts w:ascii="Arial" w:hAnsi="Arial" w:cs="Arial"/>
          <w:sz w:val="28"/>
          <w:szCs w:val="28"/>
          <w:lang w:val="ru-RU"/>
        </w:rPr>
        <w:br/>
        <w:t>их необходимость и эффе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исывать и демонстрировать правильную (эталонную) технику выполнения общеподготовительных и специально-подготовитель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я в определении тактической и технической подготовки; умение рассказывать и описывать ее тактические и технические элементы; характеризовать и владеть методикой технических и тактических элементов </w:t>
      </w:r>
      <w:r w:rsidRPr="00F02A9E">
        <w:rPr>
          <w:rFonts w:ascii="Arial" w:hAnsi="Arial" w:cs="Arial"/>
          <w:sz w:val="28"/>
          <w:szCs w:val="28"/>
          <w:lang w:val="ru-RU"/>
        </w:rPr>
        <w:br/>
        <w:t>в практической деятельности, демонстрировать и уметь применять ее в учебных, тренировочных и игровых зад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и применять технические действия в учебных, тренировочных и соревновательных поедин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демонстрировать и выполнять приемы из арсенала базовой техни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именять тактические действия в учебной, тренировочной </w:t>
      </w:r>
      <w:r w:rsidRPr="00F02A9E">
        <w:rPr>
          <w:rFonts w:ascii="Arial" w:hAnsi="Arial" w:cs="Arial"/>
          <w:sz w:val="28"/>
          <w:szCs w:val="28"/>
          <w:lang w:val="ru-RU"/>
        </w:rPr>
        <w:br/>
        <w:t>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действия в учебном и соревновательном поединках; определять преимущество, сильные и слабые стороны подготовки, манеры ведения поединка, коронные приемы, в зависимости от складывающейся в поединке ситуации дать рекомендации для достижения победы или ее удерж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вигательных действий и выявлять ошибки в технике выполнения технических действий, способах защиты и тактического обыгрывания соперн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соблюдение правил безопасного, правомерного поведения </w:t>
      </w:r>
      <w:r w:rsidRPr="00F02A9E">
        <w:rPr>
          <w:rFonts w:ascii="Arial" w:hAnsi="Arial" w:cs="Arial"/>
          <w:sz w:val="28"/>
          <w:szCs w:val="28"/>
          <w:lang w:val="ru-RU"/>
        </w:rPr>
        <w:br/>
        <w:t xml:space="preserve">во время соревнований в качестве участника, зрите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пределять внешние признаки утомления, осуществлять самоконтроль и знать о средствах восстановления организма после физических нагрузок,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правила личной гигиены и ухода за спортивным инвентарем и оборудованием; подбора спортивной одежды и обуви дл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ать самостоятельные занятия с использованием средств ушу,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демонстрация контрольных упражнений для определения уровня физической подготовленности, умение проводить тестирование уровня физической подготовленности, сравнить свои результаты с результатами других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w:t>
      </w:r>
      <w:r w:rsidR="005626F3" w:rsidRPr="00F02A9E">
        <w:rPr>
          <w:rFonts w:ascii="Arial" w:hAnsi="Arial" w:cs="Arial"/>
          <w:sz w:val="28"/>
          <w:szCs w:val="28"/>
        </w:rPr>
        <w:t> </w:t>
      </w:r>
      <w:r w:rsidR="005626F3" w:rsidRPr="00F02A9E">
        <w:rPr>
          <w:rFonts w:ascii="Arial" w:hAnsi="Arial" w:cs="Arial"/>
          <w:sz w:val="28"/>
          <w:szCs w:val="28"/>
          <w:lang w:val="ru-RU"/>
        </w:rPr>
        <w:t>Модуль «Чир спор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Чир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Чир спорт» (далее – модуль по чир спорту, чир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Чир спорт (чирлидинг) – модный и интересный командный вид спорта, популярный среди обучающихся, сочетающий в себе спортивные нагрузки </w:t>
      </w:r>
      <w:r w:rsidRPr="00F02A9E">
        <w:rPr>
          <w:rFonts w:ascii="Arial" w:hAnsi="Arial" w:cs="Arial"/>
          <w:sz w:val="28"/>
          <w:szCs w:val="28"/>
          <w:lang w:val="ru-RU"/>
        </w:rPr>
        <w:br/>
        <w:t>и гармонию, красоту выступлений. Команды формируются с учетом возрастных особенностей и физической подготовленности обучающихся на базе общеобразовательных организаций, где могут быть образованы чирлидинговые команды и клуб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 итогам обучения чир спорту обучающийся овладевает основными навыками командной работы, техникой выполнения основных чирлидинговых элементов, умением организовать свой досуг и распорядок дня, становится способным к самовыражению и социально-адаптированной личностью.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современном чир спорте определены два ключевых направления: чирлидинг и перфоманс, каждое из которых включает в себя несколько дисциплин. В общеобразовательных организациях занятия могут проводиться в двух направлениях, в зависимости от того, на какие дисциплины в соревнованиях ориентируются участники. Каждому из направлений соответствуют свои характерные эле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упность и привлекательность, высокая позитивная эмоциональность, многообразие двигательных действий, большой диапазон перечня и уровней функциональных нагрузок позволяют использовать данный вид физкультурно-спортивной деятельности как одно из средств физического развития обучающихся в образовательных организациях.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чир спорту является укрепление здоровья подрастающего поколения, развитие творческого потенциала и социальная адаптация обучающихся в обществе посредством физкультурно-спортивных и оздоровительных занятий с использованием средств чир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чир спорт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 xml:space="preserve">их двигательной актив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личностных качеств (самостоятельность, упорство в достижении цели, чувство коллективной ответственности, дисциплинирован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чир спорте, его возможностях </w:t>
      </w:r>
      <w:r w:rsidRPr="00F02A9E">
        <w:rPr>
          <w:rFonts w:ascii="Arial" w:hAnsi="Arial" w:cs="Arial"/>
          <w:sz w:val="28"/>
          <w:szCs w:val="28"/>
          <w:lang w:val="ru-RU"/>
        </w:rPr>
        <w:br/>
        <w:t>и значении</w:t>
      </w:r>
      <w:r w:rsidRPr="00F02A9E">
        <w:rPr>
          <w:rFonts w:ascii="Arial" w:hAnsi="Arial" w:cs="Arial"/>
          <w:sz w:val="28"/>
          <w:szCs w:val="28"/>
          <w:lang w:val="ru-RU"/>
        </w:rPr>
        <w:tab/>
        <w:t xml:space="preserve">в укреплении здоровья, физическом развитии и физической подготовке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эстетики движения, умения двигаться под музыку, чувствовать эмоциональную удовлетворенность, развивать вкус, совершенствовать духовный мир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чир спорта среди подрастающего поколения, привлечение обучающихся, проявляющих повышенный интерес и способности к занятиям в школьные спортивные клубы, секции, к участию в соревнов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ение, развитие и поддержка одаренных детей в области спорта.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чир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чир спорт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чи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Чир спорт» может быть использован в образовательной организации </w:t>
      </w:r>
      <w:r w:rsidRPr="00F02A9E">
        <w:rPr>
          <w:rFonts w:ascii="Arial" w:hAnsi="Arial" w:cs="Arial"/>
          <w:sz w:val="28"/>
          <w:szCs w:val="28"/>
          <w:lang w:val="ru-RU"/>
        </w:rPr>
        <w:br/>
        <w:t>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чир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5.</w:t>
      </w:r>
      <w:r w:rsidR="005626F3" w:rsidRPr="00F02A9E">
        <w:rPr>
          <w:rFonts w:ascii="Arial" w:hAnsi="Arial" w:cs="Arial"/>
          <w:sz w:val="28"/>
          <w:szCs w:val="28"/>
        </w:rPr>
        <w:t> </w:t>
      </w:r>
      <w:r w:rsidR="005626F3" w:rsidRPr="00F02A9E">
        <w:rPr>
          <w:rFonts w:ascii="Arial" w:hAnsi="Arial" w:cs="Arial"/>
          <w:sz w:val="28"/>
          <w:szCs w:val="28"/>
          <w:lang w:val="ru-RU"/>
        </w:rPr>
        <w:t>Модуль «Чир спорт»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чир спорту с выбором различных элементов чир спорта, с учетом возраста и физической подготовленности обучающихся (с соответствующей дозировкой их интенс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чир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и современное развитие чир спорта в России и в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техники безопасности и первая помощь при травмах во время занятий чи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доровье и здоровый образ жизни. Контроль и наблюдение за состоянием здоровья, физическим развитием и физической подготовлен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р спорт в современном обществе. Базовые понятия чи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зическое развитие человека, коррекция осанки и телосложения посредством чир спорта. Физическая подготовка, ее связь с укреплением здоровья, развитием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рминология в чир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фициальный календарь соревнований и физкультурных мероприятий </w:t>
      </w:r>
      <w:r w:rsidRPr="00F02A9E">
        <w:rPr>
          <w:rFonts w:ascii="Arial" w:hAnsi="Arial" w:cs="Arial"/>
          <w:sz w:val="28"/>
          <w:szCs w:val="28"/>
          <w:lang w:val="ru-RU"/>
        </w:rPr>
        <w:br/>
        <w:t>по чир спорту, проводимых в Российской Федерации, в регионе для обучающихся образовательных организаций, на международном уровне. Детские соревнования по чир спорту, проекты по чир спорту для образовательных организаций 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соревнований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готовки мест проведения соревнований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занятий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овни сложности элементов чи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ровень физической подготовленности заним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е урока с элементами чи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вязки базовых движений ру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азовые движения в риппл.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й Ви, Класп, Лоу Ви, Ти, Ломаное Ти, Тачдаун, Лук и стр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р-данс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я и перестро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ры (речев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ахи ногами на месте и в комбин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Чир-прыж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кробатика (кувырки, стойка на руках, колесо, «мос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ируэты: «Пируэт-карандаш», «Джаз-пируэт», «Классический пируэ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анты и пирами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реография: базовая позиция, плие, пассе, девеллоппе, реле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альная физическая подготов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ая физическая подготов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Чир спорт»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Чир спорт»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чувства ответственности и долга перед Родин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тветственного отношения к учению, готовности </w:t>
      </w:r>
      <w:r w:rsidRPr="00F02A9E">
        <w:rPr>
          <w:rFonts w:ascii="Arial" w:hAnsi="Arial" w:cs="Arial"/>
          <w:sz w:val="28"/>
          <w:szCs w:val="28"/>
          <w:lang w:val="ru-RU"/>
        </w:rPr>
        <w:br/>
        <w:t xml:space="preserve">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w:t>
      </w:r>
      <w:r w:rsidRPr="00F02A9E">
        <w:rPr>
          <w:rFonts w:ascii="Arial" w:hAnsi="Arial" w:cs="Arial"/>
          <w:sz w:val="28"/>
          <w:szCs w:val="28"/>
          <w:lang w:val="ru-RU"/>
        </w:rPr>
        <w:br/>
        <w:t xml:space="preserve">и нравственного поведения, осознанного и ответственного отношения </w:t>
      </w:r>
      <w:r w:rsidRPr="00F02A9E">
        <w:rPr>
          <w:rFonts w:ascii="Arial" w:hAnsi="Arial" w:cs="Arial"/>
          <w:sz w:val="28"/>
          <w:szCs w:val="28"/>
          <w:lang w:val="ru-RU"/>
        </w:rPr>
        <w:br/>
        <w:t>к собственным поступк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морально-волевых качества во время занятий чир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ценности здорового и безопасного образа жизни; усвоение правил индивидуального и коллективного безопасного поведе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чир спорт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чи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ценивать правильность выполнения учебной задачи, собственные возможности ее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r w:rsidRPr="00F02A9E">
        <w:rPr>
          <w:rFonts w:ascii="Arial" w:hAnsi="Arial" w:cs="Arial"/>
          <w:sz w:val="28"/>
          <w:szCs w:val="28"/>
          <w:lang w:val="ru-RU"/>
        </w:rPr>
        <w:br/>
        <w:t>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r w:rsidRPr="00F02A9E">
        <w:rPr>
          <w:rFonts w:ascii="Arial" w:hAnsi="Arial" w:cs="Arial"/>
          <w:sz w:val="28"/>
          <w:szCs w:val="28"/>
          <w:lang w:val="ru-RU"/>
        </w:rPr>
        <w:br/>
        <w:t>для планирования и регуляции своей деятельности; владение устной и письменной речью, монологической контекстной реч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и развитие компетентности в области использования информационно-коммуникационных технолог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5.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чир спорт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рассматривать чир спорт как явление культуры, характеризовать формы его организации в современном обществе; характеризовать современное развитие чир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занятий чир спортом и его влияния: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 на формирование качеств личностии профилактики вредных привыче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базовых понятий и терминов чир спорта, применение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руководствоваться правилами профилактики травматизма </w:t>
      </w:r>
      <w:r w:rsidRPr="00F02A9E">
        <w:rPr>
          <w:rFonts w:ascii="Arial" w:hAnsi="Arial" w:cs="Arial"/>
          <w:sz w:val="28"/>
          <w:szCs w:val="28"/>
          <w:lang w:val="ru-RU"/>
        </w:rPr>
        <w:br/>
        <w:t xml:space="preserve">и подготовки мест занятий, правильного выбора обуви и формы одеж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руководствоваться правилами оказания первой помощи при травмах; использовать занятия чир спортом для организации индивидуального отдыха и досуга, укрепления собственного здоровья, повышения уровня физических конди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ведение тестирования уровня физической подготовленности в чир спорте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общеразвивающие упражнения, целенаправленно воздействующие на развитие основных физических качеств (силы, быстроты, выносливости, гибкости и ловк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выполнять акробатические комбинации из акробатических упражнений (кувырок вперед, кувырок назад, «мост», переворот в сторону, перекаты и так дале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основные технические элементы чир спорта (махи, пируэты, станты); выполнять пирамиды; выполнять сложно-координированные технические действия чир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износить чиры с добавлением стантов, чир-прыжков, пирами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чувства ритма, понимание взаимосвязи музыки и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чир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чир спорта во время самостоятельных занятий и досуговой деятельности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w:t>
      </w:r>
      <w:r w:rsidR="005626F3" w:rsidRPr="00F02A9E">
        <w:rPr>
          <w:rFonts w:ascii="Arial" w:hAnsi="Arial" w:cs="Arial"/>
          <w:sz w:val="28"/>
          <w:szCs w:val="28"/>
        </w:rPr>
        <w:t> </w:t>
      </w:r>
      <w:r w:rsidR="005626F3" w:rsidRPr="00F02A9E">
        <w:rPr>
          <w:rFonts w:ascii="Arial" w:hAnsi="Arial" w:cs="Arial"/>
          <w:sz w:val="28"/>
          <w:szCs w:val="28"/>
          <w:lang w:val="ru-RU"/>
        </w:rPr>
        <w:t>Модуль «Перетягивание кана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Перетягивание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еретягивание каната» (далее – модуль по перетягиванию каната, перетягивание кана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ольшим преимуществом такой дисциплины, как перетягивание каната, </w:t>
      </w:r>
      <w:r w:rsidRPr="00F02A9E">
        <w:rPr>
          <w:rFonts w:ascii="Arial" w:hAnsi="Arial" w:cs="Arial"/>
          <w:sz w:val="28"/>
          <w:szCs w:val="28"/>
          <w:lang w:val="ru-RU"/>
        </w:rPr>
        <w:br/>
        <w:t xml:space="preserve">по сравнению со многими другими видами спорта, является его доступность, </w:t>
      </w:r>
      <w:r w:rsidRPr="00F02A9E">
        <w:rPr>
          <w:rFonts w:ascii="Arial" w:hAnsi="Arial" w:cs="Arial"/>
          <w:sz w:val="28"/>
          <w:szCs w:val="28"/>
          <w:lang w:val="ru-RU"/>
        </w:rPr>
        <w:b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перетягиванию каната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перетягивания канат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перетягивании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положительных качеств личности, норм коллективного взаимодействия и сотрудничества как с обучающимися своего пола, </w:t>
      </w:r>
      <w:r w:rsidRPr="00F02A9E">
        <w:rPr>
          <w:rFonts w:ascii="Arial" w:hAnsi="Arial" w:cs="Arial"/>
          <w:sz w:val="28"/>
          <w:szCs w:val="28"/>
          <w:lang w:val="ru-RU"/>
        </w:rPr>
        <w:br/>
        <w:t>так и противоположног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перетягивания каната среди подрастающего поко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перетягиванию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перетягиванию каната поможет обучающимся </w:t>
      </w:r>
      <w:r w:rsidRPr="00F02A9E">
        <w:rPr>
          <w:rFonts w:ascii="Arial" w:hAnsi="Arial" w:cs="Arial"/>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ревнования по перетягиванию каната предусматривают участие </w:t>
      </w:r>
      <w:r w:rsidRPr="00F02A9E">
        <w:rPr>
          <w:rFonts w:ascii="Arial" w:hAnsi="Arial" w:cs="Arial"/>
          <w:sz w:val="28"/>
          <w:szCs w:val="28"/>
          <w:lang w:val="ru-RU"/>
        </w:rPr>
        <w:b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5.</w:t>
      </w:r>
      <w:r w:rsidR="005626F3" w:rsidRPr="00F02A9E">
        <w:rPr>
          <w:rFonts w:ascii="Arial" w:hAnsi="Arial" w:cs="Arial"/>
          <w:sz w:val="28"/>
          <w:szCs w:val="28"/>
        </w:rPr>
        <w:t> </w:t>
      </w:r>
      <w:r w:rsidR="005626F3" w:rsidRPr="00F02A9E">
        <w:rPr>
          <w:rFonts w:ascii="Arial" w:hAnsi="Arial" w:cs="Arial"/>
          <w:sz w:val="28"/>
          <w:szCs w:val="28"/>
          <w:lang w:val="ru-RU"/>
        </w:rPr>
        <w:t xml:space="preserve">Модуль по перетягиванию каната может быть реализован </w:t>
      </w:r>
      <w:r w:rsidR="005626F3" w:rsidRPr="00F02A9E">
        <w:rPr>
          <w:rFonts w:ascii="Arial" w:hAnsi="Arial" w:cs="Arial"/>
          <w:sz w:val="28"/>
          <w:szCs w:val="28"/>
          <w:lang w:val="ru-RU"/>
        </w:rPr>
        <w:br/>
        <w:t>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перетягиванию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перетягивании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бщие сведения о ведущих отечественных и зарубежных сборных </w:t>
      </w:r>
      <w:r w:rsidRPr="00F02A9E">
        <w:rPr>
          <w:rFonts w:ascii="Arial" w:hAnsi="Arial" w:cs="Arial"/>
          <w:sz w:val="28"/>
          <w:szCs w:val="28"/>
          <w:lang w:val="ru-RU"/>
        </w:rPr>
        <w:br/>
        <w:t>и их достиже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временные правила организации и проведения соревнований </w:t>
      </w:r>
      <w:r w:rsidRPr="00F02A9E">
        <w:rPr>
          <w:rFonts w:ascii="Arial" w:hAnsi="Arial" w:cs="Arial"/>
          <w:sz w:val="28"/>
          <w:szCs w:val="28"/>
          <w:lang w:val="ru-RU"/>
        </w:rPr>
        <w:br/>
        <w:t>по перетягиванию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судейства соревнований по перетягиванию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канатчиков, методы и меры предупреждения травматизма во врем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тратегия и тактика в перетягивании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новы обучения и выполнения различных технических элементов </w:t>
      </w:r>
      <w:r w:rsidRPr="00F02A9E">
        <w:rPr>
          <w:rFonts w:ascii="Arial" w:hAnsi="Arial" w:cs="Arial"/>
          <w:sz w:val="28"/>
          <w:szCs w:val="28"/>
          <w:lang w:val="ru-RU"/>
        </w:rPr>
        <w:br/>
        <w:t>в перетягивании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и его 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за физической нагрузкой, самоконтроль физического развит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о-тестов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и составление комплексов общеразвивающих упражнений с кана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ческие приемы и тактические действия в перетягивании каната, изученные на уровне начального общего образов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ка схват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действия при схватках классических команд в полных </w:t>
      </w:r>
      <w:r w:rsidRPr="00F02A9E">
        <w:rPr>
          <w:rFonts w:ascii="Arial" w:hAnsi="Arial" w:cs="Arial"/>
          <w:sz w:val="28"/>
          <w:szCs w:val="28"/>
          <w:lang w:val="ru-RU"/>
        </w:rPr>
        <w:br/>
        <w:t xml:space="preserve">и неполных состав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действия при схватках смешанных и женских команд </w:t>
      </w:r>
      <w:r w:rsidRPr="00F02A9E">
        <w:rPr>
          <w:rFonts w:ascii="Arial" w:hAnsi="Arial" w:cs="Arial"/>
          <w:sz w:val="28"/>
          <w:szCs w:val="28"/>
          <w:lang w:val="ru-RU"/>
        </w:rPr>
        <w:br/>
        <w:t xml:space="preserve">в различных состав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действия в различных игровых ситуациях, расстановка игроков в схватках в соответствии с командной целесообраз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естановки игроков в схват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дивидуальные действия и взаимодействие в команде с партнерами </w:t>
      </w:r>
      <w:r w:rsidRPr="00F02A9E">
        <w:rPr>
          <w:rFonts w:ascii="Arial" w:hAnsi="Arial" w:cs="Arial"/>
          <w:sz w:val="28"/>
          <w:szCs w:val="28"/>
          <w:lang w:val="ru-RU"/>
        </w:rPr>
        <w:br/>
        <w:t xml:space="preserve">в схватк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перетягиванию каната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r w:rsidRPr="00F02A9E">
        <w:rPr>
          <w:rFonts w:ascii="Arial" w:hAnsi="Arial" w:cs="Arial"/>
          <w:sz w:val="28"/>
          <w:szCs w:val="28"/>
          <w:lang w:val="ru-RU"/>
        </w:rPr>
        <w:br/>
        <w:t>на чемпионатах мира и Европы и на други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r w:rsidRPr="00F02A9E">
        <w:rPr>
          <w:rFonts w:ascii="Arial" w:hAnsi="Arial" w:cs="Arial"/>
          <w:sz w:val="28"/>
          <w:szCs w:val="28"/>
          <w:lang w:val="ru-RU"/>
        </w:rPr>
        <w:b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6.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временных правил организации и проведения соревнований </w:t>
      </w:r>
      <w:r w:rsidRPr="00F02A9E">
        <w:rPr>
          <w:rFonts w:ascii="Arial" w:hAnsi="Arial" w:cs="Arial"/>
          <w:sz w:val="28"/>
          <w:szCs w:val="28"/>
          <w:lang w:val="ru-RU"/>
        </w:rPr>
        <w:b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выполнять элементарные тактические действия в обороне </w:t>
      </w:r>
      <w:r w:rsidRPr="00F02A9E">
        <w:rPr>
          <w:rFonts w:ascii="Arial" w:hAnsi="Arial" w:cs="Arial"/>
          <w:sz w:val="28"/>
          <w:szCs w:val="28"/>
          <w:lang w:val="ru-RU"/>
        </w:rPr>
        <w:br/>
        <w:t>и атаке, тактические действия с учетом амплуа в команде и друг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F02A9E">
        <w:rPr>
          <w:rFonts w:ascii="Arial" w:hAnsi="Arial" w:cs="Arial"/>
          <w:sz w:val="28"/>
          <w:szCs w:val="28"/>
          <w:lang w:val="ru-RU"/>
        </w:rPr>
        <w:br/>
        <w:t>для формирования осанки, профилактики плоскостоп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требований к местам проведения занятий перетягиванием каната, правил ухода за спортивным оборудованием, инвентарем и площад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приемов подготовительных и ассистентских функ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вать первую помощь при травмах </w:t>
      </w:r>
      <w:r w:rsidRPr="00F02A9E">
        <w:rPr>
          <w:rFonts w:ascii="Arial" w:hAnsi="Arial" w:cs="Arial"/>
          <w:sz w:val="28"/>
          <w:szCs w:val="28"/>
          <w:lang w:val="ru-RU"/>
        </w:rPr>
        <w:br/>
        <w:t>и повреждениях во время занятий перетягиванием кан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планировать и проводить самостоятельные занятия </w:t>
      </w:r>
      <w:r w:rsidRPr="00F02A9E">
        <w:rPr>
          <w:rFonts w:ascii="Arial" w:hAnsi="Arial" w:cs="Arial"/>
          <w:sz w:val="28"/>
          <w:szCs w:val="28"/>
          <w:lang w:val="ru-RU"/>
        </w:rPr>
        <w:br/>
        <w:t xml:space="preserve">по освоению новых двигательных действий (элементов перетягивания каната) </w:t>
      </w:r>
      <w:r w:rsidRPr="00F02A9E">
        <w:rPr>
          <w:rFonts w:ascii="Arial" w:hAnsi="Arial" w:cs="Arial"/>
          <w:sz w:val="28"/>
          <w:szCs w:val="28"/>
          <w:lang w:val="ru-RU"/>
        </w:rPr>
        <w:br/>
        <w:t xml:space="preserve">и развитию основных специальных физических качеств канатчика, контролировать и анализировать эффективность этих занят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нтрольно-тестовых упражнений по общей, специальной </w:t>
      </w:r>
      <w:r w:rsidRPr="00F02A9E">
        <w:rPr>
          <w:rFonts w:ascii="Arial" w:hAnsi="Arial" w:cs="Arial"/>
          <w:sz w:val="28"/>
          <w:szCs w:val="28"/>
          <w:lang w:val="ru-RU"/>
        </w:rPr>
        <w:b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w:t>
      </w:r>
      <w:r w:rsidR="005626F3" w:rsidRPr="00F02A9E">
        <w:rPr>
          <w:rFonts w:ascii="Arial" w:hAnsi="Arial" w:cs="Arial"/>
          <w:sz w:val="28"/>
          <w:szCs w:val="28"/>
        </w:rPr>
        <w:t> </w:t>
      </w:r>
      <w:r w:rsidR="005626F3" w:rsidRPr="00F02A9E">
        <w:rPr>
          <w:rFonts w:ascii="Arial" w:hAnsi="Arial" w:cs="Arial"/>
          <w:sz w:val="28"/>
          <w:szCs w:val="28"/>
          <w:lang w:val="ru-RU"/>
        </w:rPr>
        <w:t>Модуль «Компьютерный спор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Компьютерный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Компьютерный спорт» (далее – модуль по компьютерному спорту, компьютер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настоящее время обновление содержания учебного предмета «Физическая культура» включает развитие и внедрение спортивно-ориентированных форм обучения, реализацию образовательных программ на основе традиционных, прикладных и популярных у обучающихся видов спорта, в том числе компьютерного спорта. Компьютерный спорт является неолимпийским видом спорта, широко культивируется в 130 странах мира. Компьютерный спорт (киберспорт, е-спорт, электронный спорт) – вид соревновательной деятельности и специальной практики подготовки к соревнованиям на основе компьютерных и (или) видеоигр, где игра предоставляет среду взаимодействия объектов управления, обеспечивая равные условия для состязаний человека с человеком или команды с командо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ьютерный спорт имеет несколько спортивных дисциплин: боевая арена, соревновательные головоломки, спортивный симулятор, стратегия в реальном времени, тактический трехмерный бой, технический симулятор, файтинг, которые могут использоваться в образовательной программе физической культур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изучения модуля по компьютер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компьютерного спорта.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компьютерному спорт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сестороннее гармоничное развитие обучающихся, гармоничное сочетание двигательной активности и интеллектуа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компьютер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компьютерного спорта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щих представлений о компьютерном спорте, </w:t>
      </w:r>
      <w:r w:rsidRPr="00F02A9E">
        <w:rPr>
          <w:rFonts w:ascii="Arial" w:hAnsi="Arial" w:cs="Arial"/>
          <w:sz w:val="28"/>
          <w:szCs w:val="28"/>
          <w:lang w:val="ru-RU"/>
        </w:rPr>
        <w:br/>
        <w:t>о его возможностях и значении в процессе укрепления здоровья, интеллектуальном и физическом развитии, психологической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компьютерный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предмету «Физическая культура»; удовлетворение индивидуальных потребностей, обучающихся в занятиях физической культурой и спортом средствами компьютер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компьютерного спорта среди подрастающего поколения, привлечение обучающихся, проявляющих повышенный интерес к видеоиграм </w:t>
      </w:r>
      <w:r w:rsidRPr="00F02A9E">
        <w:rPr>
          <w:rFonts w:ascii="Arial" w:hAnsi="Arial" w:cs="Arial"/>
          <w:sz w:val="28"/>
          <w:szCs w:val="28"/>
          <w:lang w:val="ru-RU"/>
        </w:rPr>
        <w:br/>
        <w:t xml:space="preserve">к занятиям компьютерным спортом, в школьные спортивные клубы, секции, </w:t>
      </w:r>
      <w:r w:rsidRPr="00F02A9E">
        <w:rPr>
          <w:rFonts w:ascii="Arial" w:hAnsi="Arial" w:cs="Arial"/>
          <w:sz w:val="28"/>
          <w:szCs w:val="28"/>
          <w:lang w:val="ru-RU"/>
        </w:rPr>
        <w:br/>
        <w:t>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компьютерного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компьютер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компьютерному спорту удачно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компьютерному спорту поможет обучающимся </w:t>
      </w:r>
      <w:r w:rsidRPr="00F02A9E">
        <w:rPr>
          <w:rFonts w:ascii="Arial" w:hAnsi="Arial" w:cs="Arial"/>
          <w:sz w:val="28"/>
          <w:szCs w:val="28"/>
          <w:lang w:val="ru-RU"/>
        </w:rPr>
        <w:br/>
        <w:t>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учебного предмета «Физическая культура», при подготовке и проведении спортивных мероприятий, в достижении образовательных результатов внеурочной деятельности 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5.</w:t>
      </w:r>
      <w:r w:rsidR="005626F3" w:rsidRPr="00F02A9E">
        <w:rPr>
          <w:rFonts w:ascii="Arial" w:hAnsi="Arial" w:cs="Arial"/>
          <w:sz w:val="28"/>
          <w:szCs w:val="28"/>
        </w:rPr>
        <w:t> </w:t>
      </w:r>
      <w:r w:rsidR="005626F3" w:rsidRPr="00F02A9E">
        <w:rPr>
          <w:rFonts w:ascii="Arial" w:hAnsi="Arial" w:cs="Arial"/>
          <w:sz w:val="28"/>
          <w:szCs w:val="28"/>
          <w:lang w:val="ru-RU"/>
        </w:rPr>
        <w:t xml:space="preserve">Модуль по компьютерному спорту может быть реализован </w:t>
      </w:r>
      <w:r w:rsidR="005626F3" w:rsidRPr="00F02A9E">
        <w:rPr>
          <w:rFonts w:ascii="Arial" w:hAnsi="Arial" w:cs="Arial"/>
          <w:sz w:val="28"/>
          <w:szCs w:val="28"/>
          <w:lang w:val="ru-RU"/>
        </w:rPr>
        <w:br/>
        <w:t>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компьютерному спорту с выбором различных элементов компьютерного спорт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компьютер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компьютер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компьютерного спорта в регионе, Российской Федерации и ми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рядок регулирования компьютерного спорта в Российской Федерации. Общественные организации, спортивные федер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Школьные киберспортивные клубы. Известные отечественные киберспортсмены. Достижения отечественной сборной команды страны </w:t>
      </w:r>
      <w:r w:rsidRPr="00F02A9E">
        <w:rPr>
          <w:rFonts w:ascii="Arial" w:hAnsi="Arial" w:cs="Arial"/>
          <w:sz w:val="28"/>
          <w:szCs w:val="28"/>
          <w:lang w:val="ru-RU"/>
        </w:rPr>
        <w:br/>
        <w:t>на чемпионате мира и международ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компьютер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ные травмы киберспортсменов и мероприятия </w:t>
      </w:r>
      <w:r w:rsidRPr="00F02A9E">
        <w:rPr>
          <w:rFonts w:ascii="Arial" w:hAnsi="Arial" w:cs="Arial"/>
          <w:sz w:val="28"/>
          <w:szCs w:val="28"/>
          <w:lang w:val="ru-RU"/>
        </w:rPr>
        <w:br/>
        <w:t>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ловарь терминов и определений компьютерного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компьютерного спорт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компьютер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мплуа игроков в видеоиграх в компьютер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подбора физических упражнений для развития физических качеств кибер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элементов компьютерного спорта, их название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по компьютерному спорт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внешние признаки утомления. Средства восстановления организма после психологической и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компьютерным спор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ухода за спортивным инвентарем 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кибер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киберспортсмен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развития физических качеств </w:t>
      </w:r>
      <w:r w:rsidRPr="00F02A9E">
        <w:rPr>
          <w:rFonts w:ascii="Arial" w:hAnsi="Arial" w:cs="Arial"/>
          <w:sz w:val="28"/>
          <w:szCs w:val="28"/>
          <w:lang w:val="ru-RU"/>
        </w:rPr>
        <w:br/>
        <w:t>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ловкости, гибкости, силы, выносливости, быстроты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подготовительных и специально-подготовительных упражнений, формирующие двигательные умения и навыки технических </w:t>
      </w:r>
      <w:r w:rsidRPr="00F02A9E">
        <w:rPr>
          <w:rFonts w:ascii="Arial" w:hAnsi="Arial" w:cs="Arial"/>
          <w:sz w:val="28"/>
          <w:szCs w:val="28"/>
          <w:lang w:val="ru-RU"/>
        </w:rPr>
        <w:br/>
        <w:t>и тактических действий кибер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хника владения клавиатурой и мыш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дновременное управление объектами киберспортивных игр с помощью клавиатуры и мыш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ктическая подготов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бор позиц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рупповы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нципы командных оборонительных тактически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андные атакующие тактические действ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атаки и контратак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гимнастики с использованием специальных упражнений. Разминка и ее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вление объектами киберспортивных игр с помощью джойс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гры в компьютерном спорте.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компьютерному спорту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чувства гордости за свою Родину, российский народ и историю России через достижения отечественной сборной команды страны </w:t>
      </w:r>
      <w:r w:rsidRPr="00F02A9E">
        <w:rPr>
          <w:rFonts w:ascii="Arial" w:hAnsi="Arial" w:cs="Arial"/>
          <w:sz w:val="28"/>
          <w:szCs w:val="28"/>
          <w:lang w:val="ru-RU"/>
        </w:rPr>
        <w:br/>
        <w:t>на международны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казание бескорыстной помощи своим сверстникам, нахождение с ними общего языка и общих интерес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установки на безопасный, здоровый образ жизни, наличие мотивации к творческому труду, работе на результат, бережному отношению </w:t>
      </w:r>
      <w:r w:rsidRPr="00F02A9E">
        <w:rPr>
          <w:rFonts w:ascii="Arial" w:hAnsi="Arial" w:cs="Arial"/>
          <w:sz w:val="28"/>
          <w:szCs w:val="28"/>
          <w:lang w:val="ru-RU"/>
        </w:rPr>
        <w:br/>
        <w:t>к материальным и духовным ценностя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своего обучения средствами компьютер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компьютерным спорто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киберспортивных общественных организаций регионального, всероссийского и мирового уровней, общих сведений о развитии компьютерного спорта в России и за рубеж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правил соревнований по компьютерному спорту; знания состава судейской коллегии, обслуживающей соревнования по компьютерному спорту и основных функций спортивных суд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и соблюдение правил компьютерного спорта в процессе учебной и соревновательной деятельности, правил соревнований и судейской терминологии в иг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классифицировать физические упражнения и использовать правила подбора физических упражнений для развития психологических и физических качеств киберспортсмена; общеподготовительные и специально-подготовительные упражнения, формирующие двигательные умения и навыки, знание стратегических и тактических приемов киберспортсмена, определять их эффектив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исание и демонстрация правильной техники выполнения обще-подготовительных и специально-подготовительных упражнений в компьютер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определений тактической и технической подготовки киберспортсме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исание тактических и технических элементов игры в компьютерном спорт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характеристика и владение методикой стратегических, технических </w:t>
      </w:r>
      <w:r w:rsidRPr="00F02A9E">
        <w:rPr>
          <w:rFonts w:ascii="Arial" w:hAnsi="Arial" w:cs="Arial"/>
          <w:sz w:val="28"/>
          <w:szCs w:val="28"/>
          <w:lang w:val="ru-RU"/>
        </w:rPr>
        <w:br/>
        <w:t>и тактических приемов в киберспортивных играх, их применение в учебных, игровых зад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техники владения мышью, клавиатурой, джойстиком в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мплекса приемов техники по управлению объектами </w:t>
      </w:r>
      <w:r w:rsidRPr="00F02A9E">
        <w:rPr>
          <w:rFonts w:ascii="Arial" w:hAnsi="Arial" w:cs="Arial"/>
          <w:sz w:val="28"/>
          <w:szCs w:val="28"/>
          <w:lang w:val="ru-RU"/>
        </w:rPr>
        <w:br/>
        <w:t>в видеоигр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менение групповых тактических действий (переключение, взаимодействие, атака, оборонительные системы и другие)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амплуа объектов управления в видеоиграх; определять амплуа объектов управления и выбирать позицию киберспортсменов в зависимости от игровой ситу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атакующие действия, командные атакующие действия и способы атаки и контратаки, тактические комбинации при различных игровых ситу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тслеживать правильность действий и выявлять ошибки в технике и т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правил безопасного, правомерного поведения во время соревнований по компьютерному спорту 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истика внешних признаков утомления. Осуществление самоконтроля и применение средств восстановления организма после физической нагрузки на занятиях компьютер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менять самоконтроль в учебн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облюдение правил личной гигиены и ухода за оборудование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правил подбора одежды и обуви для занятий компьютер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рганизовывать самостоятельные занятия с использованием средств компьютерного спорт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контрольных упражнений для определения уровня физической подготовленности киберспортсмена, умение проводить тестирование уровня физической подготовленности киберспортсмена, сравнивать свои результаты </w:t>
      </w:r>
      <w:r w:rsidRPr="00F02A9E">
        <w:rPr>
          <w:rFonts w:ascii="Arial" w:hAnsi="Arial" w:cs="Arial"/>
          <w:sz w:val="28"/>
          <w:szCs w:val="28"/>
          <w:lang w:val="ru-RU"/>
        </w:rPr>
        <w:br/>
        <w:t>с результатами других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w:t>
      </w:r>
      <w:r w:rsidR="005626F3" w:rsidRPr="00F02A9E">
        <w:rPr>
          <w:rFonts w:ascii="Arial" w:hAnsi="Arial" w:cs="Arial"/>
          <w:sz w:val="28"/>
          <w:szCs w:val="28"/>
        </w:rPr>
        <w:t> </w:t>
      </w:r>
      <w:r w:rsidR="005626F3" w:rsidRPr="00F02A9E">
        <w:rPr>
          <w:rFonts w:ascii="Arial" w:hAnsi="Arial" w:cs="Arial"/>
          <w:sz w:val="28"/>
          <w:szCs w:val="28"/>
          <w:lang w:val="ru-RU"/>
        </w:rPr>
        <w:t>Модуль «Бокс».</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Бокс».</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Бокс» (далее – модуль по боксу, бокс)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окс – спортивное единоборство, кулачный бой по особым правилам, </w:t>
      </w:r>
      <w:r w:rsidRPr="00F02A9E">
        <w:rPr>
          <w:rFonts w:ascii="Arial" w:hAnsi="Arial" w:cs="Arial"/>
          <w:sz w:val="28"/>
          <w:szCs w:val="28"/>
          <w:lang w:val="ru-RU"/>
        </w:rPr>
        <w:br/>
        <w:t xml:space="preserve">в специальных мягких перчатках. Бокс в мире – один из наиболее массовых олимпийских видов спорта. Большая популярность бокса объясняется </w:t>
      </w:r>
      <w:r w:rsidRPr="00F02A9E">
        <w:rPr>
          <w:rFonts w:ascii="Arial" w:hAnsi="Arial" w:cs="Arial"/>
          <w:sz w:val="28"/>
          <w:szCs w:val="28"/>
          <w:lang w:val="ru-RU"/>
        </w:rPr>
        <w:br/>
        <w:t xml:space="preserve">его зрелищностью, высоким эмоциональным накалом спортивной борьбы </w:t>
      </w:r>
      <w:r w:rsidRPr="00F02A9E">
        <w:rPr>
          <w:rFonts w:ascii="Arial" w:hAnsi="Arial" w:cs="Arial"/>
          <w:sz w:val="28"/>
          <w:szCs w:val="28"/>
          <w:lang w:val="ru-RU"/>
        </w:rPr>
        <w:br/>
        <w:t xml:space="preserve">и разносторонним воздействием на двигательные и волевые качеств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боксом предусматривают всестороннее гармоничное развитие обучающихся, повышение уровня их физической, технической и морально-волевой подготовленности, формирование жизненно важных двигательных умений и навыков, необходимых как в быту, так и в трудовой и оборон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анятия боксом полезны для укрепления здоровья, поднятия уровня физической подготовленности, так как являются профилактикой гиподинамии </w:t>
      </w:r>
      <w:r w:rsidRPr="00F02A9E">
        <w:rPr>
          <w:rFonts w:ascii="Arial" w:hAnsi="Arial" w:cs="Arial"/>
          <w:sz w:val="28"/>
          <w:szCs w:val="28"/>
          <w:lang w:val="ru-RU"/>
        </w:rPr>
        <w:br/>
        <w:t>и формируют привычку к здоровому, безопасному образу жизни, правомерному поведению и существованию в социуме.</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боксу является создание условий для гармоничного развития обучающихся средствами физкультурно-спортивной и оздоровительной деятельности на основе элементов боксерской подготов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бокс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действие физическому развитию и укреплению здоровья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навыков здорового образа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бокса как вида спорта и системы самозащиты </w:t>
      </w:r>
      <w:r w:rsidRPr="00F02A9E">
        <w:rPr>
          <w:rFonts w:ascii="Arial" w:hAnsi="Arial" w:cs="Arial"/>
          <w:sz w:val="28"/>
          <w:szCs w:val="28"/>
          <w:lang w:val="ru-RU"/>
        </w:rPr>
        <w:br/>
        <w:t xml:space="preserve">в общеобразовательных организациях, привлечение обучающихся, проявляющих повышенный интерес и способности к занятиям боксом в школьные спортивные клубы, секции, к участию в соревнов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владение элементами технико-тактических навыков в бок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морально-эт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чувства сопричастности и гордости за свою Родину и ее истор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бокс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боксу доступен для освоения всем обучающимся, независимо </w:t>
      </w:r>
      <w:r w:rsidRPr="00F02A9E">
        <w:rPr>
          <w:rFonts w:ascii="Arial" w:hAnsi="Arial" w:cs="Arial"/>
          <w:sz w:val="28"/>
          <w:szCs w:val="28"/>
          <w:lang w:val="ru-RU"/>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ецифика модуля по бокс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бокс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5.</w:t>
      </w:r>
      <w:r w:rsidR="005626F3" w:rsidRPr="00F02A9E">
        <w:rPr>
          <w:rFonts w:ascii="Arial" w:hAnsi="Arial" w:cs="Arial"/>
          <w:sz w:val="28"/>
          <w:szCs w:val="28"/>
        </w:rPr>
        <w:t> </w:t>
      </w:r>
      <w:r w:rsidR="005626F3" w:rsidRPr="00F02A9E">
        <w:rPr>
          <w:rFonts w:ascii="Arial" w:hAnsi="Arial" w:cs="Arial"/>
          <w:sz w:val="28"/>
          <w:szCs w:val="28"/>
          <w:lang w:val="ru-RU"/>
        </w:rPr>
        <w:t>Модуль по боксу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боксу с выбором различных элементов бокс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бокс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бок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рождение и история развития бок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и организация соревнований по бокс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Жесты судь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соревновательной деятельности боксеров. Разбор боев основных соперников и установки боксерам и секундантам перед соревнова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средства спортивной тренировки. Физические упражнения. Подготовительные, общеразвивающие и специальн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бокс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я и характеристика технических и тактических приемов в боксе, </w:t>
      </w:r>
      <w:r w:rsidRPr="00F02A9E">
        <w:rPr>
          <w:rFonts w:ascii="Arial" w:hAnsi="Arial" w:cs="Arial"/>
          <w:sz w:val="28"/>
          <w:szCs w:val="28"/>
          <w:lang w:val="ru-RU"/>
        </w:rPr>
        <w:br/>
        <w:t>их названия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в качестве зрителя, болельщ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ервые внешние признаки утомления. 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гиена боксера. Врачебный контроль и самоконтроль. Оказание первой помощи. Понятие о гигиене и санитарии. Уход за телом. Гигиенические требования к одежде и обуви. Гигиена спортивных соору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оль спортивного режима и пи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амоконтроль в процессе занятий спортом. Сущность самоконтроля и его роль в занятиях спортом. Дневник самоконтроля, его формы и содерж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ег в различных направлениях, с остановкой по сигналу, с выбрасыванием прямых ног вперед, в сторону, со скакалкой, эстафеты на скорость, челночный бег 3х10 м, чередование бега с ходьбой, со сменой направления и скор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ыжки на месте на одной и двух ногах, с продвижением вперед, в длину, из приседа, через скамейку, со скакалкой, с поворотом на 180 градусов, с места и с разбега, отталкиваясь одной ногой и приземляясь на обе, короткие прыжки на одной и на другой ноге в разных направлениях с поворот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гимнастика в движении, на месте, сидя, лежа в сочетании с упражнениями для развития рук, плечевого пояса, туловища, ног, упражнения с предметами для комплексного развития мышц (с короткой и длинной скакалкой, с гимнастической палкой, теннисными и баскетбольными мяч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исы и упоры: вис на перекладине, вис спиной на гимнастической стенке, упор стоя на коленях, упор сзади на полу, вис на канате на прямых руках, подтягивание в висе (мальчики), в висе лежа (девочки), поднимание ног в вис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развивающих и специальных физических упражнений, формирующие двигательные умения и навыки технических и тактических действ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минка и ее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знакомление с тактическим действием «Финт» (ложный удар, отвлекающий внимание противника от начала атаки). Закрепление в условных зад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в ближнем бою. Клинч, захват, накладки руками. Различные положения в ближнем бою. Удары с различных поло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щитные действия на дальней и средней дистанциях: от одиночных ударов; ударов сер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ействия в контратаке на дальних и средних дистанциях: контратака одним ударом, контратака серией уда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пражнения в парах: атакующие действия на дальней и средней дистанциях: одиночные, двойные удары; удары в сериях – однотипные (прямые, боковые, снизу); комбинированные удары в сериях (прямые с боковыми, удары снизу в сочетании </w:t>
      </w:r>
      <w:r w:rsidRPr="00F02A9E">
        <w:rPr>
          <w:rFonts w:ascii="Arial" w:hAnsi="Arial" w:cs="Arial"/>
          <w:sz w:val="28"/>
          <w:szCs w:val="28"/>
          <w:lang w:val="ru-RU"/>
        </w:rPr>
        <w:br/>
        <w:t>с боковыми и прямы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ронтальная и боевая стойка, разновидности стоек. Основные передвижения в боевой стойке: приставными шагами, в «челноке», вперед, назад, в сторон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ые удары в голову, в корпус на месте. Прямые удары в движении. Серии прямых ударо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ковые удары на месте и в движении. Серии ударов с бок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дары снизу на месте и в движении. Серии ударов сниз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щитные действия: отбив; уклон; нырок; оттягивания; подставка на месте и в передвижении. Во фронтальной и боевой стойках. Контрольные испыта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оевые дистанции. Дальняя дистанция: боевая стойка; передвижение, удары и защиты на дальней дистан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няя дистанция: боевая стойка, передвижение, удары и защиты на средней дистан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Ближняя дистанция: боевая стойка, вход и выход из ближней дистанции, удары и защиты на ближней дистанции. Основные положения и движ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й удар левой с шагом левой; защиты – подставкой правой ладони – прямой удар левой в туловище, защита подставкой, согнутой в локте левой руки; отходом назад – прямой удар правой в туловище, защита подставкой, согнутой в локте левой ру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й удар правой в голову с шагом левой, защита подставкой левого плеча; подставкой правой ладо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тбивом правой рукой влево вниз; уклоном вправо, отходом назад; сайдстеп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лоном влево; уходом назад; сайдстепом влево: прямой удар в туловище, защита подставкой, согнутой в локте левой руки; отходом наза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ямой удар правой в туловище, защита подставкой, согнутой в локте левой руки; отходом назад.</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войные прямые удары и защита от них: прямые удары (левой-правой) </w:t>
      </w:r>
      <w:r w:rsidRPr="00F02A9E">
        <w:rPr>
          <w:rFonts w:ascii="Arial" w:hAnsi="Arial" w:cs="Arial"/>
          <w:sz w:val="28"/>
          <w:szCs w:val="28"/>
          <w:lang w:val="ru-RU"/>
        </w:rPr>
        <w:br/>
        <w:t xml:space="preserve">в голову. Двойные прямые удары и защита от них: прямые удары (левой-правой) в голову, защита подставкой правой ладони с отходом и подставкой левого плеча. Контрольные испыт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вижные игры: «Эстафеты с элементами равновесия», «Погоня», «Сбей кеглю», «Попади в предмет», «Салки на ринге», «Отбери мяч», «Поймай перчатку», «По свистку». «Сто ударов в минуту», «Один против тре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ебные и контрольные поединки. 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боксу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окс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традициям и ценностям Российского народ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патриотического сознания и гражданской позиции личности, чувство ответственности и долга перед Родиной на примере героических подвигов спортсменов – участников Великой Отечественной Войны и результатов упорного труда выдающихся спортсменов СССР и Росс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основных норм морали, нравственных, духовных идеалов, хранимых в культурных традициях народов Росси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своенность социальных норм, правил поведения, ролей и форм социальной жизни в группах и сообществ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положительной мотивации и устойчивого учебно-познавательного интереса к учебному предмету «Физическая культу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эстетического и этического сознания через освоение культуры движения и культуры тел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ценности здорового и безопасного образа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окс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бокса; 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умение самостоятельно оценивать уровень сложности заданий (упражнений) во время занятий боксом в соответствии с возможностями своего организма; умение работать с партнером и в команде во время занятий бокс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принимать и сохранять цели и задачи учебной деятельности, поиск средств ее осуществ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ланировать, контролировать и оценивать учебные действия </w:t>
      </w:r>
      <w:r w:rsidRPr="00F02A9E">
        <w:rPr>
          <w:rFonts w:ascii="Arial" w:hAnsi="Arial" w:cs="Arial"/>
          <w:sz w:val="28"/>
          <w:szCs w:val="28"/>
          <w:lang w:val="ru-RU"/>
        </w:rPr>
        <w:br/>
        <w:t>в соответствии с поставленной задачей и условиями ее реализации; определять наиболее эффективные способы достижения результа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причин успеха или неуспеха учебной деятельности и способности конструктивно действовать даже в ситуациях неуспех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ение общей цели и путей ее достижения; уметь договариваться </w:t>
      </w:r>
      <w:r w:rsidRPr="00F02A9E">
        <w:rPr>
          <w:rFonts w:ascii="Arial" w:hAnsi="Arial" w:cs="Arial"/>
          <w:sz w:val="28"/>
          <w:szCs w:val="28"/>
          <w:lang w:val="ru-RU"/>
        </w:rPr>
        <w:br/>
        <w:t>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конструктивно разрешать конфликты посредством учета интересов сторон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базовыми предметными и межпредметными понятиями, отражающими существенные связи и отношения между объектами и процесс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истематизировать, сопоставлять, анализировать, обобщать </w:t>
      </w:r>
      <w:r w:rsidRPr="00F02A9E">
        <w:rPr>
          <w:rFonts w:ascii="Arial" w:hAnsi="Arial" w:cs="Arial"/>
          <w:sz w:val="28"/>
          <w:szCs w:val="28"/>
          <w:lang w:val="ru-RU"/>
        </w:rPr>
        <w:br/>
        <w:t>и интерпретировать информацию, содержащуюся в готовых информацион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ценивать правильность выполнения учебной задачи, собственные возможности ее реш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существлять самоконтроль, самооценку, принимать решения </w:t>
      </w:r>
      <w:r w:rsidRPr="00F02A9E">
        <w:rPr>
          <w:rFonts w:ascii="Arial" w:hAnsi="Arial" w:cs="Arial"/>
          <w:sz w:val="28"/>
          <w:szCs w:val="28"/>
          <w:lang w:val="ru-RU"/>
        </w:rPr>
        <w:br/>
        <w:t>и осознанно делать выбор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пределять понятия, создавать обобщения, устанавливать аналогии, классифицировать, самостоятельно выбирать основания и критерии </w:t>
      </w:r>
      <w:r w:rsidRPr="00F02A9E">
        <w:rPr>
          <w:rFonts w:ascii="Arial" w:hAnsi="Arial" w:cs="Arial"/>
          <w:sz w:val="28"/>
          <w:szCs w:val="28"/>
          <w:lang w:val="ru-RU"/>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ть культурой активного использования информационно-поисковых сист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8.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бокс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стории развития бокса; значение занятий боксом для физического развития и здоровья; способы развития основных физических качеств боксера; терминология бокса; теоретические основы тактики ведения боя; факторы восстановления работоспособности спортсменов; комплексы упражнений по общей физической подготовке, специальной физической подготовке; основы техники и тактики бокса; правила пользования спортивным оборудованием, инвентарем; правила соревнований по бокс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спользовать разнообразные формы и виды физкультурной деятельности для организации здорового образа жизни, в том числе в подготовке к сдаче норм ГТ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способами контроля индивидуальных показателей здоровья, умственной и физической работоспособности, общего физического развития </w:t>
      </w:r>
      <w:r w:rsidRPr="00F02A9E">
        <w:rPr>
          <w:rFonts w:ascii="Arial" w:hAnsi="Arial" w:cs="Arial"/>
          <w:sz w:val="28"/>
          <w:szCs w:val="28"/>
          <w:lang w:val="ru-RU"/>
        </w:rPr>
        <w:br/>
        <w:t>и развития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физическими упражнениями разной функциональной напра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владение техническими приемами и двигательными действиями </w:t>
      </w:r>
      <w:r w:rsidRPr="00F02A9E">
        <w:rPr>
          <w:rFonts w:ascii="Arial" w:hAnsi="Arial" w:cs="Arial"/>
          <w:sz w:val="28"/>
          <w:szCs w:val="28"/>
          <w:lang w:val="ru-RU"/>
        </w:rPr>
        <w:br/>
        <w:t xml:space="preserve">базовых видов спорта с помощью их активного применения в игровой </w:t>
      </w:r>
      <w:r w:rsidRPr="00F02A9E">
        <w:rPr>
          <w:rFonts w:ascii="Arial" w:hAnsi="Arial" w:cs="Arial"/>
          <w:sz w:val="28"/>
          <w:szCs w:val="28"/>
          <w:lang w:val="ru-RU"/>
        </w:rPr>
        <w:br/>
        <w:t>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излагать факты истории развития физической культуры, характеризовать ее роль и значение в жизнедеятельности челове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ганизовывать и проводить со сверстниками подвижные игры </w:t>
      </w:r>
      <w:r w:rsidRPr="00F02A9E">
        <w:rPr>
          <w:rFonts w:ascii="Arial" w:hAnsi="Arial" w:cs="Arial"/>
          <w:sz w:val="28"/>
          <w:szCs w:val="28"/>
          <w:lang w:val="ru-RU"/>
        </w:rPr>
        <w:br/>
        <w:t>и соревнования; осуществлять их судейство;</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бережно обращаться с инвентарем и оборудованием, соблюдать требования техники безопас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навыков взаимодействия со сверстниками по правилам проведения подвижных игр и соревнова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в доступной форме объяснять правила (технику) выполнения двигательных действий, анализировать и находить ошибки, эффективно </w:t>
      </w:r>
      <w:r w:rsidRPr="00F02A9E">
        <w:rPr>
          <w:rFonts w:ascii="Arial" w:hAnsi="Arial" w:cs="Arial"/>
          <w:sz w:val="28"/>
          <w:szCs w:val="28"/>
          <w:lang w:val="ru-RU"/>
        </w:rPr>
        <w:br/>
        <w:t>их исправля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одавать строевые команды, вести счет при выполнении общеразвива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акробатические и гимнастические элементы; умение выполнять технические действия из базовых видов спорта, применять их в игровой и 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именять жизненно важные двигательные навыки и ум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w:t>
      </w:r>
      <w:r w:rsidR="005626F3" w:rsidRPr="00F02A9E">
        <w:rPr>
          <w:rFonts w:ascii="Arial" w:hAnsi="Arial" w:cs="Arial"/>
          <w:sz w:val="28"/>
          <w:szCs w:val="28"/>
        </w:rPr>
        <w:t> </w:t>
      </w:r>
      <w:r w:rsidR="005626F3" w:rsidRPr="00F02A9E">
        <w:rPr>
          <w:rFonts w:ascii="Arial" w:hAnsi="Arial" w:cs="Arial"/>
          <w:sz w:val="28"/>
          <w:szCs w:val="28"/>
          <w:lang w:val="ru-RU"/>
        </w:rPr>
        <w:t>Модуль «Танцевальный спорт».</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Танцевальный спор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Танцевальный спорт» (далее – модуль по танцевальному спорту, танцеваль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анятия танцевальным спорт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Танцевальный спорт является эффективным средством развития массового спорта и пропаганды здорового образа жизни подрастающего покол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нцевальный спорт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танцевальному спорту является формирование у обучающихся устойчивой мотивации к сохранению и укреплению собственного здоровья и положительных эмоций от занятий физической культурой, ориентация детей и молодежи на самостоятельные занятия физическими упражнениями, использование их в целях отдыха, досуга, самосовершенств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танцевальному спорту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устойчивого интереса к занятиям физической культурой </w:t>
      </w:r>
      <w:r w:rsidRPr="00F02A9E">
        <w:rPr>
          <w:rFonts w:ascii="Arial" w:hAnsi="Arial" w:cs="Arial"/>
          <w:sz w:val="28"/>
          <w:szCs w:val="28"/>
          <w:lang w:val="ru-RU"/>
        </w:rPr>
        <w:br/>
        <w:t>и, в частности, танцеваль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положительного эмоционального отклика на занятия физической культурой и, в частности, танцевальным спортом;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лучение общих теоретических знаний о физической культуре и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двигательных умений и навыков, обогащение двигательного опыта физическими упражнениями, техническими действиями сложнокоординационной направленности и приемами танцевального спорта, закрепление навыков правильной осан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и эстетического восприятия, раскрытие творческого потенциала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вышение уровня физической подготовленности и всестороннее гармоничное развитие физических способностей, формирование разносторонней общей и специальной физической подготовленности, соответствующей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крепление и сохранение здоровья, совершенствование телосложения, </w:t>
      </w:r>
      <w:r w:rsidRPr="00F02A9E">
        <w:rPr>
          <w:rFonts w:ascii="Arial" w:hAnsi="Arial" w:cs="Arial"/>
          <w:sz w:val="28"/>
          <w:szCs w:val="28"/>
          <w:lang w:val="ru-RU"/>
        </w:rPr>
        <w:br/>
        <w:t>в том числе воспитание личных потребностей и умения самостоятельно заниматься физическими упражнениями, сознательно применять их в целях отдыха, тренировки, повышения работоспособности и укрепле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танцевального спорта среди детей и молодежи </w:t>
      </w:r>
      <w:r w:rsidRPr="00F02A9E">
        <w:rPr>
          <w:rFonts w:ascii="Arial" w:hAnsi="Arial" w:cs="Arial"/>
          <w:sz w:val="28"/>
          <w:szCs w:val="28"/>
          <w:lang w:val="ru-RU"/>
        </w:rPr>
        <w:br/>
        <w:t xml:space="preserve">и вовлечение большего количество обучающихся в занятия танцевальным спор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нравственных и волевых качеств личности, норм коллективного взаимодействия и сотрудничества в паре средствами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азвитие и сохранение положительной мотивации и познавательного интереса </w:t>
      </w:r>
      <w:r w:rsidRPr="00F02A9E">
        <w:rPr>
          <w:rFonts w:ascii="Arial" w:hAnsi="Arial" w:cs="Arial"/>
          <w:sz w:val="28"/>
          <w:szCs w:val="28"/>
          <w:lang w:val="ru-RU"/>
        </w:rPr>
        <w:br/>
        <w:t>к занятиям физической культурой и танцевальным спортом после обучения в школе, ориентация на здоровый образ жизни и многолетнее сохранение высокого уровня общей работоспособ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по танцевальному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танцевальному спорту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нтеграция модуля по танцевальному спорту поможет обучающимся </w:t>
      </w:r>
      <w:r w:rsidRPr="00F02A9E">
        <w:rPr>
          <w:rFonts w:ascii="Arial" w:hAnsi="Arial" w:cs="Arial"/>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5.</w:t>
      </w:r>
      <w:r w:rsidR="005626F3" w:rsidRPr="00F02A9E">
        <w:rPr>
          <w:rFonts w:ascii="Arial" w:hAnsi="Arial" w:cs="Arial"/>
          <w:sz w:val="28"/>
          <w:szCs w:val="28"/>
        </w:rPr>
        <w:t> </w:t>
      </w:r>
      <w:r w:rsidR="005626F3" w:rsidRPr="00F02A9E">
        <w:rPr>
          <w:rFonts w:ascii="Arial" w:hAnsi="Arial" w:cs="Arial"/>
          <w:sz w:val="28"/>
          <w:szCs w:val="28"/>
          <w:lang w:val="ru-RU"/>
        </w:rPr>
        <w:t xml:space="preserve">Модуль по танцевальному спорту может быть реализован </w:t>
      </w:r>
      <w:r w:rsidR="005626F3" w:rsidRPr="00F02A9E">
        <w:rPr>
          <w:rFonts w:ascii="Arial" w:hAnsi="Arial" w:cs="Arial"/>
          <w:sz w:val="28"/>
          <w:szCs w:val="28"/>
          <w:lang w:val="ru-RU"/>
        </w:rPr>
        <w:br/>
        <w:t>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танцевальному спорту с выбором различных элементов танцевального спорта, с учетом возраста и физической подготовленности обучающихся (с соответствующей дозировкой и интенсивность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Знания о танцевальном спорт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безопасности при организации занятий танцевальным спортом (в спортивном и хореографическом залах) в том числе самостоятельных. Гигиена и самоконтроль при занятиях танцевальным спортом. Специальное оборудование для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ринципы исполнения танцев европейской (венский вальс, медленный фокстрот) и латиноамериканской (самба, пасодобль) программ танцевального спорта. Фигуры танцев европейской и латиноамериканской програм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постановки позиций ног, корпуса, рук в европейской </w:t>
      </w:r>
      <w:r w:rsidRPr="00F02A9E">
        <w:rPr>
          <w:rFonts w:ascii="Arial" w:hAnsi="Arial" w:cs="Arial"/>
          <w:sz w:val="28"/>
          <w:szCs w:val="28"/>
          <w:lang w:val="ru-RU"/>
        </w:rPr>
        <w:br/>
        <w:t>и латиноамериканской программах танцевального спорта, в классической хореографии, танце хип-хоп. Движения рук в танцевальном спорте. Передача выразительности движениями рук и корпуса, динамикой и амплитудой движ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комбинирования элементов и фигур в танцевальном спорте, классической хореографии, танце хип-хоп.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строение занятия (подготовительная, основная и заключительные части занят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ы тестирования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готовка места занятий, выбор одежды и обуви для занятий танцевальным спор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бор фигур танцев европейской (венский вальс, медленный фокстрот) </w:t>
      </w:r>
      <w:r w:rsidRPr="00F02A9E">
        <w:rPr>
          <w:rFonts w:ascii="Arial" w:hAnsi="Arial" w:cs="Arial"/>
          <w:sz w:val="28"/>
          <w:szCs w:val="28"/>
          <w:lang w:val="ru-RU"/>
        </w:rPr>
        <w:br/>
        <w:t xml:space="preserve">и латиноамериканской (самба, пасодобль) программ танцевального спорта, классической хореографии, танца хип-хоп; определение последовательности </w:t>
      </w:r>
      <w:r w:rsidRPr="00F02A9E">
        <w:rPr>
          <w:rFonts w:ascii="Arial" w:hAnsi="Arial" w:cs="Arial"/>
          <w:sz w:val="28"/>
          <w:szCs w:val="28"/>
          <w:lang w:val="ru-RU"/>
        </w:rPr>
        <w:br/>
        <w:t xml:space="preserve">их выполнения, дозировка в соответствии с возрастными особенностями </w:t>
      </w:r>
      <w:r w:rsidRPr="00F02A9E">
        <w:rPr>
          <w:rFonts w:ascii="Arial" w:hAnsi="Arial" w:cs="Arial"/>
          <w:sz w:val="28"/>
          <w:szCs w:val="28"/>
          <w:lang w:val="ru-RU"/>
        </w:rPr>
        <w:br/>
        <w:t>и физической подготовленностью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танцевальном спорт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строение урока (части урока: подготовительная, основная, заключительна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бор музыкального сопровождения для комплексов упражнений танцевального спорта, классической хореографии, танца хип-хоп с учетом интенсивности и рит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Анализ отличительных особенностей в техническом исполнении упражнений разными обучающимися и оказание посильной помощи сверстникам при выполнении учебных заданий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развития физических качеств (гибкости, силы, выносливости, быстроты и координ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Изучение и совершенствование техники двигательных действий (элементов) танцевального спорта, акробатических упражнений, изученных на уровне начального общего образ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Европейская программа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нцевальные фигуры танцев европейской программы (венский вальс, медленный фокстрот).</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и комбинации элементов и фигур танцев европей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атиноамериканская программа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анцевальные фигуры танцев латиноамериканской программы (самба, пасодобл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и комбинации элементов и фигур танцев латиноамерикан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ореографическая подготов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анцевальные шаги, основные элементы танцевальных движений (шаги </w:t>
      </w:r>
      <w:r w:rsidRPr="00F02A9E">
        <w:rPr>
          <w:rFonts w:ascii="Arial" w:hAnsi="Arial" w:cs="Arial"/>
          <w:sz w:val="28"/>
          <w:szCs w:val="28"/>
          <w:lang w:val="ru-RU"/>
        </w:rPr>
        <w:br/>
        <w:t>с подскоками вперед и с поворотом, шаги гал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ранцузская классическая балетная постановка позиции ру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зиции рук классического тан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заимодействие в паре, синхронность;</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ределение движений и фигур в простра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нешнее воздействие на зрителей и судей, артистизм и эмоциональность.</w:t>
      </w:r>
      <w:bookmarkStart w:id="151" w:name="undefined"/>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ип-хо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элементы танцевальных движений, базовые движения хип-х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элементы хип-хоп танца на середине и в партере в разнообразных вариациях; выразительность танцевальных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бинации танцевальных движений хип-хоп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танцевальному спорту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физической культуры и спорта в формировании собственного здорового образа жизни как важнейшего фактора дальнейшей успешной соци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знаниями по основам организации и проведения занятий </w:t>
      </w:r>
      <w:r w:rsidRPr="00F02A9E">
        <w:rPr>
          <w:rFonts w:ascii="Arial" w:hAnsi="Arial" w:cs="Arial"/>
          <w:sz w:val="28"/>
          <w:szCs w:val="28"/>
          <w:lang w:val="ru-RU"/>
        </w:rPr>
        <w:br/>
        <w:t>по танцевальному спорту, с учетом индивидуальных особенностей физического развития и физической подготовлен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умением оценивать ситуацию и оперативно принимать решения, находить адекватные способы поведения и взаимодействия с партнерами во время занятий танцевальным спортом, а также в учебной и игров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ладение навыками выполнения разнообразных физических упражнений различной функциональной направленности, танцевального спорта, классической хореографии, танца хип-хо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навыка работы в паре и команде, сотрудничества </w:t>
      </w:r>
      <w:r w:rsidRPr="00F02A9E">
        <w:rPr>
          <w:rFonts w:ascii="Arial" w:hAnsi="Arial" w:cs="Arial"/>
          <w:sz w:val="28"/>
          <w:szCs w:val="28"/>
          <w:lang w:val="ru-RU"/>
        </w:rPr>
        <w:br/>
        <w:t>со сверстниками, детьми младшего возраста, взрослыми, в учебной, игровой, досуговой деятельности, способность к самостоятельной, творческой и ответственной деятельности средствами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установки на безопасный, здоровый образ жиз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личие мотивации к работе на результат, творческому подходу, бережному отношению к материальным и духовным ценностя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стоятельно оценивать уровень сложности заданий (упражнений) во время занятий различными видами танцевального спорта в соответствии с физическими возможностями своего организма и состоянием здоровья на настоящий момент;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амостоятельной деятельности с учетом требований </w:t>
      </w:r>
      <w:r w:rsidRPr="00F02A9E">
        <w:rPr>
          <w:rFonts w:ascii="Arial" w:hAnsi="Arial" w:cs="Arial"/>
          <w:sz w:val="28"/>
          <w:szCs w:val="28"/>
          <w:lang w:val="ru-RU"/>
        </w:rPr>
        <w:br/>
        <w:t>ее безопасности, сохранности инвентаря и оборудования, организации места занятий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оценивать красоту движения и осан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29.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занятий танцевальным спортом в формировании личностных качеств, в активном включении в здоровый образ жизни, укреплении и сохранении индивидуального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основных методов и мер предупреждения травматизма во время занятий танцевальным спортом; выявление факторов риска и предупреждение травмоопасных ситуаци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умение применять правила требований безопасности к местам проведения занятий танцевальным спортом (в спортивном, хореографическом </w:t>
      </w:r>
      <w:r w:rsidRPr="00F02A9E">
        <w:rPr>
          <w:rFonts w:ascii="Arial" w:hAnsi="Arial" w:cs="Arial"/>
          <w:sz w:val="28"/>
          <w:szCs w:val="28"/>
          <w:lang w:val="ru-RU"/>
        </w:rPr>
        <w:br/>
        <w:t>и тренажерном залах), правила ухода за спортивным оборудованием, инвентарем, выбора обуви и одежд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характеризовать дисциплины танцевального спорта (европейская программа, латиноамериканская програм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онимание техники и последовательности выполнения упражнений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анализировать технику выполнения упражнений танцевального спорта и находить способы устранения ошиб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онимание основных принципов исполнения танцев европейской (венский вальс, медленный фокстрот) и латиноамериканской (самба, пасодобль) программ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исполнения базовых фигур танцев европейской (венский вальс, медленный фокстрот) и латиноамериканской (самба, пасодобль) программ танцевальн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исполнения и составления комплексов и комбинаций базовых шагов и элементов танцев европейской и латиноамериканской программ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одбирать музыку для комплексов упражнений танцевального спорта </w:t>
      </w:r>
      <w:r w:rsidRPr="00F02A9E">
        <w:rPr>
          <w:rFonts w:ascii="Arial" w:hAnsi="Arial" w:cs="Arial"/>
          <w:sz w:val="28"/>
          <w:szCs w:val="28"/>
          <w:lang w:val="ru-RU"/>
        </w:rPr>
        <w:br/>
        <w:t>с учетом интенсивности и рит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танцевальному спорту;</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снов музыкальной грамоты (музыкальный квадрат, музыкальная фраз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чувства ритма, понимание взаимосвязи музыки и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способов самоконтроля в учебной деятельности, средств восстановления после физической нагрузки во время занятий танцевальным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танцевального спорта во время самостоятельных занятий 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танцевальных шагов, основных элементов танцевальных движений (шагов с подскоками вперед и с поворотом, шагов галоп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французской классической балетной постановки позиции рук, позиции рук классического танц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взаимодействия в паре, синхронность исполнения в паре и в групп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распределения движений и фигур в пространств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понимание внешнего воздействия танцевальных движений </w:t>
      </w:r>
      <w:r w:rsidRPr="00F02A9E">
        <w:rPr>
          <w:rFonts w:ascii="Arial" w:hAnsi="Arial" w:cs="Arial"/>
          <w:sz w:val="28"/>
          <w:szCs w:val="28"/>
          <w:lang w:val="ru-RU"/>
        </w:rPr>
        <w:br/>
        <w:t>на зрителей, артистизм и эмоциональность, выразительность танцевальных движ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навык исполнения базовых элементов и движений хип-хоп танца </w:t>
      </w:r>
      <w:r w:rsidRPr="00F02A9E">
        <w:rPr>
          <w:rFonts w:ascii="Arial" w:hAnsi="Arial" w:cs="Arial"/>
          <w:sz w:val="28"/>
          <w:szCs w:val="28"/>
          <w:lang w:val="ru-RU"/>
        </w:rPr>
        <w:br/>
        <w:t>на середине и в партере в разнообразных вари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вык исполнения и составления комплексов и комбинаций танцевальных движений танца хип-хоп;</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w:t>
      </w:r>
      <w:r w:rsidR="005626F3" w:rsidRPr="00F02A9E">
        <w:rPr>
          <w:rFonts w:ascii="Arial" w:hAnsi="Arial" w:cs="Arial"/>
          <w:sz w:val="28"/>
          <w:szCs w:val="28"/>
        </w:rPr>
        <w:t> </w:t>
      </w:r>
      <w:r w:rsidR="005626F3" w:rsidRPr="00F02A9E">
        <w:rPr>
          <w:rFonts w:ascii="Arial" w:hAnsi="Arial" w:cs="Arial"/>
          <w:sz w:val="28"/>
          <w:szCs w:val="28"/>
          <w:lang w:val="ru-RU"/>
        </w:rPr>
        <w:t>Модуль «Киокусинка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Киокусинкай» (далее – модуль киокусинкай, киокусинкай)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иокусинкай является одним из наиболее известных и распространенных </w:t>
      </w:r>
      <w:r w:rsidRPr="00F02A9E">
        <w:rPr>
          <w:rFonts w:ascii="Arial" w:hAnsi="Arial" w:cs="Arial"/>
          <w:sz w:val="28"/>
          <w:szCs w:val="28"/>
          <w:lang w:val="ru-RU"/>
        </w:rPr>
        <w:br/>
        <w:t>в мире стилей каратэ. Своеобразие киокусинкай заключается в воспитании целеустремленных, физически здоровых и сильных, духовно развитых люд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иокусинкай каратэ является системой физического воспитания и включает все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2.</w:t>
      </w:r>
      <w:r w:rsidR="005626F3" w:rsidRPr="00F02A9E">
        <w:rPr>
          <w:rFonts w:ascii="Arial" w:hAnsi="Arial" w:cs="Arial"/>
          <w:sz w:val="28"/>
          <w:szCs w:val="28"/>
        </w:rPr>
        <w:t> </w:t>
      </w:r>
      <w:r w:rsidR="005626F3" w:rsidRPr="00F02A9E">
        <w:rPr>
          <w:rFonts w:ascii="Arial" w:hAnsi="Arial" w:cs="Arial"/>
          <w:sz w:val="28"/>
          <w:szCs w:val="28"/>
          <w:lang w:val="ru-RU"/>
        </w:rPr>
        <w:t xml:space="preserve">Целью модуля киокусинкай является формирование </w:t>
      </w:r>
      <w:r w:rsidR="005626F3" w:rsidRPr="00F02A9E">
        <w:rPr>
          <w:rFonts w:ascii="Arial" w:hAnsi="Arial" w:cs="Arial"/>
          <w:sz w:val="28"/>
          <w:szCs w:val="28"/>
          <w:lang w:val="ru-RU"/>
        </w:rPr>
        <w:br/>
        <w:t xml:space="preserve">у обучающихся устойчивой мотивации к сохранению и укреплению своего собственного здоровья, к ведению здорового образа жизни и самоопределения </w:t>
      </w:r>
      <w:r w:rsidR="005626F3" w:rsidRPr="00F02A9E">
        <w:rPr>
          <w:rFonts w:ascii="Arial" w:hAnsi="Arial" w:cs="Arial"/>
          <w:sz w:val="28"/>
          <w:szCs w:val="28"/>
          <w:lang w:val="ru-RU"/>
        </w:rPr>
        <w:br/>
        <w:t>с использованием средств киокусинка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киокусинкай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 xml:space="preserve">их двигательной актив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стории развития киокусинкай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по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оспитание положительных качеств личности, норм коллективного взаимодействия и сотрудничества в образователь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дисциплинах (видах) киокусинкай, их возможностях и значении в процессе укрепления здоровья, физическом развитии и физической и техн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пуляризация киокусинкай среди подрастающего поколения, привлечение обучающихся, проявляющих повышенный интерес и способности к занятиям киокусинкай, в школьных спортивных клубах, секциях, к участию в различных соревнов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явление, развитие и поддержка одаренных детей в области спорта </w:t>
      </w:r>
      <w:r w:rsidRPr="00F02A9E">
        <w:rPr>
          <w:rFonts w:ascii="Arial" w:hAnsi="Arial" w:cs="Arial"/>
          <w:sz w:val="28"/>
          <w:szCs w:val="28"/>
          <w:lang w:val="ru-RU"/>
        </w:rPr>
        <w:br/>
        <w:t>и киокусинкай в част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киокусинкай доступен для освоения всем обучающимся, независимоот уровня их физического развития и гендерных особенностей </w:t>
      </w:r>
      <w:r w:rsidRPr="00F02A9E">
        <w:rPr>
          <w:rFonts w:ascii="Arial" w:hAnsi="Arial" w:cs="Arial"/>
          <w:sz w:val="28"/>
          <w:szCs w:val="28"/>
          <w:lang w:val="ru-RU"/>
        </w:rPr>
        <w:br/>
        <w:t xml:space="preserve">и расширяет спектр физкультурно-спортивных направлений в общеобразовательных организ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киокусинкай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киокусинкай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5.</w:t>
      </w:r>
      <w:r w:rsidR="005626F3" w:rsidRPr="00F02A9E">
        <w:rPr>
          <w:rFonts w:ascii="Arial" w:hAnsi="Arial" w:cs="Arial"/>
          <w:sz w:val="28"/>
          <w:szCs w:val="28"/>
        </w:rPr>
        <w:t> </w:t>
      </w:r>
      <w:r w:rsidR="005626F3" w:rsidRPr="00F02A9E">
        <w:rPr>
          <w:rFonts w:ascii="Arial" w:hAnsi="Arial" w:cs="Arial"/>
          <w:sz w:val="28"/>
          <w:szCs w:val="28"/>
          <w:lang w:val="ru-RU"/>
        </w:rPr>
        <w:t>Модуль киокусинкай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киокусинкай с выбором различных элементов данного вида спорта, с уче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w:t>
      </w:r>
      <w:r w:rsidRPr="00F02A9E">
        <w:rPr>
          <w:rFonts w:ascii="Arial" w:hAnsi="Arial" w:cs="Arial"/>
          <w:sz w:val="28"/>
          <w:szCs w:val="28"/>
          <w:lang w:val="ru-RU"/>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 Знания о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бщеразвивающие и специальные упраж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Легендарные российские каратисты киокусинкай и трене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остижения отечественных каратистов и сборной команды страны </w:t>
      </w:r>
      <w:r w:rsidRPr="00F02A9E">
        <w:rPr>
          <w:rFonts w:ascii="Arial" w:hAnsi="Arial" w:cs="Arial"/>
          <w:sz w:val="28"/>
          <w:szCs w:val="28"/>
          <w:lang w:val="ru-RU"/>
        </w:rPr>
        <w:br/>
        <w:t>на мировых чемпионатах и чемпионатах Европ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новидности карате, дисциплины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новные правила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рминолог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а безопасного поведения во время занятий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удейская коллегия, обслуживающая соревнования по киокусинкай. Жесты судьи. Правила безопасного поведения во время занятий киокусинкай. Киокусинкай как средство укрепления здоровья, закаливания и развития физических кач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облюдение личной гигиены, требований к спортивной одежде и обуви</w:t>
      </w:r>
      <w:r w:rsidRPr="00F02A9E">
        <w:rPr>
          <w:rFonts w:ascii="Arial" w:hAnsi="Arial" w:cs="Arial"/>
          <w:sz w:val="28"/>
          <w:szCs w:val="28"/>
          <w:lang w:val="ru-RU"/>
        </w:rPr>
        <w:br/>
        <w:t xml:space="preserve">для занятий киокусинкай. Киокусинкай как средство укрепления здоровья, закаливания и развития физических качеств.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Характерные травмы в киокусинкай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ятия и характеристика технических и тактических приемов в киокусинкай, их названия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Названия и роль главных организаций или федераций (международные, российские), осуществляющих управление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 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 xml:space="preserve">по киокусинкай в качестве зрителя, болельщ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ервые внешние признаки утомл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редства восстановления организма 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киокусинкай. Правила ухода за спортивным инвентарем </w:t>
      </w:r>
      <w:r w:rsidRPr="00F02A9E">
        <w:rPr>
          <w:rFonts w:ascii="Arial" w:hAnsi="Arial" w:cs="Arial"/>
          <w:sz w:val="28"/>
          <w:szCs w:val="28"/>
          <w:lang w:val="ru-RU"/>
        </w:rPr>
        <w:br/>
        <w:t>и оборудовани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каратиста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естирование уровня физической подготовленности в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Дневник самонаблюдения за показателями развития физических качеств </w:t>
      </w:r>
      <w:r w:rsidRPr="00F02A9E">
        <w:rPr>
          <w:rFonts w:ascii="Arial" w:hAnsi="Arial" w:cs="Arial"/>
          <w:sz w:val="28"/>
          <w:szCs w:val="28"/>
          <w:lang w:val="ru-RU"/>
        </w:rPr>
        <w:br/>
        <w:t>и состояния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общеразвивающих и корригирующ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пражнения на развитие физических качеств (быстроты, ловкости, гибкости), координационных и скоростных способ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специальных упражнений для формирования технических действий каратиста киокусинкай, в том числе имитационные упражнения (в зале, на татами, на спортивных объек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технические действия (кихо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Базовые элементы акробатической техники в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ализованная последовательность движений, связанных принципами ведения поединка с воображаемым противником или группой противников (ката): тайкеку соно ичи, тайкеку соно ни, тайкеку соно сан, сокуги тайкеку соно ичи, пинан соно ичи, сокуги тайкеку соно ни, сокуги тайкеку соно сан, пинан соно ни, санчин, пинан соно сан, пинан соно ен, янцу, цуки-но ката, пинан соно го, тайкеку соно ичи ура, тайкеку соно ни ура, тайкеку соно сан ура, гэкисай дай, тэкки соно ичи, пинан соно го, тайкеку соно ичи ура, тайкеку соно ни ура, тайкеку соно сан ура, гэкисай дай, тэкки соно ичи, пинан соно ичи ура, пинан соно ни ура, пинан соно сан ура, пинан соно ен ура, пинан соно го ура, тэнше, сайфа, гэкисай ше, тэкки соно ни, сэйэнчин, гарю, тэкки соно сан, бассай дай, сэйп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чебные и контрольные поединки в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частие в соревн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7.</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киокусинкай направлено 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киокусинкай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патриотизма, уважения к Отечеству; проявление чувства гордости за свою Родину, российский народ и историю России через достижения отечественных каратистов киокусинкай на мировых чемпионатах, чемпионатах Европы; уважение государственных символов (герб, флаг, гимн);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к неотъемлемой части общечеловеческой культуры средствами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киокусинкай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пределять цели и задачи своего обучения средствами киокусинкай,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в том числе по киокусинка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 xml:space="preserve">и осуществления осознанного выбора в учебной и позна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организация самостоятельной деятельности с учетом требований </w:t>
      </w:r>
      <w:r w:rsidRPr="00F02A9E">
        <w:rPr>
          <w:rFonts w:ascii="Arial" w:hAnsi="Arial" w:cs="Arial"/>
          <w:sz w:val="28"/>
          <w:szCs w:val="28"/>
          <w:lang w:val="ru-RU"/>
        </w:rPr>
        <w:br/>
        <w:t xml:space="preserve">ее безопасности, сохранности инвентаря и оборудования, организации места занятий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иентироваться в различных источниках информации </w:t>
      </w:r>
      <w:r w:rsidRPr="00F02A9E">
        <w:rPr>
          <w:rFonts w:ascii="Arial" w:hAnsi="Arial" w:cs="Arial"/>
          <w:sz w:val="28"/>
          <w:szCs w:val="28"/>
          <w:lang w:val="ru-RU"/>
        </w:rPr>
        <w:br/>
        <w:t>с соблюдением правовых и этических норм, норм информационной безопасности, способность самостоятельно применять различные методы и инструменты в информационно-позна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0.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киокусинкай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роли и значения занятий киокусинкай в формировании личностных качеств, активном включении в здоровый образ жизни, укреплении и сохранении индивидуального здоровь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роли главных организаций по киокусинкай всероссийского </w:t>
      </w:r>
      <w:r w:rsidRPr="00F02A9E">
        <w:rPr>
          <w:rFonts w:ascii="Arial" w:hAnsi="Arial" w:cs="Arial"/>
          <w:sz w:val="28"/>
          <w:szCs w:val="28"/>
          <w:lang w:val="ru-RU"/>
        </w:rPr>
        <w:br/>
        <w:t xml:space="preserve">и мирового уровней, общих сведений о развитии отечественного и международного движения киокусинкай, ведущих мировых каратистов киокусинкай и каратистов киокусинкай Российской Федерации, принесших славу российскому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применение правил соревнований по киокусинкай; знание состава судейской коллегии, обслуживающей соревнования по киокусинкай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 принятой в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классифицировать физические упражнения и специальные упражнения; использовать правила подбора физических упражнений для развития физических качеств каратиста киокусинкай; общеподготовительные и специально-подготовительные упражнения, формирующие двигательные умения и навыки технических и тактических действий каратиста киокусинкай, определять их необходимость и эффективность;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писывать и демонстрировать правильную (эталонную) технику выполнения обще-подготовительных и специально-подготовительных упражнений в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я в определении тактической и технической подготовки в киокусинкай; умение рассказывать и описывать ее тактические и технические элементы; характеризовать и владеть методикой технических и тактических элементов в практической деятельности, демонстрировать и уметь применять ее в учебных, тренировочных и игровых задан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демонстрировать (ката) и применять технические действия </w:t>
      </w:r>
      <w:r w:rsidRPr="00F02A9E">
        <w:rPr>
          <w:rFonts w:ascii="Arial" w:hAnsi="Arial" w:cs="Arial"/>
          <w:sz w:val="28"/>
          <w:szCs w:val="28"/>
          <w:lang w:val="ru-RU"/>
        </w:rPr>
        <w:br/>
        <w:t xml:space="preserve">в тренировочных и соревновательных поединка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демонстрировать и выполнять приемы из арсенала базовой техники киокусинкай: тайкеку соно ичи, тайкеку соно ни, тайкеку соно сан, сокуги тайкеку соно ичи, пинан соно ичи, сокуги тайкеку соно ни, сокуги тайкеку соно сан, пинан соно н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именять тактические действия (угроза, вызов, повторная атака, двойной обман, обратный вызов) в учебной, тренировочной </w:t>
      </w:r>
      <w:r w:rsidRPr="00F02A9E">
        <w:rPr>
          <w:rFonts w:ascii="Arial" w:hAnsi="Arial" w:cs="Arial"/>
          <w:sz w:val="28"/>
          <w:szCs w:val="28"/>
          <w:lang w:val="ru-RU"/>
        </w:rPr>
        <w:br/>
        <w:t xml:space="preserve">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действия каратистов киокусинкай в учебном </w:t>
      </w:r>
      <w:r w:rsidRPr="00F02A9E">
        <w:rPr>
          <w:rFonts w:ascii="Arial" w:hAnsi="Arial" w:cs="Arial"/>
          <w:sz w:val="28"/>
          <w:szCs w:val="28"/>
          <w:lang w:val="ru-RU"/>
        </w:rPr>
        <w:br/>
        <w:t xml:space="preserve">и соревновательном поединках; определять преимущество каратистов киокусинкай, их сильные и слабые стороны подготовки, манеры ведения поединка, коронные приемы, в зависимости от складывающейся на татами ситуации дать рекомендации для достижения победы или ее удерж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тслеживать правильность двигательных действий и выявлять ошибки в технике выполнения приемов и контрприемов, способах защиты </w:t>
      </w:r>
      <w:r w:rsidRPr="00F02A9E">
        <w:rPr>
          <w:rFonts w:ascii="Arial" w:hAnsi="Arial" w:cs="Arial"/>
          <w:sz w:val="28"/>
          <w:szCs w:val="28"/>
          <w:lang w:val="ru-RU"/>
        </w:rPr>
        <w:br/>
        <w:t xml:space="preserve">и тактического обыгрывания соперника, а также ошибки в технике передвижения и маневрирова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и соблюдение правил безопасного, правомерного поведения </w:t>
      </w:r>
      <w:r w:rsidRPr="00F02A9E">
        <w:rPr>
          <w:rFonts w:ascii="Arial" w:hAnsi="Arial" w:cs="Arial"/>
          <w:sz w:val="28"/>
          <w:szCs w:val="28"/>
          <w:lang w:val="ru-RU"/>
        </w:rPr>
        <w:br/>
        <w:t xml:space="preserve">во время соревнований по киокусинкай в качестве участника, секунданта, зрителя, болельщик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пределять внешние признаки утомления, осуществлять самоконтроль и знать о средствах восстановления организма после физических нагрузок при занятиях киокусинкай, применять самоконтроль в учебной и соревновательной деятель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блюдать правила личной гигиены и ухода за спортивным инвентарем и оборудованием; подбора спортивной одежды и обуви для занятий киокусинкай;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ганизовать самостоятельные занятия с использованием средств киокусинкай,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демонстрация контрольных упражнений для определения уровня физической подготовленности обучающегося, умение проводить тестирование уровня физической подготовленности юного каратиста киокусинкай, сравнивать свои результаты с результатами других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w:t>
      </w:r>
      <w:r w:rsidR="005626F3" w:rsidRPr="00F02A9E">
        <w:rPr>
          <w:rFonts w:ascii="Arial" w:hAnsi="Arial" w:cs="Arial"/>
          <w:sz w:val="28"/>
          <w:szCs w:val="28"/>
        </w:rPr>
        <w:t> </w:t>
      </w:r>
      <w:r w:rsidR="005626F3" w:rsidRPr="00F02A9E">
        <w:rPr>
          <w:rFonts w:ascii="Arial" w:hAnsi="Arial" w:cs="Arial"/>
          <w:sz w:val="28"/>
          <w:szCs w:val="28"/>
          <w:lang w:val="ru-RU"/>
        </w:rPr>
        <w:t>Модуль «Тяжелая атлетик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1.</w:t>
      </w:r>
      <w:r w:rsidR="005626F3" w:rsidRPr="00F02A9E">
        <w:rPr>
          <w:rFonts w:ascii="Arial" w:hAnsi="Arial" w:cs="Arial"/>
          <w:sz w:val="28"/>
          <w:szCs w:val="28"/>
        </w:rPr>
        <w:t> </w:t>
      </w:r>
      <w:r w:rsidR="005626F3" w:rsidRPr="00F02A9E">
        <w:rPr>
          <w:rFonts w:ascii="Arial" w:hAnsi="Arial" w:cs="Arial"/>
          <w:sz w:val="28"/>
          <w:szCs w:val="28"/>
          <w:lang w:val="ru-RU"/>
        </w:rPr>
        <w:t>Пояснительная записка модуля «Тяжелая атлетик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одуль «Тяжелая атлетика» (далее – модуль по тяжелой атлетике, тяжел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яжелая атлетика является одним из универсальных средств физического воспитания. Выполнение тяжелоатлетических упражнений, как с применением отягощения, так и без него, имеют большое оздоровительное, воспитательное и прикладное значение, так как включают в себя двигательные действия, необходимые каждому здоровому человеку для полноценной повседневной жизни. Например, приседания, наклоны, выпрыгивания.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2.</w:t>
      </w:r>
      <w:r w:rsidR="005626F3" w:rsidRPr="00F02A9E">
        <w:rPr>
          <w:rFonts w:ascii="Arial" w:hAnsi="Arial" w:cs="Arial"/>
          <w:sz w:val="28"/>
          <w:szCs w:val="28"/>
        </w:rPr>
        <w:t> </w:t>
      </w:r>
      <w:r w:rsidR="005626F3" w:rsidRPr="00F02A9E">
        <w:rPr>
          <w:rFonts w:ascii="Arial" w:hAnsi="Arial" w:cs="Arial"/>
          <w:sz w:val="28"/>
          <w:szCs w:val="28"/>
          <w:lang w:val="ru-RU"/>
        </w:rPr>
        <w:t>Целью изучения модуля по тяжелой атлетике является формирование у обучающихся навыков общечеловеческой культуры,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тяжелой атлетик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3.</w:t>
      </w:r>
      <w:r w:rsidR="005626F3" w:rsidRPr="00F02A9E">
        <w:rPr>
          <w:rFonts w:ascii="Arial" w:hAnsi="Arial" w:cs="Arial"/>
          <w:sz w:val="28"/>
          <w:szCs w:val="28"/>
        </w:rPr>
        <w:t> </w:t>
      </w:r>
      <w:r w:rsidR="005626F3" w:rsidRPr="00F02A9E">
        <w:rPr>
          <w:rFonts w:ascii="Arial" w:hAnsi="Arial" w:cs="Arial"/>
          <w:sz w:val="28"/>
          <w:szCs w:val="28"/>
          <w:lang w:val="ru-RU"/>
        </w:rPr>
        <w:t>Задачами изучения модуля по тяжелой атлетике являют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сестороннее гармоничное развитие обучающихся, увеличение объема </w:t>
      </w:r>
      <w:r w:rsidRPr="00F02A9E">
        <w:rPr>
          <w:rFonts w:ascii="Arial" w:hAnsi="Arial" w:cs="Arial"/>
          <w:sz w:val="28"/>
          <w:szCs w:val="28"/>
          <w:lang w:val="ru-RU"/>
        </w:rPr>
        <w:br/>
        <w:t>их двигательной актив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в тренажерном зал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своение знаний о физической культуре и спорте в целом и о тяжелой атлетике и упражнениях с отягощениями в част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общих представлений о тяжелой атлетике, о возможностях и значении упражнений с отягощениями в процессе укрепления здоровья, физическом развитии и физической подготовке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тяжел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формирование образовательного фундамента, основанного на знаниях </w:t>
      </w:r>
      <w:r w:rsidRPr="00F02A9E">
        <w:rPr>
          <w:rFonts w:ascii="Arial" w:hAnsi="Arial" w:cs="Arial"/>
          <w:sz w:val="28"/>
          <w:szCs w:val="28"/>
          <w:lang w:val="ru-RU"/>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положительных качеств личности, норм коллективного взаимодействия и сотрудничеств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тяжел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пуляризация тяжелой атлетики среди подрастающего поколения; привлечение обучающихся, проявляющих повышенный интерес и способности к занятиям тяжелой атлетикой, в школьные спортивные клубы, секции, к участию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явление, развитие и поддержка одаренных детей в области спорт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4.</w:t>
      </w:r>
      <w:r w:rsidR="005626F3" w:rsidRPr="00F02A9E">
        <w:rPr>
          <w:rFonts w:ascii="Arial" w:hAnsi="Arial" w:cs="Arial"/>
          <w:sz w:val="28"/>
          <w:szCs w:val="28"/>
        </w:rPr>
        <w:t> </w:t>
      </w:r>
      <w:r w:rsidR="005626F3" w:rsidRPr="00F02A9E">
        <w:rPr>
          <w:rFonts w:ascii="Arial" w:hAnsi="Arial" w:cs="Arial"/>
          <w:sz w:val="28"/>
          <w:szCs w:val="28"/>
          <w:lang w:val="ru-RU"/>
        </w:rPr>
        <w:t>Место и роль модуля по тяжел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Модуль по тяжелой атлетике доступен для освоения всем обучающимся, независимо от уровня их физического развития и гендерных особенностей, </w:t>
      </w:r>
      <w:r w:rsidRPr="00F02A9E">
        <w:rPr>
          <w:rFonts w:ascii="Arial" w:hAnsi="Arial" w:cs="Arial"/>
          <w:sz w:val="28"/>
          <w:szCs w:val="28"/>
          <w:lang w:val="ru-RU"/>
        </w:rPr>
        <w:br/>
        <w:t>и расширяет спектр физкультурно-спортивных направлений в общеобразовательных организац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ецифика модуля по тяжелой атлетике сочетается практически со всеми базовыми видами спорта, входящими в изучение физической культуры </w:t>
      </w:r>
      <w:r w:rsidRPr="00F02A9E">
        <w:rPr>
          <w:rFonts w:ascii="Arial" w:hAnsi="Arial" w:cs="Arial"/>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нтеграция модуля по тяжелой атлет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5.</w:t>
      </w:r>
      <w:r w:rsidR="005626F3" w:rsidRPr="00F02A9E">
        <w:rPr>
          <w:rFonts w:ascii="Arial" w:hAnsi="Arial" w:cs="Arial"/>
          <w:sz w:val="28"/>
          <w:szCs w:val="28"/>
        </w:rPr>
        <w:t> </w:t>
      </w:r>
      <w:r w:rsidR="005626F3" w:rsidRPr="00F02A9E">
        <w:rPr>
          <w:rFonts w:ascii="Arial" w:hAnsi="Arial" w:cs="Arial"/>
          <w:sz w:val="28"/>
          <w:szCs w:val="28"/>
          <w:lang w:val="ru-RU"/>
        </w:rPr>
        <w:t>Модуль по тяжелой атлетике может быть реализован в следующих вариант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и самостоятельном планировании учителем физической культуры процесса освоения обучающимися учебного материала по тяжелой атлетике с выбором различных элементов тяжелой атлетики, с учетом возраста и физической подготовленност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 виде целостного последовательного учебного модуля, изучаемого </w:t>
      </w:r>
      <w:r w:rsidRPr="00F02A9E">
        <w:rPr>
          <w:rFonts w:ascii="Arial" w:hAnsi="Arial" w:cs="Arial"/>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 6.</w:t>
      </w:r>
      <w:r w:rsidR="005626F3" w:rsidRPr="00F02A9E">
        <w:rPr>
          <w:rFonts w:ascii="Arial" w:hAnsi="Arial" w:cs="Arial"/>
          <w:sz w:val="28"/>
          <w:szCs w:val="28"/>
        </w:rPr>
        <w:t> </w:t>
      </w:r>
      <w:r w:rsidR="005626F3" w:rsidRPr="00F02A9E">
        <w:rPr>
          <w:rFonts w:ascii="Arial" w:hAnsi="Arial" w:cs="Arial"/>
          <w:sz w:val="28"/>
          <w:szCs w:val="28"/>
          <w:lang w:val="ru-RU"/>
        </w:rPr>
        <w:t>Содержание модуля по тяжел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1)</w:t>
      </w:r>
      <w:r w:rsidRPr="00F02A9E">
        <w:rPr>
          <w:rFonts w:ascii="Arial" w:hAnsi="Arial" w:cs="Arial"/>
          <w:sz w:val="28"/>
          <w:szCs w:val="28"/>
        </w:rPr>
        <w:t> </w:t>
      </w:r>
      <w:r w:rsidRPr="00F02A9E">
        <w:rPr>
          <w:rFonts w:ascii="Arial" w:hAnsi="Arial" w:cs="Arial"/>
          <w:sz w:val="28"/>
          <w:szCs w:val="28"/>
          <w:lang w:val="ru-RU"/>
        </w:rPr>
        <w:t>Знания о тяжел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тория развития тяжелой атлетики в России и в мире. Ведущие тяжелоатлеты региона, Российской Федерации, мира. Названия и роль главных тяжелоатлетических организаций (федераций), осуществляющих развитие тяжел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ребования к безопасности при организации занятий тяжелой атлетикой. Характерные травмы тяжелоатлетов и мероприятия по их предупрежден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Тяжелоатлетический словарь терминов и определений. Правила соревнований по тяжелой атлетике. Наиболее распространенные ошибки при выполнении соревновательны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удейская коллегия, обслуживающая соревнования по тяжелой атлетике. Команды судьи. Этика и этикет спортсменов-тяжелоатлетов при выступлении на соревнованиях и нахождении в зоне размин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подбора физических упражнений для воспитания основных </w:t>
      </w:r>
      <w:r w:rsidRPr="00F02A9E">
        <w:rPr>
          <w:rFonts w:ascii="Arial" w:hAnsi="Arial" w:cs="Arial"/>
          <w:sz w:val="28"/>
          <w:szCs w:val="28"/>
          <w:lang w:val="ru-RU"/>
        </w:rPr>
        <w:br/>
        <w:t>и специфических физических качеств тяжелоатл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ятия и характеристика технических элементов тяжелой атлетики, </w:t>
      </w:r>
      <w:r w:rsidRPr="00F02A9E">
        <w:rPr>
          <w:rFonts w:ascii="Arial" w:hAnsi="Arial" w:cs="Arial"/>
          <w:sz w:val="28"/>
          <w:szCs w:val="28"/>
          <w:lang w:val="ru-RU"/>
        </w:rPr>
        <w:br/>
        <w:t>их название и методика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2)</w:t>
      </w:r>
      <w:r w:rsidRPr="00F02A9E">
        <w:rPr>
          <w:rFonts w:ascii="Arial" w:hAnsi="Arial" w:cs="Arial"/>
          <w:sz w:val="28"/>
          <w:szCs w:val="28"/>
        </w:rPr>
        <w:t> </w:t>
      </w:r>
      <w:r w:rsidRPr="00F02A9E">
        <w:rPr>
          <w:rFonts w:ascii="Arial" w:hAnsi="Arial" w:cs="Arial"/>
          <w:sz w:val="28"/>
          <w:szCs w:val="28"/>
          <w:lang w:val="ru-RU"/>
        </w:rPr>
        <w:t>Способы самостоя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безопасного, правомерного поведения во время соревнований </w:t>
      </w:r>
      <w:r w:rsidRPr="00F02A9E">
        <w:rPr>
          <w:rFonts w:ascii="Arial" w:hAnsi="Arial" w:cs="Arial"/>
          <w:sz w:val="28"/>
          <w:szCs w:val="28"/>
          <w:lang w:val="ru-RU"/>
        </w:rPr>
        <w:br/>
        <w:t>по тяжелой атлетике в качестве спортсмена, волонтера, ассистента, зр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амоконтроль и его роль в учебной и соревновательной деятельности. Первые внешние признаки утомления. Средства восстановления организма </w:t>
      </w:r>
      <w:r w:rsidRPr="00F02A9E">
        <w:rPr>
          <w:rFonts w:ascii="Arial" w:hAnsi="Arial" w:cs="Arial"/>
          <w:sz w:val="28"/>
          <w:szCs w:val="28"/>
          <w:lang w:val="ru-RU"/>
        </w:rPr>
        <w:br/>
        <w:t>после физической нагруз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авила личной гигиены, требования к спортивной одежде и обуви </w:t>
      </w:r>
      <w:r w:rsidRPr="00F02A9E">
        <w:rPr>
          <w:rFonts w:ascii="Arial" w:hAnsi="Arial" w:cs="Arial"/>
          <w:sz w:val="28"/>
          <w:szCs w:val="28"/>
          <w:lang w:val="ru-RU"/>
        </w:rPr>
        <w:br/>
        <w:t xml:space="preserve">для занятий тяжелой атлетикой. Правила ухода за спортивным инвентарем </w:t>
      </w:r>
      <w:r w:rsidRPr="00F02A9E">
        <w:rPr>
          <w:rFonts w:ascii="Arial" w:hAnsi="Arial" w:cs="Arial"/>
          <w:sz w:val="28"/>
          <w:szCs w:val="28"/>
          <w:lang w:val="ru-RU"/>
        </w:rPr>
        <w:br/>
        <w:t>и оборудованием штангис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авильное сбалансированное питание тяжелоатл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Тестирование уровня физической подготовленности в тяжелой атлетике.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невник тяжелоатлета, учет выполняемых нагрузок и контроль собственного веса, самонаблюдение за состоянием здоровь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3)</w:t>
      </w:r>
      <w:r w:rsidRPr="00F02A9E">
        <w:rPr>
          <w:rFonts w:ascii="Arial" w:hAnsi="Arial" w:cs="Arial"/>
          <w:sz w:val="28"/>
          <w:szCs w:val="28"/>
        </w:rPr>
        <w:t> </w:t>
      </w:r>
      <w:r w:rsidRPr="00F02A9E">
        <w:rPr>
          <w:rFonts w:ascii="Arial" w:hAnsi="Arial" w:cs="Arial"/>
          <w:sz w:val="28"/>
          <w:szCs w:val="28"/>
          <w:lang w:val="ru-RU"/>
        </w:rPr>
        <w:t>Физическое совершенствова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упражнений для воспитания физических качеств (силы, ловкости, гибкости, выносливости, быстро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корригирующей гимнастики с использованием специальных тяжелоатлетических упражнений. Разминка и ее роль в уроке физической культур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ы общеподготовительных упражнений тяжелоатлета. Изучение приемов и техники их выполнения: гиперэкстензия, упражнения на перекладине, параллельных брусьях, подъемы туловища из положения лежа, подъемы ног из положения лежа на спине, сгибание разгибание рук в упоре лежа, прыжковые упражнени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ы специально-подготовительных развивающих упражнений, формирующие двигательные умения и навыки тяжелоатл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Методика и техника выполнения специально-подготовительных подводящих упражнений с отягощения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упражнений с гантелями весом 1-3 кг, изучение приемов и техн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упражнений с гирями весом 1-5 кг, изучение приемов и техн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упражнений на силовых и кардио тренажерах, изучение приемов и техн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Комплекс специально-подготовительных подводящих упражнений </w:t>
      </w:r>
      <w:r w:rsidRPr="00F02A9E">
        <w:rPr>
          <w:rFonts w:ascii="Arial" w:hAnsi="Arial" w:cs="Arial"/>
          <w:sz w:val="28"/>
          <w:szCs w:val="28"/>
          <w:lang w:val="ru-RU"/>
        </w:rPr>
        <w:br/>
        <w:t>с утяжеленной гимнастической палкой весом 1-7 кг («бодибар») для реализации соревновательных технических действий тяжелоатлета, изучение приемов и техн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ады, глубокие приседания со снарядом на пле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ыпады, глубокие приседания со снарядом на груд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ъем снаряда с пола до уровня пояса с прямыми руками хватом сверху (тяг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жимовые упражнения (сгибание разгибание рук) со снарядом из положения стоя, из положения лежа на скамье, из положения сидя на скамь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наклоны вперед из положения стоя со снарядом на плечах, со снарядом </w:t>
      </w:r>
      <w:r w:rsidRPr="00F02A9E">
        <w:rPr>
          <w:rFonts w:ascii="Arial" w:hAnsi="Arial" w:cs="Arial"/>
          <w:sz w:val="28"/>
          <w:szCs w:val="28"/>
          <w:lang w:val="ru-RU"/>
        </w:rPr>
        <w:br/>
        <w:t>в рук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рыгивание в высоту толчком двумя ногами со снарядом в руках, </w:t>
      </w:r>
      <w:r w:rsidRPr="00F02A9E">
        <w:rPr>
          <w:rFonts w:ascii="Arial" w:hAnsi="Arial" w:cs="Arial"/>
          <w:sz w:val="28"/>
          <w:szCs w:val="28"/>
          <w:lang w:val="ru-RU"/>
        </w:rPr>
        <w:br/>
        <w:t>со снарядом на плеча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ход в глубокий присед из положения стоя (снаряд лежит на плечах) </w:t>
      </w:r>
      <w:r w:rsidRPr="00F02A9E">
        <w:rPr>
          <w:rFonts w:ascii="Arial" w:hAnsi="Arial" w:cs="Arial"/>
          <w:sz w:val="28"/>
          <w:szCs w:val="28"/>
          <w:lang w:val="ru-RU"/>
        </w:rPr>
        <w:br/>
        <w:t xml:space="preserve">с фиксацией снаряда над головой на прямых руках широким хватом;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плекс соревновательных упражнений с утяжеленной гимнастической палкой весом 1-3 кг («бодибар»), изучение приемов и техники их выполн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ъем снаряда от колен над головой (хват широкий) с ускорением и уходом в глубокий подсед и последующим вставанием – рывок классическ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дъем снаряда от колен с ускорением с фиксацией на груди (хват средний), уходом в глубокий подсед и последующим вставанием (взятие штанг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дсед со снарядом на груди (хват средний, снизу) и последующее </w:t>
      </w:r>
      <w:r w:rsidRPr="00F02A9E">
        <w:rPr>
          <w:rFonts w:ascii="Arial" w:hAnsi="Arial" w:cs="Arial"/>
          <w:sz w:val="28"/>
          <w:szCs w:val="28"/>
          <w:lang w:val="ru-RU"/>
        </w:rPr>
        <w:br/>
        <w:t xml:space="preserve">его выталкивание с ускорением с фиксацией в разножке (способ ножницы) </w:t>
      </w:r>
      <w:r w:rsidRPr="00F02A9E">
        <w:rPr>
          <w:rFonts w:ascii="Arial" w:hAnsi="Arial" w:cs="Arial"/>
          <w:sz w:val="28"/>
          <w:szCs w:val="28"/>
          <w:lang w:val="ru-RU"/>
        </w:rPr>
        <w:br/>
        <w:t>на прямых руках над головой, выход из разножки – толчок от груд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мбинация взятия на грудь и выталкивания от груди – толчок классическ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Контрольные практические занятия. Участие в соревновательной деятельности с утяжеленной гимнастической палкой весом 1-3 кг («бодибар»). Подъемы в рывке и толчке классическом на максимальное количество раз за одну попытку.</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7.</w:t>
      </w:r>
      <w:r w:rsidR="005626F3" w:rsidRPr="00F02A9E">
        <w:rPr>
          <w:rFonts w:ascii="Arial" w:hAnsi="Arial" w:cs="Arial"/>
          <w:sz w:val="28"/>
          <w:szCs w:val="28"/>
        </w:rPr>
        <w:t> </w:t>
      </w:r>
      <w:r w:rsidR="005626F3" w:rsidRPr="00F02A9E">
        <w:rPr>
          <w:rFonts w:ascii="Arial" w:hAnsi="Arial" w:cs="Arial"/>
          <w:sz w:val="28"/>
          <w:szCs w:val="28"/>
          <w:lang w:val="ru-RU"/>
        </w:rPr>
        <w:t xml:space="preserve">Содержание модуля по тяжелой атлетике направлено </w:t>
      </w:r>
      <w:r w:rsidR="005626F3" w:rsidRPr="00F02A9E">
        <w:rPr>
          <w:rFonts w:ascii="Arial" w:hAnsi="Arial" w:cs="Arial"/>
          <w:sz w:val="28"/>
          <w:szCs w:val="28"/>
          <w:lang w:val="ru-RU"/>
        </w:rPr>
        <w:br/>
        <w:t>на достижение обучающимися личностных, метапредметных и предметных результатов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7.1.</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яжелой атлетике на уровне основного общего образования у обучающихся будут сформированы следующие личнос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оспитание уважения к государственным символам (герб, флаг, гимн);</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тяжелой атлетики,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тяжелоатлетического спорта регионального, всероссийского и мирового уровн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тяжел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ести дискуссию, обсуждать содержание и результаты совместной деятельности, находить компромиссы при принятии общих реш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яжелой атлетик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7.2.</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яжелой атлетике на уровне основного общего образования у обучающихся будут сформированы следующие мета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ладение основами самоконтроля, самооценки, принятия решений </w:t>
      </w:r>
      <w:r w:rsidRPr="00F02A9E">
        <w:rPr>
          <w:rFonts w:ascii="Arial" w:hAnsi="Arial" w:cs="Arial"/>
          <w:sz w:val="28"/>
          <w:szCs w:val="28"/>
          <w:lang w:val="ru-RU"/>
        </w:rPr>
        <w:br/>
        <w:t>и осуществления осознанного выбора в учебной и позна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6.</w:t>
      </w:r>
      <w:r w:rsidR="005626F3" w:rsidRPr="00F02A9E">
        <w:rPr>
          <w:rFonts w:ascii="Arial" w:hAnsi="Arial" w:cs="Arial"/>
          <w:sz w:val="28"/>
          <w:szCs w:val="28"/>
          <w:lang w:val="ru-RU"/>
        </w:rPr>
        <w:t>10.31.7.3.</w:t>
      </w:r>
      <w:r w:rsidR="005626F3" w:rsidRPr="00F02A9E">
        <w:rPr>
          <w:rFonts w:ascii="Arial" w:hAnsi="Arial" w:cs="Arial"/>
          <w:sz w:val="28"/>
          <w:szCs w:val="28"/>
        </w:rPr>
        <w:t> </w:t>
      </w:r>
      <w:r w:rsidR="005626F3" w:rsidRPr="00F02A9E">
        <w:rPr>
          <w:rFonts w:ascii="Arial" w:hAnsi="Arial" w:cs="Arial"/>
          <w:sz w:val="28"/>
          <w:szCs w:val="28"/>
          <w:lang w:val="ru-RU"/>
        </w:rPr>
        <w:t>При изучении модуля по тяжелой атлетике на уровне основного общего образования у обучающихся будут сформированы следующие предметные результаты:</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я о влиянии занятий тяжелой атлетикой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w:t>
      </w:r>
      <w:r w:rsidRPr="00F02A9E">
        <w:rPr>
          <w:rFonts w:ascii="Arial" w:hAnsi="Arial" w:cs="Arial"/>
          <w:sz w:val="28"/>
          <w:szCs w:val="28"/>
          <w:lang w:val="ru-RU"/>
        </w:rPr>
        <w:br/>
        <w:t>и физической подготовленности организм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роли главных спортивных организаций, занимающихся развитием тяжелой атлетики в мире, в Европе, в России и в своем регионе, о выдающихся отечественных и зарубежных тяжелоатлетах и тренерах, внесших особый вклад в развитие и становление тяжелоатлетического спор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формированность знаний об основных правилах тяжелой атлетики и этикета при участии в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понимание роли и значения различных проектов в развитии и популяризации тяжелой атлетики для школьников; участие в проектах по тяжелой атлетике, участие в физкультурно-соревновательной деятельност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онимание особенностей тактики спортсменов при выступлении </w:t>
      </w:r>
      <w:r w:rsidRPr="00F02A9E">
        <w:rPr>
          <w:rFonts w:ascii="Arial" w:hAnsi="Arial" w:cs="Arial"/>
          <w:sz w:val="28"/>
          <w:szCs w:val="28"/>
          <w:lang w:val="ru-RU"/>
        </w:rPr>
        <w:br/>
        <w:t>на тяжелоатлетических соревнованиях;</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основ организации самостоятельных занятий тяжелой атлетикой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тяжелой атлетикой как видом спорта и формой активного отдыха;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современных правил организации и проведения соревнований </w:t>
      </w:r>
      <w:r w:rsidRPr="00F02A9E">
        <w:rPr>
          <w:rFonts w:ascii="Arial" w:hAnsi="Arial" w:cs="Arial"/>
          <w:sz w:val="28"/>
          <w:szCs w:val="28"/>
          <w:lang w:val="ru-RU"/>
        </w:rPr>
        <w:br/>
        <w:t xml:space="preserve">по тяжелой атлетике; правил судейства, роли и обязанностей судейской бригады; осуществление судейства контрольных занятий и соревнований </w:t>
      </w:r>
      <w:r w:rsidRPr="00F02A9E">
        <w:rPr>
          <w:rFonts w:ascii="Arial" w:hAnsi="Arial" w:cs="Arial"/>
          <w:sz w:val="28"/>
          <w:szCs w:val="28"/>
          <w:lang w:val="ru-RU"/>
        </w:rPr>
        <w:br/>
        <w:t>в качестве помощника судьи, секретаря, ассистента или волонтер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именение и соблюдение правил соревнований по тяжелой атлетике </w:t>
      </w:r>
      <w:r w:rsidRPr="00F02A9E">
        <w:rPr>
          <w:rFonts w:ascii="Arial" w:hAnsi="Arial" w:cs="Arial"/>
          <w:sz w:val="28"/>
          <w:szCs w:val="28"/>
          <w:lang w:val="ru-RU"/>
        </w:rPr>
        <w:br/>
        <w:t>в процессе учебной и соревновательной деятельности; применение правил соревнований и судейской терминологии в судейской прак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проектировать, организовывать и проводить различные части урока в качестве помощника учителя; </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организовывать подвижные игры, комплексы упражнений </w:t>
      </w:r>
      <w:r w:rsidRPr="00F02A9E">
        <w:rPr>
          <w:rFonts w:ascii="Arial" w:hAnsi="Arial" w:cs="Arial"/>
          <w:sz w:val="28"/>
          <w:szCs w:val="28"/>
          <w:lang w:val="ru-RU"/>
        </w:rPr>
        <w:br/>
        <w:t xml:space="preserve">и эстафеты с элементами тяжелой атлетики во время самостоятельных занятий </w:t>
      </w:r>
      <w:r w:rsidRPr="00F02A9E">
        <w:rPr>
          <w:rFonts w:ascii="Arial" w:hAnsi="Arial" w:cs="Arial"/>
          <w:sz w:val="28"/>
          <w:szCs w:val="28"/>
          <w:lang w:val="ru-RU"/>
        </w:rPr>
        <w:br/>
        <w:t>и досуговой деятельности со сверстниками;</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формированность устойчивого навыка систематического наблюдения </w:t>
      </w:r>
      <w:r w:rsidRPr="00F02A9E">
        <w:rPr>
          <w:rFonts w:ascii="Arial" w:hAnsi="Arial" w:cs="Arial"/>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характеризовать и выполнять комплексы общеразвивающих </w:t>
      </w:r>
      <w:r w:rsidRPr="00F02A9E">
        <w:rPr>
          <w:rFonts w:ascii="Arial" w:hAnsi="Arial" w:cs="Arial"/>
          <w:sz w:val="28"/>
          <w:szCs w:val="28"/>
          <w:lang w:val="ru-RU"/>
        </w:rPr>
        <w:br/>
        <w:t>и корригирующих упражнений; упражнений на развитие силы, быстроты, ловкости, гибкости, общей и специальной выносливости; специальных упражнений для формирования эффективной техники двигательных действий тяжелоатлет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умение выполнять функции помощника судьи (ассистента, волонтера) </w:t>
      </w:r>
      <w:r w:rsidRPr="00F02A9E">
        <w:rPr>
          <w:rFonts w:ascii="Arial" w:hAnsi="Arial" w:cs="Arial"/>
          <w:sz w:val="28"/>
          <w:szCs w:val="28"/>
          <w:lang w:val="ru-RU"/>
        </w:rPr>
        <w:br/>
        <w:t>на соревнованиях по тяжелой атлетик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выполнять рывок и толчок;</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способность концентрировать свое внимание на базовых элементах техники движений в тяжелой атлетике, уметь устранять ошибки после подсказки учител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проявление заинтересованности и познавательного интереса к освоению технических основ тяжелой атлетики; умение отслеживать правильность двигательных действий и выявлять ошибки в технике тренировочных </w:t>
      </w:r>
      <w:r w:rsidRPr="00F02A9E">
        <w:rPr>
          <w:rFonts w:ascii="Arial" w:hAnsi="Arial" w:cs="Arial"/>
          <w:sz w:val="28"/>
          <w:szCs w:val="28"/>
          <w:lang w:val="ru-RU"/>
        </w:rPr>
        <w:br/>
        <w:t>и соревновательных тяжелоатлетических упражнен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яжелой атлет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тяжелоатлета, закаливающих процедур;</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мение соблюдать требования к местам проведения занятий по тяжелой атлетике, правила ухода за спортивным оборудованием, инвентарем;</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знание основных методов и мер предупреждения травматизма во время занятий тяжелой атлетикой; выявление факторов риска и предупреждение травмоопасных ситуаций; умение оказывать первую помощь при травмах </w:t>
      </w:r>
      <w:r w:rsidRPr="00F02A9E">
        <w:rPr>
          <w:rFonts w:ascii="Arial" w:hAnsi="Arial" w:cs="Arial"/>
          <w:sz w:val="28"/>
          <w:szCs w:val="28"/>
          <w:lang w:val="ru-RU"/>
        </w:rPr>
        <w:br/>
        <w:t>и повреждениях во время занятий тяжелой атлетико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способность планировать и проводить самостоятельные занятия </w:t>
      </w:r>
      <w:r w:rsidRPr="00F02A9E">
        <w:rPr>
          <w:rFonts w:ascii="Arial" w:hAnsi="Arial" w:cs="Arial"/>
          <w:sz w:val="28"/>
          <w:szCs w:val="28"/>
          <w:lang w:val="ru-RU"/>
        </w:rPr>
        <w:br/>
        <w:t>по освоению новых двигательных навыков и развитию основных специальных физических качеств тяжелоатлета, контролировать и анализировать эффективность этих занятий;</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знание и соблюдение основ организации здорового образа жизни средствами тяжелой атлетики, методов профилактики вредных привычек и асоциального ведомого (отклоняющегося) поведени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выполнение контрольно-тестовых упражнений по общей, специальной </w:t>
      </w:r>
      <w:r w:rsidRPr="00F02A9E">
        <w:rPr>
          <w:rFonts w:ascii="Arial" w:hAnsi="Arial" w:cs="Arial"/>
          <w:sz w:val="28"/>
          <w:szCs w:val="28"/>
          <w:lang w:val="ru-RU"/>
        </w:rPr>
        <w:br/>
        <w:t>и физической подготовке тяжелоатлета;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тяжелой атлетике со сверстниками.</w:t>
      </w:r>
    </w:p>
    <w:p w:rsidR="00F477B3" w:rsidRPr="00F02A9E" w:rsidRDefault="00F477B3" w:rsidP="00655602">
      <w:pPr>
        <w:widowControl/>
        <w:spacing w:after="0" w:line="240" w:lineRule="auto"/>
        <w:contextualSpacing/>
        <w:rPr>
          <w:rFonts w:ascii="Arial" w:hAnsi="Arial" w:cs="Arial"/>
          <w:sz w:val="24"/>
          <w:szCs w:val="24"/>
          <w:lang w:val="ru-RU"/>
        </w:rPr>
      </w:pPr>
      <w:r w:rsidRPr="00F02A9E">
        <w:rPr>
          <w:rFonts w:ascii="Arial" w:hAnsi="Arial" w:cs="Arial"/>
          <w:sz w:val="24"/>
          <w:szCs w:val="24"/>
          <w:lang w:val="ru-RU"/>
        </w:rPr>
        <w:t>Рабочая программа по учебному предмету «Физическая культура»</w:t>
      </w:r>
    </w:p>
    <w:tbl>
      <w:tblPr>
        <w:tblStyle w:val="104"/>
        <w:tblW w:w="9351" w:type="dxa"/>
        <w:tblLook w:val="04A0"/>
      </w:tblPr>
      <w:tblGrid>
        <w:gridCol w:w="2268"/>
        <w:gridCol w:w="7083"/>
      </w:tblGrid>
      <w:tr w:rsidR="00F477B3" w:rsidRPr="00F02A9E" w:rsidTr="00293283">
        <w:tc>
          <w:tcPr>
            <w:tcW w:w="2268" w:type="dxa"/>
          </w:tcPr>
          <w:p w:rsidR="00F477B3" w:rsidRPr="00F02A9E" w:rsidRDefault="00F477B3" w:rsidP="00655602">
            <w:pPr>
              <w:widowControl/>
              <w:spacing w:after="0" w:line="240" w:lineRule="auto"/>
              <w:contextualSpacing/>
              <w:jc w:val="center"/>
              <w:rPr>
                <w:rFonts w:ascii="Arial" w:hAnsi="Arial" w:cs="Arial"/>
                <w:sz w:val="24"/>
                <w:szCs w:val="24"/>
                <w:lang w:val="ru-RU"/>
              </w:rPr>
            </w:pPr>
            <w:r w:rsidRPr="00F02A9E">
              <w:rPr>
                <w:rFonts w:ascii="Arial" w:hAnsi="Arial" w:cs="Arial"/>
                <w:sz w:val="24"/>
                <w:szCs w:val="24"/>
                <w:lang w:val="ru-RU"/>
              </w:rPr>
              <w:t>Изменения</w:t>
            </w:r>
          </w:p>
        </w:tc>
        <w:tc>
          <w:tcPr>
            <w:tcW w:w="7083" w:type="dxa"/>
          </w:tcPr>
          <w:p w:rsidR="00F477B3" w:rsidRPr="00F02A9E" w:rsidRDefault="00F477B3" w:rsidP="00655602">
            <w:pPr>
              <w:widowControl/>
              <w:spacing w:after="0" w:line="240" w:lineRule="auto"/>
              <w:contextualSpacing/>
              <w:jc w:val="center"/>
              <w:rPr>
                <w:rFonts w:ascii="Arial" w:hAnsi="Arial" w:cs="Arial"/>
                <w:sz w:val="24"/>
                <w:szCs w:val="24"/>
                <w:lang w:val="ru-RU"/>
              </w:rPr>
            </w:pPr>
            <w:r w:rsidRPr="00F02A9E">
              <w:rPr>
                <w:rFonts w:ascii="Arial" w:hAnsi="Arial" w:cs="Arial"/>
                <w:sz w:val="24"/>
                <w:szCs w:val="24"/>
                <w:lang w:val="ru-RU"/>
              </w:rPr>
              <w:t>Требования ФОП в соответствии с приказом Министерства просвещения Российской Федерации от 09.10.2024 № 704</w:t>
            </w:r>
          </w:p>
        </w:tc>
      </w:tr>
      <w:tr w:rsidR="00F477B3" w:rsidRPr="00F02A9E" w:rsidTr="00293283">
        <w:tc>
          <w:tcPr>
            <w:tcW w:w="2268" w:type="dxa"/>
          </w:tcPr>
          <w:p w:rsidR="00F477B3" w:rsidRPr="00F02A9E" w:rsidRDefault="00F477B3" w:rsidP="00655602">
            <w:pPr>
              <w:widowControl/>
              <w:spacing w:after="0" w:line="240" w:lineRule="auto"/>
              <w:contextualSpacing/>
              <w:rPr>
                <w:rFonts w:ascii="Arial" w:hAnsi="Arial" w:cs="Arial"/>
                <w:sz w:val="24"/>
                <w:szCs w:val="24"/>
                <w:lang w:val="ru-RU"/>
              </w:rPr>
            </w:pPr>
            <w:r w:rsidRPr="00F02A9E">
              <w:rPr>
                <w:rFonts w:ascii="Arial" w:hAnsi="Arial" w:cs="Arial"/>
                <w:sz w:val="24"/>
                <w:szCs w:val="24"/>
                <w:lang w:val="ru-RU"/>
              </w:rPr>
              <w:t>Изложить в следующей редакции</w:t>
            </w:r>
          </w:p>
        </w:tc>
        <w:tc>
          <w:tcPr>
            <w:tcW w:w="7083" w:type="dxa"/>
          </w:tcPr>
          <w:p w:rsidR="00F477B3" w:rsidRPr="00F02A9E" w:rsidRDefault="00F477B3" w:rsidP="00655602">
            <w:pPr>
              <w:widowControl/>
              <w:spacing w:after="0" w:line="240" w:lineRule="auto"/>
              <w:contextualSpacing/>
              <w:jc w:val="both"/>
              <w:rPr>
                <w:rFonts w:ascii="Arial" w:hAnsi="Arial" w:cs="Arial"/>
                <w:b/>
                <w:sz w:val="24"/>
                <w:szCs w:val="24"/>
                <w:lang w:val="ru-RU"/>
              </w:rPr>
            </w:pPr>
            <w:r w:rsidRPr="00F02A9E">
              <w:rPr>
                <w:rFonts w:ascii="Arial" w:hAnsi="Arial" w:cs="Arial"/>
                <w:b/>
                <w:sz w:val="24"/>
                <w:szCs w:val="24"/>
                <w:lang w:val="ru-RU"/>
              </w:rPr>
              <w:t xml:space="preserve">В </w:t>
            </w:r>
            <w:hyperlink r:id="rId10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b/>
                  <w:sz w:val="24"/>
                  <w:szCs w:val="24"/>
                  <w:lang w:val="ru-RU"/>
                </w:rPr>
                <w:t>пункте 163</w:t>
              </w:r>
            </w:hyperlink>
            <w:r w:rsidRPr="00F02A9E">
              <w:rPr>
                <w:rFonts w:ascii="Arial" w:hAnsi="Arial" w:cs="Arial"/>
                <w:b/>
                <w:sz w:val="24"/>
                <w:szCs w:val="24"/>
                <w:lang w:val="ru-RU"/>
              </w:rPr>
              <w:t xml:space="preserve"> </w:t>
            </w:r>
            <w:hyperlink r:id="rId10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b/>
                  <w:sz w:val="24"/>
                  <w:szCs w:val="24"/>
                  <w:lang w:val="ru-RU"/>
                </w:rPr>
                <w:t>подпункт 163.2.10</w:t>
              </w:r>
            </w:hyperlink>
            <w:r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2.10.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Общее число часов, рекомендованных для изучения физической культуры на уровне основного общего образования в соответствии с вариантами федерального учебного плана, предполагающими 2 часа в неделю, составляет 340 часов.";</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0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6.7.3</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6.7.3. При изучении модуля по хоккею на уровне основного общего образования у обучающихся будут сформированы следующие предметные результа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роли хоккейных организаций регионального и всероссийского уровней, общих сведений о развитии отечественных хоккейных клубов, игроках ведущих хоккейных клубов региона и Российской Федерации, принесших славу российскому хоккею;</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именение техники владения клюшкой и шайбой (ведение, обводка, финты, бросок, удары, остановка, отбор) в игровых ситуация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и соблюдение правил безопасного, правомерного поведения во время соревнований по хоккею в качестве зрителя, болельщик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0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9.6</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9.6. Содержание модуля по спортивной борьб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о спортивной борьб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стория развития отечественных и зарубежных борцовских клубов. Ведущие борцы региона и Российской Федера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Названия и роль главных российских организаций, федераций, осуществляющих управление и развитие спортивной борьбо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орцовские клубы, их история и традиции. Известные отечественные борцы и тренер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Достижения отечественной сборной команды страны и российских клубов на мировых чемпионатах, первенствах и международных соревнования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ловарь терминов и определений по спортивной борьб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соревнований по спортивной борьбе. Судейская коллегия, обслуживающая соревнования по спортивной борьбе. Жесты судь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подбора физических упражнений для развития физических качеств борц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ятия и характеристика технических и тактических элементов и приемов в спортивной борьбе, их название и техника выполн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пособы самостоя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безопасного, правомерного поведения во время соревнований по спортивной борьбе в качестве зрителя, болельщик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амоконтроль и его роль в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личной гигиены, требования к спортивной одежде и обуви для занятий спортивной борьбой. Правила ухода за спортивным инвентарем и оборудование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стирование уровня физической подготовленности в спортивной борьб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Дневник самонаблюдения за показателями развития физических качеств и состояния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Физическое совершенствовани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Комплексы упражнений для развития физических качеств (ловкости, гибкости, силы, выносливости, быстроты и скоростных способносте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Комплексы корригирующей гимнастики с использованием специальных упражнений из арсенала спортивной борьбы. Разминка и ее роль в уроке физической культур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ческие приемы и тактические действия в спортивной борьбе, изученные на уровне начального общего образова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ндивидуальные технические действия и передвижения: различные виды ходьбы и бег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Акробатические элементы: перекаты, различные виды кувырков, перевороты боком, перевороты разгибом и другие элемен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емы, а также другие приемы в партере из арсенала греко-римской и вольной борьбы. Связки и комбинации технических действий в парте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емы, а также другие приемы в стойке из арсенала греко-римской и вольной борьбы. Связки и комбинации технических действий в стойк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чебные, тренировочные и контрольные поединки, игры с элементами единоборств. Участие в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1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9.7.1</w:t>
              </w:r>
            </w:hyperlink>
            <w:r w:rsidRPr="00F02A9E">
              <w:rPr>
                <w:rFonts w:ascii="Arial" w:hAnsi="Arial" w:cs="Arial"/>
                <w:sz w:val="24"/>
                <w:szCs w:val="24"/>
                <w:lang w:val="ru-RU"/>
              </w:rPr>
              <w:t xml:space="preserve"> слова "сформированность толерантного сознания и поведения" заменить словами "сформированность поведения на основе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1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9.7.3</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9.7.3. 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роли главных организаций по спортивной борьбе регионального и всероссийского уровней, общих сведений о развитии отечественных борцовских клубов, ведущих борцах клубов, региона и Российской Федера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ема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демонстрировать технику базовых технических действий в стойке и парте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именение изученных технических и тактических приемов в учебной, игровой и досугов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тслеживать правильность двигательных действий и выявлять ошибки в технике выполнения приемов борьб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блюдать правила личной гигиены и ухода за борцовским спортивным инвентарем и оборудование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подбирать спортивную одежду и обувь для занятий спортивной борьбо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1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10.7.3</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10.7.3. При изучении модуля по флорболу на уровне основного общего образования у обучающихся будут сформированы следующие предметные результа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роли флорбольных организаций регионального и всероссийского уровней, общих сведений о развитии отечественных флорбольных клубов, игроках ведущих флорбольных клубов региона и Российской Федера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ладение навыками взаимодействия в коллективе сверстников при выполнении групповых упражнений тактического характера, умение проявлять взаимоуважение во время учебной и соревнова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1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12.6</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12.6. Содержание модуля по бадминтону.</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о бадминтон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лияние занятий бадминтоном на воспитание положительных качеств личности современного человек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админтон и здоровье. Организация здорового образа жизни, профилактика вредных привычек средствами бадминтон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пособы самостоятельной деятель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Физическая подготовка в бадминтоне и ее влияние на развитие систем организма, связь с укреплением здоровья; физическая подготовленность как результат физической подготовк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техники безопасности и гигиены мест занятий в процессе выполнения физических упражнений с элементами бадминтона на открытых площадка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ческая подготовка в бадминтоне и ее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ета индивидуальных особенностей при составлении планов самостоятельных тренировочных заняти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ки восстановления после физических нагрузок как средство оптимизации работоспособности, их правила и приемы во время самостоятельных занятий бадминтоно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Физическое совершенствовани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ем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ческие действия: удары на сетке, в средней зоне площадки, подачи. Техника передвижений в средней зоне площадки с выполнением атакующих удар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ческие и тактические действия: удары в задней зоне площадки, защитные действия игрока, прием и выполнение атакующих ударов.</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Технико-тактические действия в нападении. Тактика одиночной игры. Тактика парной игр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гровая деятельность по правилам с использованием ранее разученных технических приемов.";</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1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12.7.3</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12.7.3. При изучении модуля по бадминтону на уровне основного общего образования у обучающихся будут сформированы следующие предметные результа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истории развития бадминтона как олимпийского вида спорт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характеризовать основные направления и формы организации бадминтона в современном обществ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я правил игры в бадминтон, основных терминов и понятий, правил организации соревновани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ведение самостоятельных занятий бадминтоном на открытых площадках и в домашних условиях;</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спользование техник восстановления после физических нагрузок как средство оптимизации работоспособности и восстановления организма при самостоятельных занятиях бадминтоном;</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оказывать первую помощь на самостоятельных занятиях бадминтоном и во время активного отдых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использование в игре технико-тактические действия в нападении и защите, при одиночной и парной игр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осуществление игровой деятельности по правилам с использованием ранее разученных технических приемов.";</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1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b/>
                  <w:sz w:val="24"/>
                  <w:szCs w:val="24"/>
                  <w:lang w:val="ru-RU"/>
                </w:rPr>
                <w:t>Подпункт 163.10.30.7.1</w:t>
              </w:r>
            </w:hyperlink>
            <w:r w:rsidR="00F477B3" w:rsidRPr="00F02A9E">
              <w:rPr>
                <w:rFonts w:ascii="Arial" w:hAnsi="Arial" w:cs="Arial"/>
                <w:b/>
                <w:sz w:val="24"/>
                <w:szCs w:val="24"/>
                <w:lang w:val="ru-RU"/>
              </w:rPr>
              <w:t xml:space="preserve"> изложить в следующей редакции:</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163.10.30.7.1. При изучении модуля киокусинкай на уровне основного общего образования у обучающихся будут сформированы следующие личностные результаты:</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знание роли главных организаций по киокусинкай всероссийского уровня, общих сведений о развитии отечественного движения киокусинкай, ведущих каратистов киокусинкай Российской Федерации, принесших славу российскому киокусинка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сформированность толерантного сознания и поведения" заменить словами "сформированность поведения на основе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явление положительных качеств личности и управление своими эмоциями в различных ситуациях и условиях.";</w:t>
            </w:r>
          </w:p>
        </w:tc>
      </w:tr>
      <w:tr w:rsidR="00F477B3" w:rsidRPr="00F02A9E" w:rsidTr="00293283">
        <w:tc>
          <w:tcPr>
            <w:tcW w:w="2268" w:type="dxa"/>
          </w:tcPr>
          <w:p w:rsidR="00F477B3" w:rsidRPr="00F02A9E" w:rsidRDefault="00F477B3" w:rsidP="00655602">
            <w:pPr>
              <w:widowControl/>
              <w:spacing w:after="0" w:line="240" w:lineRule="auto"/>
              <w:contextualSpacing/>
              <w:rPr>
                <w:rFonts w:ascii="Arial" w:hAnsi="Arial" w:cs="Arial"/>
                <w:lang w:val="ru-RU"/>
              </w:rPr>
            </w:pPr>
            <w:r w:rsidRPr="00F02A9E">
              <w:rPr>
                <w:rFonts w:ascii="Arial" w:hAnsi="Arial" w:cs="Arial"/>
                <w:sz w:val="24"/>
                <w:szCs w:val="24"/>
                <w:lang w:val="ru-RU"/>
              </w:rPr>
              <w:t>Заменить, исключить или признать утратившим силу</w:t>
            </w:r>
          </w:p>
        </w:tc>
        <w:tc>
          <w:tcPr>
            <w:tcW w:w="7083" w:type="dxa"/>
          </w:tcPr>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1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1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1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венадцатом подпункта 163.10.2.7.3</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уважения к другим народам";</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1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3.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4.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5.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6.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 подпункта 163.10.6.6</w:t>
              </w:r>
            </w:hyperlink>
            <w:r w:rsidRPr="00F02A9E">
              <w:rPr>
                <w:rFonts w:ascii="Arial" w:hAnsi="Arial" w:cs="Arial"/>
                <w:sz w:val="24"/>
                <w:szCs w:val="24"/>
                <w:lang w:val="ru-RU"/>
              </w:rPr>
              <w:t xml:space="preserve"> слова "и зарубежных" исключить;</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7.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шестнадцатом подпункта 163.10.7.7.3</w:t>
              </w:r>
            </w:hyperlink>
            <w:r w:rsidRPr="00F02A9E">
              <w:rPr>
                <w:rFonts w:ascii="Arial" w:hAnsi="Arial" w:cs="Arial"/>
                <w:sz w:val="24"/>
                <w:szCs w:val="24"/>
                <w:lang w:val="ru-RU"/>
              </w:rPr>
              <w:t xml:space="preserve"> слово "толерантность"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е";</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8.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8.7.1</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9.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2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0.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 подпункта 163.10.10.6</w:t>
              </w:r>
            </w:hyperlink>
            <w:r w:rsidRPr="00F02A9E">
              <w:rPr>
                <w:rFonts w:ascii="Arial" w:hAnsi="Arial" w:cs="Arial"/>
                <w:sz w:val="24"/>
                <w:szCs w:val="24"/>
                <w:lang w:val="ru-RU"/>
              </w:rPr>
              <w:t xml:space="preserve"> слова "флорбольных организаций, федераций (международные, российские)"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российских флорбольных организаций, федераций";</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10.7.1</w:t>
              </w:r>
            </w:hyperlink>
            <w:r w:rsidRPr="00F02A9E">
              <w:rPr>
                <w:rFonts w:ascii="Arial" w:hAnsi="Arial" w:cs="Arial"/>
                <w:sz w:val="24"/>
                <w:szCs w:val="24"/>
                <w:lang w:val="ru-RU"/>
              </w:rPr>
              <w:t xml:space="preserve"> слова "сформированность толерантного сознания и поведения"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сформированность поведения на основе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1.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2.4</w:t>
              </w:r>
            </w:hyperlink>
            <w:r w:rsidRPr="00F02A9E">
              <w:rPr>
                <w:rFonts w:ascii="Arial" w:hAnsi="Arial" w:cs="Arial"/>
                <w:sz w:val="24"/>
                <w:szCs w:val="24"/>
                <w:lang w:val="ru-RU"/>
              </w:rPr>
              <w:t xml:space="preserve"> слова "гендерных особенностей"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13.4</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гендерных особенностей."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4.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евятом подпункта 163.10.14.7.3</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3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6.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есятом подпункта 163.10.16.7.1</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7.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b/>
                <w:sz w:val="24"/>
                <w:szCs w:val="24"/>
                <w:lang w:val="ru-RU"/>
              </w:rPr>
            </w:pPr>
            <w:hyperlink r:id="rId14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подпункт 163.10.18</w:t>
              </w:r>
            </w:hyperlink>
            <w:r w:rsidR="00F477B3" w:rsidRPr="00F02A9E">
              <w:rPr>
                <w:rFonts w:ascii="Arial" w:hAnsi="Arial" w:cs="Arial"/>
                <w:sz w:val="24"/>
                <w:szCs w:val="24"/>
                <w:lang w:val="ru-RU"/>
              </w:rPr>
              <w:t xml:space="preserve"> признать </w:t>
            </w:r>
            <w:r w:rsidR="00F477B3" w:rsidRPr="00F02A9E">
              <w:rPr>
                <w:rFonts w:ascii="Arial" w:hAnsi="Arial" w:cs="Arial"/>
                <w:b/>
                <w:sz w:val="24"/>
                <w:szCs w:val="24"/>
                <w:lang w:val="ru-RU"/>
              </w:rPr>
              <w:t>утратившим силу;</w:t>
            </w:r>
          </w:p>
          <w:p w:rsidR="00F477B3" w:rsidRPr="00F02A9E" w:rsidRDefault="00F477B3" w:rsidP="00655602">
            <w:pPr>
              <w:widowControl/>
              <w:spacing w:after="0" w:line="240" w:lineRule="auto"/>
              <w:contextualSpacing/>
              <w:jc w:val="both"/>
              <w:rPr>
                <w:rFonts w:ascii="Arial" w:hAnsi="Arial" w:cs="Arial"/>
                <w:b/>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19.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19.6</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мира, Европы"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w:t>
              </w:r>
            </w:hyperlink>
            <w:r w:rsidRPr="00F02A9E">
              <w:rPr>
                <w:rFonts w:ascii="Arial" w:hAnsi="Arial" w:cs="Arial"/>
                <w:sz w:val="24"/>
                <w:szCs w:val="24"/>
                <w:lang w:val="ru-RU"/>
              </w:rPr>
              <w:t xml:space="preserve"> слова "и зарубежные"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4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абзац пятый</w:t>
              </w:r>
            </w:hyperlink>
            <w:r w:rsidR="00F477B3" w:rsidRPr="00F02A9E">
              <w:rPr>
                <w:rFonts w:ascii="Arial" w:hAnsi="Arial" w:cs="Arial"/>
                <w:sz w:val="24"/>
                <w:szCs w:val="24"/>
                <w:lang w:val="ru-RU"/>
              </w:rPr>
              <w:t xml:space="preserve"> признать </w:t>
            </w:r>
            <w:r w:rsidR="00F477B3" w:rsidRPr="00F02A9E">
              <w:rPr>
                <w:rFonts w:ascii="Arial" w:hAnsi="Arial" w:cs="Arial"/>
                <w:b/>
                <w:sz w:val="24"/>
                <w:szCs w:val="24"/>
                <w:lang w:val="ru-RU"/>
              </w:rPr>
              <w:t>утратившим силу</w:t>
            </w:r>
            <w:r w:rsidR="00F477B3"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вадцать пятом</w:t>
              </w:r>
            </w:hyperlink>
            <w:r w:rsidRPr="00F02A9E">
              <w:rPr>
                <w:rFonts w:ascii="Arial" w:hAnsi="Arial" w:cs="Arial"/>
                <w:sz w:val="24"/>
                <w:szCs w:val="24"/>
                <w:lang w:val="ru-RU"/>
              </w:rPr>
              <w:t xml:space="preserve"> слова ", приемы массажа и самомассажа после физической нагрузки"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4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20.1</w:t>
              </w:r>
            </w:hyperlink>
            <w:r w:rsidRPr="00F02A9E">
              <w:rPr>
                <w:rFonts w:ascii="Arial" w:hAnsi="Arial" w:cs="Arial"/>
                <w:sz w:val="24"/>
                <w:szCs w:val="24"/>
                <w:lang w:val="ru-RU"/>
              </w:rPr>
              <w:t xml:space="preserve"> слова "чувство патриотизма,"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0.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0.6</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и зарубежных"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w:t>
              </w:r>
            </w:hyperlink>
            <w:r w:rsidRPr="00F02A9E">
              <w:rPr>
                <w:rFonts w:ascii="Arial" w:hAnsi="Arial" w:cs="Arial"/>
                <w:sz w:val="24"/>
                <w:szCs w:val="24"/>
                <w:lang w:val="ru-RU"/>
              </w:rPr>
              <w:t xml:space="preserve"> слова "главных организаций и федераций (международные, российские),"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главных российских организаций и федераций,";</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0.7.3</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w:t>
              </w:r>
            </w:hyperlink>
            <w:r w:rsidRPr="00F02A9E">
              <w:rPr>
                <w:rFonts w:ascii="Arial" w:hAnsi="Arial" w:cs="Arial"/>
                <w:sz w:val="24"/>
                <w:szCs w:val="24"/>
                <w:lang w:val="ru-RU"/>
              </w:rPr>
              <w:t xml:space="preserve"> слова "в мире,"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главных организаций и федераций (международные, российские)"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главных российских организаций и федераций";</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w:t>
              </w:r>
            </w:hyperlink>
            <w:r w:rsidRPr="00F02A9E">
              <w:rPr>
                <w:rFonts w:ascii="Arial" w:hAnsi="Arial" w:cs="Arial"/>
                <w:sz w:val="24"/>
                <w:szCs w:val="24"/>
                <w:lang w:val="ru-RU"/>
              </w:rPr>
              <w:t xml:space="preserve"> слова ", отечественных и зарубежных роллер клубов на международной арене"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1.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5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1.6</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мира, Европы,"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w:t>
              </w:r>
            </w:hyperlink>
            <w:r w:rsidRPr="00F02A9E">
              <w:rPr>
                <w:rFonts w:ascii="Arial" w:hAnsi="Arial" w:cs="Arial"/>
                <w:sz w:val="24"/>
                <w:szCs w:val="24"/>
                <w:lang w:val="ru-RU"/>
              </w:rPr>
              <w:t xml:space="preserve"> слова "и зарубежные"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6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абзац седьмой</w:t>
              </w:r>
            </w:hyperlink>
            <w:r w:rsidR="00F477B3" w:rsidRPr="00F02A9E">
              <w:rPr>
                <w:rFonts w:ascii="Arial" w:hAnsi="Arial" w:cs="Arial"/>
                <w:sz w:val="24"/>
                <w:szCs w:val="24"/>
                <w:lang w:val="ru-RU"/>
              </w:rPr>
              <w:t xml:space="preserve"> признать утратившим силу;</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вадцать четвертом</w:t>
              </w:r>
            </w:hyperlink>
            <w:r w:rsidRPr="00F02A9E">
              <w:rPr>
                <w:rFonts w:ascii="Arial" w:hAnsi="Arial" w:cs="Arial"/>
                <w:sz w:val="24"/>
                <w:szCs w:val="24"/>
                <w:lang w:val="ru-RU"/>
              </w:rPr>
              <w:t xml:space="preserve"> слова ", приемы массажа после физической нагрузки"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осемнадцатом подпункта 163.10.21.7.3</w:t>
              </w:r>
            </w:hyperlink>
            <w:r w:rsidRPr="00F02A9E">
              <w:rPr>
                <w:rFonts w:ascii="Arial" w:hAnsi="Arial" w:cs="Arial"/>
                <w:sz w:val="24"/>
                <w:szCs w:val="24"/>
                <w:lang w:val="ru-RU"/>
              </w:rPr>
              <w:t xml:space="preserve"> слова "терпимости и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2.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евятом подпункта 163.10.22.7.3</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23.1</w:t>
              </w:r>
            </w:hyperlink>
            <w:r w:rsidRPr="00F02A9E">
              <w:rPr>
                <w:rFonts w:ascii="Arial" w:hAnsi="Arial" w:cs="Arial"/>
                <w:sz w:val="24"/>
                <w:szCs w:val="24"/>
                <w:lang w:val="ru-RU"/>
              </w:rPr>
              <w:t xml:space="preserve"> слова "чувство патриотизма,"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3.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6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3.7.1</w:t>
              </w:r>
            </w:hyperlink>
            <w:r w:rsidRPr="00F02A9E">
              <w:rPr>
                <w:rFonts w:ascii="Arial" w:hAnsi="Arial" w:cs="Arial"/>
                <w:sz w:val="24"/>
                <w:szCs w:val="24"/>
                <w:lang w:val="ru-RU"/>
              </w:rPr>
              <w:t xml:space="preserve"> слова "патриотизма,", "и международный"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3.7.3</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и мирового", "и зарубежных"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осемнадцатом</w:t>
              </w:r>
            </w:hyperlink>
            <w:r w:rsidRPr="00F02A9E">
              <w:rPr>
                <w:rFonts w:ascii="Arial" w:hAnsi="Arial" w:cs="Arial"/>
                <w:sz w:val="24"/>
                <w:szCs w:val="24"/>
                <w:lang w:val="ru-RU"/>
              </w:rPr>
              <w:t xml:space="preserve"> слово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ом подпункта 163.10.24.1</w:t>
              </w:r>
            </w:hyperlink>
            <w:r w:rsidRPr="00F02A9E">
              <w:rPr>
                <w:rFonts w:ascii="Arial" w:hAnsi="Arial" w:cs="Arial"/>
                <w:sz w:val="24"/>
                <w:szCs w:val="24"/>
                <w:lang w:val="ru-RU"/>
              </w:rPr>
              <w:t xml:space="preserve"> слова "чувство патриотизма,"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4.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четвертом подпункта 163.10.24.6</w:t>
              </w:r>
            </w:hyperlink>
            <w:r w:rsidRPr="00F02A9E">
              <w:rPr>
                <w:rFonts w:ascii="Arial" w:hAnsi="Arial" w:cs="Arial"/>
                <w:sz w:val="24"/>
                <w:szCs w:val="24"/>
                <w:lang w:val="ru-RU"/>
              </w:rPr>
              <w:t xml:space="preserve"> слова "главных организаций и федераций (международные, российские)"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главных российский организаций и федераций";</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4.7.1</w:t>
              </w:r>
            </w:hyperlink>
            <w:r w:rsidRPr="00F02A9E">
              <w:rPr>
                <w:rFonts w:ascii="Arial" w:hAnsi="Arial" w:cs="Arial"/>
                <w:sz w:val="24"/>
                <w:szCs w:val="24"/>
                <w:lang w:val="ru-RU"/>
              </w:rPr>
              <w:t>:</w:t>
            </w: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7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абзац второй</w:t>
              </w:r>
            </w:hyperlink>
            <w:r w:rsidR="00F477B3" w:rsidRPr="00F02A9E">
              <w:rPr>
                <w:rFonts w:ascii="Arial" w:hAnsi="Arial" w:cs="Arial"/>
                <w:sz w:val="24"/>
                <w:szCs w:val="24"/>
                <w:lang w:val="ru-RU"/>
              </w:rPr>
              <w:t xml:space="preserve"> признать </w:t>
            </w:r>
            <w:r w:rsidR="00F477B3" w:rsidRPr="00F02A9E">
              <w:rPr>
                <w:rFonts w:ascii="Arial" w:hAnsi="Arial" w:cs="Arial"/>
                <w:b/>
                <w:sz w:val="24"/>
                <w:szCs w:val="24"/>
                <w:lang w:val="ru-RU"/>
              </w:rPr>
              <w:t>утратившим силу</w:t>
            </w:r>
            <w:r w:rsidR="00F477B3"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7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сформированность толерантного сознания и поведения"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сформированность поведения на основе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7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подпункт 163.10.25</w:t>
              </w:r>
            </w:hyperlink>
            <w:r w:rsidR="00F477B3" w:rsidRPr="00F02A9E">
              <w:rPr>
                <w:rFonts w:ascii="Arial" w:hAnsi="Arial" w:cs="Arial"/>
                <w:sz w:val="24"/>
                <w:szCs w:val="24"/>
                <w:lang w:val="ru-RU"/>
              </w:rPr>
              <w:t xml:space="preserve"> признать утратившим силу;</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6.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 подпункта 163.10.26.7.3</w:t>
              </w:r>
            </w:hyperlink>
            <w:r w:rsidRPr="00F02A9E">
              <w:rPr>
                <w:rFonts w:ascii="Arial" w:hAnsi="Arial" w:cs="Arial"/>
                <w:sz w:val="24"/>
                <w:szCs w:val="24"/>
                <w:lang w:val="ru-RU"/>
              </w:rPr>
              <w:t xml:space="preserve"> слова "мира, Европы," "и зарубежных"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27.7.1</w:t>
              </w:r>
            </w:hyperlink>
            <w:r w:rsidRPr="00F02A9E">
              <w:rPr>
                <w:rFonts w:ascii="Arial" w:hAnsi="Arial" w:cs="Arial"/>
                <w:sz w:val="24"/>
                <w:szCs w:val="24"/>
                <w:lang w:val="ru-RU"/>
              </w:rPr>
              <w:t>:</w:t>
            </w: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8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абзац второй</w:t>
              </w:r>
            </w:hyperlink>
            <w:r w:rsidR="00F477B3" w:rsidRPr="00F02A9E">
              <w:rPr>
                <w:rFonts w:ascii="Arial" w:hAnsi="Arial" w:cs="Arial"/>
                <w:sz w:val="24"/>
                <w:szCs w:val="24"/>
                <w:lang w:val="ru-RU"/>
              </w:rPr>
              <w:t xml:space="preserve"> признать </w:t>
            </w:r>
            <w:r w:rsidR="00F477B3" w:rsidRPr="00F02A9E">
              <w:rPr>
                <w:rFonts w:ascii="Arial" w:hAnsi="Arial" w:cs="Arial"/>
                <w:b/>
                <w:sz w:val="24"/>
                <w:szCs w:val="24"/>
                <w:lang w:val="ru-RU"/>
              </w:rPr>
              <w:t>утратившим силу</w:t>
            </w:r>
            <w:r w:rsidR="00F477B3"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w:t>
              </w:r>
            </w:hyperlink>
            <w:r w:rsidRPr="00F02A9E">
              <w:rPr>
                <w:rFonts w:ascii="Arial" w:hAnsi="Arial" w:cs="Arial"/>
                <w:sz w:val="24"/>
                <w:szCs w:val="24"/>
                <w:lang w:val="ru-RU"/>
              </w:rPr>
              <w:t xml:space="preserve"> слова "терпимости и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вадцать четвертом подпункта 163.10.27.3</w:t>
              </w:r>
            </w:hyperlink>
            <w:r w:rsidRPr="00F02A9E">
              <w:rPr>
                <w:rFonts w:ascii="Arial" w:hAnsi="Arial" w:cs="Arial"/>
                <w:sz w:val="24"/>
                <w:szCs w:val="24"/>
                <w:lang w:val="ru-RU"/>
              </w:rPr>
              <w:t xml:space="preserve"> слова "проявление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е";</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8.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девятом подпункта 163.10.28.7.1</w:t>
              </w:r>
            </w:hyperlink>
            <w:r w:rsidRPr="00F02A9E">
              <w:rPr>
                <w:rFonts w:ascii="Arial" w:hAnsi="Arial" w:cs="Arial"/>
                <w:sz w:val="24"/>
                <w:szCs w:val="24"/>
                <w:lang w:val="ru-RU"/>
              </w:rPr>
              <w:t xml:space="preserve"> слова "чувства толерантност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взаимоуваже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29.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89"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30.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0"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пятнадцатом подпункта 163.10.30.6</w:t>
              </w:r>
            </w:hyperlink>
            <w:r w:rsidRPr="00F02A9E">
              <w:rPr>
                <w:rFonts w:ascii="Arial" w:hAnsi="Arial" w:cs="Arial"/>
                <w:sz w:val="24"/>
                <w:szCs w:val="24"/>
                <w:lang w:val="ru-RU"/>
              </w:rPr>
              <w:t xml:space="preserve"> слова "главных организаций или федераций (международные, российские)"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ами "главных российский организаций или федераций";</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ab/>
              <w:t xml:space="preserve">в </w:t>
            </w:r>
            <w:hyperlink r:id="rId191"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втором подпункта 163.10.31.4</w:t>
              </w:r>
            </w:hyperlink>
            <w:r w:rsidRPr="00F02A9E">
              <w:rPr>
                <w:rFonts w:ascii="Arial" w:hAnsi="Arial" w:cs="Arial"/>
                <w:sz w:val="24"/>
                <w:szCs w:val="24"/>
                <w:lang w:val="ru-RU"/>
              </w:rPr>
              <w:t xml:space="preserve"> слова "гендерных особенностей, и" </w:t>
            </w:r>
            <w:r w:rsidRPr="00F02A9E">
              <w:rPr>
                <w:rFonts w:ascii="Arial" w:hAnsi="Arial" w:cs="Arial"/>
                <w:b/>
                <w:sz w:val="24"/>
                <w:szCs w:val="24"/>
                <w:lang w:val="ru-RU"/>
              </w:rPr>
              <w:t>заменить</w:t>
            </w:r>
            <w:r w:rsidRPr="00F02A9E">
              <w:rPr>
                <w:rFonts w:ascii="Arial" w:hAnsi="Arial" w:cs="Arial"/>
                <w:sz w:val="24"/>
                <w:szCs w:val="24"/>
                <w:lang w:val="ru-RU"/>
              </w:rPr>
              <w:t xml:space="preserve"> словом "пола,";</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2"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третьем подпункта 163.10.31.6</w:t>
              </w:r>
            </w:hyperlink>
            <w:r w:rsidRPr="00F02A9E">
              <w:rPr>
                <w:rFonts w:ascii="Arial" w:hAnsi="Arial" w:cs="Arial"/>
                <w:sz w:val="24"/>
                <w:szCs w:val="24"/>
                <w:lang w:val="ru-RU"/>
              </w:rPr>
              <w:t xml:space="preserve"> слова "и в мире", ", мира"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3"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е 163.10.31.7.3</w:t>
              </w:r>
            </w:hyperlink>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4"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седьмом</w:t>
              </w:r>
            </w:hyperlink>
            <w:r w:rsidRPr="00F02A9E">
              <w:rPr>
                <w:rFonts w:ascii="Arial" w:hAnsi="Arial" w:cs="Arial"/>
                <w:sz w:val="24"/>
                <w:szCs w:val="24"/>
                <w:lang w:val="ru-RU"/>
              </w:rPr>
              <w:t xml:space="preserve"> слова "обогащение опыта совместной деятельности в организации и проведении занятий тяжелой атлетикой как видом спорта и формой активного отдыха" исключить;</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абзаце одиннадцатом</w:t>
              </w:r>
            </w:hyperlink>
            <w:r w:rsidRPr="00F02A9E">
              <w:rPr>
                <w:rFonts w:ascii="Arial" w:hAnsi="Arial" w:cs="Arial"/>
                <w:sz w:val="24"/>
                <w:szCs w:val="24"/>
                <w:lang w:val="ru-RU"/>
              </w:rPr>
              <w:t xml:space="preserve"> слова "во время самостоятельных занятий и досуговой деятельности со сверстниками" </w:t>
            </w:r>
            <w:r w:rsidRPr="00F02A9E">
              <w:rPr>
                <w:rFonts w:ascii="Arial" w:hAnsi="Arial" w:cs="Arial"/>
                <w:b/>
                <w:sz w:val="24"/>
                <w:szCs w:val="24"/>
                <w:lang w:val="ru-RU"/>
              </w:rPr>
              <w:t>исключить</w:t>
            </w:r>
            <w:r w:rsidRPr="00F02A9E">
              <w:rPr>
                <w:rFonts w:ascii="Arial" w:hAnsi="Arial" w:cs="Arial"/>
                <w:sz w:val="24"/>
                <w:szCs w:val="24"/>
                <w:lang w:val="ru-RU"/>
              </w:rPr>
              <w:t>;</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F477B3" w:rsidP="00655602">
            <w:pPr>
              <w:widowControl/>
              <w:spacing w:after="0" w:line="240" w:lineRule="auto"/>
              <w:contextualSpacing/>
              <w:jc w:val="both"/>
              <w:rPr>
                <w:rFonts w:ascii="Arial" w:hAnsi="Arial" w:cs="Arial"/>
                <w:sz w:val="24"/>
                <w:szCs w:val="24"/>
                <w:lang w:val="ru-RU"/>
              </w:rPr>
            </w:pPr>
          </w:p>
        </w:tc>
      </w:tr>
      <w:tr w:rsidR="00F477B3" w:rsidRPr="00F02A9E" w:rsidTr="00293283">
        <w:tc>
          <w:tcPr>
            <w:tcW w:w="2268" w:type="dxa"/>
          </w:tcPr>
          <w:p w:rsidR="00F477B3" w:rsidRPr="00F02A9E" w:rsidRDefault="00F477B3" w:rsidP="00655602">
            <w:pPr>
              <w:widowControl/>
              <w:spacing w:after="0" w:line="240" w:lineRule="auto"/>
              <w:contextualSpacing/>
              <w:rPr>
                <w:rFonts w:ascii="Arial" w:hAnsi="Arial" w:cs="Arial"/>
                <w:sz w:val="24"/>
                <w:szCs w:val="24"/>
                <w:lang w:val="ru-RU"/>
              </w:rPr>
            </w:pPr>
            <w:r w:rsidRPr="00F02A9E">
              <w:rPr>
                <w:rFonts w:ascii="Arial" w:hAnsi="Arial" w:cs="Arial"/>
                <w:sz w:val="24"/>
                <w:szCs w:val="24"/>
                <w:lang w:val="ru-RU"/>
              </w:rPr>
              <w:t>Дополнить</w:t>
            </w:r>
          </w:p>
        </w:tc>
        <w:tc>
          <w:tcPr>
            <w:tcW w:w="7083" w:type="dxa"/>
          </w:tcPr>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 xml:space="preserve">В </w:t>
            </w:r>
            <w:hyperlink r:id="rId19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ункте 166</w:t>
              </w:r>
            </w:hyperlink>
            <w:r w:rsidRPr="00F02A9E">
              <w:rPr>
                <w:rFonts w:ascii="Arial" w:hAnsi="Arial" w:cs="Arial"/>
                <w:sz w:val="24"/>
                <w:szCs w:val="24"/>
                <w:lang w:val="ru-RU"/>
              </w:rPr>
              <w:t xml:space="preserve"> </w:t>
            </w:r>
            <w:hyperlink r:id="rId19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hAnsi="Arial" w:cs="Arial"/>
                  <w:sz w:val="24"/>
                  <w:szCs w:val="24"/>
                  <w:lang w:val="ru-RU"/>
                </w:rPr>
                <w:t>подпункт 166.3.2.6</w:t>
              </w:r>
            </w:hyperlink>
            <w:r w:rsidRPr="00F02A9E">
              <w:rPr>
                <w:rFonts w:ascii="Arial" w:hAnsi="Arial" w:cs="Arial"/>
                <w:sz w:val="24"/>
                <w:szCs w:val="24"/>
                <w:lang w:val="ru-RU"/>
              </w:rPr>
              <w:t xml:space="preserve"> </w:t>
            </w:r>
            <w:r w:rsidRPr="00F02A9E">
              <w:rPr>
                <w:rFonts w:ascii="Arial" w:hAnsi="Arial" w:cs="Arial"/>
                <w:b/>
                <w:sz w:val="24"/>
                <w:szCs w:val="24"/>
                <w:lang w:val="ru-RU"/>
              </w:rPr>
              <w:t>дополнить</w:t>
            </w:r>
            <w:r w:rsidRPr="00F02A9E">
              <w:rPr>
                <w:rFonts w:ascii="Arial" w:hAnsi="Arial" w:cs="Arial"/>
                <w:sz w:val="24"/>
                <w:szCs w:val="24"/>
                <w:lang w:val="ru-RU"/>
              </w:rPr>
              <w:t xml:space="preserve"> абзацем следующего содержа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организация и проведение родительских собраний по профессиональной ориентации обучающихся, ознакомлению с системой воспитания и дополнительного образования.";</w:t>
            </w:r>
          </w:p>
          <w:p w:rsidR="00F477B3" w:rsidRPr="00F02A9E" w:rsidRDefault="00F477B3" w:rsidP="00655602">
            <w:pPr>
              <w:widowControl/>
              <w:spacing w:after="0" w:line="240" w:lineRule="auto"/>
              <w:contextualSpacing/>
              <w:jc w:val="both"/>
              <w:rPr>
                <w:rFonts w:ascii="Arial" w:hAnsi="Arial" w:cs="Arial"/>
                <w:sz w:val="24"/>
                <w:szCs w:val="24"/>
                <w:lang w:val="ru-RU"/>
              </w:rPr>
            </w:pPr>
          </w:p>
          <w:p w:rsidR="00F477B3" w:rsidRPr="00F02A9E" w:rsidRDefault="005113E0" w:rsidP="00655602">
            <w:pPr>
              <w:widowControl/>
              <w:spacing w:after="0" w:line="240" w:lineRule="auto"/>
              <w:contextualSpacing/>
              <w:jc w:val="both"/>
              <w:rPr>
                <w:rFonts w:ascii="Arial" w:hAnsi="Arial" w:cs="Arial"/>
                <w:sz w:val="24"/>
                <w:szCs w:val="24"/>
                <w:lang w:val="ru-RU"/>
              </w:rPr>
            </w:pPr>
            <w:hyperlink r:id="rId19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477B3" w:rsidRPr="00F02A9E">
                <w:rPr>
                  <w:rFonts w:ascii="Arial" w:hAnsi="Arial" w:cs="Arial"/>
                  <w:sz w:val="24"/>
                  <w:szCs w:val="24"/>
                  <w:lang w:val="ru-RU"/>
                </w:rPr>
                <w:t>Подпункт 166.3.2.14</w:t>
              </w:r>
            </w:hyperlink>
            <w:r w:rsidR="00F477B3" w:rsidRPr="00F02A9E">
              <w:rPr>
                <w:rFonts w:ascii="Arial" w:hAnsi="Arial" w:cs="Arial"/>
                <w:sz w:val="24"/>
                <w:szCs w:val="24"/>
                <w:lang w:val="ru-RU"/>
              </w:rPr>
              <w:t xml:space="preserve"> </w:t>
            </w:r>
            <w:r w:rsidR="00F477B3" w:rsidRPr="00F02A9E">
              <w:rPr>
                <w:rFonts w:ascii="Arial" w:hAnsi="Arial" w:cs="Arial"/>
                <w:b/>
                <w:sz w:val="24"/>
                <w:szCs w:val="24"/>
                <w:lang w:val="ru-RU"/>
              </w:rPr>
              <w:t>дополнить</w:t>
            </w:r>
            <w:r w:rsidR="00F477B3" w:rsidRPr="00F02A9E">
              <w:rPr>
                <w:rFonts w:ascii="Arial" w:hAnsi="Arial" w:cs="Arial"/>
                <w:sz w:val="24"/>
                <w:szCs w:val="24"/>
                <w:lang w:val="ru-RU"/>
              </w:rPr>
              <w:t xml:space="preserve"> абзацем следующего содержания:</w:t>
            </w:r>
          </w:p>
          <w:p w:rsidR="00F477B3" w:rsidRPr="00F02A9E" w:rsidRDefault="00F477B3" w:rsidP="00655602">
            <w:pPr>
              <w:widowControl/>
              <w:spacing w:after="0" w:line="240" w:lineRule="auto"/>
              <w:contextualSpacing/>
              <w:jc w:val="both"/>
              <w:rPr>
                <w:rFonts w:ascii="Arial" w:hAnsi="Arial" w:cs="Arial"/>
                <w:sz w:val="24"/>
                <w:szCs w:val="24"/>
                <w:lang w:val="ru-RU"/>
              </w:rPr>
            </w:pPr>
            <w:r w:rsidRPr="00F02A9E">
              <w:rPr>
                <w:rFonts w:ascii="Arial" w:hAnsi="Arial" w:cs="Arial"/>
                <w:sz w:val="24"/>
                <w:szCs w:val="24"/>
                <w:lang w:val="ru-RU"/>
              </w:rPr>
              <w:t>"проведение профессиональных проб."</w:t>
            </w:r>
          </w:p>
        </w:tc>
      </w:tr>
    </w:tbl>
    <w:p w:rsidR="00F477B3" w:rsidRPr="00F02A9E" w:rsidRDefault="00F477B3" w:rsidP="00655602">
      <w:pPr>
        <w:spacing w:after="0" w:line="240" w:lineRule="auto"/>
        <w:contextualSpacing/>
        <w:jc w:val="both"/>
        <w:rPr>
          <w:rFonts w:ascii="Arial" w:hAnsi="Arial" w:cs="Arial"/>
          <w:sz w:val="28"/>
          <w:szCs w:val="28"/>
          <w:lang w:val="ru-RU"/>
        </w:rPr>
      </w:pPr>
    </w:p>
    <w:p w:rsidR="00C561B7" w:rsidRPr="00F02A9E" w:rsidRDefault="00D2010E" w:rsidP="00655602">
      <w:pPr>
        <w:spacing w:after="0" w:line="240" w:lineRule="auto"/>
        <w:ind w:firstLine="709"/>
        <w:contextualSpacing/>
        <w:jc w:val="both"/>
        <w:rPr>
          <w:rFonts w:ascii="Arial" w:hAnsi="Arial" w:cs="Arial"/>
          <w:b/>
          <w:bCs/>
          <w:sz w:val="28"/>
          <w:szCs w:val="28"/>
          <w:lang w:val="ru-RU"/>
        </w:rPr>
      </w:pPr>
      <w:r w:rsidRPr="00F02A9E">
        <w:rPr>
          <w:rFonts w:ascii="Arial" w:hAnsi="Arial" w:cs="Arial"/>
          <w:b/>
          <w:bCs/>
          <w:sz w:val="28"/>
          <w:szCs w:val="28"/>
          <w:lang w:val="ru-RU"/>
        </w:rPr>
        <w:t>47.</w:t>
      </w:r>
      <w:r w:rsidR="00F31F5D" w:rsidRPr="00F02A9E">
        <w:rPr>
          <w:rFonts w:ascii="Arial" w:hAnsi="Arial" w:cs="Arial"/>
          <w:b/>
          <w:bCs/>
          <w:sz w:val="28"/>
          <w:szCs w:val="28"/>
          <w:lang w:val="ru-RU"/>
        </w:rPr>
        <w:t xml:space="preserve"> </w:t>
      </w:r>
      <w:r w:rsidR="00C561B7" w:rsidRPr="00F02A9E">
        <w:rPr>
          <w:rFonts w:ascii="Arial" w:hAnsi="Arial" w:cs="Arial"/>
          <w:b/>
          <w:bCs/>
          <w:sz w:val="28"/>
          <w:szCs w:val="28"/>
          <w:lang w:val="ru-RU"/>
        </w:rPr>
        <w:t>Рабочая программа по учебному предмету "Основы безопасности и защиты Родины".</w:t>
      </w:r>
    </w:p>
    <w:p w:rsidR="000C6EF0" w:rsidRPr="00F02A9E" w:rsidRDefault="00B40224"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7</w:t>
      </w:r>
      <w:r w:rsidR="000C6EF0" w:rsidRPr="00F02A9E">
        <w:rPr>
          <w:rFonts w:ascii="Arial" w:hAnsi="Arial" w:cs="Arial"/>
          <w:sz w:val="28"/>
          <w:szCs w:val="28"/>
          <w:lang w:val="ru-RU"/>
        </w:rPr>
        <w:t>(1).2.1. Программа ОБЗР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е воспитания, и предусматривает непосредственное применение при реализации ООП ООО.</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52" w:name="000007"/>
      <w:bookmarkEnd w:id="152"/>
      <w:r w:rsidRPr="00F02A9E">
        <w:rPr>
          <w:rFonts w:ascii="Arial" w:hAnsi="Arial" w:cs="Arial"/>
          <w:sz w:val="28"/>
          <w:szCs w:val="28"/>
          <w:lang w:val="ru-RU"/>
        </w:rPr>
        <w:t>47</w:t>
      </w:r>
      <w:r w:rsidR="000C6EF0" w:rsidRPr="00F02A9E">
        <w:rPr>
          <w:rFonts w:ascii="Arial" w:hAnsi="Arial" w:cs="Arial"/>
          <w:sz w:val="28"/>
          <w:szCs w:val="28"/>
          <w:lang w:val="ru-RU"/>
        </w:rPr>
        <w:t>(1).2.2. 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и защиты Родины.</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53" w:name="000008"/>
      <w:bookmarkEnd w:id="153"/>
      <w:r w:rsidRPr="00F02A9E">
        <w:rPr>
          <w:rFonts w:ascii="Arial" w:hAnsi="Arial" w:cs="Arial"/>
          <w:sz w:val="28"/>
          <w:szCs w:val="28"/>
          <w:lang w:val="ru-RU"/>
        </w:rPr>
        <w:t>47</w:t>
      </w:r>
      <w:r w:rsidR="000C6EF0" w:rsidRPr="00F02A9E">
        <w:rPr>
          <w:rFonts w:ascii="Arial" w:hAnsi="Arial" w:cs="Arial"/>
          <w:sz w:val="28"/>
          <w:szCs w:val="28"/>
          <w:lang w:val="ru-RU"/>
        </w:rPr>
        <w:t>(1).2.3. Программа ОБЗР обеспечивает:</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54" w:name="000009"/>
      <w:bookmarkEnd w:id="154"/>
      <w:r w:rsidRPr="00F02A9E">
        <w:rPr>
          <w:rFonts w:ascii="Arial" w:hAnsi="Arial" w:cs="Arial"/>
          <w:sz w:val="28"/>
          <w:szCs w:val="28"/>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55" w:name="000010"/>
      <w:bookmarkEnd w:id="155"/>
      <w:r w:rsidRPr="00F02A9E">
        <w:rPr>
          <w:rFonts w:ascii="Arial" w:hAnsi="Arial" w:cs="Arial"/>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56" w:name="000011"/>
      <w:bookmarkEnd w:id="156"/>
      <w:r w:rsidRPr="00F02A9E">
        <w:rPr>
          <w:rFonts w:ascii="Arial" w:hAnsi="Arial" w:cs="Arial"/>
          <w:sz w:val="28"/>
          <w:szCs w:val="28"/>
          <w:lang w:val="ru-RU"/>
        </w:rPr>
        <w:t>возможность выработки и закрепления у обучающихся умений и навыков, необходимых для последующей жизни;</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57" w:name="000012"/>
      <w:bookmarkEnd w:id="157"/>
      <w:r w:rsidRPr="00F02A9E">
        <w:rPr>
          <w:rFonts w:ascii="Arial" w:hAnsi="Arial" w:cs="Arial"/>
          <w:sz w:val="28"/>
          <w:szCs w:val="28"/>
          <w:lang w:val="ru-RU"/>
        </w:rPr>
        <w:t>выработку практико-ориентированных компетенций, соответствующих потребностям современности;</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58" w:name="000013"/>
      <w:bookmarkEnd w:id="158"/>
      <w:r w:rsidRPr="00F02A9E">
        <w:rPr>
          <w:rFonts w:ascii="Arial" w:hAnsi="Arial" w:cs="Arial"/>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59" w:name="000014"/>
      <w:bookmarkEnd w:id="159"/>
      <w:r w:rsidRPr="00F02A9E">
        <w:rPr>
          <w:rFonts w:ascii="Arial" w:hAnsi="Arial" w:cs="Arial"/>
          <w:sz w:val="28"/>
          <w:szCs w:val="28"/>
          <w:lang w:val="ru-RU"/>
        </w:rPr>
        <w:t>47</w:t>
      </w:r>
      <w:r w:rsidR="000C6EF0" w:rsidRPr="00F02A9E">
        <w:rPr>
          <w:rFonts w:ascii="Arial" w:hAnsi="Arial" w:cs="Arial"/>
          <w:sz w:val="28"/>
          <w:szCs w:val="28"/>
          <w:lang w:val="ru-RU"/>
        </w:rPr>
        <w:t>(1).2.4. В программе ОБЗР содержание учебного предмета ОБЗР структурно представлено одиннадца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0" w:name="000015"/>
      <w:bookmarkEnd w:id="160"/>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1 "Безопасное и устойчивое развитие личности, общества, государства";</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1" w:name="000016"/>
      <w:bookmarkEnd w:id="161"/>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2 "Военная подготовка. Основы военных знаний";</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2" w:name="000017"/>
      <w:bookmarkEnd w:id="162"/>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3 "Культура безопасности жизнедеятельности в современном обществ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3" w:name="000018"/>
      <w:bookmarkEnd w:id="163"/>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4 "Безопасность в быту";</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4" w:name="000019"/>
      <w:bookmarkEnd w:id="164"/>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5 "Безопасность на транспорт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5" w:name="000020"/>
      <w:bookmarkEnd w:id="165"/>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6 "Безопасность в общественных местах";</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6" w:name="000021"/>
      <w:bookmarkEnd w:id="166"/>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7 "Безопасность в природной сред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7" w:name="000022"/>
      <w:bookmarkEnd w:id="167"/>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8 "Основы медицинских знаний. Оказание первой помощи";</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8" w:name="000023"/>
      <w:bookmarkEnd w:id="168"/>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9 "Безопасность в социум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69" w:name="000024"/>
      <w:bookmarkEnd w:id="169"/>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10 "Безопасность в информационном пространств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0" w:name="000025"/>
      <w:bookmarkEnd w:id="170"/>
      <w:r w:rsidRPr="00F02A9E">
        <w:rPr>
          <w:rFonts w:ascii="Arial" w:hAnsi="Arial" w:cs="Arial"/>
          <w:sz w:val="28"/>
          <w:szCs w:val="28"/>
          <w:lang w:val="ru-RU"/>
        </w:rPr>
        <w:t xml:space="preserve">модуль </w:t>
      </w:r>
      <w:r w:rsidR="006563E3" w:rsidRPr="00F02A9E">
        <w:rPr>
          <w:rFonts w:ascii="Arial" w:hAnsi="Arial" w:cs="Arial"/>
          <w:sz w:val="28"/>
          <w:szCs w:val="28"/>
          <w:lang w:val="ru-RU"/>
        </w:rPr>
        <w:t>№</w:t>
      </w:r>
      <w:r w:rsidRPr="00F02A9E">
        <w:rPr>
          <w:rFonts w:ascii="Arial" w:hAnsi="Arial" w:cs="Arial"/>
          <w:sz w:val="28"/>
          <w:szCs w:val="28"/>
          <w:lang w:val="ru-RU"/>
        </w:rPr>
        <w:t xml:space="preserve"> 11 "Основы противодействия экстремизму и терроризму".</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71" w:name="000026"/>
      <w:bookmarkEnd w:id="171"/>
      <w:r w:rsidRPr="00F02A9E">
        <w:rPr>
          <w:rFonts w:ascii="Arial" w:hAnsi="Arial" w:cs="Arial"/>
          <w:sz w:val="28"/>
          <w:szCs w:val="28"/>
          <w:lang w:val="ru-RU"/>
        </w:rPr>
        <w:t>47</w:t>
      </w:r>
      <w:r w:rsidR="000C6EF0" w:rsidRPr="00F02A9E">
        <w:rPr>
          <w:rFonts w:ascii="Arial" w:hAnsi="Arial" w:cs="Arial"/>
          <w:sz w:val="28"/>
          <w:szCs w:val="28"/>
          <w:lang w:val="ru-RU"/>
        </w:rPr>
        <w:t>(1).2.5. В целях обеспечения системного подхода в изучении учебного предмета ОБЗР на уровне основно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w:t>
      </w:r>
      <w:r w:rsidR="000C6EF0" w:rsidRPr="00F02A9E">
        <w:rPr>
          <w:rFonts w:ascii="Arial" w:hAnsi="Arial" w:cs="Arial"/>
          <w:noProof/>
          <w:sz w:val="28"/>
          <w:szCs w:val="28"/>
          <w:lang w:val="ru-RU" w:eastAsia="ru-RU"/>
        </w:rPr>
        <w:drawing>
          <wp:inline distT="0" distB="0" distL="0" distR="0">
            <wp:extent cx="190500" cy="1428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C6EF0" w:rsidRPr="00F02A9E">
        <w:rPr>
          <w:rFonts w:ascii="Arial" w:hAnsi="Arial" w:cs="Arial"/>
          <w:sz w:val="28"/>
          <w:szCs w:val="28"/>
          <w:lang w:val="ru-RU"/>
        </w:rPr>
        <w:t> по возможности ее избегать </w:t>
      </w:r>
      <w:r w:rsidR="000C6EF0" w:rsidRPr="00F02A9E">
        <w:rPr>
          <w:rFonts w:ascii="Arial" w:hAnsi="Arial" w:cs="Arial"/>
          <w:noProof/>
          <w:sz w:val="28"/>
          <w:szCs w:val="28"/>
          <w:lang w:val="ru-RU" w:eastAsia="ru-RU"/>
        </w:rPr>
        <w:drawing>
          <wp:inline distT="0" distB="0" distL="0" distR="0">
            <wp:extent cx="190500" cy="1428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C6EF0" w:rsidRPr="00F02A9E">
        <w:rPr>
          <w:rFonts w:ascii="Arial" w:hAnsi="Arial" w:cs="Arial"/>
          <w:sz w:val="28"/>
          <w:szCs w:val="28"/>
          <w:lang w:val="ru-RU"/>
        </w:rPr>
        <w:t> при необходимости действовать".</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72" w:name="000027"/>
      <w:bookmarkEnd w:id="172"/>
      <w:r w:rsidRPr="00F02A9E">
        <w:rPr>
          <w:rFonts w:ascii="Arial" w:hAnsi="Arial" w:cs="Arial"/>
          <w:sz w:val="28"/>
          <w:szCs w:val="28"/>
          <w:lang w:val="ru-RU"/>
        </w:rPr>
        <w:t>47</w:t>
      </w:r>
      <w:r w:rsidR="000C6EF0" w:rsidRPr="00F02A9E">
        <w:rPr>
          <w:rFonts w:ascii="Arial" w:hAnsi="Arial" w:cs="Arial"/>
          <w:sz w:val="28"/>
          <w:szCs w:val="28"/>
          <w:lang w:val="ru-RU"/>
        </w:rPr>
        <w:t>(1).2.6. Учебный материал систематизирован по сферам возможных проявлений рисков и опасностей:</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3" w:name="000028"/>
      <w:bookmarkEnd w:id="173"/>
      <w:r w:rsidRPr="00F02A9E">
        <w:rPr>
          <w:rFonts w:ascii="Arial" w:hAnsi="Arial" w:cs="Arial"/>
          <w:sz w:val="28"/>
          <w:szCs w:val="28"/>
          <w:lang w:val="ru-RU"/>
        </w:rPr>
        <w:t>помещения и бытовые услов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4" w:name="000029"/>
      <w:bookmarkEnd w:id="174"/>
      <w:r w:rsidRPr="00F02A9E">
        <w:rPr>
          <w:rFonts w:ascii="Arial" w:hAnsi="Arial" w:cs="Arial"/>
          <w:sz w:val="28"/>
          <w:szCs w:val="28"/>
          <w:lang w:val="ru-RU"/>
        </w:rPr>
        <w:t>улица и общественные места;</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5" w:name="000030"/>
      <w:bookmarkEnd w:id="175"/>
      <w:r w:rsidRPr="00F02A9E">
        <w:rPr>
          <w:rFonts w:ascii="Arial" w:hAnsi="Arial" w:cs="Arial"/>
          <w:sz w:val="28"/>
          <w:szCs w:val="28"/>
          <w:lang w:val="ru-RU"/>
        </w:rPr>
        <w:t>природные услов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6" w:name="000031"/>
      <w:bookmarkEnd w:id="176"/>
      <w:r w:rsidRPr="00F02A9E">
        <w:rPr>
          <w:rFonts w:ascii="Arial" w:hAnsi="Arial" w:cs="Arial"/>
          <w:sz w:val="28"/>
          <w:szCs w:val="28"/>
          <w:lang w:val="ru-RU"/>
        </w:rPr>
        <w:t>коммуникационные связи и каналы;</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7" w:name="000032"/>
      <w:bookmarkEnd w:id="177"/>
      <w:r w:rsidRPr="00F02A9E">
        <w:rPr>
          <w:rFonts w:ascii="Arial" w:hAnsi="Arial" w:cs="Arial"/>
          <w:sz w:val="28"/>
          <w:szCs w:val="28"/>
          <w:lang w:val="ru-RU"/>
        </w:rPr>
        <w:t>физическое и психическое здоровье;</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78" w:name="000033"/>
      <w:bookmarkEnd w:id="178"/>
      <w:r w:rsidRPr="00F02A9E">
        <w:rPr>
          <w:rFonts w:ascii="Arial" w:hAnsi="Arial" w:cs="Arial"/>
          <w:sz w:val="28"/>
          <w:szCs w:val="28"/>
          <w:lang w:val="ru-RU"/>
        </w:rPr>
        <w:t>социальное взаимодействие и другие.</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79" w:name="000034"/>
      <w:bookmarkEnd w:id="179"/>
      <w:r w:rsidRPr="00F02A9E">
        <w:rPr>
          <w:rFonts w:ascii="Arial" w:hAnsi="Arial" w:cs="Arial"/>
          <w:sz w:val="28"/>
          <w:szCs w:val="28"/>
          <w:lang w:val="ru-RU"/>
        </w:rPr>
        <w:t>47</w:t>
      </w:r>
      <w:r w:rsidR="000C6EF0" w:rsidRPr="00F02A9E">
        <w:rPr>
          <w:rFonts w:ascii="Arial" w:hAnsi="Arial" w:cs="Arial"/>
          <w:sz w:val="28"/>
          <w:szCs w:val="28"/>
          <w:lang w:val="ru-RU"/>
        </w:rPr>
        <w:t>(1).2.7. Программой ОБЗР предусматривается использование практико-ориентированных интерактивных форм организации учебных занятий с возможностью применения тренаже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80" w:name="000035"/>
      <w:bookmarkEnd w:id="180"/>
      <w:r w:rsidRPr="00F02A9E">
        <w:rPr>
          <w:rFonts w:ascii="Arial" w:hAnsi="Arial" w:cs="Arial"/>
          <w:sz w:val="28"/>
          <w:szCs w:val="28"/>
          <w:lang w:val="ru-RU"/>
        </w:rPr>
        <w:t>47</w:t>
      </w:r>
      <w:r w:rsidR="000C6EF0" w:rsidRPr="00F02A9E">
        <w:rPr>
          <w:rFonts w:ascii="Arial" w:hAnsi="Arial" w:cs="Arial"/>
          <w:sz w:val="28"/>
          <w:szCs w:val="28"/>
          <w:lang w:val="ru-RU"/>
        </w:rPr>
        <w:t>(1).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ется сохранение жизни и здоровья каждого человека.</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81" w:name="000036"/>
      <w:bookmarkEnd w:id="181"/>
      <w:r w:rsidRPr="00F02A9E">
        <w:rPr>
          <w:rFonts w:ascii="Arial" w:hAnsi="Arial" w:cs="Arial"/>
          <w:sz w:val="28"/>
          <w:szCs w:val="28"/>
          <w:lang w:val="ru-RU"/>
        </w:rPr>
        <w:t>В современных условия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ЗР определяется следующими системообразующими документами в области безопасности: </w:t>
      </w:r>
      <w:hyperlink r:id="rId200" w:history="1">
        <w:r w:rsidRPr="00F02A9E">
          <w:rPr>
            <w:rStyle w:val="a8"/>
            <w:rFonts w:ascii="Arial" w:hAnsi="Arial" w:cs="Arial"/>
            <w:sz w:val="28"/>
            <w:szCs w:val="28"/>
            <w:lang w:eastAsia="en-US"/>
          </w:rPr>
          <w:t>Стратегия</w:t>
        </w:r>
      </w:hyperlink>
      <w:r w:rsidRPr="00F02A9E">
        <w:rPr>
          <w:rFonts w:ascii="Arial" w:hAnsi="Arial" w:cs="Arial"/>
          <w:sz w:val="28"/>
          <w:szCs w:val="28"/>
          <w:lang w:val="ru-RU"/>
        </w:rPr>
        <w:t> национальной безопасности Российской Федерации, утвержденная Указом Президента Российской Федерации от 2 июля 2021 г. N 400, </w:t>
      </w:r>
      <w:hyperlink r:id="rId201" w:anchor="K7hCZtcxwprq" w:history="1">
        <w:r w:rsidRPr="00F02A9E">
          <w:rPr>
            <w:rStyle w:val="a8"/>
            <w:rFonts w:ascii="Arial" w:hAnsi="Arial" w:cs="Arial"/>
            <w:sz w:val="28"/>
            <w:szCs w:val="28"/>
            <w:lang w:eastAsia="en-US"/>
          </w:rPr>
          <w:t>Доктрина</w:t>
        </w:r>
      </w:hyperlink>
      <w:r w:rsidRPr="00F02A9E">
        <w:rPr>
          <w:rFonts w:ascii="Arial" w:hAnsi="Arial" w:cs="Arial"/>
          <w:sz w:val="28"/>
          <w:szCs w:val="28"/>
          <w:lang w:val="ru-RU"/>
        </w:rPr>
        <w:t> информационной безопасности Российской Федерации, утвержденная Указом Президента Российской Федерации от 5 декабря 2016 г. N 646, Национальные цели развития Российской Федерации на период до 2030 года, утвержденные </w:t>
      </w:r>
      <w:hyperlink r:id="rId202" w:history="1">
        <w:r w:rsidRPr="00F02A9E">
          <w:rPr>
            <w:rStyle w:val="a8"/>
            <w:rFonts w:ascii="Arial" w:hAnsi="Arial" w:cs="Arial"/>
            <w:sz w:val="28"/>
            <w:szCs w:val="28"/>
            <w:lang w:eastAsia="en-US"/>
          </w:rPr>
          <w:t>Указом</w:t>
        </w:r>
      </w:hyperlink>
      <w:r w:rsidRPr="00F02A9E">
        <w:rPr>
          <w:rFonts w:ascii="Arial" w:hAnsi="Arial" w:cs="Arial"/>
          <w:sz w:val="28"/>
          <w:szCs w:val="28"/>
          <w:lang w:val="ru-RU"/>
        </w:rPr>
        <w:t> Президента Российской Федерации от 21 июля 2020 г. N 474, государственная </w:t>
      </w:r>
      <w:hyperlink r:id="rId203" w:history="1">
        <w:r w:rsidRPr="00F02A9E">
          <w:rPr>
            <w:rStyle w:val="a8"/>
            <w:rFonts w:ascii="Arial" w:hAnsi="Arial" w:cs="Arial"/>
            <w:sz w:val="28"/>
            <w:szCs w:val="28"/>
            <w:lang w:eastAsia="en-US"/>
          </w:rPr>
          <w:t>программа</w:t>
        </w:r>
      </w:hyperlink>
      <w:r w:rsidRPr="00F02A9E">
        <w:rPr>
          <w:rFonts w:ascii="Arial" w:hAnsi="Arial" w:cs="Arial"/>
          <w:sz w:val="28"/>
          <w:szCs w:val="28"/>
          <w:lang w:val="ru-RU"/>
        </w:rPr>
        <w:t> Российской Федерации "Развитие образования", утвержденная постановлением Правительства Российской Федерации от 26 декабря 2017 г. N 1642.</w:t>
      </w:r>
    </w:p>
    <w:p w:rsidR="000C6EF0" w:rsidRPr="00F02A9E" w:rsidRDefault="00B40224" w:rsidP="00655602">
      <w:pPr>
        <w:spacing w:after="0" w:line="240" w:lineRule="auto"/>
        <w:ind w:firstLine="709"/>
        <w:contextualSpacing/>
        <w:jc w:val="both"/>
        <w:rPr>
          <w:rFonts w:ascii="Arial" w:hAnsi="Arial" w:cs="Arial"/>
          <w:sz w:val="28"/>
          <w:szCs w:val="28"/>
          <w:lang w:val="ru-RU"/>
        </w:rPr>
      </w:pPr>
      <w:bookmarkStart w:id="182" w:name="000037"/>
      <w:bookmarkEnd w:id="182"/>
      <w:r w:rsidRPr="00F02A9E">
        <w:rPr>
          <w:rFonts w:ascii="Arial" w:hAnsi="Arial" w:cs="Arial"/>
          <w:sz w:val="28"/>
          <w:szCs w:val="28"/>
          <w:lang w:val="ru-RU"/>
        </w:rPr>
        <w:t>47</w:t>
      </w:r>
      <w:r w:rsidR="000C6EF0" w:rsidRPr="00F02A9E">
        <w:rPr>
          <w:rFonts w:ascii="Arial" w:hAnsi="Arial" w:cs="Arial"/>
          <w:sz w:val="28"/>
          <w:szCs w:val="28"/>
          <w:lang w:val="ru-RU"/>
        </w:rPr>
        <w:t>(1).2.9. ОБЗР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0C6EF0" w:rsidRPr="00F02A9E" w:rsidRDefault="00850348" w:rsidP="00655602">
      <w:pPr>
        <w:spacing w:after="0" w:line="240" w:lineRule="auto"/>
        <w:ind w:firstLine="709"/>
        <w:contextualSpacing/>
        <w:jc w:val="both"/>
        <w:rPr>
          <w:rFonts w:ascii="Arial" w:hAnsi="Arial" w:cs="Arial"/>
          <w:sz w:val="28"/>
          <w:szCs w:val="28"/>
          <w:lang w:val="ru-RU"/>
        </w:rPr>
      </w:pPr>
      <w:bookmarkStart w:id="183" w:name="000038"/>
      <w:bookmarkEnd w:id="183"/>
      <w:r w:rsidRPr="00F02A9E">
        <w:rPr>
          <w:rFonts w:ascii="Arial" w:hAnsi="Arial" w:cs="Arial"/>
          <w:sz w:val="28"/>
          <w:szCs w:val="28"/>
          <w:lang w:val="ru-RU"/>
        </w:rPr>
        <w:t>47</w:t>
      </w:r>
      <w:r w:rsidR="000C6EF0" w:rsidRPr="00F02A9E">
        <w:rPr>
          <w:rFonts w:ascii="Arial" w:hAnsi="Arial" w:cs="Arial"/>
          <w:sz w:val="28"/>
          <w:szCs w:val="28"/>
          <w:lang w:val="ru-RU"/>
        </w:rPr>
        <w:t>(1).2.10. ОБЗР входит в предметную область "Основы безопасности и защиты Родины", является обязательным для изучения на уровне основного общего образования.</w:t>
      </w:r>
    </w:p>
    <w:p w:rsidR="000C6EF0" w:rsidRPr="00F02A9E" w:rsidRDefault="00850348" w:rsidP="00655602">
      <w:pPr>
        <w:spacing w:after="0" w:line="240" w:lineRule="auto"/>
        <w:ind w:firstLine="709"/>
        <w:contextualSpacing/>
        <w:jc w:val="both"/>
        <w:rPr>
          <w:rFonts w:ascii="Arial" w:hAnsi="Arial" w:cs="Arial"/>
          <w:sz w:val="28"/>
          <w:szCs w:val="28"/>
          <w:lang w:val="ru-RU"/>
        </w:rPr>
      </w:pPr>
      <w:bookmarkStart w:id="184" w:name="000039"/>
      <w:bookmarkEnd w:id="184"/>
      <w:r w:rsidRPr="00F02A9E">
        <w:rPr>
          <w:rFonts w:ascii="Arial" w:hAnsi="Arial" w:cs="Arial"/>
          <w:sz w:val="28"/>
          <w:szCs w:val="28"/>
          <w:lang w:val="ru-RU"/>
        </w:rPr>
        <w:t>47</w:t>
      </w:r>
      <w:r w:rsidR="000C6EF0" w:rsidRPr="00F02A9E">
        <w:rPr>
          <w:rFonts w:ascii="Arial" w:hAnsi="Arial" w:cs="Arial"/>
          <w:sz w:val="28"/>
          <w:szCs w:val="28"/>
          <w:lang w:val="ru-RU"/>
        </w:rPr>
        <w:t>(1).2.11. Изучение ОБЗР 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0C6EF0" w:rsidRPr="00F02A9E" w:rsidRDefault="00850348" w:rsidP="00655602">
      <w:pPr>
        <w:spacing w:after="0" w:line="240" w:lineRule="auto"/>
        <w:ind w:firstLine="709"/>
        <w:contextualSpacing/>
        <w:jc w:val="both"/>
        <w:rPr>
          <w:rFonts w:ascii="Arial" w:hAnsi="Arial" w:cs="Arial"/>
          <w:sz w:val="28"/>
          <w:szCs w:val="28"/>
          <w:lang w:val="ru-RU"/>
        </w:rPr>
      </w:pPr>
      <w:bookmarkStart w:id="185" w:name="000040"/>
      <w:bookmarkEnd w:id="185"/>
      <w:r w:rsidRPr="00F02A9E">
        <w:rPr>
          <w:rFonts w:ascii="Arial" w:hAnsi="Arial" w:cs="Arial"/>
          <w:sz w:val="28"/>
          <w:szCs w:val="28"/>
          <w:lang w:val="ru-RU"/>
        </w:rPr>
        <w:t>47</w:t>
      </w:r>
      <w:r w:rsidR="000C6EF0" w:rsidRPr="00F02A9E">
        <w:rPr>
          <w:rFonts w:ascii="Arial" w:hAnsi="Arial" w:cs="Arial"/>
          <w:sz w:val="28"/>
          <w:szCs w:val="28"/>
          <w:lang w:val="ru-RU"/>
        </w:rPr>
        <w:t>(1).2.12. 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86" w:name="000041"/>
      <w:bookmarkEnd w:id="186"/>
      <w:r w:rsidRPr="00F02A9E">
        <w:rPr>
          <w:rFonts w:ascii="Arial" w:hAnsi="Arial" w:cs="Arial"/>
          <w:sz w:val="28"/>
          <w:szCs w:val="28"/>
          <w:lang w:val="ru-RU"/>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87" w:name="000042"/>
      <w:bookmarkEnd w:id="187"/>
      <w:r w:rsidRPr="00F02A9E">
        <w:rPr>
          <w:rFonts w:ascii="Arial" w:hAnsi="Arial" w:cs="Arial"/>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88" w:name="000043"/>
      <w:bookmarkEnd w:id="188"/>
      <w:r w:rsidRPr="00F02A9E">
        <w:rPr>
          <w:rFonts w:ascii="Arial" w:hAnsi="Arial" w:cs="Arial"/>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0C6EF0" w:rsidRPr="00F02A9E" w:rsidRDefault="00850348" w:rsidP="00655602">
      <w:pPr>
        <w:spacing w:after="0" w:line="240" w:lineRule="auto"/>
        <w:ind w:firstLine="709"/>
        <w:contextualSpacing/>
        <w:jc w:val="both"/>
        <w:rPr>
          <w:rFonts w:ascii="Arial" w:hAnsi="Arial" w:cs="Arial"/>
          <w:sz w:val="28"/>
          <w:szCs w:val="28"/>
          <w:lang w:val="ru-RU"/>
        </w:rPr>
      </w:pPr>
      <w:bookmarkStart w:id="189" w:name="000044"/>
      <w:bookmarkEnd w:id="189"/>
      <w:r w:rsidRPr="00F02A9E">
        <w:rPr>
          <w:rFonts w:ascii="Arial" w:hAnsi="Arial" w:cs="Arial"/>
          <w:sz w:val="28"/>
          <w:szCs w:val="28"/>
          <w:lang w:val="ru-RU"/>
        </w:rPr>
        <w:t>47</w:t>
      </w:r>
      <w:r w:rsidR="000C6EF0" w:rsidRPr="00F02A9E">
        <w:rPr>
          <w:rFonts w:ascii="Arial" w:hAnsi="Arial" w:cs="Arial"/>
          <w:sz w:val="28"/>
          <w:szCs w:val="28"/>
          <w:lang w:val="ru-RU"/>
        </w:rPr>
        <w:t>(1).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 - 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90" w:name="000045"/>
      <w:bookmarkEnd w:id="190"/>
      <w:r w:rsidRPr="00F02A9E">
        <w:rPr>
          <w:rFonts w:ascii="Arial" w:hAnsi="Arial" w:cs="Arial"/>
          <w:sz w:val="28"/>
          <w:szCs w:val="28"/>
          <w:lang w:val="ru-RU"/>
        </w:rPr>
        <w:t>Общее число часов, рекомендованных для изучения ОБЗР в 8 - 9 классах, составляет 68 часов, по 1 часу в неделю за счет обязательной части учебного плана основного общего образования.</w:t>
      </w:r>
    </w:p>
    <w:p w:rsidR="000C6EF0" w:rsidRPr="00F02A9E" w:rsidRDefault="000C6EF0" w:rsidP="00655602">
      <w:pPr>
        <w:spacing w:after="0" w:line="240" w:lineRule="auto"/>
        <w:ind w:firstLine="709"/>
        <w:contextualSpacing/>
        <w:jc w:val="both"/>
        <w:rPr>
          <w:rFonts w:ascii="Arial" w:hAnsi="Arial" w:cs="Arial"/>
          <w:sz w:val="28"/>
          <w:szCs w:val="28"/>
          <w:lang w:val="ru-RU"/>
        </w:rPr>
      </w:pPr>
      <w:bookmarkStart w:id="191" w:name="000046"/>
      <w:bookmarkEnd w:id="191"/>
      <w:r w:rsidRPr="00F02A9E">
        <w:rPr>
          <w:rFonts w:ascii="Arial" w:hAnsi="Arial" w:cs="Arial"/>
          <w:sz w:val="28"/>
          <w:szCs w:val="28"/>
          <w:lang w:val="ru-RU"/>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етом региональных особенностей.</w:t>
      </w:r>
    </w:p>
    <w:p w:rsidR="00634F96" w:rsidRPr="00F02A9E" w:rsidRDefault="00850348"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7</w:t>
      </w:r>
      <w:r w:rsidR="00634F96" w:rsidRPr="00F02A9E">
        <w:rPr>
          <w:rFonts w:ascii="Arial" w:hAnsi="Arial" w:cs="Arial"/>
          <w:sz w:val="28"/>
          <w:szCs w:val="28"/>
          <w:lang w:val="ru-RU"/>
        </w:rPr>
        <w:t>(1).3.1. Модуль N 1 "Безопасное и устойчивое развитие личности, общества, государств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2" w:name="000049"/>
      <w:bookmarkEnd w:id="192"/>
      <w:r w:rsidRPr="00F02A9E">
        <w:rPr>
          <w:rFonts w:ascii="Arial" w:hAnsi="Arial" w:cs="Arial"/>
          <w:sz w:val="28"/>
          <w:szCs w:val="28"/>
          <w:lang w:val="ru-RU"/>
        </w:rPr>
        <w:t>фундаментальные ценности и принципы, формирующие основы российского общества, безопасности страны, закрепленные в </w:t>
      </w:r>
      <w:hyperlink r:id="rId204" w:history="1">
        <w:r w:rsidRPr="00F02A9E">
          <w:rPr>
            <w:rStyle w:val="a8"/>
            <w:rFonts w:ascii="Arial" w:hAnsi="Arial" w:cs="Arial"/>
            <w:sz w:val="28"/>
            <w:szCs w:val="28"/>
            <w:lang w:eastAsia="en-US"/>
          </w:rPr>
          <w:t>Конституции</w:t>
        </w:r>
      </w:hyperlink>
      <w:r w:rsidRPr="00F02A9E">
        <w:rPr>
          <w:rFonts w:ascii="Arial" w:hAnsi="Arial" w:cs="Arial"/>
          <w:sz w:val="28"/>
          <w:szCs w:val="28"/>
          <w:lang w:val="ru-RU"/>
        </w:rPr>
        <w:t>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3" w:name="000050"/>
      <w:bookmarkEnd w:id="193"/>
      <w:r w:rsidRPr="00F02A9E">
        <w:rPr>
          <w:rFonts w:ascii="Arial" w:hAnsi="Arial" w:cs="Arial"/>
          <w:sz w:val="28"/>
          <w:szCs w:val="28"/>
          <w:lang w:val="ru-RU"/>
        </w:rPr>
        <w:t>стратегия национальной безопасности, национальные интересы и угрозы национальной безопас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4" w:name="000051"/>
      <w:bookmarkEnd w:id="194"/>
      <w:r w:rsidRPr="00F02A9E">
        <w:rPr>
          <w:rFonts w:ascii="Arial" w:hAnsi="Arial" w:cs="Arial"/>
          <w:sz w:val="28"/>
          <w:szCs w:val="28"/>
          <w:lang w:val="ru-RU"/>
        </w:rPr>
        <w:t>чрезвычайные ситуации природного, техногенного и биолого-социального характер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5" w:name="000052"/>
      <w:bookmarkEnd w:id="195"/>
      <w:r w:rsidRPr="00F02A9E">
        <w:rPr>
          <w:rFonts w:ascii="Arial" w:hAnsi="Arial" w:cs="Arial"/>
          <w:sz w:val="28"/>
          <w:szCs w:val="28"/>
          <w:lang w:val="ru-RU"/>
        </w:rPr>
        <w:t>информирование и оповещение населения о чрезвычайных ситуациях, система ОКСИОН;</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6" w:name="000053"/>
      <w:bookmarkEnd w:id="196"/>
      <w:r w:rsidRPr="00F02A9E">
        <w:rPr>
          <w:rFonts w:ascii="Arial" w:hAnsi="Arial" w:cs="Arial"/>
          <w:sz w:val="28"/>
          <w:szCs w:val="28"/>
          <w:lang w:val="ru-RU"/>
        </w:rPr>
        <w:t>история развития гражданской оборон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7" w:name="000054"/>
      <w:bookmarkEnd w:id="197"/>
      <w:r w:rsidRPr="00F02A9E">
        <w:rPr>
          <w:rFonts w:ascii="Arial" w:hAnsi="Arial" w:cs="Arial"/>
          <w:sz w:val="28"/>
          <w:szCs w:val="28"/>
          <w:lang w:val="ru-RU"/>
        </w:rPr>
        <w:t>сигнал "Внимание всем!", порядок действий населения при его получен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8" w:name="000055"/>
      <w:bookmarkEnd w:id="198"/>
      <w:r w:rsidRPr="00F02A9E">
        <w:rPr>
          <w:rFonts w:ascii="Arial" w:hAnsi="Arial" w:cs="Arial"/>
          <w:sz w:val="28"/>
          <w:szCs w:val="28"/>
          <w:lang w:val="ru-RU"/>
        </w:rPr>
        <w:t>средства индивидуальной и коллективной защиты населения, порядок пользования фильтрующим противогазом;</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199" w:name="000056"/>
      <w:bookmarkEnd w:id="199"/>
      <w:r w:rsidRPr="00F02A9E">
        <w:rPr>
          <w:rFonts w:ascii="Arial" w:hAnsi="Arial" w:cs="Arial"/>
          <w:sz w:val="28"/>
          <w:szCs w:val="28"/>
          <w:lang w:val="ru-RU"/>
        </w:rPr>
        <w:t>эвакуация населения в условиях чрезвычайных ситуаций, порядок действий населения при объявлении эваку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0" w:name="000057"/>
      <w:bookmarkEnd w:id="200"/>
      <w:r w:rsidRPr="00F02A9E">
        <w:rPr>
          <w:rFonts w:ascii="Arial" w:hAnsi="Arial" w:cs="Arial"/>
          <w:sz w:val="28"/>
          <w:szCs w:val="28"/>
          <w:lang w:val="ru-RU"/>
        </w:rPr>
        <w:t>современная армия, воинская обязанность и военная служба, добровольная и обязательная подготовка к службе в армии.</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01" w:name="000058"/>
      <w:bookmarkEnd w:id="201"/>
      <w:r w:rsidRPr="00F02A9E">
        <w:rPr>
          <w:rFonts w:ascii="Arial" w:hAnsi="Arial" w:cs="Arial"/>
          <w:sz w:val="28"/>
          <w:szCs w:val="28"/>
          <w:lang w:val="ru-RU"/>
        </w:rPr>
        <w:t>47</w:t>
      </w:r>
      <w:r w:rsidR="00634F96" w:rsidRPr="00F02A9E">
        <w:rPr>
          <w:rFonts w:ascii="Arial" w:hAnsi="Arial" w:cs="Arial"/>
          <w:sz w:val="28"/>
          <w:szCs w:val="28"/>
          <w:lang w:val="ru-RU"/>
        </w:rPr>
        <w:t>(1).3.2. Модуль N 2 "Военная подготовка. Основы военных знан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2" w:name="000059"/>
      <w:bookmarkEnd w:id="202"/>
      <w:r w:rsidRPr="00F02A9E">
        <w:rPr>
          <w:rFonts w:ascii="Arial" w:hAnsi="Arial" w:cs="Arial"/>
          <w:sz w:val="28"/>
          <w:szCs w:val="28"/>
          <w:lang w:val="ru-RU"/>
        </w:rPr>
        <w:t>история возникновения и развития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3" w:name="000060"/>
      <w:bookmarkEnd w:id="203"/>
      <w:r w:rsidRPr="00F02A9E">
        <w:rPr>
          <w:rFonts w:ascii="Arial" w:hAnsi="Arial" w:cs="Arial"/>
          <w:sz w:val="28"/>
          <w:szCs w:val="28"/>
          <w:lang w:val="ru-RU"/>
        </w:rPr>
        <w:t>этапы становления современных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4" w:name="000061"/>
      <w:bookmarkEnd w:id="204"/>
      <w:r w:rsidRPr="00F02A9E">
        <w:rPr>
          <w:rFonts w:ascii="Arial" w:hAnsi="Arial" w:cs="Arial"/>
          <w:sz w:val="28"/>
          <w:szCs w:val="28"/>
          <w:lang w:val="ru-RU"/>
        </w:rPr>
        <w:t>основные направления подготовки к военной служб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5" w:name="000062"/>
      <w:bookmarkEnd w:id="205"/>
      <w:r w:rsidRPr="00F02A9E">
        <w:rPr>
          <w:rFonts w:ascii="Arial" w:hAnsi="Arial" w:cs="Arial"/>
          <w:sz w:val="28"/>
          <w:szCs w:val="28"/>
          <w:lang w:val="ru-RU"/>
        </w:rPr>
        <w:t>организационная структура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6" w:name="000063"/>
      <w:bookmarkEnd w:id="206"/>
      <w:r w:rsidRPr="00F02A9E">
        <w:rPr>
          <w:rFonts w:ascii="Arial" w:hAnsi="Arial" w:cs="Arial"/>
          <w:sz w:val="28"/>
          <w:szCs w:val="28"/>
          <w:lang w:val="ru-RU"/>
        </w:rPr>
        <w:t>функции и основные задачи современных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7" w:name="000064"/>
      <w:bookmarkEnd w:id="207"/>
      <w:r w:rsidRPr="00F02A9E">
        <w:rPr>
          <w:rFonts w:ascii="Arial" w:hAnsi="Arial" w:cs="Arial"/>
          <w:sz w:val="28"/>
          <w:szCs w:val="28"/>
          <w:lang w:val="ru-RU"/>
        </w:rPr>
        <w:t>особенности видов и родов войск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8" w:name="000065"/>
      <w:bookmarkEnd w:id="208"/>
      <w:r w:rsidRPr="00F02A9E">
        <w:rPr>
          <w:rFonts w:ascii="Arial" w:hAnsi="Arial" w:cs="Arial"/>
          <w:sz w:val="28"/>
          <w:szCs w:val="28"/>
          <w:lang w:val="ru-RU"/>
        </w:rPr>
        <w:t>воинские символы современных Вооруженных Сил Российской Федер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09" w:name="000066"/>
      <w:bookmarkEnd w:id="209"/>
      <w:r w:rsidRPr="00F02A9E">
        <w:rPr>
          <w:rFonts w:ascii="Arial" w:hAnsi="Arial" w:cs="Arial"/>
          <w:sz w:val="28"/>
          <w:szCs w:val="28"/>
          <w:lang w:val="ru-RU"/>
        </w:rPr>
        <w:t>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противовоздушной оборон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0" w:name="000067"/>
      <w:bookmarkEnd w:id="210"/>
      <w:r w:rsidRPr="00F02A9E">
        <w:rPr>
          <w:rFonts w:ascii="Arial" w:hAnsi="Arial" w:cs="Arial"/>
          <w:sz w:val="28"/>
          <w:szCs w:val="28"/>
          <w:lang w:val="ru-RU"/>
        </w:rPr>
        <w:t>организационно-штатная структура и боевые возможности отделения, задачи отделения в различных видах бо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1" w:name="000068"/>
      <w:bookmarkEnd w:id="211"/>
      <w:r w:rsidRPr="00F02A9E">
        <w:rPr>
          <w:rFonts w:ascii="Arial" w:hAnsi="Arial" w:cs="Arial"/>
          <w:sz w:val="28"/>
          <w:szCs w:val="28"/>
          <w:lang w:val="ru-RU"/>
        </w:rPr>
        <w:t>состав, назначение, характеристики, порядок размещения современных средств индивидуальной бронезащиты и экипировки военнослужащего;</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2" w:name="000069"/>
      <w:bookmarkEnd w:id="212"/>
      <w:r w:rsidRPr="00F02A9E">
        <w:rPr>
          <w:rFonts w:ascii="Arial" w:hAnsi="Arial" w:cs="Arial"/>
          <w:sz w:val="28"/>
          <w:szCs w:val="28"/>
          <w:lang w:val="ru-RU"/>
        </w:rPr>
        <w:t>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снайперская винтовка Драгунова (СВД);</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3" w:name="000070"/>
      <w:bookmarkEnd w:id="213"/>
      <w:r w:rsidRPr="00F02A9E">
        <w:rPr>
          <w:rFonts w:ascii="Arial" w:hAnsi="Arial" w:cs="Arial"/>
          <w:sz w:val="28"/>
          <w:szCs w:val="28"/>
          <w:lang w:val="ru-RU"/>
        </w:rPr>
        <w:t>назначение и тактико-технические характеристики основных видов ручных гранат (наступательная ручная граната РГД-5, ручная оборонительная граната Ф-1, ручная граната оборонительная (РГО), ручная граната наступательная (РГН);</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4" w:name="000071"/>
      <w:bookmarkEnd w:id="214"/>
      <w:r w:rsidRPr="00F02A9E">
        <w:rPr>
          <w:rFonts w:ascii="Arial" w:hAnsi="Arial" w:cs="Arial"/>
          <w:sz w:val="28"/>
          <w:szCs w:val="28"/>
          <w:lang w:val="ru-RU"/>
        </w:rPr>
        <w:t>история создания общевоинских уставов;</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5" w:name="000072"/>
      <w:bookmarkEnd w:id="215"/>
      <w:r w:rsidRPr="00F02A9E">
        <w:rPr>
          <w:rFonts w:ascii="Arial" w:hAnsi="Arial" w:cs="Arial"/>
          <w:sz w:val="28"/>
          <w:szCs w:val="28"/>
          <w:lang w:val="ru-RU"/>
        </w:rPr>
        <w:t>этапы становления современных общевоинских уставов;</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6" w:name="000073"/>
      <w:bookmarkEnd w:id="216"/>
      <w:r w:rsidRPr="00F02A9E">
        <w:rPr>
          <w:rFonts w:ascii="Arial" w:hAnsi="Arial" w:cs="Arial"/>
          <w:sz w:val="28"/>
          <w:szCs w:val="28"/>
          <w:lang w:val="ru-RU"/>
        </w:rPr>
        <w:t>общевоинские уставы Вооруженных Сил Российской Федерации, их состав и основные понятия, определяющие повседневную жизнедеятельность войск;</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7" w:name="000074"/>
      <w:bookmarkEnd w:id="217"/>
      <w:r w:rsidRPr="00F02A9E">
        <w:rPr>
          <w:rFonts w:ascii="Arial" w:hAnsi="Arial" w:cs="Arial"/>
          <w:sz w:val="28"/>
          <w:szCs w:val="28"/>
          <w:lang w:val="ru-RU"/>
        </w:rPr>
        <w:t>сущность единоначал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8" w:name="000075"/>
      <w:bookmarkEnd w:id="218"/>
      <w:r w:rsidRPr="00F02A9E">
        <w:rPr>
          <w:rFonts w:ascii="Arial" w:hAnsi="Arial" w:cs="Arial"/>
          <w:sz w:val="28"/>
          <w:szCs w:val="28"/>
          <w:lang w:val="ru-RU"/>
        </w:rPr>
        <w:t>командиры (начальники) и подчиненны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19" w:name="000076"/>
      <w:bookmarkEnd w:id="219"/>
      <w:r w:rsidRPr="00F02A9E">
        <w:rPr>
          <w:rFonts w:ascii="Arial" w:hAnsi="Arial" w:cs="Arial"/>
          <w:sz w:val="28"/>
          <w:szCs w:val="28"/>
          <w:lang w:val="ru-RU"/>
        </w:rPr>
        <w:t>старшие и младши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0" w:name="000077"/>
      <w:bookmarkEnd w:id="220"/>
      <w:r w:rsidRPr="00F02A9E">
        <w:rPr>
          <w:rFonts w:ascii="Arial" w:hAnsi="Arial" w:cs="Arial"/>
          <w:sz w:val="28"/>
          <w:szCs w:val="28"/>
          <w:lang w:val="ru-RU"/>
        </w:rPr>
        <w:t>приказ (приказание), порядок его отдачи и выполн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1" w:name="000078"/>
      <w:bookmarkEnd w:id="221"/>
      <w:r w:rsidRPr="00F02A9E">
        <w:rPr>
          <w:rFonts w:ascii="Arial" w:hAnsi="Arial" w:cs="Arial"/>
          <w:sz w:val="28"/>
          <w:szCs w:val="28"/>
          <w:lang w:val="ru-RU"/>
        </w:rPr>
        <w:t>воинские звания и военная форма одежд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2" w:name="000079"/>
      <w:bookmarkEnd w:id="222"/>
      <w:r w:rsidRPr="00F02A9E">
        <w:rPr>
          <w:rFonts w:ascii="Arial" w:hAnsi="Arial" w:cs="Arial"/>
          <w:sz w:val="28"/>
          <w:szCs w:val="28"/>
          <w:lang w:val="ru-RU"/>
        </w:rPr>
        <w:t>воинская дисциплина, ее сущность и значени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3" w:name="000080"/>
      <w:bookmarkEnd w:id="223"/>
      <w:r w:rsidRPr="00F02A9E">
        <w:rPr>
          <w:rFonts w:ascii="Arial" w:hAnsi="Arial" w:cs="Arial"/>
          <w:sz w:val="28"/>
          <w:szCs w:val="28"/>
          <w:lang w:val="ru-RU"/>
        </w:rPr>
        <w:t>обязанности военнослужащих по соблюдению требований воинской дисциплин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4" w:name="000081"/>
      <w:bookmarkEnd w:id="224"/>
      <w:r w:rsidRPr="00F02A9E">
        <w:rPr>
          <w:rFonts w:ascii="Arial" w:hAnsi="Arial" w:cs="Arial"/>
          <w:sz w:val="28"/>
          <w:szCs w:val="28"/>
          <w:lang w:val="ru-RU"/>
        </w:rPr>
        <w:t>способы достижения воинской дисциплин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5" w:name="000082"/>
      <w:bookmarkEnd w:id="225"/>
      <w:r w:rsidRPr="00F02A9E">
        <w:rPr>
          <w:rFonts w:ascii="Arial" w:hAnsi="Arial" w:cs="Arial"/>
          <w:sz w:val="28"/>
          <w:szCs w:val="28"/>
          <w:lang w:val="ru-RU"/>
        </w:rPr>
        <w:t>положения Строевого устав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6" w:name="000083"/>
      <w:bookmarkEnd w:id="226"/>
      <w:r w:rsidRPr="00F02A9E">
        <w:rPr>
          <w:rFonts w:ascii="Arial" w:hAnsi="Arial" w:cs="Arial"/>
          <w:sz w:val="28"/>
          <w:szCs w:val="28"/>
          <w:lang w:val="ru-RU"/>
        </w:rPr>
        <w:t>обязанности военнослужащих перед построением и в строю;</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7" w:name="000084"/>
      <w:bookmarkEnd w:id="227"/>
      <w:r w:rsidRPr="00F02A9E">
        <w:rPr>
          <w:rFonts w:ascii="Arial" w:hAnsi="Arial" w:cs="Arial"/>
          <w:sz w:val="28"/>
          <w:szCs w:val="28"/>
          <w:lang w:val="ru-RU"/>
        </w:rPr>
        <w:t>строевые прие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повороты на месте.</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28" w:name="000085"/>
      <w:bookmarkEnd w:id="228"/>
      <w:r w:rsidRPr="00F02A9E">
        <w:rPr>
          <w:rFonts w:ascii="Arial" w:hAnsi="Arial" w:cs="Arial"/>
          <w:sz w:val="28"/>
          <w:szCs w:val="28"/>
          <w:lang w:val="ru-RU"/>
        </w:rPr>
        <w:t>47</w:t>
      </w:r>
      <w:r w:rsidR="00634F96" w:rsidRPr="00F02A9E">
        <w:rPr>
          <w:rFonts w:ascii="Arial" w:hAnsi="Arial" w:cs="Arial"/>
          <w:sz w:val="28"/>
          <w:szCs w:val="28"/>
          <w:lang w:val="ru-RU"/>
        </w:rPr>
        <w:t>(1).3.3. Модуль N 3 "Культура безопасности жизнедеятельности в современном обществ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29" w:name="000086"/>
      <w:bookmarkEnd w:id="229"/>
      <w:r w:rsidRPr="00F02A9E">
        <w:rPr>
          <w:rFonts w:ascii="Arial" w:hAnsi="Arial" w:cs="Arial"/>
          <w:sz w:val="28"/>
          <w:szCs w:val="28"/>
          <w:lang w:val="ru-RU"/>
        </w:rPr>
        <w:t>безопасность жизнедеятельности: ключевые понятия и значение для человек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0" w:name="000087"/>
      <w:bookmarkEnd w:id="230"/>
      <w:r w:rsidRPr="00F02A9E">
        <w:rPr>
          <w:rFonts w:ascii="Arial" w:hAnsi="Arial" w:cs="Arial"/>
          <w:sz w:val="28"/>
          <w:szCs w:val="28"/>
          <w:lang w:val="ru-RU"/>
        </w:rPr>
        <w:t>смысл понятий "опасность", "безопасность", "риск", "культура безопасности жизнедеятель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1" w:name="000088"/>
      <w:bookmarkEnd w:id="231"/>
      <w:r w:rsidRPr="00F02A9E">
        <w:rPr>
          <w:rFonts w:ascii="Arial" w:hAnsi="Arial" w:cs="Arial"/>
          <w:sz w:val="28"/>
          <w:szCs w:val="28"/>
          <w:lang w:val="ru-RU"/>
        </w:rPr>
        <w:t>источники и факторы опасности, их классификац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2" w:name="000089"/>
      <w:bookmarkEnd w:id="232"/>
      <w:r w:rsidRPr="00F02A9E">
        <w:rPr>
          <w:rFonts w:ascii="Arial" w:hAnsi="Arial" w:cs="Arial"/>
          <w:sz w:val="28"/>
          <w:szCs w:val="28"/>
          <w:lang w:val="ru-RU"/>
        </w:rPr>
        <w:t>общие принципы безопасного повед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3" w:name="000090"/>
      <w:bookmarkEnd w:id="233"/>
      <w:r w:rsidRPr="00F02A9E">
        <w:rPr>
          <w:rFonts w:ascii="Arial" w:hAnsi="Arial" w:cs="Arial"/>
          <w:sz w:val="28"/>
          <w:szCs w:val="28"/>
          <w:lang w:val="ru-RU"/>
        </w:rPr>
        <w:t>понятия опасной и чрезвычайной ситуации, сходство и различия опасной и чрезвычайной ситуац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4" w:name="000091"/>
      <w:bookmarkEnd w:id="234"/>
      <w:r w:rsidRPr="00F02A9E">
        <w:rPr>
          <w:rFonts w:ascii="Arial" w:hAnsi="Arial" w:cs="Arial"/>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35" w:name="000092"/>
      <w:bookmarkEnd w:id="235"/>
      <w:r w:rsidRPr="00F02A9E">
        <w:rPr>
          <w:rFonts w:ascii="Arial" w:hAnsi="Arial" w:cs="Arial"/>
          <w:sz w:val="28"/>
          <w:szCs w:val="28"/>
          <w:lang w:val="ru-RU"/>
        </w:rPr>
        <w:t>47</w:t>
      </w:r>
      <w:r w:rsidR="00634F96" w:rsidRPr="00F02A9E">
        <w:rPr>
          <w:rFonts w:ascii="Arial" w:hAnsi="Arial" w:cs="Arial"/>
          <w:sz w:val="28"/>
          <w:szCs w:val="28"/>
          <w:lang w:val="ru-RU"/>
        </w:rPr>
        <w:t>(1).3.4. Модуль N 4 "Безопасность в быту":</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6" w:name="000093"/>
      <w:bookmarkEnd w:id="236"/>
      <w:r w:rsidRPr="00F02A9E">
        <w:rPr>
          <w:rFonts w:ascii="Arial" w:hAnsi="Arial" w:cs="Arial"/>
          <w:sz w:val="28"/>
          <w:szCs w:val="28"/>
          <w:lang w:val="ru-RU"/>
        </w:rPr>
        <w:t>основные источники опасности в быту и их классификац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7" w:name="000094"/>
      <w:bookmarkEnd w:id="237"/>
      <w:r w:rsidRPr="00F02A9E">
        <w:rPr>
          <w:rFonts w:ascii="Arial" w:hAnsi="Arial" w:cs="Arial"/>
          <w:sz w:val="28"/>
          <w:szCs w:val="28"/>
          <w:lang w:val="ru-RU"/>
        </w:rPr>
        <w:t>защита прав потребителя, сроки годности и состав продуктов пита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8" w:name="000095"/>
      <w:bookmarkEnd w:id="238"/>
      <w:r w:rsidRPr="00F02A9E">
        <w:rPr>
          <w:rFonts w:ascii="Arial" w:hAnsi="Arial" w:cs="Arial"/>
          <w:sz w:val="28"/>
          <w:szCs w:val="28"/>
          <w:lang w:val="ru-RU"/>
        </w:rPr>
        <w:t>бытовые отравления и причины их возникнов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39" w:name="000096"/>
      <w:bookmarkEnd w:id="239"/>
      <w:r w:rsidRPr="00F02A9E">
        <w:rPr>
          <w:rFonts w:ascii="Arial" w:hAnsi="Arial" w:cs="Arial"/>
          <w:sz w:val="28"/>
          <w:szCs w:val="28"/>
          <w:lang w:val="ru-RU"/>
        </w:rPr>
        <w:t>признаки отравления, приемы и правила оказания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0" w:name="000097"/>
      <w:bookmarkEnd w:id="240"/>
      <w:r w:rsidRPr="00F02A9E">
        <w:rPr>
          <w:rFonts w:ascii="Arial" w:hAnsi="Arial" w:cs="Arial"/>
          <w:sz w:val="28"/>
          <w:szCs w:val="28"/>
          <w:lang w:val="ru-RU"/>
        </w:rPr>
        <w:t>правила комплектования и хранения домашней аптечк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1" w:name="000098"/>
      <w:bookmarkEnd w:id="241"/>
      <w:r w:rsidRPr="00F02A9E">
        <w:rPr>
          <w:rFonts w:ascii="Arial" w:hAnsi="Arial" w:cs="Arial"/>
          <w:sz w:val="28"/>
          <w:szCs w:val="28"/>
          <w:lang w:val="ru-RU"/>
        </w:rPr>
        <w:t>бытовые травмы и правила их предупреждения, приемы и правила оказания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2" w:name="000099"/>
      <w:bookmarkEnd w:id="242"/>
      <w:r w:rsidRPr="00F02A9E">
        <w:rPr>
          <w:rFonts w:ascii="Arial" w:hAnsi="Arial" w:cs="Arial"/>
          <w:sz w:val="28"/>
          <w:szCs w:val="28"/>
          <w:lang w:val="ru-RU"/>
        </w:rPr>
        <w:t>правила обращения с газовыми и электрическими приборами; приемы и правила оказания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3" w:name="000100"/>
      <w:bookmarkEnd w:id="243"/>
      <w:r w:rsidRPr="00F02A9E">
        <w:rPr>
          <w:rFonts w:ascii="Arial" w:hAnsi="Arial" w:cs="Arial"/>
          <w:sz w:val="28"/>
          <w:szCs w:val="28"/>
          <w:lang w:val="ru-RU"/>
        </w:rPr>
        <w:t>правила поведения в подъезде и лифте, а также при входе и выходе из ни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4" w:name="000101"/>
      <w:bookmarkEnd w:id="244"/>
      <w:r w:rsidRPr="00F02A9E">
        <w:rPr>
          <w:rFonts w:ascii="Arial" w:hAnsi="Arial" w:cs="Arial"/>
          <w:sz w:val="28"/>
          <w:szCs w:val="28"/>
          <w:lang w:val="ru-RU"/>
        </w:rPr>
        <w:t>пожар и факторы его развит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5" w:name="000102"/>
      <w:bookmarkEnd w:id="245"/>
      <w:r w:rsidRPr="00F02A9E">
        <w:rPr>
          <w:rFonts w:ascii="Arial" w:hAnsi="Arial" w:cs="Arial"/>
          <w:sz w:val="28"/>
          <w:szCs w:val="28"/>
          <w:lang w:val="ru-RU"/>
        </w:rPr>
        <w:t>условия и причины возникновения пожаров, их возможные последствия, приемы и правила оказания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6" w:name="000103"/>
      <w:bookmarkEnd w:id="246"/>
      <w:r w:rsidRPr="00F02A9E">
        <w:rPr>
          <w:rFonts w:ascii="Arial" w:hAnsi="Arial" w:cs="Arial"/>
          <w:sz w:val="28"/>
          <w:szCs w:val="28"/>
          <w:lang w:val="ru-RU"/>
        </w:rPr>
        <w:t>первичные средства пожаротуш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7" w:name="000104"/>
      <w:bookmarkEnd w:id="247"/>
      <w:r w:rsidRPr="00F02A9E">
        <w:rPr>
          <w:rFonts w:ascii="Arial" w:hAnsi="Arial" w:cs="Arial"/>
          <w:sz w:val="28"/>
          <w:szCs w:val="28"/>
          <w:lang w:val="ru-RU"/>
        </w:rPr>
        <w:t>правила вызова экстренных служб и порядок взаимодействия с ними, ответственность за ложные сообщ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8" w:name="000105"/>
      <w:bookmarkEnd w:id="248"/>
      <w:r w:rsidRPr="00F02A9E">
        <w:rPr>
          <w:rFonts w:ascii="Arial" w:hAnsi="Arial" w:cs="Arial"/>
          <w:sz w:val="28"/>
          <w:szCs w:val="28"/>
          <w:lang w:val="ru-RU"/>
        </w:rPr>
        <w:t>права, обязанности и ответственность граждан в области пожарной безопас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49" w:name="000106"/>
      <w:bookmarkEnd w:id="249"/>
      <w:r w:rsidRPr="00F02A9E">
        <w:rPr>
          <w:rFonts w:ascii="Arial" w:hAnsi="Arial" w:cs="Arial"/>
          <w:sz w:val="28"/>
          <w:szCs w:val="28"/>
          <w:lang w:val="ru-RU"/>
        </w:rPr>
        <w:t>ситуации криминогенного характер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0" w:name="000107"/>
      <w:bookmarkEnd w:id="250"/>
      <w:r w:rsidRPr="00F02A9E">
        <w:rPr>
          <w:rFonts w:ascii="Arial" w:hAnsi="Arial" w:cs="Arial"/>
          <w:sz w:val="28"/>
          <w:szCs w:val="28"/>
          <w:lang w:val="ru-RU"/>
        </w:rPr>
        <w:t>правила поведения с малознакомыми людьм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1" w:name="000108"/>
      <w:bookmarkEnd w:id="251"/>
      <w:r w:rsidRPr="00F02A9E">
        <w:rPr>
          <w:rFonts w:ascii="Arial" w:hAnsi="Arial" w:cs="Arial"/>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2" w:name="000109"/>
      <w:bookmarkEnd w:id="252"/>
      <w:r w:rsidRPr="00F02A9E">
        <w:rPr>
          <w:rFonts w:ascii="Arial" w:hAnsi="Arial" w:cs="Arial"/>
          <w:sz w:val="28"/>
          <w:szCs w:val="28"/>
          <w:lang w:val="ru-RU"/>
        </w:rPr>
        <w:t>классификация аварийных ситуаций на коммунальных системах жизнеобеспеч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3" w:name="000110"/>
      <w:bookmarkEnd w:id="253"/>
      <w:r w:rsidRPr="00F02A9E">
        <w:rPr>
          <w:rFonts w:ascii="Arial" w:hAnsi="Arial" w:cs="Arial"/>
          <w:sz w:val="28"/>
          <w:szCs w:val="28"/>
          <w:lang w:val="ru-RU"/>
        </w:rPr>
        <w:t>правила предупреждения возможных аварий на коммунальных системах, порядок действий при авариях на коммунальных системах.</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54" w:name="000111"/>
      <w:bookmarkEnd w:id="254"/>
      <w:r w:rsidRPr="00F02A9E">
        <w:rPr>
          <w:rFonts w:ascii="Arial" w:hAnsi="Arial" w:cs="Arial"/>
          <w:sz w:val="28"/>
          <w:szCs w:val="28"/>
          <w:lang w:val="ru-RU"/>
        </w:rPr>
        <w:t>47</w:t>
      </w:r>
      <w:r w:rsidR="00634F96" w:rsidRPr="00F02A9E">
        <w:rPr>
          <w:rFonts w:ascii="Arial" w:hAnsi="Arial" w:cs="Arial"/>
          <w:sz w:val="28"/>
          <w:szCs w:val="28"/>
          <w:lang w:val="ru-RU"/>
        </w:rPr>
        <w:t>(1).3.5. Модуль N 5 "Безопасность на транспорт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5" w:name="000112"/>
      <w:bookmarkEnd w:id="255"/>
      <w:r w:rsidRPr="00F02A9E">
        <w:rPr>
          <w:rFonts w:ascii="Arial" w:hAnsi="Arial" w:cs="Arial"/>
          <w:sz w:val="28"/>
          <w:szCs w:val="28"/>
          <w:lang w:val="ru-RU"/>
        </w:rPr>
        <w:t>правила дорожного движения и их значени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6" w:name="000113"/>
      <w:bookmarkEnd w:id="256"/>
      <w:r w:rsidRPr="00F02A9E">
        <w:rPr>
          <w:rFonts w:ascii="Arial" w:hAnsi="Arial" w:cs="Arial"/>
          <w:sz w:val="28"/>
          <w:szCs w:val="28"/>
          <w:lang w:val="ru-RU"/>
        </w:rPr>
        <w:t>условия обеспечения безопасности участников дорожного движ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7" w:name="000114"/>
      <w:bookmarkEnd w:id="257"/>
      <w:r w:rsidRPr="00F02A9E">
        <w:rPr>
          <w:rFonts w:ascii="Arial" w:hAnsi="Arial" w:cs="Arial"/>
          <w:sz w:val="28"/>
          <w:szCs w:val="28"/>
          <w:lang w:val="ru-RU"/>
        </w:rPr>
        <w:t>правила дорожного движения и дорожные знаки для пешеходов;</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8" w:name="000115"/>
      <w:bookmarkEnd w:id="258"/>
      <w:r w:rsidRPr="00F02A9E">
        <w:rPr>
          <w:rFonts w:ascii="Arial" w:hAnsi="Arial" w:cs="Arial"/>
          <w:sz w:val="28"/>
          <w:szCs w:val="28"/>
          <w:lang w:val="ru-RU"/>
        </w:rPr>
        <w:t>"дорожные ловушки" и правила их предупреждения; световозвращающие элементы и правила их примен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59" w:name="000116"/>
      <w:bookmarkEnd w:id="259"/>
      <w:r w:rsidRPr="00F02A9E">
        <w:rPr>
          <w:rFonts w:ascii="Arial" w:hAnsi="Arial" w:cs="Arial"/>
          <w:sz w:val="28"/>
          <w:szCs w:val="28"/>
          <w:lang w:val="ru-RU"/>
        </w:rPr>
        <w:t>правила дорожного движения для пассажиров;</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0" w:name="000117"/>
      <w:bookmarkEnd w:id="260"/>
      <w:r w:rsidRPr="00F02A9E">
        <w:rPr>
          <w:rFonts w:ascii="Arial" w:hAnsi="Arial" w:cs="Arial"/>
          <w:sz w:val="28"/>
          <w:szCs w:val="28"/>
          <w:lang w:val="ru-RU"/>
        </w:rPr>
        <w:t>обязанности пассажиров маршрутных транспортных средств, ремень безопасности и правила его примен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1" w:name="000118"/>
      <w:bookmarkEnd w:id="261"/>
      <w:r w:rsidRPr="00F02A9E">
        <w:rPr>
          <w:rFonts w:ascii="Arial" w:hAnsi="Arial" w:cs="Arial"/>
          <w:sz w:val="28"/>
          <w:szCs w:val="28"/>
          <w:lang w:val="ru-RU"/>
        </w:rPr>
        <w:t>порядок действий пассажиров в маршрутных транспортных средствах при опасных и чрезвычайных ситуация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2" w:name="000119"/>
      <w:bookmarkEnd w:id="262"/>
      <w:r w:rsidRPr="00F02A9E">
        <w:rPr>
          <w:rFonts w:ascii="Arial" w:hAnsi="Arial" w:cs="Arial"/>
          <w:sz w:val="28"/>
          <w:szCs w:val="28"/>
          <w:lang w:val="ru-RU"/>
        </w:rPr>
        <w:t>правила поведения пассажира мотоцикл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3" w:name="000120"/>
      <w:bookmarkEnd w:id="263"/>
      <w:r w:rsidRPr="00F02A9E">
        <w:rPr>
          <w:rFonts w:ascii="Arial" w:hAnsi="Arial" w:cs="Arial"/>
          <w:sz w:val="28"/>
          <w:szCs w:val="28"/>
          <w:lang w:val="ru-RU"/>
        </w:rPr>
        <w:t>правила дорожного движения для водителя велосипеда, мопеда и иных средств индивидуальной мобиль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4" w:name="000121"/>
      <w:bookmarkEnd w:id="264"/>
      <w:r w:rsidRPr="00F02A9E">
        <w:rPr>
          <w:rFonts w:ascii="Arial" w:hAnsi="Arial" w:cs="Arial"/>
          <w:sz w:val="28"/>
          <w:szCs w:val="28"/>
          <w:lang w:val="ru-RU"/>
        </w:rPr>
        <w:t>дорожные знаки для водителя велосипеда, сигналы велосипедист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5" w:name="000122"/>
      <w:bookmarkEnd w:id="265"/>
      <w:r w:rsidRPr="00F02A9E">
        <w:rPr>
          <w:rFonts w:ascii="Arial" w:hAnsi="Arial" w:cs="Arial"/>
          <w:sz w:val="28"/>
          <w:szCs w:val="28"/>
          <w:lang w:val="ru-RU"/>
        </w:rPr>
        <w:t>правила подготовки велосипеда к пользованию;</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6" w:name="000123"/>
      <w:bookmarkEnd w:id="266"/>
      <w:r w:rsidRPr="00F02A9E">
        <w:rPr>
          <w:rFonts w:ascii="Arial" w:hAnsi="Arial" w:cs="Arial"/>
          <w:sz w:val="28"/>
          <w:szCs w:val="28"/>
          <w:lang w:val="ru-RU"/>
        </w:rPr>
        <w:t>дорожно-транспортные происшествия и причины их возникнов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7" w:name="000124"/>
      <w:bookmarkEnd w:id="267"/>
      <w:r w:rsidRPr="00F02A9E">
        <w:rPr>
          <w:rFonts w:ascii="Arial" w:hAnsi="Arial" w:cs="Arial"/>
          <w:sz w:val="28"/>
          <w:szCs w:val="28"/>
          <w:lang w:val="ru-RU"/>
        </w:rPr>
        <w:t>основные факторы риска возникновения дорожно-транспортных происшеств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8" w:name="000125"/>
      <w:bookmarkEnd w:id="268"/>
      <w:r w:rsidRPr="00F02A9E">
        <w:rPr>
          <w:rFonts w:ascii="Arial" w:hAnsi="Arial" w:cs="Arial"/>
          <w:sz w:val="28"/>
          <w:szCs w:val="28"/>
          <w:lang w:val="ru-RU"/>
        </w:rPr>
        <w:t>порядок действий очевидца дорожно-транспортного происшеств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69" w:name="000126"/>
      <w:bookmarkEnd w:id="269"/>
      <w:r w:rsidRPr="00F02A9E">
        <w:rPr>
          <w:rFonts w:ascii="Arial" w:hAnsi="Arial" w:cs="Arial"/>
          <w:sz w:val="28"/>
          <w:szCs w:val="28"/>
          <w:lang w:val="ru-RU"/>
        </w:rPr>
        <w:t>порядок действий при пожаре на транспорт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0" w:name="000127"/>
      <w:bookmarkEnd w:id="270"/>
      <w:r w:rsidRPr="00F02A9E">
        <w:rPr>
          <w:rFonts w:ascii="Arial" w:hAnsi="Arial" w:cs="Arial"/>
          <w:sz w:val="28"/>
          <w:szCs w:val="28"/>
          <w:lang w:val="ru-RU"/>
        </w:rPr>
        <w:t>особенности различных видов транспорта (внеуличного, железнодорожного, водного, воздушного);</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1" w:name="000128"/>
      <w:bookmarkEnd w:id="271"/>
      <w:r w:rsidRPr="00F02A9E">
        <w:rPr>
          <w:rFonts w:ascii="Arial" w:hAnsi="Arial" w:cs="Arial"/>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2" w:name="000129"/>
      <w:bookmarkEnd w:id="272"/>
      <w:r w:rsidRPr="00F02A9E">
        <w:rPr>
          <w:rFonts w:ascii="Arial" w:hAnsi="Arial" w:cs="Arial"/>
          <w:sz w:val="28"/>
          <w:szCs w:val="28"/>
          <w:lang w:val="ru-RU"/>
        </w:rPr>
        <w:t>приемы и правила оказания первой помощи при различных травмах в результате чрезвычайных ситуаций на транспорте.</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73" w:name="000130"/>
      <w:bookmarkEnd w:id="273"/>
      <w:r w:rsidRPr="00F02A9E">
        <w:rPr>
          <w:rFonts w:ascii="Arial" w:hAnsi="Arial" w:cs="Arial"/>
          <w:sz w:val="28"/>
          <w:szCs w:val="28"/>
          <w:lang w:val="ru-RU"/>
        </w:rPr>
        <w:t>47</w:t>
      </w:r>
      <w:r w:rsidR="00634F96" w:rsidRPr="00F02A9E">
        <w:rPr>
          <w:rFonts w:ascii="Arial" w:hAnsi="Arial" w:cs="Arial"/>
          <w:sz w:val="28"/>
          <w:szCs w:val="28"/>
          <w:lang w:val="ru-RU"/>
        </w:rPr>
        <w:t>(1).3.6. Модуль N 6 "Безопасность в общественных места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4" w:name="000131"/>
      <w:bookmarkEnd w:id="274"/>
      <w:r w:rsidRPr="00F02A9E">
        <w:rPr>
          <w:rFonts w:ascii="Arial" w:hAnsi="Arial" w:cs="Arial"/>
          <w:sz w:val="28"/>
          <w:szCs w:val="28"/>
          <w:lang w:val="ru-RU"/>
        </w:rPr>
        <w:t>общественные места и их характеристики, потенциальные источники опасности в общественных места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5" w:name="000132"/>
      <w:bookmarkEnd w:id="275"/>
      <w:r w:rsidRPr="00F02A9E">
        <w:rPr>
          <w:rFonts w:ascii="Arial" w:hAnsi="Arial" w:cs="Arial"/>
          <w:sz w:val="28"/>
          <w:szCs w:val="28"/>
          <w:lang w:val="ru-RU"/>
        </w:rPr>
        <w:t>правила вызова экстренных служб и порядок взаимодействия с ним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6" w:name="000133"/>
      <w:bookmarkEnd w:id="276"/>
      <w:r w:rsidRPr="00F02A9E">
        <w:rPr>
          <w:rFonts w:ascii="Arial" w:hAnsi="Arial" w:cs="Arial"/>
          <w:sz w:val="28"/>
          <w:szCs w:val="28"/>
          <w:lang w:val="ru-RU"/>
        </w:rPr>
        <w:t>массовые мероприятия и правила подготовки к ним;</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7" w:name="000134"/>
      <w:bookmarkEnd w:id="277"/>
      <w:r w:rsidRPr="00F02A9E">
        <w:rPr>
          <w:rFonts w:ascii="Arial" w:hAnsi="Arial" w:cs="Arial"/>
          <w:sz w:val="28"/>
          <w:szCs w:val="28"/>
          <w:lang w:val="ru-RU"/>
        </w:rPr>
        <w:t>порядок действий при беспорядках в местах массового пребывания люде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8" w:name="000135"/>
      <w:bookmarkEnd w:id="278"/>
      <w:r w:rsidRPr="00F02A9E">
        <w:rPr>
          <w:rFonts w:ascii="Arial" w:hAnsi="Arial" w:cs="Arial"/>
          <w:sz w:val="28"/>
          <w:szCs w:val="28"/>
          <w:lang w:val="ru-RU"/>
        </w:rPr>
        <w:t>порядок действий при попадании в толпу и давку;</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79" w:name="000136"/>
      <w:bookmarkEnd w:id="279"/>
      <w:r w:rsidRPr="00F02A9E">
        <w:rPr>
          <w:rFonts w:ascii="Arial" w:hAnsi="Arial" w:cs="Arial"/>
          <w:sz w:val="28"/>
          <w:szCs w:val="28"/>
          <w:lang w:val="ru-RU"/>
        </w:rPr>
        <w:t>порядок действий при обнаружении угрозы возникновения пожар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0" w:name="000137"/>
      <w:bookmarkEnd w:id="280"/>
      <w:r w:rsidRPr="00F02A9E">
        <w:rPr>
          <w:rFonts w:ascii="Arial" w:hAnsi="Arial" w:cs="Arial"/>
          <w:sz w:val="28"/>
          <w:szCs w:val="28"/>
          <w:lang w:val="ru-RU"/>
        </w:rPr>
        <w:t>порядок действий при эвакуации из общественных мест и здан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1" w:name="000138"/>
      <w:bookmarkEnd w:id="281"/>
      <w:r w:rsidRPr="00F02A9E">
        <w:rPr>
          <w:rFonts w:ascii="Arial" w:hAnsi="Arial" w:cs="Arial"/>
          <w:sz w:val="28"/>
          <w:szCs w:val="28"/>
          <w:lang w:val="ru-RU"/>
        </w:rPr>
        <w:t>опасности криминогенного и антиобщественного характера в общественных местах, порядок действий при их возникновен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2" w:name="000139"/>
      <w:bookmarkEnd w:id="282"/>
      <w:r w:rsidRPr="00F02A9E">
        <w:rPr>
          <w:rFonts w:ascii="Arial" w:hAnsi="Arial" w:cs="Arial"/>
          <w:sz w:val="28"/>
          <w:szCs w:val="28"/>
          <w:lang w:val="ru-RU"/>
        </w:rPr>
        <w:t>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3" w:name="000140"/>
      <w:bookmarkEnd w:id="283"/>
      <w:r w:rsidRPr="00F02A9E">
        <w:rPr>
          <w:rFonts w:ascii="Arial" w:hAnsi="Arial" w:cs="Arial"/>
          <w:sz w:val="28"/>
          <w:szCs w:val="28"/>
          <w:lang w:val="ru-RU"/>
        </w:rPr>
        <w:t>порядок действий при взаимодействии с правоохранительными органами.</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284" w:name="000141"/>
      <w:bookmarkEnd w:id="284"/>
      <w:r w:rsidRPr="00F02A9E">
        <w:rPr>
          <w:rFonts w:ascii="Arial" w:hAnsi="Arial" w:cs="Arial"/>
          <w:sz w:val="28"/>
          <w:szCs w:val="28"/>
          <w:lang w:val="ru-RU"/>
        </w:rPr>
        <w:t>47</w:t>
      </w:r>
      <w:r w:rsidR="00634F96" w:rsidRPr="00F02A9E">
        <w:rPr>
          <w:rFonts w:ascii="Arial" w:hAnsi="Arial" w:cs="Arial"/>
          <w:sz w:val="28"/>
          <w:szCs w:val="28"/>
          <w:lang w:val="ru-RU"/>
        </w:rPr>
        <w:t>(1).3.7. Модуль N 7 "Безопасность в природной сред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5" w:name="000142"/>
      <w:bookmarkEnd w:id="285"/>
      <w:r w:rsidRPr="00F02A9E">
        <w:rPr>
          <w:rFonts w:ascii="Arial" w:hAnsi="Arial" w:cs="Arial"/>
          <w:sz w:val="28"/>
          <w:szCs w:val="28"/>
          <w:lang w:val="ru-RU"/>
        </w:rPr>
        <w:t>природные чрезвычайные ситуации и их классификац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6" w:name="000143"/>
      <w:bookmarkEnd w:id="286"/>
      <w:r w:rsidRPr="00F02A9E">
        <w:rPr>
          <w:rFonts w:ascii="Arial" w:hAnsi="Arial" w:cs="Arial"/>
          <w:sz w:val="28"/>
          <w:szCs w:val="28"/>
          <w:lang w:val="ru-RU"/>
        </w:rPr>
        <w:t>опасности в природной среде: дикие животные, змеи, насекомые и паукообразные, ядовитые грибы и раст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7" w:name="000144"/>
      <w:bookmarkEnd w:id="287"/>
      <w:r w:rsidRPr="00F02A9E">
        <w:rPr>
          <w:rFonts w:ascii="Arial" w:hAnsi="Arial" w:cs="Arial"/>
          <w:sz w:val="28"/>
          <w:szCs w:val="28"/>
          <w:lang w:val="ru-RU"/>
        </w:rPr>
        <w:t>автономные условия, их особенности и опасности, правила подготовки к длительному автономному существованию;</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8" w:name="000145"/>
      <w:bookmarkEnd w:id="288"/>
      <w:r w:rsidRPr="00F02A9E">
        <w:rPr>
          <w:rFonts w:ascii="Arial" w:hAnsi="Arial" w:cs="Arial"/>
          <w:sz w:val="28"/>
          <w:szCs w:val="28"/>
          <w:lang w:val="ru-RU"/>
        </w:rPr>
        <w:t>порядок действий при автономном пребывании в природной сред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89" w:name="000146"/>
      <w:bookmarkEnd w:id="289"/>
      <w:r w:rsidRPr="00F02A9E">
        <w:rPr>
          <w:rFonts w:ascii="Arial" w:hAnsi="Arial" w:cs="Arial"/>
          <w:sz w:val="28"/>
          <w:szCs w:val="28"/>
          <w:lang w:val="ru-RU"/>
        </w:rPr>
        <w:t>правила ориентирования на местности, способы подачи сигналов бедств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0" w:name="000147"/>
      <w:bookmarkEnd w:id="290"/>
      <w:r w:rsidRPr="00F02A9E">
        <w:rPr>
          <w:rFonts w:ascii="Arial" w:hAnsi="Arial" w:cs="Arial"/>
          <w:sz w:val="28"/>
          <w:szCs w:val="28"/>
          <w:lang w:val="ru-RU"/>
        </w:rPr>
        <w:t>природные пожары, их виды и опасности, факторы и причины их возникновения, порядок действий при нахождении в зоне природного пожар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1" w:name="000148"/>
      <w:bookmarkEnd w:id="291"/>
      <w:r w:rsidRPr="00F02A9E">
        <w:rPr>
          <w:rFonts w:ascii="Arial" w:hAnsi="Arial" w:cs="Arial"/>
          <w:sz w:val="28"/>
          <w:szCs w:val="28"/>
          <w:lang w:val="ru-RU"/>
        </w:rPr>
        <w:t>правила безопасного поведения в гора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2" w:name="000149"/>
      <w:bookmarkEnd w:id="292"/>
      <w:r w:rsidRPr="00F02A9E">
        <w:rPr>
          <w:rFonts w:ascii="Arial" w:hAnsi="Arial" w:cs="Arial"/>
          <w:sz w:val="28"/>
          <w:szCs w:val="28"/>
          <w:lang w:val="ru-RU"/>
        </w:rPr>
        <w:t>снежные лавины, их характеристики и опасности, порядок действий, необходимый для снижения риска попадания в лавину;</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3" w:name="000150"/>
      <w:bookmarkEnd w:id="293"/>
      <w:r w:rsidRPr="00F02A9E">
        <w:rPr>
          <w:rFonts w:ascii="Arial" w:hAnsi="Arial" w:cs="Arial"/>
          <w:sz w:val="28"/>
          <w:szCs w:val="28"/>
          <w:lang w:val="ru-RU"/>
        </w:rPr>
        <w:t>камнепады, их характеристики и опасности, порядок действий, необходимых для снижения риска попадания под камнепад;</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4" w:name="000151"/>
      <w:bookmarkEnd w:id="294"/>
      <w:r w:rsidRPr="00F02A9E">
        <w:rPr>
          <w:rFonts w:ascii="Arial" w:hAnsi="Arial" w:cs="Arial"/>
          <w:sz w:val="28"/>
          <w:szCs w:val="28"/>
          <w:lang w:val="ru-RU"/>
        </w:rPr>
        <w:t>сели, их характеристики и опасности, порядок действий при попадании в зону сел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5" w:name="000152"/>
      <w:bookmarkEnd w:id="295"/>
      <w:r w:rsidRPr="00F02A9E">
        <w:rPr>
          <w:rFonts w:ascii="Arial" w:hAnsi="Arial" w:cs="Arial"/>
          <w:sz w:val="28"/>
          <w:szCs w:val="28"/>
          <w:lang w:val="ru-RU"/>
        </w:rPr>
        <w:t>оползни, их характеристики и опасности, порядок действий при начале оползн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6" w:name="000153"/>
      <w:bookmarkEnd w:id="296"/>
      <w:r w:rsidRPr="00F02A9E">
        <w:rPr>
          <w:rFonts w:ascii="Arial" w:hAnsi="Arial" w:cs="Arial"/>
          <w:sz w:val="28"/>
          <w:szCs w:val="28"/>
          <w:lang w:val="ru-RU"/>
        </w:rPr>
        <w:t>общие правила безопасного поведения на водоемах, правила купания на оборудованных и необорудованных пляжа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7" w:name="000154"/>
      <w:bookmarkEnd w:id="297"/>
      <w:r w:rsidRPr="00F02A9E">
        <w:rPr>
          <w:rFonts w:ascii="Arial" w:hAnsi="Arial" w:cs="Arial"/>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8" w:name="000155"/>
      <w:bookmarkEnd w:id="298"/>
      <w:r w:rsidRPr="00F02A9E">
        <w:rPr>
          <w:rFonts w:ascii="Arial" w:hAnsi="Arial" w:cs="Arial"/>
          <w:sz w:val="28"/>
          <w:szCs w:val="28"/>
          <w:lang w:val="ru-RU"/>
        </w:rPr>
        <w:t>наводнения, их характеристики и опасности, порядок действий при наводнен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299" w:name="000156"/>
      <w:bookmarkEnd w:id="299"/>
      <w:r w:rsidRPr="00F02A9E">
        <w:rPr>
          <w:rFonts w:ascii="Arial" w:hAnsi="Arial" w:cs="Arial"/>
          <w:sz w:val="28"/>
          <w:szCs w:val="28"/>
          <w:lang w:val="ru-RU"/>
        </w:rPr>
        <w:t>цунами, их характеристики и опасности, порядок действий при нахождении в зоне цунам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0" w:name="000157"/>
      <w:bookmarkEnd w:id="300"/>
      <w:r w:rsidRPr="00F02A9E">
        <w:rPr>
          <w:rFonts w:ascii="Arial" w:hAnsi="Arial" w:cs="Arial"/>
          <w:sz w:val="28"/>
          <w:szCs w:val="28"/>
          <w:lang w:val="ru-RU"/>
        </w:rPr>
        <w:t>ураганы, смерчи, их характеристики и опасности, порядок действий при ураганах, бурях и смерча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1" w:name="000158"/>
      <w:bookmarkEnd w:id="301"/>
      <w:r w:rsidRPr="00F02A9E">
        <w:rPr>
          <w:rFonts w:ascii="Arial" w:hAnsi="Arial" w:cs="Arial"/>
          <w:sz w:val="28"/>
          <w:szCs w:val="28"/>
          <w:lang w:val="ru-RU"/>
        </w:rPr>
        <w:t>грозы, их характеристики и опасности, порядок действий при попадании в грозу;</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2" w:name="000159"/>
      <w:bookmarkEnd w:id="302"/>
      <w:r w:rsidRPr="00F02A9E">
        <w:rPr>
          <w:rFonts w:ascii="Arial" w:hAnsi="Arial" w:cs="Arial"/>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3" w:name="000160"/>
      <w:bookmarkEnd w:id="303"/>
      <w:r w:rsidRPr="00F02A9E">
        <w:rPr>
          <w:rFonts w:ascii="Arial" w:hAnsi="Arial" w:cs="Arial"/>
          <w:sz w:val="28"/>
          <w:szCs w:val="28"/>
          <w:lang w:val="ru-RU"/>
        </w:rPr>
        <w:t>смысл понятий "экология" и "экологическая культура", значение экологии для устойчивого развития обществ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4" w:name="000161"/>
      <w:bookmarkEnd w:id="304"/>
      <w:r w:rsidRPr="00F02A9E">
        <w:rPr>
          <w:rFonts w:ascii="Arial" w:hAnsi="Arial" w:cs="Arial"/>
          <w:sz w:val="28"/>
          <w:szCs w:val="28"/>
          <w:lang w:val="ru-RU"/>
        </w:rPr>
        <w:t>правила безопасного поведения при неблагоприятной экологической обстановке (загрязнении атмосферы).</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305" w:name="000162"/>
      <w:bookmarkEnd w:id="305"/>
      <w:r w:rsidRPr="00F02A9E">
        <w:rPr>
          <w:rFonts w:ascii="Arial" w:hAnsi="Arial" w:cs="Arial"/>
          <w:sz w:val="28"/>
          <w:szCs w:val="28"/>
          <w:lang w:val="ru-RU"/>
        </w:rPr>
        <w:t>47</w:t>
      </w:r>
      <w:r w:rsidR="00634F96" w:rsidRPr="00F02A9E">
        <w:rPr>
          <w:rFonts w:ascii="Arial" w:hAnsi="Arial" w:cs="Arial"/>
          <w:sz w:val="28"/>
          <w:szCs w:val="28"/>
          <w:lang w:val="ru-RU"/>
        </w:rPr>
        <w:t>(1).3.8. Модуль N 8 "Основы медицинских знаний. Оказание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6" w:name="000163"/>
      <w:bookmarkEnd w:id="306"/>
      <w:r w:rsidRPr="00F02A9E">
        <w:rPr>
          <w:rFonts w:ascii="Arial" w:hAnsi="Arial" w:cs="Arial"/>
          <w:sz w:val="28"/>
          <w:szCs w:val="28"/>
          <w:lang w:val="ru-RU"/>
        </w:rPr>
        <w:t>смысл понятий "здоровье" и "здоровый образ жизни", их содержание и значение для человек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7" w:name="000164"/>
      <w:bookmarkEnd w:id="307"/>
      <w:r w:rsidRPr="00F02A9E">
        <w:rPr>
          <w:rFonts w:ascii="Arial" w:hAnsi="Arial" w:cs="Arial"/>
          <w:sz w:val="28"/>
          <w:szCs w:val="28"/>
          <w:lang w:val="ru-RU"/>
        </w:rPr>
        <w:t>факторы, влияющие на здоровье человека, опасность вредных привычек;</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8" w:name="000165"/>
      <w:bookmarkEnd w:id="308"/>
      <w:r w:rsidRPr="00F02A9E">
        <w:rPr>
          <w:rFonts w:ascii="Arial" w:hAnsi="Arial" w:cs="Arial"/>
          <w:sz w:val="28"/>
          <w:szCs w:val="28"/>
          <w:lang w:val="ru-RU"/>
        </w:rPr>
        <w:t>элементы здорового образа жизни, ответственность за сохранение здоровь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09" w:name="000166"/>
      <w:bookmarkEnd w:id="309"/>
      <w:r w:rsidRPr="00F02A9E">
        <w:rPr>
          <w:rFonts w:ascii="Arial" w:hAnsi="Arial" w:cs="Arial"/>
          <w:sz w:val="28"/>
          <w:szCs w:val="28"/>
          <w:lang w:val="ru-RU"/>
        </w:rPr>
        <w:t>понятие "инфекционные заболевания", причины их возникнов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0" w:name="000167"/>
      <w:bookmarkEnd w:id="310"/>
      <w:r w:rsidRPr="00F02A9E">
        <w:rPr>
          <w:rFonts w:ascii="Arial" w:hAnsi="Arial" w:cs="Arial"/>
          <w:sz w:val="28"/>
          <w:szCs w:val="28"/>
          <w:lang w:val="ru-RU"/>
        </w:rPr>
        <w:t>механизм распространения инфекционных заболеваний, меры их профилактики и защиты от ни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1" w:name="000168"/>
      <w:bookmarkEnd w:id="311"/>
      <w:r w:rsidRPr="00F02A9E">
        <w:rPr>
          <w:rFonts w:ascii="Arial" w:hAnsi="Arial" w:cs="Arial"/>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2" w:name="000169"/>
      <w:bookmarkEnd w:id="312"/>
      <w:r w:rsidRPr="00F02A9E">
        <w:rPr>
          <w:rFonts w:ascii="Arial" w:hAnsi="Arial" w:cs="Arial"/>
          <w:sz w:val="28"/>
          <w:szCs w:val="28"/>
          <w:lang w:val="ru-RU"/>
        </w:rPr>
        <w:t>понятие "неинфекционные заболевания" и их классификация, факторы риска неинфекционных заболеван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3" w:name="000170"/>
      <w:bookmarkEnd w:id="313"/>
      <w:r w:rsidRPr="00F02A9E">
        <w:rPr>
          <w:rFonts w:ascii="Arial" w:hAnsi="Arial" w:cs="Arial"/>
          <w:sz w:val="28"/>
          <w:szCs w:val="28"/>
          <w:lang w:val="ru-RU"/>
        </w:rPr>
        <w:t>меры профилактики неинфекционных заболеваний и защиты от ни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4" w:name="000171"/>
      <w:bookmarkEnd w:id="314"/>
      <w:r w:rsidRPr="00F02A9E">
        <w:rPr>
          <w:rFonts w:ascii="Arial" w:hAnsi="Arial" w:cs="Arial"/>
          <w:sz w:val="28"/>
          <w:szCs w:val="28"/>
          <w:lang w:val="ru-RU"/>
        </w:rPr>
        <w:t>диспансеризация и ее задач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5" w:name="000172"/>
      <w:bookmarkEnd w:id="315"/>
      <w:r w:rsidRPr="00F02A9E">
        <w:rPr>
          <w:rFonts w:ascii="Arial" w:hAnsi="Arial" w:cs="Arial"/>
          <w:sz w:val="28"/>
          <w:szCs w:val="28"/>
          <w:lang w:val="ru-RU"/>
        </w:rPr>
        <w:t>понятия "психическое здоровье" и "психологическое благополучи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6" w:name="000173"/>
      <w:bookmarkEnd w:id="316"/>
      <w:r w:rsidRPr="00F02A9E">
        <w:rPr>
          <w:rFonts w:ascii="Arial" w:hAnsi="Arial" w:cs="Arial"/>
          <w:sz w:val="28"/>
          <w:szCs w:val="28"/>
          <w:lang w:val="ru-RU"/>
        </w:rPr>
        <w:t>стресс и его влияние на человека, меры профилактики стресса, способы саморегуляции эмоциональных состоян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7" w:name="000174"/>
      <w:bookmarkEnd w:id="317"/>
      <w:r w:rsidRPr="00F02A9E">
        <w:rPr>
          <w:rFonts w:ascii="Arial" w:hAnsi="Arial" w:cs="Arial"/>
          <w:sz w:val="28"/>
          <w:szCs w:val="28"/>
          <w:lang w:val="ru-RU"/>
        </w:rPr>
        <w:t>понятие "первая помощь" и обязанность по ее оказанию, универсальный алгоритм оказания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8" w:name="000175"/>
      <w:bookmarkEnd w:id="318"/>
      <w:r w:rsidRPr="00F02A9E">
        <w:rPr>
          <w:rFonts w:ascii="Arial" w:hAnsi="Arial" w:cs="Arial"/>
          <w:sz w:val="28"/>
          <w:szCs w:val="28"/>
          <w:lang w:val="ru-RU"/>
        </w:rPr>
        <w:t>назначение и состав аптечки первой помощ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19" w:name="000176"/>
      <w:bookmarkEnd w:id="319"/>
      <w:r w:rsidRPr="00F02A9E">
        <w:rPr>
          <w:rFonts w:ascii="Arial" w:hAnsi="Arial" w:cs="Arial"/>
          <w:sz w:val="28"/>
          <w:szCs w:val="28"/>
          <w:lang w:val="ru-RU"/>
        </w:rPr>
        <w:t>порядок действий при оказании первой помощи в различных ситуациях, приемы психологической поддержки пострадавшего.</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320" w:name="000177"/>
      <w:bookmarkEnd w:id="320"/>
      <w:r w:rsidRPr="00F02A9E">
        <w:rPr>
          <w:rFonts w:ascii="Arial" w:hAnsi="Arial" w:cs="Arial"/>
          <w:sz w:val="28"/>
          <w:szCs w:val="28"/>
          <w:lang w:val="ru-RU"/>
        </w:rPr>
        <w:t>47</w:t>
      </w:r>
      <w:r w:rsidR="00634F96" w:rsidRPr="00F02A9E">
        <w:rPr>
          <w:rFonts w:ascii="Arial" w:hAnsi="Arial" w:cs="Arial"/>
          <w:sz w:val="28"/>
          <w:szCs w:val="28"/>
          <w:lang w:val="ru-RU"/>
        </w:rPr>
        <w:t>(1).3.9. Модуль N 9 "Безопасность в социум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1" w:name="000178"/>
      <w:bookmarkEnd w:id="321"/>
      <w:r w:rsidRPr="00F02A9E">
        <w:rPr>
          <w:rFonts w:ascii="Arial" w:hAnsi="Arial" w:cs="Arial"/>
          <w:sz w:val="28"/>
          <w:szCs w:val="28"/>
          <w:lang w:val="ru-RU"/>
        </w:rPr>
        <w:t>общение и его значение для человека, способы эффективного общ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2" w:name="000179"/>
      <w:bookmarkEnd w:id="322"/>
      <w:r w:rsidRPr="00F02A9E">
        <w:rPr>
          <w:rFonts w:ascii="Arial" w:hAnsi="Arial" w:cs="Arial"/>
          <w:sz w:val="28"/>
          <w:szCs w:val="28"/>
          <w:lang w:val="ru-RU"/>
        </w:rPr>
        <w:t>прие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3" w:name="000180"/>
      <w:bookmarkEnd w:id="323"/>
      <w:r w:rsidRPr="00F02A9E">
        <w:rPr>
          <w:rFonts w:ascii="Arial" w:hAnsi="Arial" w:cs="Arial"/>
          <w:sz w:val="28"/>
          <w:szCs w:val="28"/>
          <w:lang w:val="ru-RU"/>
        </w:rPr>
        <w:t>понятие "конфликт" и стадии его развития, факторы и причины развития конфликт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4" w:name="000181"/>
      <w:bookmarkEnd w:id="324"/>
      <w:r w:rsidRPr="00F02A9E">
        <w:rPr>
          <w:rFonts w:ascii="Arial" w:hAnsi="Arial" w:cs="Arial"/>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5" w:name="000182"/>
      <w:bookmarkEnd w:id="325"/>
      <w:r w:rsidRPr="00F02A9E">
        <w:rPr>
          <w:rFonts w:ascii="Arial" w:hAnsi="Arial" w:cs="Arial"/>
          <w:sz w:val="28"/>
          <w:szCs w:val="28"/>
          <w:lang w:val="ru-RU"/>
        </w:rPr>
        <w:t>правила поведения для снижения риска конфликта и порядок действий при его опасных проявления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6" w:name="000183"/>
      <w:bookmarkEnd w:id="326"/>
      <w:r w:rsidRPr="00F02A9E">
        <w:rPr>
          <w:rFonts w:ascii="Arial" w:hAnsi="Arial" w:cs="Arial"/>
          <w:sz w:val="28"/>
          <w:szCs w:val="28"/>
          <w:lang w:val="ru-RU"/>
        </w:rPr>
        <w:t>способ разрешения конфликта с помощью третьей стороны (медиатор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7" w:name="000184"/>
      <w:bookmarkEnd w:id="327"/>
      <w:r w:rsidRPr="00F02A9E">
        <w:rPr>
          <w:rFonts w:ascii="Arial" w:hAnsi="Arial" w:cs="Arial"/>
          <w:sz w:val="28"/>
          <w:szCs w:val="28"/>
          <w:lang w:val="ru-RU"/>
        </w:rPr>
        <w:t>опасные формы проявления конфликта: агрессия, домашнее насилие и буллинг;</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8" w:name="000185"/>
      <w:bookmarkEnd w:id="328"/>
      <w:r w:rsidRPr="00F02A9E">
        <w:rPr>
          <w:rFonts w:ascii="Arial" w:hAnsi="Arial" w:cs="Arial"/>
          <w:sz w:val="28"/>
          <w:szCs w:val="28"/>
          <w:lang w:val="ru-RU"/>
        </w:rPr>
        <w:t>манипуляции в ходе межличностного общения, приемы распознавания манипуляций и способы противостояния им;</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29" w:name="000186"/>
      <w:bookmarkEnd w:id="329"/>
      <w:r w:rsidRPr="00F02A9E">
        <w:rPr>
          <w:rFonts w:ascii="Arial" w:hAnsi="Arial" w:cs="Arial"/>
          <w:sz w:val="28"/>
          <w:szCs w:val="28"/>
          <w:lang w:val="ru-RU"/>
        </w:rPr>
        <w:t>прие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0" w:name="000187"/>
      <w:bookmarkEnd w:id="330"/>
      <w:r w:rsidRPr="00F02A9E">
        <w:rPr>
          <w:rFonts w:ascii="Arial" w:hAnsi="Arial" w:cs="Arial"/>
          <w:sz w:val="28"/>
          <w:szCs w:val="28"/>
          <w:lang w:val="ru-RU"/>
        </w:rPr>
        <w:t>современные молодежные увлечения и опасности, связанные с ними, правила безопасного повед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1" w:name="000188"/>
      <w:bookmarkEnd w:id="331"/>
      <w:r w:rsidRPr="00F02A9E">
        <w:rPr>
          <w:rFonts w:ascii="Arial" w:hAnsi="Arial" w:cs="Arial"/>
          <w:sz w:val="28"/>
          <w:szCs w:val="28"/>
          <w:lang w:val="ru-RU"/>
        </w:rPr>
        <w:t>правила безопасной коммуникации с незнакомыми людьми.</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332" w:name="000189"/>
      <w:bookmarkEnd w:id="332"/>
      <w:r w:rsidRPr="00F02A9E">
        <w:rPr>
          <w:rFonts w:ascii="Arial" w:hAnsi="Arial" w:cs="Arial"/>
          <w:sz w:val="28"/>
          <w:szCs w:val="28"/>
          <w:lang w:val="ru-RU"/>
        </w:rPr>
        <w:t>47</w:t>
      </w:r>
      <w:r w:rsidR="00634F96" w:rsidRPr="00F02A9E">
        <w:rPr>
          <w:rFonts w:ascii="Arial" w:hAnsi="Arial" w:cs="Arial"/>
          <w:sz w:val="28"/>
          <w:szCs w:val="28"/>
          <w:lang w:val="ru-RU"/>
        </w:rPr>
        <w:t>(1).3.10. Модуль N 10 "Безопасность в информационном пространств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3" w:name="000190"/>
      <w:bookmarkEnd w:id="333"/>
      <w:r w:rsidRPr="00F02A9E">
        <w:rPr>
          <w:rFonts w:ascii="Arial" w:hAnsi="Arial" w:cs="Arial"/>
          <w:sz w:val="28"/>
          <w:szCs w:val="28"/>
          <w:lang w:val="ru-RU"/>
        </w:rPr>
        <w:t>понятие "цифровая среда", ее характеристики и примеры информационных и компьютерных угроз, положительные возможности цифровой сред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4" w:name="000191"/>
      <w:bookmarkEnd w:id="334"/>
      <w:r w:rsidRPr="00F02A9E">
        <w:rPr>
          <w:rFonts w:ascii="Arial" w:hAnsi="Arial" w:cs="Arial"/>
          <w:sz w:val="28"/>
          <w:szCs w:val="28"/>
          <w:lang w:val="ru-RU"/>
        </w:rPr>
        <w:t>риски и угрозы при использовании Интернет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5" w:name="000192"/>
      <w:bookmarkEnd w:id="335"/>
      <w:r w:rsidRPr="00F02A9E">
        <w:rPr>
          <w:rFonts w:ascii="Arial" w:hAnsi="Arial" w:cs="Arial"/>
          <w:sz w:val="28"/>
          <w:szCs w:val="28"/>
          <w:lang w:val="ru-RU"/>
        </w:rPr>
        <w:t>общие принципы безопасного поведения, необходимые для предупреждения возникновения опасных ситуаций в личном цифровом пространств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6" w:name="000193"/>
      <w:bookmarkEnd w:id="336"/>
      <w:r w:rsidRPr="00F02A9E">
        <w:rPr>
          <w:rFonts w:ascii="Arial" w:hAnsi="Arial" w:cs="Arial"/>
          <w:sz w:val="28"/>
          <w:szCs w:val="28"/>
          <w:lang w:val="ru-RU"/>
        </w:rPr>
        <w:t>опасные явления цифровой среды: вредоносные программы и приложения и их разновид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7" w:name="000194"/>
      <w:bookmarkEnd w:id="337"/>
      <w:r w:rsidRPr="00F02A9E">
        <w:rPr>
          <w:rFonts w:ascii="Arial" w:hAnsi="Arial" w:cs="Arial"/>
          <w:sz w:val="28"/>
          <w:szCs w:val="28"/>
          <w:lang w:val="ru-RU"/>
        </w:rPr>
        <w:t>правила кибергигиены, необходимые для предупреждения возникновения опасных ситуаций в цифровой сред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8" w:name="000195"/>
      <w:bookmarkEnd w:id="338"/>
      <w:r w:rsidRPr="00F02A9E">
        <w:rPr>
          <w:rFonts w:ascii="Arial" w:hAnsi="Arial" w:cs="Arial"/>
          <w:sz w:val="28"/>
          <w:szCs w:val="28"/>
          <w:lang w:val="ru-RU"/>
        </w:rPr>
        <w:t>основные виды опасного и запрещенного контента в Интернете и его признаки, приемы распознавания опасностей при использовании Интернета;</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39" w:name="000196"/>
      <w:bookmarkEnd w:id="339"/>
      <w:r w:rsidRPr="00F02A9E">
        <w:rPr>
          <w:rFonts w:ascii="Arial" w:hAnsi="Arial" w:cs="Arial"/>
          <w:sz w:val="28"/>
          <w:szCs w:val="28"/>
          <w:lang w:val="ru-RU"/>
        </w:rPr>
        <w:t>противоправные действия в Интернете;</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0" w:name="000197"/>
      <w:bookmarkEnd w:id="340"/>
      <w:r w:rsidRPr="00F02A9E">
        <w:rPr>
          <w:rFonts w:ascii="Arial" w:hAnsi="Arial" w:cs="Arial"/>
          <w:sz w:val="28"/>
          <w:szCs w:val="28"/>
          <w:lang w:val="ru-RU"/>
        </w:rPr>
        <w:t>правила цифрового поведения, необходимого для снижения рисков и угроз при использовании Интернета (кибербуллинга, вербовки в различные организации и группы);</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1" w:name="000198"/>
      <w:bookmarkEnd w:id="341"/>
      <w:r w:rsidRPr="00F02A9E">
        <w:rPr>
          <w:rFonts w:ascii="Arial" w:hAnsi="Arial" w:cs="Arial"/>
          <w:sz w:val="28"/>
          <w:szCs w:val="28"/>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634F96" w:rsidRPr="00F02A9E" w:rsidRDefault="00850348" w:rsidP="00655602">
      <w:pPr>
        <w:spacing w:after="0" w:line="240" w:lineRule="auto"/>
        <w:ind w:firstLine="709"/>
        <w:contextualSpacing/>
        <w:jc w:val="both"/>
        <w:rPr>
          <w:rFonts w:ascii="Arial" w:hAnsi="Arial" w:cs="Arial"/>
          <w:sz w:val="28"/>
          <w:szCs w:val="28"/>
          <w:lang w:val="ru-RU"/>
        </w:rPr>
      </w:pPr>
      <w:bookmarkStart w:id="342" w:name="000199"/>
      <w:bookmarkEnd w:id="342"/>
      <w:r w:rsidRPr="00F02A9E">
        <w:rPr>
          <w:rFonts w:ascii="Arial" w:hAnsi="Arial" w:cs="Arial"/>
          <w:sz w:val="28"/>
          <w:szCs w:val="28"/>
          <w:lang w:val="ru-RU"/>
        </w:rPr>
        <w:t>47</w:t>
      </w:r>
      <w:r w:rsidR="00634F96" w:rsidRPr="00F02A9E">
        <w:rPr>
          <w:rFonts w:ascii="Arial" w:hAnsi="Arial" w:cs="Arial"/>
          <w:sz w:val="28"/>
          <w:szCs w:val="28"/>
          <w:lang w:val="ru-RU"/>
        </w:rPr>
        <w:t>(1).3.11. Модуль N 11 "Основы противодействия экстремизму и терроризму":</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3" w:name="000200"/>
      <w:bookmarkEnd w:id="343"/>
      <w:r w:rsidRPr="00F02A9E">
        <w:rPr>
          <w:rFonts w:ascii="Arial" w:hAnsi="Arial" w:cs="Arial"/>
          <w:sz w:val="28"/>
          <w:szCs w:val="28"/>
          <w:lang w:val="ru-RU"/>
        </w:rPr>
        <w:t>понятия "экстремизм" и "терроризм", их содержание, причины, возможные варианты проявления и последств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4" w:name="000201"/>
      <w:bookmarkEnd w:id="344"/>
      <w:r w:rsidRPr="00F02A9E">
        <w:rPr>
          <w:rFonts w:ascii="Arial" w:hAnsi="Arial" w:cs="Arial"/>
          <w:sz w:val="28"/>
          <w:szCs w:val="28"/>
          <w:lang w:val="ru-RU"/>
        </w:rPr>
        <w:t>цели и формы проявления террористических актов, их последствия, уровни террористической опасност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5" w:name="000202"/>
      <w:bookmarkEnd w:id="345"/>
      <w:r w:rsidRPr="00F02A9E">
        <w:rPr>
          <w:rFonts w:ascii="Arial" w:hAnsi="Arial" w:cs="Arial"/>
          <w:sz w:val="28"/>
          <w:szCs w:val="28"/>
          <w:lang w:val="ru-RU"/>
        </w:rPr>
        <w:t>основы общественно-государственной системы противодействия экстремизму и терроризму, контртеррористическая операция и ее цел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6" w:name="000203"/>
      <w:bookmarkEnd w:id="346"/>
      <w:r w:rsidRPr="00F02A9E">
        <w:rPr>
          <w:rFonts w:ascii="Arial" w:hAnsi="Arial" w:cs="Arial"/>
          <w:sz w:val="28"/>
          <w:szCs w:val="28"/>
          <w:lang w:val="ru-RU"/>
        </w:rPr>
        <w:t>признаки вовлечения в террористическую деятельность, правила антитеррористического поведения;</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7" w:name="000204"/>
      <w:bookmarkEnd w:id="347"/>
      <w:r w:rsidRPr="00F02A9E">
        <w:rPr>
          <w:rFonts w:ascii="Arial" w:hAnsi="Arial" w:cs="Arial"/>
          <w:sz w:val="28"/>
          <w:szCs w:val="28"/>
          <w:lang w:val="ru-RU"/>
        </w:rPr>
        <w:t>признаки угроз и подготовки различных форм терактов, порядок действий при их обнаружении;</w:t>
      </w:r>
    </w:p>
    <w:p w:rsidR="00634F96" w:rsidRPr="00F02A9E" w:rsidRDefault="00634F96" w:rsidP="00655602">
      <w:pPr>
        <w:spacing w:after="0" w:line="240" w:lineRule="auto"/>
        <w:ind w:firstLine="709"/>
        <w:contextualSpacing/>
        <w:jc w:val="both"/>
        <w:rPr>
          <w:rFonts w:ascii="Arial" w:hAnsi="Arial" w:cs="Arial"/>
          <w:sz w:val="28"/>
          <w:szCs w:val="28"/>
          <w:lang w:val="ru-RU"/>
        </w:rPr>
      </w:pPr>
      <w:bookmarkStart w:id="348" w:name="000205"/>
      <w:bookmarkEnd w:id="348"/>
      <w:r w:rsidRPr="00F02A9E">
        <w:rPr>
          <w:rFonts w:ascii="Arial" w:hAnsi="Arial" w:cs="Arial"/>
          <w:sz w:val="28"/>
          <w:szCs w:val="28"/>
          <w:lang w:val="ru-RU"/>
        </w:rPr>
        <w:t>правила безопасного поведения в случае теракта (нападение террористов и попытка захвата заложников, попадание в заложники, огневой налет, наезд транспортного средства, подрыв взрывного устройства).</w:t>
      </w:r>
    </w:p>
    <w:p w:rsidR="00213D27" w:rsidRPr="00F02A9E" w:rsidRDefault="00850348"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47</w:t>
      </w:r>
      <w:r w:rsidR="00213D27" w:rsidRPr="00F02A9E">
        <w:rPr>
          <w:rFonts w:ascii="Arial" w:hAnsi="Arial" w:cs="Arial"/>
          <w:sz w:val="28"/>
          <w:szCs w:val="28"/>
          <w:lang w:val="ru-RU"/>
        </w:rPr>
        <w:t>(1).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349" w:name="000208"/>
      <w:bookmarkEnd w:id="349"/>
      <w:r w:rsidRPr="00F02A9E">
        <w:rPr>
          <w:rFonts w:ascii="Arial" w:hAnsi="Arial" w:cs="Arial"/>
          <w:sz w:val="28"/>
          <w:szCs w:val="28"/>
          <w:lang w:val="ru-RU"/>
        </w:rPr>
        <w:t>47</w:t>
      </w:r>
      <w:r w:rsidR="00213D27" w:rsidRPr="00F02A9E">
        <w:rPr>
          <w:rFonts w:ascii="Arial" w:hAnsi="Arial" w:cs="Arial"/>
          <w:sz w:val="28"/>
          <w:szCs w:val="28"/>
          <w:lang w:val="ru-RU"/>
        </w:rPr>
        <w:t>(1).4.2. 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е основе.</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350" w:name="000209"/>
      <w:bookmarkEnd w:id="350"/>
      <w:r w:rsidRPr="00F02A9E">
        <w:rPr>
          <w:rFonts w:ascii="Arial" w:hAnsi="Arial" w:cs="Arial"/>
          <w:sz w:val="28"/>
          <w:szCs w:val="28"/>
          <w:lang w:val="ru-RU"/>
        </w:rPr>
        <w:t>47</w:t>
      </w:r>
      <w:r w:rsidR="00213D27" w:rsidRPr="00F02A9E">
        <w:rPr>
          <w:rFonts w:ascii="Arial" w:hAnsi="Arial" w:cs="Arial"/>
          <w:sz w:val="28"/>
          <w:szCs w:val="28"/>
          <w:lang w:val="ru-RU"/>
        </w:rPr>
        <w:t>(1).4.3. Личностные результаты изучения ОБЗР включают:</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1" w:name="000210"/>
      <w:bookmarkEnd w:id="351"/>
      <w:r w:rsidRPr="00F02A9E">
        <w:rPr>
          <w:rFonts w:ascii="Arial" w:hAnsi="Arial" w:cs="Arial"/>
          <w:sz w:val="28"/>
          <w:szCs w:val="28"/>
          <w:lang w:val="ru-RU"/>
        </w:rPr>
        <w:t>1) патриотическ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2" w:name="000211"/>
      <w:bookmarkEnd w:id="352"/>
      <w:r w:rsidRPr="00F02A9E">
        <w:rPr>
          <w:rFonts w:ascii="Arial" w:hAnsi="Arial" w:cs="Arial"/>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3" w:name="000212"/>
      <w:bookmarkEnd w:id="353"/>
      <w:r w:rsidRPr="00F02A9E">
        <w:rPr>
          <w:rFonts w:ascii="Arial" w:hAnsi="Arial" w:cs="Arial"/>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4" w:name="000213"/>
      <w:bookmarkEnd w:id="354"/>
      <w:r w:rsidRPr="00F02A9E">
        <w:rPr>
          <w:rFonts w:ascii="Arial" w:hAnsi="Arial" w:cs="Arial"/>
          <w:sz w:val="28"/>
          <w:szCs w:val="28"/>
          <w:lang w:val="ru-RU"/>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5" w:name="000214"/>
      <w:bookmarkEnd w:id="355"/>
      <w:r w:rsidRPr="00F02A9E">
        <w:rPr>
          <w:rFonts w:ascii="Arial" w:hAnsi="Arial" w:cs="Arial"/>
          <w:sz w:val="28"/>
          <w:szCs w:val="28"/>
          <w:lang w:val="ru-RU"/>
        </w:rPr>
        <w:t>формирование чувства гордости за свою Родину, ответственного отношения к выполнению конституционного долга - защите Отече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6" w:name="000215"/>
      <w:bookmarkEnd w:id="356"/>
      <w:r w:rsidRPr="00F02A9E">
        <w:rPr>
          <w:rFonts w:ascii="Arial" w:hAnsi="Arial" w:cs="Arial"/>
          <w:sz w:val="28"/>
          <w:szCs w:val="28"/>
          <w:lang w:val="ru-RU"/>
        </w:rPr>
        <w:t>2) гражданск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7" w:name="000216"/>
      <w:bookmarkEnd w:id="357"/>
      <w:r w:rsidRPr="00F02A9E">
        <w:rPr>
          <w:rFonts w:ascii="Arial" w:hAnsi="Arial" w:cs="Arial"/>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8" w:name="000217"/>
      <w:bookmarkEnd w:id="358"/>
      <w:r w:rsidRPr="00F02A9E">
        <w:rPr>
          <w:rFonts w:ascii="Arial" w:hAnsi="Arial" w:cs="Arial"/>
          <w:sz w:val="28"/>
          <w:szCs w:val="28"/>
          <w:lang w:val="ru-RU"/>
        </w:rPr>
        <w:t>активное участие в жизни семьи, организации, местного сообщества, родного края, стран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59" w:name="000218"/>
      <w:bookmarkEnd w:id="359"/>
      <w:r w:rsidRPr="00F02A9E">
        <w:rPr>
          <w:rFonts w:ascii="Arial" w:hAnsi="Arial" w:cs="Arial"/>
          <w:sz w:val="28"/>
          <w:szCs w:val="28"/>
          <w:lang w:val="ru-RU"/>
        </w:rPr>
        <w:t>неприятие любых форм экстремизма, дискримин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0" w:name="000219"/>
      <w:bookmarkEnd w:id="360"/>
      <w:r w:rsidRPr="00F02A9E">
        <w:rPr>
          <w:rFonts w:ascii="Arial" w:hAnsi="Arial" w:cs="Arial"/>
          <w:sz w:val="28"/>
          <w:szCs w:val="28"/>
          <w:lang w:val="ru-RU"/>
        </w:rPr>
        <w:t>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1" w:name="000220"/>
      <w:bookmarkEnd w:id="361"/>
      <w:r w:rsidRPr="00F02A9E">
        <w:rPr>
          <w:rFonts w:ascii="Arial" w:hAnsi="Arial" w:cs="Arial"/>
          <w:sz w:val="28"/>
          <w:szCs w:val="28"/>
          <w:lang w:val="ru-RU"/>
        </w:rPr>
        <w:t>представление о способах противодействия корруп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2" w:name="000221"/>
      <w:bookmarkEnd w:id="362"/>
      <w:r w:rsidRPr="00F02A9E">
        <w:rPr>
          <w:rFonts w:ascii="Arial" w:hAnsi="Arial" w:cs="Arial"/>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3" w:name="000222"/>
      <w:bookmarkEnd w:id="363"/>
      <w:r w:rsidRPr="00F02A9E">
        <w:rPr>
          <w:rFonts w:ascii="Arial" w:hAnsi="Arial" w:cs="Arial"/>
          <w:sz w:val="28"/>
          <w:szCs w:val="28"/>
          <w:lang w:val="ru-RU"/>
        </w:rPr>
        <w:t>готовность к участию в гуманитарной деятельности (волонтерство, помощь людям, нуждающимся в н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4" w:name="000223"/>
      <w:bookmarkEnd w:id="364"/>
      <w:r w:rsidRPr="00F02A9E">
        <w:rPr>
          <w:rFonts w:ascii="Arial" w:hAnsi="Arial" w:cs="Arial"/>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5" w:name="000224"/>
      <w:bookmarkEnd w:id="365"/>
      <w:r w:rsidRPr="00F02A9E">
        <w:rPr>
          <w:rFonts w:ascii="Arial" w:hAnsi="Arial" w:cs="Arial"/>
          <w:sz w:val="28"/>
          <w:szCs w:val="28"/>
          <w:lang w:val="ru-RU"/>
        </w:rPr>
        <w:t>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6" w:name="000225"/>
      <w:bookmarkEnd w:id="366"/>
      <w:r w:rsidRPr="00F02A9E">
        <w:rPr>
          <w:rFonts w:ascii="Arial" w:hAnsi="Arial" w:cs="Arial"/>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7" w:name="000226"/>
      <w:bookmarkEnd w:id="367"/>
      <w:r w:rsidRPr="00F02A9E">
        <w:rPr>
          <w:rFonts w:ascii="Arial" w:hAnsi="Arial" w:cs="Arial"/>
          <w:sz w:val="28"/>
          <w:szCs w:val="28"/>
          <w:lang w:val="ru-RU"/>
        </w:rPr>
        <w:t>3) духовно-нравственн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8" w:name="000227"/>
      <w:bookmarkEnd w:id="368"/>
      <w:r w:rsidRPr="00F02A9E">
        <w:rPr>
          <w:rFonts w:ascii="Arial" w:hAnsi="Arial" w:cs="Arial"/>
          <w:sz w:val="28"/>
          <w:szCs w:val="28"/>
          <w:lang w:val="ru-RU"/>
        </w:rPr>
        <w:t>ориентация на моральные ценности и нормы в ситуациях нравственного выбо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69" w:name="000228"/>
      <w:bookmarkEnd w:id="369"/>
      <w:r w:rsidRPr="00F02A9E">
        <w:rPr>
          <w:rFonts w:ascii="Arial" w:hAnsi="Arial" w:cs="Arial"/>
          <w:sz w:val="28"/>
          <w:szCs w:val="28"/>
          <w:lang w:val="ru-RU"/>
        </w:rPr>
        <w:t>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0" w:name="000229"/>
      <w:bookmarkEnd w:id="370"/>
      <w:r w:rsidRPr="00F02A9E">
        <w:rPr>
          <w:rFonts w:ascii="Arial" w:hAnsi="Arial" w:cs="Arial"/>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1" w:name="000230"/>
      <w:bookmarkEnd w:id="371"/>
      <w:r w:rsidRPr="00F02A9E">
        <w:rPr>
          <w:rFonts w:ascii="Arial" w:hAnsi="Arial" w:cs="Arial"/>
          <w:sz w:val="28"/>
          <w:szCs w:val="28"/>
          <w:lang w:val="ru-RU"/>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2" w:name="000231"/>
      <w:bookmarkEnd w:id="372"/>
      <w:r w:rsidRPr="00F02A9E">
        <w:rPr>
          <w:rFonts w:ascii="Arial" w:hAnsi="Arial" w:cs="Arial"/>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3" w:name="000232"/>
      <w:bookmarkEnd w:id="373"/>
      <w:r w:rsidRPr="00F02A9E">
        <w:rPr>
          <w:rFonts w:ascii="Arial" w:hAnsi="Arial" w:cs="Arial"/>
          <w:sz w:val="28"/>
          <w:szCs w:val="28"/>
          <w:lang w:val="ru-RU"/>
        </w:rPr>
        <w:t>4) эстетическ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4" w:name="000233"/>
      <w:bookmarkEnd w:id="374"/>
      <w:r w:rsidRPr="00F02A9E">
        <w:rPr>
          <w:rFonts w:ascii="Arial" w:hAnsi="Arial" w:cs="Arial"/>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5" w:name="000234"/>
      <w:bookmarkEnd w:id="375"/>
      <w:r w:rsidRPr="00F02A9E">
        <w:rPr>
          <w:rFonts w:ascii="Arial" w:hAnsi="Arial" w:cs="Arial"/>
          <w:sz w:val="28"/>
          <w:szCs w:val="28"/>
          <w:lang w:val="ru-RU"/>
        </w:rPr>
        <w:t>понимание взаимозависимости счастливого юношества и безопасного личного поведения в повседневной жизн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6" w:name="000235"/>
      <w:bookmarkEnd w:id="376"/>
      <w:r w:rsidRPr="00F02A9E">
        <w:rPr>
          <w:rFonts w:ascii="Arial" w:hAnsi="Arial" w:cs="Arial"/>
          <w:sz w:val="28"/>
          <w:szCs w:val="28"/>
          <w:lang w:val="ru-RU"/>
        </w:rPr>
        <w:t>5) ценности научного позна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7" w:name="000236"/>
      <w:bookmarkEnd w:id="377"/>
      <w:r w:rsidRPr="00F02A9E">
        <w:rPr>
          <w:rFonts w:ascii="Arial" w:hAnsi="Arial" w:cs="Arial"/>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8" w:name="000237"/>
      <w:bookmarkEnd w:id="378"/>
      <w:r w:rsidRPr="00F02A9E">
        <w:rPr>
          <w:rFonts w:ascii="Arial" w:hAnsi="Arial" w:cs="Arial"/>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79" w:name="000238"/>
      <w:bookmarkEnd w:id="379"/>
      <w:r w:rsidRPr="00F02A9E">
        <w:rPr>
          <w:rFonts w:ascii="Arial" w:hAnsi="Arial" w:cs="Arial"/>
          <w:sz w:val="28"/>
          <w:szCs w:val="28"/>
          <w:lang w:val="ru-RU"/>
        </w:rPr>
        <w:t>формирование современной научной картины мира,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0" w:name="000239"/>
      <w:bookmarkEnd w:id="380"/>
      <w:r w:rsidRPr="00F02A9E">
        <w:rPr>
          <w:rFonts w:ascii="Arial" w:hAnsi="Arial" w:cs="Arial"/>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ых или чрезвычайных ситуациях с учетом реальных условий и возможност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1" w:name="000240"/>
      <w:bookmarkEnd w:id="381"/>
      <w:r w:rsidRPr="00F02A9E">
        <w:rPr>
          <w:rFonts w:ascii="Arial" w:hAnsi="Arial" w:cs="Arial"/>
          <w:sz w:val="28"/>
          <w:szCs w:val="28"/>
          <w:lang w:val="ru-RU"/>
        </w:rPr>
        <w:t>6) физическое воспитание, формирование культуры здоровья и эмоционального благополуч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2" w:name="000241"/>
      <w:bookmarkEnd w:id="382"/>
      <w:r w:rsidRPr="00F02A9E">
        <w:rPr>
          <w:rFonts w:ascii="Arial" w:hAnsi="Arial" w:cs="Arial"/>
          <w:sz w:val="28"/>
          <w:szCs w:val="28"/>
          <w:lang w:val="ru-RU"/>
        </w:rPr>
        <w:t>понимание личностного смысла изучения учебного предмета ОБЗР, его значения для безопасной и продуктивной жизнедеятельности человека, общества и государ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3" w:name="000242"/>
      <w:bookmarkEnd w:id="383"/>
      <w:r w:rsidRPr="00F02A9E">
        <w:rPr>
          <w:rFonts w:ascii="Arial" w:hAnsi="Arial" w:cs="Arial"/>
          <w:sz w:val="28"/>
          <w:szCs w:val="28"/>
          <w:lang w:val="ru-RU"/>
        </w:rPr>
        <w:t>осознание ценности жизн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4" w:name="000243"/>
      <w:bookmarkEnd w:id="384"/>
      <w:r w:rsidRPr="00F02A9E">
        <w:rPr>
          <w:rFonts w:ascii="Arial" w:hAnsi="Arial" w:cs="Arial"/>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5" w:name="000244"/>
      <w:bookmarkEnd w:id="385"/>
      <w:r w:rsidRPr="00F02A9E">
        <w:rPr>
          <w:rFonts w:ascii="Arial" w:hAnsi="Arial" w:cs="Arial"/>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6" w:name="000245"/>
      <w:bookmarkEnd w:id="386"/>
      <w:r w:rsidRPr="00F02A9E">
        <w:rPr>
          <w:rFonts w:ascii="Arial" w:hAnsi="Arial" w:cs="Arial"/>
          <w:sz w:val="28"/>
          <w:szCs w:val="28"/>
          <w:lang w:val="ru-RU"/>
        </w:rPr>
        <w:t>соблюдение правил безопасности, в том числе навыков безопасного поведения в Интернет-сре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7" w:name="000246"/>
      <w:bookmarkEnd w:id="387"/>
      <w:r w:rsidRPr="00F02A9E">
        <w:rPr>
          <w:rFonts w:ascii="Arial" w:hAnsi="Arial" w:cs="Arial"/>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8" w:name="000247"/>
      <w:bookmarkEnd w:id="388"/>
      <w:r w:rsidRPr="00F02A9E">
        <w:rPr>
          <w:rFonts w:ascii="Arial" w:hAnsi="Arial" w:cs="Arial"/>
          <w:sz w:val="28"/>
          <w:szCs w:val="28"/>
          <w:lang w:val="ru-RU"/>
        </w:rPr>
        <w:t>умение принимать себя и других людей, не осужда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89" w:name="000248"/>
      <w:bookmarkEnd w:id="389"/>
      <w:r w:rsidRPr="00F02A9E">
        <w:rPr>
          <w:rFonts w:ascii="Arial" w:hAnsi="Arial" w:cs="Arial"/>
          <w:sz w:val="28"/>
          <w:szCs w:val="28"/>
          <w:lang w:val="ru-RU"/>
        </w:rPr>
        <w:t>умение осознавать эмоциональное состояние свое и других людей, уметь управлять собственным эмоциональным состояние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0" w:name="000249"/>
      <w:bookmarkEnd w:id="390"/>
      <w:r w:rsidRPr="00F02A9E">
        <w:rPr>
          <w:rFonts w:ascii="Arial" w:hAnsi="Arial" w:cs="Arial"/>
          <w:sz w:val="28"/>
          <w:szCs w:val="28"/>
          <w:lang w:val="ru-RU"/>
        </w:rPr>
        <w:t>сформированность навыка рефлексии, признание своего права на ошибку и такого же права другого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1" w:name="000250"/>
      <w:bookmarkEnd w:id="391"/>
      <w:r w:rsidRPr="00F02A9E">
        <w:rPr>
          <w:rFonts w:ascii="Arial" w:hAnsi="Arial" w:cs="Arial"/>
          <w:sz w:val="28"/>
          <w:szCs w:val="28"/>
          <w:lang w:val="ru-RU"/>
        </w:rPr>
        <w:t>7) трудов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2" w:name="000251"/>
      <w:bookmarkEnd w:id="392"/>
      <w:r w:rsidRPr="00F02A9E">
        <w:rPr>
          <w:rFonts w:ascii="Arial" w:hAnsi="Arial" w:cs="Arial"/>
          <w:sz w:val="28"/>
          <w:szCs w:val="28"/>
          <w:lang w:val="ru-RU"/>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3" w:name="000252"/>
      <w:bookmarkEnd w:id="393"/>
      <w:r w:rsidRPr="00F02A9E">
        <w:rPr>
          <w:rFonts w:ascii="Arial" w:hAnsi="Arial" w:cs="Arial"/>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4" w:name="000253"/>
      <w:bookmarkEnd w:id="394"/>
      <w:r w:rsidRPr="00F02A9E">
        <w:rPr>
          <w:rFonts w:ascii="Arial" w:hAnsi="Arial" w:cs="Arial"/>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5" w:name="000254"/>
      <w:bookmarkEnd w:id="395"/>
      <w:r w:rsidRPr="00F02A9E">
        <w:rPr>
          <w:rFonts w:ascii="Arial" w:hAnsi="Arial" w:cs="Arial"/>
          <w:sz w:val="28"/>
          <w:szCs w:val="28"/>
          <w:lang w:val="ru-RU"/>
        </w:rPr>
        <w:t>готовность адаптироваться в профессиональной сре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6" w:name="000255"/>
      <w:bookmarkEnd w:id="396"/>
      <w:r w:rsidRPr="00F02A9E">
        <w:rPr>
          <w:rFonts w:ascii="Arial" w:hAnsi="Arial" w:cs="Arial"/>
          <w:sz w:val="28"/>
          <w:szCs w:val="28"/>
          <w:lang w:val="ru-RU"/>
        </w:rPr>
        <w:t>уважение к труду и результатам трудовой деятель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7" w:name="000256"/>
      <w:bookmarkEnd w:id="397"/>
      <w:r w:rsidRPr="00F02A9E">
        <w:rPr>
          <w:rFonts w:ascii="Arial" w:hAnsi="Arial" w:cs="Arial"/>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8" w:name="000257"/>
      <w:bookmarkEnd w:id="398"/>
      <w:r w:rsidRPr="00F02A9E">
        <w:rPr>
          <w:rFonts w:ascii="Arial" w:hAnsi="Arial" w:cs="Arial"/>
          <w:sz w:val="28"/>
          <w:szCs w:val="28"/>
          <w:lang w:val="ru-RU"/>
        </w:rPr>
        <w:t>укрепление ответственного отношения к учебе, способности применять меры и средства индивидуальной защиты, приемы рационального и безопасного поведения в опасных и чрезвычайных ситуац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399" w:name="000258"/>
      <w:bookmarkEnd w:id="399"/>
      <w:r w:rsidRPr="00F02A9E">
        <w:rPr>
          <w:rFonts w:ascii="Arial" w:hAnsi="Arial" w:cs="Arial"/>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0" w:name="000259"/>
      <w:bookmarkEnd w:id="400"/>
      <w:r w:rsidRPr="00F02A9E">
        <w:rPr>
          <w:rFonts w:ascii="Arial" w:hAnsi="Arial" w:cs="Arial"/>
          <w:sz w:val="28"/>
          <w:szCs w:val="28"/>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1" w:name="000260"/>
      <w:bookmarkEnd w:id="401"/>
      <w:r w:rsidRPr="00F02A9E">
        <w:rPr>
          <w:rFonts w:ascii="Arial" w:hAnsi="Arial" w:cs="Arial"/>
          <w:sz w:val="28"/>
          <w:szCs w:val="28"/>
          <w:lang w:val="ru-RU"/>
        </w:rPr>
        <w:t>8) экологическое воспит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2" w:name="000261"/>
      <w:bookmarkEnd w:id="402"/>
      <w:r w:rsidRPr="00F02A9E">
        <w:rPr>
          <w:rFonts w:ascii="Arial" w:hAnsi="Arial" w:cs="Arial"/>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3" w:name="000262"/>
      <w:bookmarkEnd w:id="403"/>
      <w:r w:rsidRPr="00F02A9E">
        <w:rPr>
          <w:rFonts w:ascii="Arial" w:hAnsi="Arial" w:cs="Arial"/>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4" w:name="000263"/>
      <w:bookmarkEnd w:id="404"/>
      <w:r w:rsidRPr="00F02A9E">
        <w:rPr>
          <w:rFonts w:ascii="Arial" w:hAnsi="Arial" w:cs="Arial"/>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5" w:name="000264"/>
      <w:bookmarkEnd w:id="405"/>
      <w:r w:rsidRPr="00F02A9E">
        <w:rPr>
          <w:rFonts w:ascii="Arial" w:hAnsi="Arial" w:cs="Arial"/>
          <w:sz w:val="28"/>
          <w:szCs w:val="28"/>
          <w:lang w:val="ru-RU"/>
        </w:rPr>
        <w:t>готовность к участию в практической деятельности экологической направлен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6" w:name="000265"/>
      <w:bookmarkEnd w:id="406"/>
      <w:r w:rsidRPr="00F02A9E">
        <w:rPr>
          <w:rFonts w:ascii="Arial" w:hAnsi="Arial" w:cs="Arial"/>
          <w:sz w:val="28"/>
          <w:szCs w:val="28"/>
          <w:lang w:val="ru-RU"/>
        </w:rPr>
        <w:t>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07" w:name="000266"/>
      <w:bookmarkEnd w:id="407"/>
      <w:r w:rsidRPr="00F02A9E">
        <w:rPr>
          <w:rFonts w:ascii="Arial" w:hAnsi="Arial" w:cs="Arial"/>
          <w:sz w:val="28"/>
          <w:szCs w:val="28"/>
          <w:lang w:val="ru-RU"/>
        </w:rPr>
        <w:t>47</w:t>
      </w:r>
      <w:r w:rsidR="00213D27" w:rsidRPr="00F02A9E">
        <w:rPr>
          <w:rFonts w:ascii="Arial" w:hAnsi="Arial" w:cs="Arial"/>
          <w:sz w:val="28"/>
          <w:szCs w:val="28"/>
          <w:lang w:val="ru-RU"/>
        </w:rPr>
        <w:t>(1).4.4. 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08" w:name="000267"/>
      <w:bookmarkEnd w:id="408"/>
      <w:r w:rsidRPr="00F02A9E">
        <w:rPr>
          <w:rFonts w:ascii="Arial" w:hAnsi="Arial" w:cs="Arial"/>
          <w:sz w:val="28"/>
          <w:szCs w:val="28"/>
          <w:lang w:val="ru-RU"/>
        </w:rPr>
        <w:t>47</w:t>
      </w:r>
      <w:r w:rsidR="00213D27" w:rsidRPr="00F02A9E">
        <w:rPr>
          <w:rFonts w:ascii="Arial" w:hAnsi="Arial" w:cs="Arial"/>
          <w:sz w:val="28"/>
          <w:szCs w:val="28"/>
          <w:lang w:val="ru-RU"/>
        </w:rPr>
        <w:t>(1).4.4.1. У обучающегося будут сформированы следующие базовые логические действия как часть познаватель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09" w:name="000268"/>
      <w:bookmarkEnd w:id="409"/>
      <w:r w:rsidRPr="00F02A9E">
        <w:rPr>
          <w:rFonts w:ascii="Arial" w:hAnsi="Arial" w:cs="Arial"/>
          <w:sz w:val="28"/>
          <w:szCs w:val="28"/>
          <w:lang w:val="ru-RU"/>
        </w:rPr>
        <w:t>выявлять и характеризовать существенные признаки объектов (явле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0" w:name="000269"/>
      <w:bookmarkEnd w:id="410"/>
      <w:r w:rsidRPr="00F02A9E">
        <w:rPr>
          <w:rFonts w:ascii="Arial" w:hAnsi="Arial" w:cs="Arial"/>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1" w:name="000270"/>
      <w:bookmarkEnd w:id="411"/>
      <w:r w:rsidRPr="00F02A9E">
        <w:rPr>
          <w:rFonts w:ascii="Arial" w:hAnsi="Arial" w:cs="Arial"/>
          <w:sz w:val="28"/>
          <w:szCs w:val="28"/>
          <w:lang w:val="ru-RU"/>
        </w:rPr>
        <w:t>с учетом предложенной задачи выявлять закономерности и противоречия в рассматриваемых фактах, данных и наблюден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2" w:name="000271"/>
      <w:bookmarkEnd w:id="412"/>
      <w:r w:rsidRPr="00F02A9E">
        <w:rPr>
          <w:rFonts w:ascii="Arial" w:hAnsi="Arial" w:cs="Arial"/>
          <w:sz w:val="28"/>
          <w:szCs w:val="28"/>
          <w:lang w:val="ru-RU"/>
        </w:rPr>
        <w:t>предлагать критерии для выявления закономерностей и противореч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3" w:name="000272"/>
      <w:bookmarkEnd w:id="413"/>
      <w:r w:rsidRPr="00F02A9E">
        <w:rPr>
          <w:rFonts w:ascii="Arial" w:hAnsi="Arial" w:cs="Arial"/>
          <w:sz w:val="28"/>
          <w:szCs w:val="28"/>
          <w:lang w:val="ru-RU"/>
        </w:rPr>
        <w:t>выявлять дефицит информации, данных, необходимых для решения поставленной задач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4" w:name="000273"/>
      <w:bookmarkEnd w:id="414"/>
      <w:r w:rsidRPr="00F02A9E">
        <w:rPr>
          <w:rFonts w:ascii="Arial" w:hAnsi="Arial" w:cs="Arial"/>
          <w:sz w:val="28"/>
          <w:szCs w:val="28"/>
          <w:lang w:val="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5" w:name="000274"/>
      <w:bookmarkEnd w:id="415"/>
      <w:r w:rsidRPr="00F02A9E">
        <w:rPr>
          <w:rFonts w:ascii="Arial" w:hAnsi="Arial" w:cs="Arial"/>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16" w:name="000275"/>
      <w:bookmarkEnd w:id="416"/>
      <w:r w:rsidRPr="00F02A9E">
        <w:rPr>
          <w:rFonts w:ascii="Arial" w:hAnsi="Arial" w:cs="Arial"/>
          <w:sz w:val="28"/>
          <w:szCs w:val="28"/>
          <w:lang w:val="ru-RU"/>
        </w:rPr>
        <w:t>47</w:t>
      </w:r>
      <w:r w:rsidR="00213D27" w:rsidRPr="00F02A9E">
        <w:rPr>
          <w:rFonts w:ascii="Arial" w:hAnsi="Arial" w:cs="Arial"/>
          <w:sz w:val="28"/>
          <w:szCs w:val="28"/>
          <w:lang w:val="ru-RU"/>
        </w:rPr>
        <w:t>(1).4.4.2. У обучающегося будут сформированы следующие базовые исследовательские действия как часть познаватель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7" w:name="000276"/>
      <w:bookmarkEnd w:id="417"/>
      <w:r w:rsidRPr="00F02A9E">
        <w:rPr>
          <w:rFonts w:ascii="Arial" w:hAnsi="Arial" w:cs="Arial"/>
          <w:sz w:val="28"/>
          <w:szCs w:val="28"/>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8" w:name="000277"/>
      <w:bookmarkEnd w:id="418"/>
      <w:r w:rsidRPr="00F02A9E">
        <w:rPr>
          <w:rFonts w:ascii="Arial" w:hAnsi="Arial" w:cs="Arial"/>
          <w:sz w:val="28"/>
          <w:szCs w:val="28"/>
          <w:lang w:val="ru-RU"/>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19" w:name="000278"/>
      <w:bookmarkEnd w:id="419"/>
      <w:r w:rsidRPr="00F02A9E">
        <w:rPr>
          <w:rFonts w:ascii="Arial" w:hAnsi="Arial" w:cs="Arial"/>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0" w:name="000279"/>
      <w:bookmarkEnd w:id="420"/>
      <w:r w:rsidRPr="00F02A9E">
        <w:rPr>
          <w:rFonts w:ascii="Arial"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21" w:name="000280"/>
      <w:bookmarkEnd w:id="421"/>
      <w:r w:rsidRPr="00F02A9E">
        <w:rPr>
          <w:rFonts w:ascii="Arial" w:hAnsi="Arial" w:cs="Arial"/>
          <w:sz w:val="28"/>
          <w:szCs w:val="28"/>
          <w:lang w:val="ru-RU"/>
        </w:rPr>
        <w:t>47</w:t>
      </w:r>
      <w:r w:rsidR="00213D27" w:rsidRPr="00F02A9E">
        <w:rPr>
          <w:rFonts w:ascii="Arial" w:hAnsi="Arial" w:cs="Arial"/>
          <w:sz w:val="28"/>
          <w:szCs w:val="28"/>
          <w:lang w:val="ru-RU"/>
        </w:rPr>
        <w:t>(1).4.4.3. У обучающегося будут сформированы умения работать с информацией как часть познаватель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2" w:name="000281"/>
      <w:bookmarkEnd w:id="422"/>
      <w:r w:rsidRPr="00F02A9E">
        <w:rPr>
          <w:rFonts w:ascii="Arial" w:hAnsi="Arial" w:cs="Arial"/>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3" w:name="000282"/>
      <w:bookmarkEnd w:id="423"/>
      <w:r w:rsidRPr="00F02A9E">
        <w:rPr>
          <w:rFonts w:ascii="Arial" w:hAnsi="Arial" w:cs="Arial"/>
          <w:sz w:val="28"/>
          <w:szCs w:val="28"/>
          <w:lang w:val="ru-RU"/>
        </w:rPr>
        <w:t>выбирать, анализировать, систематизировать и интерпретировать информацию различных видов и форм представл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4" w:name="000283"/>
      <w:bookmarkEnd w:id="424"/>
      <w:r w:rsidRPr="00F02A9E">
        <w:rPr>
          <w:rFonts w:ascii="Arial" w:hAnsi="Arial" w:cs="Arial"/>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5" w:name="000284"/>
      <w:bookmarkEnd w:id="425"/>
      <w:r w:rsidRPr="00F02A9E">
        <w:rPr>
          <w:rFonts w:ascii="Arial" w:hAnsi="Arial" w:cs="Arial"/>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6" w:name="000285"/>
      <w:bookmarkEnd w:id="426"/>
      <w:r w:rsidRPr="00F02A9E">
        <w:rPr>
          <w:rFonts w:ascii="Arial" w:hAnsi="Arial" w:cs="Arial"/>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7" w:name="000286"/>
      <w:bookmarkEnd w:id="427"/>
      <w:r w:rsidRPr="00F02A9E">
        <w:rPr>
          <w:rFonts w:ascii="Arial" w:hAnsi="Arial" w:cs="Arial"/>
          <w:sz w:val="28"/>
          <w:szCs w:val="28"/>
          <w:lang w:val="ru-RU"/>
        </w:rPr>
        <w:t>эффективно запоминать и систематизировать информаци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28" w:name="000287"/>
      <w:bookmarkEnd w:id="428"/>
      <w:r w:rsidRPr="00F02A9E">
        <w:rPr>
          <w:rFonts w:ascii="Arial" w:hAnsi="Arial" w:cs="Arial"/>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29" w:name="000288"/>
      <w:bookmarkEnd w:id="429"/>
      <w:r w:rsidRPr="00F02A9E">
        <w:rPr>
          <w:rFonts w:ascii="Arial" w:hAnsi="Arial" w:cs="Arial"/>
          <w:sz w:val="28"/>
          <w:szCs w:val="28"/>
          <w:lang w:val="ru-RU"/>
        </w:rPr>
        <w:t>47</w:t>
      </w:r>
      <w:r w:rsidR="00213D27" w:rsidRPr="00F02A9E">
        <w:rPr>
          <w:rFonts w:ascii="Arial" w:hAnsi="Arial" w:cs="Arial"/>
          <w:sz w:val="28"/>
          <w:szCs w:val="28"/>
          <w:lang w:val="ru-RU"/>
        </w:rPr>
        <w:t>(1).4.4.4. У обучающегося будут сформированы умения общения как часть коммуникатив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0" w:name="000289"/>
      <w:bookmarkEnd w:id="430"/>
      <w:r w:rsidRPr="00F02A9E">
        <w:rPr>
          <w:rFonts w:ascii="Arial" w:hAnsi="Arial" w:cs="Arial"/>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1" w:name="000290"/>
      <w:bookmarkEnd w:id="431"/>
      <w:r w:rsidRPr="00F02A9E">
        <w:rPr>
          <w:rFonts w:ascii="Arial" w:hAnsi="Arial" w:cs="Arial"/>
          <w:sz w:val="28"/>
          <w:szCs w:val="28"/>
          <w:lang w:val="ru-RU"/>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2" w:name="000291"/>
      <w:bookmarkEnd w:id="432"/>
      <w:r w:rsidRPr="00F02A9E">
        <w:rPr>
          <w:rFonts w:ascii="Arial" w:hAnsi="Arial" w:cs="Arial"/>
          <w:sz w:val="28"/>
          <w:szCs w:val="28"/>
          <w:lang w:val="ru-RU"/>
        </w:rPr>
        <w:t>сопоставлять свои суждения с суждениями других участников диалога, обнаруживать различие и сходство позиц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3" w:name="000292"/>
      <w:bookmarkEnd w:id="433"/>
      <w:r w:rsidRPr="00F02A9E">
        <w:rPr>
          <w:rFonts w:ascii="Arial" w:hAnsi="Arial" w:cs="Arial"/>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4" w:name="000293"/>
      <w:bookmarkEnd w:id="434"/>
      <w:r w:rsidRPr="00F02A9E">
        <w:rPr>
          <w:rFonts w:ascii="Arial" w:hAnsi="Arial" w:cs="Arial"/>
          <w:sz w:val="28"/>
          <w:szCs w:val="28"/>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35" w:name="000294"/>
      <w:bookmarkEnd w:id="435"/>
      <w:r w:rsidRPr="00F02A9E">
        <w:rPr>
          <w:rFonts w:ascii="Arial" w:hAnsi="Arial" w:cs="Arial"/>
          <w:sz w:val="28"/>
          <w:szCs w:val="28"/>
          <w:lang w:val="ru-RU"/>
        </w:rPr>
        <w:t>47</w:t>
      </w:r>
      <w:r w:rsidR="00213D27" w:rsidRPr="00F02A9E">
        <w:rPr>
          <w:rFonts w:ascii="Arial" w:hAnsi="Arial" w:cs="Arial"/>
          <w:sz w:val="28"/>
          <w:szCs w:val="28"/>
          <w:lang w:val="ru-RU"/>
        </w:rPr>
        <w:t>(1).4.4.5. У обучающегося будут сформированы умения самоорганизации как части регулятив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6" w:name="000295"/>
      <w:bookmarkEnd w:id="436"/>
      <w:r w:rsidRPr="00F02A9E">
        <w:rPr>
          <w:rFonts w:ascii="Arial" w:hAnsi="Arial" w:cs="Arial"/>
          <w:sz w:val="28"/>
          <w:szCs w:val="28"/>
          <w:lang w:val="ru-RU"/>
        </w:rPr>
        <w:t>выявлять проблемные вопросы, требующие решения в жизненных и учебных ситуац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7" w:name="000296"/>
      <w:bookmarkEnd w:id="437"/>
      <w:r w:rsidRPr="00F02A9E">
        <w:rPr>
          <w:rFonts w:ascii="Arial" w:hAnsi="Arial" w:cs="Arial"/>
          <w:sz w:val="28"/>
          <w:szCs w:val="28"/>
          <w:lang w:val="ru-RU"/>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етом собственных возможностей и имеющихся ресурс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38" w:name="000297"/>
      <w:bookmarkEnd w:id="438"/>
      <w:r w:rsidRPr="00F02A9E">
        <w:rPr>
          <w:rFonts w:ascii="Arial" w:hAnsi="Arial" w:cs="Arial"/>
          <w:sz w:val="28"/>
          <w:szCs w:val="28"/>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39" w:name="000298"/>
      <w:bookmarkEnd w:id="439"/>
      <w:r w:rsidRPr="00F02A9E">
        <w:rPr>
          <w:rFonts w:ascii="Arial" w:hAnsi="Arial" w:cs="Arial"/>
          <w:sz w:val="28"/>
          <w:szCs w:val="28"/>
          <w:lang w:val="ru-RU"/>
        </w:rPr>
        <w:t>47</w:t>
      </w:r>
      <w:r w:rsidR="00213D27" w:rsidRPr="00F02A9E">
        <w:rPr>
          <w:rFonts w:ascii="Arial" w:hAnsi="Arial" w:cs="Arial"/>
          <w:sz w:val="28"/>
          <w:szCs w:val="28"/>
          <w:lang w:val="ru-RU"/>
        </w:rPr>
        <w:t>(1).4.4.6. У обучающегося будут сформированы умения самоконтроля, эмоционального интеллекта как части регулятивных универсальных учебных действ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0" w:name="000299"/>
      <w:bookmarkEnd w:id="440"/>
      <w:r w:rsidRPr="00F02A9E">
        <w:rPr>
          <w:rFonts w:ascii="Arial" w:hAnsi="Arial" w:cs="Arial"/>
          <w:sz w:val="28"/>
          <w:szCs w:val="28"/>
          <w:lang w:val="ru-RU"/>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1" w:name="000300"/>
      <w:bookmarkEnd w:id="441"/>
      <w:r w:rsidRPr="00F02A9E">
        <w:rPr>
          <w:rFonts w:ascii="Arial" w:hAnsi="Arial" w:cs="Arial"/>
          <w:sz w:val="28"/>
          <w:szCs w:val="28"/>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2" w:name="000301"/>
      <w:bookmarkEnd w:id="442"/>
      <w:r w:rsidRPr="00F02A9E">
        <w:rPr>
          <w:rFonts w:ascii="Arial" w:hAnsi="Arial" w:cs="Arial"/>
          <w:sz w:val="28"/>
          <w:szCs w:val="28"/>
          <w:lang w:val="ru-RU"/>
        </w:rPr>
        <w:t>оценивать соответствие результата цели и условия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3" w:name="000302"/>
      <w:bookmarkEnd w:id="443"/>
      <w:r w:rsidRPr="00F02A9E">
        <w:rPr>
          <w:rFonts w:ascii="Arial" w:hAnsi="Arial" w:cs="Arial"/>
          <w:sz w:val="28"/>
          <w:szCs w:val="28"/>
          <w:lang w:val="ru-RU"/>
        </w:rPr>
        <w:t>управлять собственными эмоциями и не поддаваться эмоциям других людей, выявлять и анализировать их причин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4" w:name="000303"/>
      <w:bookmarkEnd w:id="444"/>
      <w:r w:rsidRPr="00F02A9E">
        <w:rPr>
          <w:rFonts w:ascii="Arial" w:hAnsi="Arial" w:cs="Arial"/>
          <w:sz w:val="28"/>
          <w:szCs w:val="28"/>
          <w:lang w:val="ru-RU"/>
        </w:rPr>
        <w:t>ставить себя на место другого человека, понимать мотивы и намерения другого человека, регулировать способ выражения эмоц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5" w:name="000304"/>
      <w:bookmarkEnd w:id="445"/>
      <w:r w:rsidRPr="00F02A9E">
        <w:rPr>
          <w:rFonts w:ascii="Arial" w:hAnsi="Arial" w:cs="Arial"/>
          <w:sz w:val="28"/>
          <w:szCs w:val="28"/>
          <w:lang w:val="ru-RU"/>
        </w:rPr>
        <w:t>осознанно относиться к другому человеку, его мнению, признавать право на ошибку свою и чужу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6" w:name="000305"/>
      <w:bookmarkEnd w:id="446"/>
      <w:r w:rsidRPr="00F02A9E">
        <w:rPr>
          <w:rFonts w:ascii="Arial" w:hAnsi="Arial" w:cs="Arial"/>
          <w:sz w:val="28"/>
          <w:szCs w:val="28"/>
          <w:lang w:val="ru-RU"/>
        </w:rPr>
        <w:t>быть открытым себе и другим людям, осознавать невозможность контроля всего вокруг.</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47" w:name="000306"/>
      <w:bookmarkEnd w:id="447"/>
      <w:r w:rsidRPr="00F02A9E">
        <w:rPr>
          <w:rFonts w:ascii="Arial" w:hAnsi="Arial" w:cs="Arial"/>
          <w:sz w:val="28"/>
          <w:szCs w:val="28"/>
          <w:lang w:val="ru-RU"/>
        </w:rPr>
        <w:t>47</w:t>
      </w:r>
      <w:r w:rsidR="00213D27" w:rsidRPr="00F02A9E">
        <w:rPr>
          <w:rFonts w:ascii="Arial" w:hAnsi="Arial" w:cs="Arial"/>
          <w:sz w:val="28"/>
          <w:szCs w:val="28"/>
          <w:lang w:val="ru-RU"/>
        </w:rPr>
        <w:t>(1).4.4.7. У обучающегося будут сформированы умения совместной деятель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8" w:name="000307"/>
      <w:bookmarkEnd w:id="448"/>
      <w:r w:rsidRPr="00F02A9E">
        <w:rPr>
          <w:rFonts w:ascii="Arial" w:hAnsi="Arial" w:cs="Arial"/>
          <w:sz w:val="28"/>
          <w:szCs w:val="28"/>
          <w:lang w:val="ru-RU"/>
        </w:rPr>
        <w:t>понимать и использовать преимущества командной и индивидуальной работы при решении конкретной учебной задач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49" w:name="000308"/>
      <w:bookmarkEnd w:id="449"/>
      <w:r w:rsidRPr="00F02A9E">
        <w:rPr>
          <w:rFonts w:ascii="Arial" w:hAnsi="Arial" w:cs="Arial"/>
          <w:sz w:val="28"/>
          <w:szCs w:val="28"/>
          <w:lang w:val="ru-RU"/>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0" w:name="000309"/>
      <w:bookmarkEnd w:id="450"/>
      <w:r w:rsidRPr="00F02A9E">
        <w:rPr>
          <w:rFonts w:ascii="Arial" w:hAnsi="Arial" w:cs="Arial"/>
          <w:sz w:val="28"/>
          <w:szCs w:val="28"/>
          <w:lang w:val="ru-RU"/>
        </w:rPr>
        <w:t>определять свои действия и действия партне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ета перед группой.</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51" w:name="000310"/>
      <w:bookmarkEnd w:id="451"/>
      <w:r w:rsidRPr="00F02A9E">
        <w:rPr>
          <w:rFonts w:ascii="Arial" w:hAnsi="Arial" w:cs="Arial"/>
          <w:sz w:val="28"/>
          <w:szCs w:val="28"/>
          <w:lang w:val="ru-RU"/>
        </w:rPr>
        <w:t>47</w:t>
      </w:r>
      <w:r w:rsidR="00213D27" w:rsidRPr="00F02A9E">
        <w:rPr>
          <w:rFonts w:ascii="Arial" w:hAnsi="Arial" w:cs="Arial"/>
          <w:sz w:val="28"/>
          <w:szCs w:val="28"/>
          <w:lang w:val="ru-RU"/>
        </w:rPr>
        <w:t>(1).4.5. Предметные результаты освоения программы ОБЗР на уровне основного общего образования.</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52" w:name="000311"/>
      <w:bookmarkEnd w:id="452"/>
      <w:r w:rsidRPr="00F02A9E">
        <w:rPr>
          <w:rFonts w:ascii="Arial" w:hAnsi="Arial" w:cs="Arial"/>
          <w:sz w:val="28"/>
          <w:szCs w:val="28"/>
          <w:lang w:val="ru-RU"/>
        </w:rPr>
        <w:t>47</w:t>
      </w:r>
      <w:r w:rsidR="00213D27" w:rsidRPr="00F02A9E">
        <w:rPr>
          <w:rFonts w:ascii="Arial" w:hAnsi="Arial" w:cs="Arial"/>
          <w:sz w:val="28"/>
          <w:szCs w:val="28"/>
          <w:lang w:val="ru-RU"/>
        </w:rPr>
        <w:t>(1).4.5.1. Предметные результаты характеризуют сформированность у обучающихся основ культуры безопасности и защиты Родины и проявляются в способности построения и следования модели индивидуального безопасного поведения и опыте ее применения в повседневной жизн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3" w:name="000312"/>
      <w:bookmarkEnd w:id="453"/>
      <w:r w:rsidRPr="00F02A9E">
        <w:rPr>
          <w:rFonts w:ascii="Arial" w:hAnsi="Arial" w:cs="Arial"/>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54" w:name="000313"/>
      <w:bookmarkEnd w:id="454"/>
      <w:r w:rsidRPr="00F02A9E">
        <w:rPr>
          <w:rFonts w:ascii="Arial" w:hAnsi="Arial" w:cs="Arial"/>
          <w:sz w:val="28"/>
          <w:szCs w:val="28"/>
          <w:lang w:val="ru-RU"/>
        </w:rPr>
        <w:t>47</w:t>
      </w:r>
      <w:r w:rsidR="00213D27" w:rsidRPr="00F02A9E">
        <w:rPr>
          <w:rFonts w:ascii="Arial" w:hAnsi="Arial" w:cs="Arial"/>
          <w:sz w:val="28"/>
          <w:szCs w:val="28"/>
          <w:lang w:val="ru-RU"/>
        </w:rPr>
        <w:t>(1).4.5.2. Предметные результаты по ОБЗР должны обеспечивать:</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5" w:name="000314"/>
      <w:bookmarkEnd w:id="455"/>
      <w:r w:rsidRPr="00F02A9E">
        <w:rPr>
          <w:rFonts w:ascii="Arial" w:hAnsi="Arial" w:cs="Arial"/>
          <w:sz w:val="28"/>
          <w:szCs w:val="28"/>
          <w:lang w:val="ru-RU"/>
        </w:rPr>
        <w:t>1) 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w:t>
      </w:r>
      <w:hyperlink r:id="rId205" w:history="1">
        <w:r w:rsidRPr="00F02A9E">
          <w:rPr>
            <w:rStyle w:val="a8"/>
            <w:rFonts w:ascii="Arial" w:hAnsi="Arial" w:cs="Arial"/>
            <w:sz w:val="28"/>
            <w:szCs w:val="28"/>
            <w:lang w:eastAsia="en-US"/>
          </w:rPr>
          <w:t>Конституции</w:t>
        </w:r>
      </w:hyperlink>
      <w:r w:rsidRPr="00F02A9E">
        <w:rPr>
          <w:rFonts w:ascii="Arial" w:hAnsi="Arial" w:cs="Arial"/>
          <w:sz w:val="28"/>
          <w:szCs w:val="28"/>
          <w:lang w:val="ru-RU"/>
        </w:rPr>
        <w:t> Российской Федерации, правовых основах обеспечения национальной безопасности, угрозах мирного и военного характе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6" w:name="000315"/>
      <w:bookmarkEnd w:id="456"/>
      <w:r w:rsidRPr="00F02A9E">
        <w:rPr>
          <w:rFonts w:ascii="Arial" w:hAnsi="Arial" w:cs="Arial"/>
          <w:sz w:val="28"/>
          <w:szCs w:val="28"/>
          <w:lang w:val="ru-RU"/>
        </w:rPr>
        <w:t>2) 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7" w:name="000316"/>
      <w:bookmarkEnd w:id="457"/>
      <w:r w:rsidRPr="00F02A9E">
        <w:rPr>
          <w:rFonts w:ascii="Arial" w:hAnsi="Arial" w:cs="Arial"/>
          <w:sz w:val="28"/>
          <w:szCs w:val="28"/>
          <w:lang w:val="ru-RU"/>
        </w:rPr>
        <w:t>3) 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8" w:name="000317"/>
      <w:bookmarkEnd w:id="458"/>
      <w:r w:rsidRPr="00F02A9E">
        <w:rPr>
          <w:rFonts w:ascii="Arial" w:hAnsi="Arial" w:cs="Arial"/>
          <w:sz w:val="28"/>
          <w:szCs w:val="28"/>
          <w:lang w:val="ru-RU"/>
        </w:rPr>
        <w:t>4) сформированность представлений о назначении, боевых свойствах и общем устройстве стрелкового оруж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59" w:name="000318"/>
      <w:bookmarkEnd w:id="459"/>
      <w:r w:rsidRPr="00F02A9E">
        <w:rPr>
          <w:rFonts w:ascii="Arial" w:hAnsi="Arial" w:cs="Arial"/>
          <w:sz w:val="28"/>
          <w:szCs w:val="28"/>
          <w:lang w:val="ru-RU"/>
        </w:rPr>
        <w:t>5) 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0" w:name="000319"/>
      <w:bookmarkEnd w:id="460"/>
      <w:r w:rsidRPr="00F02A9E">
        <w:rPr>
          <w:rFonts w:ascii="Arial" w:hAnsi="Arial" w:cs="Arial"/>
          <w:sz w:val="28"/>
          <w:szCs w:val="28"/>
          <w:lang w:val="ru-RU"/>
        </w:rPr>
        <w:t>6) 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1" w:name="000320"/>
      <w:bookmarkEnd w:id="461"/>
      <w:r w:rsidRPr="00F02A9E">
        <w:rPr>
          <w:rFonts w:ascii="Arial" w:hAnsi="Arial" w:cs="Arial"/>
          <w:sz w:val="28"/>
          <w:szCs w:val="28"/>
          <w:lang w:val="ru-RU"/>
        </w:rPr>
        <w:t>7) 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2" w:name="000321"/>
      <w:bookmarkEnd w:id="462"/>
      <w:r w:rsidRPr="00F02A9E">
        <w:rPr>
          <w:rFonts w:ascii="Arial" w:hAnsi="Arial" w:cs="Arial"/>
          <w:sz w:val="28"/>
          <w:szCs w:val="28"/>
          <w:lang w:val="ru-RU"/>
        </w:rPr>
        <w:t>8) 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3" w:name="000322"/>
      <w:bookmarkEnd w:id="463"/>
      <w:r w:rsidRPr="00F02A9E">
        <w:rPr>
          <w:rFonts w:ascii="Arial" w:hAnsi="Arial" w:cs="Arial"/>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4" w:name="000323"/>
      <w:bookmarkEnd w:id="464"/>
      <w:r w:rsidRPr="00F02A9E">
        <w:rPr>
          <w:rFonts w:ascii="Arial" w:hAnsi="Arial" w:cs="Arial"/>
          <w:sz w:val="28"/>
          <w:szCs w:val="28"/>
          <w:lang w:val="ru-RU"/>
        </w:rPr>
        <w:t>10) 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5" w:name="000324"/>
      <w:bookmarkEnd w:id="465"/>
      <w:r w:rsidRPr="00F02A9E">
        <w:rPr>
          <w:rFonts w:ascii="Arial" w:hAnsi="Arial" w:cs="Arial"/>
          <w:sz w:val="28"/>
          <w:szCs w:val="28"/>
          <w:lang w:val="ru-RU"/>
        </w:rPr>
        <w:t>11) 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6" w:name="000325"/>
      <w:bookmarkEnd w:id="466"/>
      <w:r w:rsidRPr="00F02A9E">
        <w:rPr>
          <w:rFonts w:ascii="Arial" w:hAnsi="Arial" w:cs="Arial"/>
          <w:sz w:val="28"/>
          <w:szCs w:val="28"/>
          <w:lang w:val="ru-RU"/>
        </w:rPr>
        <w:t>12) 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7" w:name="000326"/>
      <w:bookmarkEnd w:id="467"/>
      <w:r w:rsidRPr="00F02A9E">
        <w:rPr>
          <w:rFonts w:ascii="Arial" w:hAnsi="Arial" w:cs="Arial"/>
          <w:sz w:val="28"/>
          <w:szCs w:val="28"/>
          <w:lang w:val="ru-RU"/>
        </w:rPr>
        <w:t>1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68" w:name="000327"/>
      <w:bookmarkEnd w:id="468"/>
      <w:r w:rsidRPr="00F02A9E">
        <w:rPr>
          <w:rFonts w:ascii="Arial" w:hAnsi="Arial" w:cs="Arial"/>
          <w:sz w:val="28"/>
          <w:szCs w:val="28"/>
          <w:lang w:val="ru-RU"/>
        </w:rPr>
        <w:t>14) понимание роли государства в обеспечении государственной 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69" w:name="000328"/>
      <w:bookmarkEnd w:id="469"/>
      <w:r w:rsidRPr="00F02A9E">
        <w:rPr>
          <w:rFonts w:ascii="Arial" w:hAnsi="Arial" w:cs="Arial"/>
          <w:sz w:val="28"/>
          <w:szCs w:val="28"/>
          <w:lang w:val="ru-RU"/>
        </w:rPr>
        <w:t>47</w:t>
      </w:r>
      <w:r w:rsidR="00213D27" w:rsidRPr="00F02A9E">
        <w:rPr>
          <w:rFonts w:ascii="Arial" w:hAnsi="Arial" w:cs="Arial"/>
          <w:sz w:val="28"/>
          <w:szCs w:val="28"/>
          <w:lang w:val="ru-RU"/>
        </w:rPr>
        <w:t>(1).4.5.3. 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70" w:name="000329"/>
      <w:bookmarkEnd w:id="470"/>
      <w:r w:rsidRPr="00F02A9E">
        <w:rPr>
          <w:rFonts w:ascii="Arial" w:hAnsi="Arial" w:cs="Arial"/>
          <w:sz w:val="28"/>
          <w:szCs w:val="28"/>
          <w:lang w:val="ru-RU"/>
        </w:rPr>
        <w:t>47</w:t>
      </w:r>
      <w:r w:rsidR="00213D27" w:rsidRPr="00F02A9E">
        <w:rPr>
          <w:rFonts w:ascii="Arial" w:hAnsi="Arial" w:cs="Arial"/>
          <w:sz w:val="28"/>
          <w:szCs w:val="28"/>
          <w:lang w:val="ru-RU"/>
        </w:rPr>
        <w:t>(1).4.5.3.1. Предметные результаты по модулю N 1 "Безопасное и устойчивое развитие личности, общества, государ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1" w:name="000330"/>
      <w:bookmarkEnd w:id="471"/>
      <w:r w:rsidRPr="00F02A9E">
        <w:rPr>
          <w:rFonts w:ascii="Arial" w:hAnsi="Arial" w:cs="Arial"/>
          <w:sz w:val="28"/>
          <w:szCs w:val="28"/>
          <w:lang w:val="ru-RU"/>
        </w:rPr>
        <w:t>объяснять значение </w:t>
      </w:r>
      <w:hyperlink r:id="rId206" w:history="1">
        <w:r w:rsidRPr="00F02A9E">
          <w:rPr>
            <w:rStyle w:val="a8"/>
            <w:rFonts w:ascii="Arial" w:hAnsi="Arial" w:cs="Arial"/>
            <w:sz w:val="28"/>
            <w:szCs w:val="28"/>
            <w:lang w:eastAsia="en-US"/>
          </w:rPr>
          <w:t>Конституции</w:t>
        </w:r>
      </w:hyperlink>
      <w:r w:rsidRPr="00F02A9E">
        <w:rPr>
          <w:rFonts w:ascii="Arial" w:hAnsi="Arial" w:cs="Arial"/>
          <w:sz w:val="28"/>
          <w:szCs w:val="28"/>
          <w:lang w:val="ru-RU"/>
        </w:rPr>
        <w:t>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2" w:name="000331"/>
      <w:bookmarkEnd w:id="472"/>
      <w:r w:rsidRPr="00F02A9E">
        <w:rPr>
          <w:rFonts w:ascii="Arial" w:hAnsi="Arial" w:cs="Arial"/>
          <w:sz w:val="28"/>
          <w:szCs w:val="28"/>
          <w:lang w:val="ru-RU"/>
        </w:rPr>
        <w:t>раскрывать содержание </w:t>
      </w:r>
      <w:hyperlink r:id="rId207" w:anchor="wDG6loXbYR6O" w:history="1">
        <w:r w:rsidRPr="00F02A9E">
          <w:rPr>
            <w:rStyle w:val="a8"/>
            <w:rFonts w:ascii="Arial" w:hAnsi="Arial" w:cs="Arial"/>
            <w:sz w:val="28"/>
            <w:szCs w:val="28"/>
            <w:lang w:eastAsia="en-US"/>
          </w:rPr>
          <w:t>статей 2</w:t>
        </w:r>
      </w:hyperlink>
      <w:r w:rsidRPr="00F02A9E">
        <w:rPr>
          <w:rFonts w:ascii="Arial" w:hAnsi="Arial" w:cs="Arial"/>
          <w:sz w:val="28"/>
          <w:szCs w:val="28"/>
          <w:lang w:val="ru-RU"/>
        </w:rPr>
        <w:t>, </w:t>
      </w:r>
      <w:hyperlink r:id="rId208" w:anchor="WpniEXfpbLJq" w:history="1">
        <w:r w:rsidRPr="00F02A9E">
          <w:rPr>
            <w:rStyle w:val="a8"/>
            <w:rFonts w:ascii="Arial" w:hAnsi="Arial" w:cs="Arial"/>
            <w:sz w:val="28"/>
            <w:szCs w:val="28"/>
            <w:lang w:eastAsia="en-US"/>
          </w:rPr>
          <w:t>4</w:t>
        </w:r>
      </w:hyperlink>
      <w:r w:rsidRPr="00F02A9E">
        <w:rPr>
          <w:rFonts w:ascii="Arial" w:hAnsi="Arial" w:cs="Arial"/>
          <w:sz w:val="28"/>
          <w:szCs w:val="28"/>
          <w:lang w:val="ru-RU"/>
        </w:rPr>
        <w:t>, </w:t>
      </w:r>
      <w:hyperlink r:id="rId209" w:anchor="969BooSzyjol" w:history="1">
        <w:r w:rsidRPr="00F02A9E">
          <w:rPr>
            <w:rStyle w:val="a8"/>
            <w:rFonts w:ascii="Arial" w:hAnsi="Arial" w:cs="Arial"/>
            <w:sz w:val="28"/>
            <w:szCs w:val="28"/>
            <w:lang w:eastAsia="en-US"/>
          </w:rPr>
          <w:t>20</w:t>
        </w:r>
      </w:hyperlink>
      <w:r w:rsidRPr="00F02A9E">
        <w:rPr>
          <w:rFonts w:ascii="Arial" w:hAnsi="Arial" w:cs="Arial"/>
          <w:sz w:val="28"/>
          <w:szCs w:val="28"/>
          <w:lang w:val="ru-RU"/>
        </w:rPr>
        <w:t>, </w:t>
      </w:r>
      <w:hyperlink r:id="rId210" w:anchor="BzsEUU6gzXJ9" w:history="1">
        <w:r w:rsidRPr="00F02A9E">
          <w:rPr>
            <w:rStyle w:val="a8"/>
            <w:rFonts w:ascii="Arial" w:hAnsi="Arial" w:cs="Arial"/>
            <w:sz w:val="28"/>
            <w:szCs w:val="28"/>
            <w:lang w:eastAsia="en-US"/>
          </w:rPr>
          <w:t>41</w:t>
        </w:r>
      </w:hyperlink>
      <w:r w:rsidRPr="00F02A9E">
        <w:rPr>
          <w:rFonts w:ascii="Arial" w:hAnsi="Arial" w:cs="Arial"/>
          <w:sz w:val="28"/>
          <w:szCs w:val="28"/>
          <w:lang w:val="ru-RU"/>
        </w:rPr>
        <w:t>, </w:t>
      </w:r>
      <w:hyperlink r:id="rId211" w:anchor="GcZ5oQgTg7rW" w:history="1">
        <w:r w:rsidRPr="00F02A9E">
          <w:rPr>
            <w:rStyle w:val="a8"/>
            <w:rFonts w:ascii="Arial" w:hAnsi="Arial" w:cs="Arial"/>
            <w:sz w:val="28"/>
            <w:szCs w:val="28"/>
            <w:lang w:eastAsia="en-US"/>
          </w:rPr>
          <w:t>42</w:t>
        </w:r>
      </w:hyperlink>
      <w:r w:rsidRPr="00F02A9E">
        <w:rPr>
          <w:rFonts w:ascii="Arial" w:hAnsi="Arial" w:cs="Arial"/>
          <w:sz w:val="28"/>
          <w:szCs w:val="28"/>
          <w:lang w:val="ru-RU"/>
        </w:rPr>
        <w:t>, </w:t>
      </w:r>
      <w:hyperlink r:id="rId212" w:anchor="5rxoTDU8OCUG" w:history="1">
        <w:r w:rsidRPr="00F02A9E">
          <w:rPr>
            <w:rStyle w:val="a8"/>
            <w:rFonts w:ascii="Arial" w:hAnsi="Arial" w:cs="Arial"/>
            <w:sz w:val="28"/>
            <w:szCs w:val="28"/>
            <w:lang w:eastAsia="en-US"/>
          </w:rPr>
          <w:t>58</w:t>
        </w:r>
      </w:hyperlink>
      <w:r w:rsidRPr="00F02A9E">
        <w:rPr>
          <w:rFonts w:ascii="Arial" w:hAnsi="Arial" w:cs="Arial"/>
          <w:sz w:val="28"/>
          <w:szCs w:val="28"/>
          <w:lang w:val="ru-RU"/>
        </w:rPr>
        <w:t>, </w:t>
      </w:r>
      <w:hyperlink r:id="rId213" w:anchor="VCvkVrqkNWVT" w:history="1">
        <w:r w:rsidRPr="00F02A9E">
          <w:rPr>
            <w:rStyle w:val="a8"/>
            <w:rFonts w:ascii="Arial" w:hAnsi="Arial" w:cs="Arial"/>
            <w:sz w:val="28"/>
            <w:szCs w:val="28"/>
            <w:lang w:eastAsia="en-US"/>
          </w:rPr>
          <w:t>59</w:t>
        </w:r>
      </w:hyperlink>
      <w:r w:rsidRPr="00F02A9E">
        <w:rPr>
          <w:rFonts w:ascii="Arial" w:hAnsi="Arial" w:cs="Arial"/>
          <w:sz w:val="28"/>
          <w:szCs w:val="28"/>
          <w:lang w:val="ru-RU"/>
        </w:rPr>
        <w:t> Конституции Российской Федерации, пояснять их значение для личности и обще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3" w:name="000332"/>
      <w:bookmarkEnd w:id="473"/>
      <w:r w:rsidRPr="00F02A9E">
        <w:rPr>
          <w:rFonts w:ascii="Arial" w:hAnsi="Arial" w:cs="Arial"/>
          <w:sz w:val="28"/>
          <w:szCs w:val="28"/>
          <w:lang w:val="ru-RU"/>
        </w:rPr>
        <w:t>объяснять значение </w:t>
      </w:r>
      <w:hyperlink r:id="rId214" w:history="1">
        <w:r w:rsidRPr="00F02A9E">
          <w:rPr>
            <w:rStyle w:val="a8"/>
            <w:rFonts w:ascii="Arial" w:hAnsi="Arial" w:cs="Arial"/>
            <w:sz w:val="28"/>
            <w:szCs w:val="28"/>
            <w:lang w:eastAsia="en-US"/>
          </w:rPr>
          <w:t>Стратегии</w:t>
        </w:r>
      </w:hyperlink>
      <w:r w:rsidRPr="00F02A9E">
        <w:rPr>
          <w:rFonts w:ascii="Arial" w:hAnsi="Arial" w:cs="Arial"/>
          <w:sz w:val="28"/>
          <w:szCs w:val="28"/>
          <w:lang w:val="ru-RU"/>
        </w:rPr>
        <w:t> национальной безопасности Российской Федерации, утвержденной Указом Президента Российской Федерации от 2 июля 2021 г. N 400;</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4" w:name="000333"/>
      <w:bookmarkEnd w:id="474"/>
      <w:r w:rsidRPr="00F02A9E">
        <w:rPr>
          <w:rFonts w:ascii="Arial" w:hAnsi="Arial" w:cs="Arial"/>
          <w:sz w:val="28"/>
          <w:szCs w:val="28"/>
          <w:lang w:val="ru-RU"/>
        </w:rPr>
        <w:t>раскрывать понятия "национальные интересы" и "угрозы национальной безопасности", приводить пример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5" w:name="000334"/>
      <w:bookmarkEnd w:id="475"/>
      <w:r w:rsidRPr="00F02A9E">
        <w:rPr>
          <w:rFonts w:ascii="Arial" w:hAnsi="Arial" w:cs="Arial"/>
          <w:sz w:val="28"/>
          <w:szCs w:val="28"/>
          <w:lang w:val="ru-RU"/>
        </w:rPr>
        <w:t>раскрывать классификацию чрезвычайных ситуаций по масштабам и источникам возникновения, приводить пример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6" w:name="000335"/>
      <w:bookmarkEnd w:id="476"/>
      <w:r w:rsidRPr="00F02A9E">
        <w:rPr>
          <w:rFonts w:ascii="Arial" w:hAnsi="Arial" w:cs="Arial"/>
          <w:sz w:val="28"/>
          <w:szCs w:val="28"/>
          <w:lang w:val="ru-RU"/>
        </w:rPr>
        <w:t>раскрывать способы информирования и оповещения населения о чрезвычайных ситуац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7" w:name="000336"/>
      <w:bookmarkEnd w:id="477"/>
      <w:r w:rsidRPr="00F02A9E">
        <w:rPr>
          <w:rFonts w:ascii="Arial" w:hAnsi="Arial" w:cs="Arial"/>
          <w:sz w:val="28"/>
          <w:szCs w:val="28"/>
          <w:lang w:val="ru-RU"/>
        </w:rPr>
        <w:t>перечислять основные этапы развития гражданской обороны, характеризовать роль гражданской обороны при чрезвычайных ситуациях и угрозах военного характе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8" w:name="000337"/>
      <w:bookmarkEnd w:id="478"/>
      <w:r w:rsidRPr="00F02A9E">
        <w:rPr>
          <w:rFonts w:ascii="Arial" w:hAnsi="Arial" w:cs="Arial"/>
          <w:sz w:val="28"/>
          <w:szCs w:val="28"/>
          <w:lang w:val="ru-RU"/>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79" w:name="000338"/>
      <w:bookmarkEnd w:id="479"/>
      <w:r w:rsidRPr="00F02A9E">
        <w:rPr>
          <w:rFonts w:ascii="Arial" w:hAnsi="Arial" w:cs="Arial"/>
          <w:sz w:val="28"/>
          <w:szCs w:val="28"/>
          <w:lang w:val="ru-RU"/>
        </w:rPr>
        <w:t>объяснять порядок действий населения при объявлении эваку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0" w:name="000339"/>
      <w:bookmarkEnd w:id="480"/>
      <w:r w:rsidRPr="00F02A9E">
        <w:rPr>
          <w:rFonts w:ascii="Arial" w:hAnsi="Arial" w:cs="Arial"/>
          <w:sz w:val="28"/>
          <w:szCs w:val="28"/>
          <w:lang w:val="ru-RU"/>
        </w:rPr>
        <w:t>характеризовать современное состояние Вооруженных Сил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1" w:name="000340"/>
      <w:bookmarkEnd w:id="481"/>
      <w:r w:rsidRPr="00F02A9E">
        <w:rPr>
          <w:rFonts w:ascii="Arial" w:hAnsi="Arial" w:cs="Arial"/>
          <w:sz w:val="28"/>
          <w:szCs w:val="28"/>
          <w:lang w:val="ru-RU"/>
        </w:rPr>
        <w:t>приводить примеры применения Вооруженных Сил Российской Федерации в борьбе с неонацизмом и международным терроризмо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2" w:name="000341"/>
      <w:bookmarkEnd w:id="482"/>
      <w:r w:rsidRPr="00F02A9E">
        <w:rPr>
          <w:rFonts w:ascii="Arial" w:hAnsi="Arial" w:cs="Arial"/>
          <w:sz w:val="28"/>
          <w:szCs w:val="28"/>
          <w:lang w:val="ru-RU"/>
        </w:rPr>
        <w:t>раскрывать понятия "воинская обязанность", "военная служб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3" w:name="000342"/>
      <w:bookmarkEnd w:id="483"/>
      <w:r w:rsidRPr="00F02A9E">
        <w:rPr>
          <w:rFonts w:ascii="Arial" w:hAnsi="Arial" w:cs="Arial"/>
          <w:sz w:val="28"/>
          <w:szCs w:val="28"/>
          <w:lang w:val="ru-RU"/>
        </w:rPr>
        <w:t>раскрывать содержание подготовки к службе в армии.</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484" w:name="000343"/>
      <w:bookmarkEnd w:id="484"/>
      <w:r w:rsidRPr="00F02A9E">
        <w:rPr>
          <w:rFonts w:ascii="Arial" w:hAnsi="Arial" w:cs="Arial"/>
          <w:sz w:val="28"/>
          <w:szCs w:val="28"/>
          <w:lang w:val="ru-RU"/>
        </w:rPr>
        <w:t>47</w:t>
      </w:r>
      <w:r w:rsidR="00213D27" w:rsidRPr="00F02A9E">
        <w:rPr>
          <w:rFonts w:ascii="Arial" w:hAnsi="Arial" w:cs="Arial"/>
          <w:sz w:val="28"/>
          <w:szCs w:val="28"/>
          <w:lang w:val="ru-RU"/>
        </w:rPr>
        <w:t>(1).4.5.3.2. Предметные результаты по модулю N 2 "Военная подготовка. Основы военных зна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5" w:name="000344"/>
      <w:bookmarkEnd w:id="485"/>
      <w:r w:rsidRPr="00F02A9E">
        <w:rPr>
          <w:rFonts w:ascii="Arial" w:hAnsi="Arial" w:cs="Arial"/>
          <w:sz w:val="28"/>
          <w:szCs w:val="28"/>
          <w:lang w:val="ru-RU"/>
        </w:rPr>
        <w:t>иметь представление об истории зарождения и развития Вооруженных Сил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6" w:name="000345"/>
      <w:bookmarkEnd w:id="486"/>
      <w:r w:rsidRPr="00F02A9E">
        <w:rPr>
          <w:rFonts w:ascii="Arial" w:hAnsi="Arial" w:cs="Arial"/>
          <w:sz w:val="28"/>
          <w:szCs w:val="28"/>
          <w:lang w:val="ru-RU"/>
        </w:rPr>
        <w:t>владеть информацией о направлениях подготовки к военной служб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7" w:name="000346"/>
      <w:bookmarkEnd w:id="487"/>
      <w:r w:rsidRPr="00F02A9E">
        <w:rPr>
          <w:rFonts w:ascii="Arial" w:hAnsi="Arial" w:cs="Arial"/>
          <w:sz w:val="28"/>
          <w:szCs w:val="28"/>
          <w:lang w:val="ru-RU"/>
        </w:rPr>
        <w:t>понимать необходимость подготовки к военной службе по основным направления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8" w:name="000347"/>
      <w:bookmarkEnd w:id="488"/>
      <w:r w:rsidRPr="00F02A9E">
        <w:rPr>
          <w:rFonts w:ascii="Arial" w:hAnsi="Arial" w:cs="Arial"/>
          <w:sz w:val="28"/>
          <w:szCs w:val="28"/>
          <w:lang w:val="ru-RU"/>
        </w:rPr>
        <w:t>осознавать значимость каждого направления подготовки к военной службе в решении комплексных задач;</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89" w:name="000348"/>
      <w:bookmarkEnd w:id="489"/>
      <w:r w:rsidRPr="00F02A9E">
        <w:rPr>
          <w:rFonts w:ascii="Arial" w:hAnsi="Arial" w:cs="Arial"/>
          <w:sz w:val="28"/>
          <w:szCs w:val="28"/>
          <w:lang w:val="ru-RU"/>
        </w:rPr>
        <w:t>иметь представление о составе, предназначении видов и родов Вооруженных Сил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0" w:name="000349"/>
      <w:bookmarkEnd w:id="490"/>
      <w:r w:rsidRPr="00F02A9E">
        <w:rPr>
          <w:rFonts w:ascii="Arial" w:hAnsi="Arial" w:cs="Arial"/>
          <w:sz w:val="28"/>
          <w:szCs w:val="28"/>
          <w:lang w:val="ru-RU"/>
        </w:rPr>
        <w:t>понимать функции и задачи Вооруженных Сил Российской Федерации на современном этап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1" w:name="000350"/>
      <w:bookmarkEnd w:id="491"/>
      <w:r w:rsidRPr="00F02A9E">
        <w:rPr>
          <w:rFonts w:ascii="Arial" w:hAnsi="Arial" w:cs="Arial"/>
          <w:sz w:val="28"/>
          <w:szCs w:val="28"/>
          <w:lang w:val="ru-RU"/>
        </w:rPr>
        <w:t>понимать значимость военной присяги для формирования образа российского военнослужащего - защитника Отече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2" w:name="000351"/>
      <w:bookmarkEnd w:id="492"/>
      <w:r w:rsidRPr="00F02A9E">
        <w:rPr>
          <w:rFonts w:ascii="Arial" w:hAnsi="Arial" w:cs="Arial"/>
          <w:sz w:val="28"/>
          <w:szCs w:val="28"/>
          <w:lang w:val="ru-RU"/>
        </w:rPr>
        <w:t>иметь представление об основных образцах вооружения и военной техни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3" w:name="000352"/>
      <w:bookmarkEnd w:id="493"/>
      <w:r w:rsidRPr="00F02A9E">
        <w:rPr>
          <w:rFonts w:ascii="Arial" w:hAnsi="Arial" w:cs="Arial"/>
          <w:sz w:val="28"/>
          <w:szCs w:val="28"/>
          <w:lang w:val="ru-RU"/>
        </w:rPr>
        <w:t>иметь представление о классификации видов вооружения и военной техни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4" w:name="000353"/>
      <w:bookmarkEnd w:id="494"/>
      <w:r w:rsidRPr="00F02A9E">
        <w:rPr>
          <w:rFonts w:ascii="Arial" w:hAnsi="Arial" w:cs="Arial"/>
          <w:sz w:val="28"/>
          <w:szCs w:val="28"/>
          <w:lang w:val="ru-RU"/>
        </w:rPr>
        <w:t>иметь представление об основных тактико-технических характеристиках вооружения и военной техни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5" w:name="000354"/>
      <w:bookmarkEnd w:id="495"/>
      <w:r w:rsidRPr="00F02A9E">
        <w:rPr>
          <w:rFonts w:ascii="Arial" w:hAnsi="Arial" w:cs="Arial"/>
          <w:sz w:val="28"/>
          <w:szCs w:val="28"/>
          <w:lang w:val="ru-RU"/>
        </w:rPr>
        <w:t>иметь представление об организационной структуре отделения и задачах личного состава в бо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6" w:name="000355"/>
      <w:bookmarkEnd w:id="496"/>
      <w:r w:rsidRPr="00F02A9E">
        <w:rPr>
          <w:rFonts w:ascii="Arial" w:hAnsi="Arial" w:cs="Arial"/>
          <w:sz w:val="28"/>
          <w:szCs w:val="28"/>
          <w:lang w:val="ru-RU"/>
        </w:rPr>
        <w:t>иметь представление о современных элементах экипировки и бронезащиты военнослужащего;</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7" w:name="000356"/>
      <w:bookmarkEnd w:id="497"/>
      <w:r w:rsidRPr="00F02A9E">
        <w:rPr>
          <w:rFonts w:ascii="Arial" w:hAnsi="Arial" w:cs="Arial"/>
          <w:sz w:val="28"/>
          <w:szCs w:val="28"/>
          <w:lang w:val="ru-RU"/>
        </w:rPr>
        <w:t>знать алгоритм надевания экипировки и средств бронезащит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8" w:name="000357"/>
      <w:bookmarkEnd w:id="498"/>
      <w:r w:rsidRPr="00F02A9E">
        <w:rPr>
          <w:rFonts w:ascii="Arial" w:hAnsi="Arial" w:cs="Arial"/>
          <w:sz w:val="28"/>
          <w:szCs w:val="28"/>
          <w:lang w:val="ru-RU"/>
        </w:rPr>
        <w:t>иметь представление о вооружении отделения и тактико-технических характеристиках стрелкового оруж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499" w:name="000358"/>
      <w:bookmarkEnd w:id="499"/>
      <w:r w:rsidRPr="00F02A9E">
        <w:rPr>
          <w:rFonts w:ascii="Arial" w:hAnsi="Arial" w:cs="Arial"/>
          <w:sz w:val="28"/>
          <w:szCs w:val="28"/>
          <w:lang w:val="ru-RU"/>
        </w:rPr>
        <w:t>знать основные характеристики стрелкового оружия и ручных гранат;</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0" w:name="000359"/>
      <w:bookmarkEnd w:id="500"/>
      <w:r w:rsidRPr="00F02A9E">
        <w:rPr>
          <w:rFonts w:ascii="Arial" w:hAnsi="Arial" w:cs="Arial"/>
          <w:sz w:val="28"/>
          <w:szCs w:val="28"/>
          <w:lang w:val="ru-RU"/>
        </w:rPr>
        <w:t>знать историю создания уставов и этапов становления современных общевоинских уставов Вооруженных Сил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1" w:name="000360"/>
      <w:bookmarkEnd w:id="501"/>
      <w:r w:rsidRPr="00F02A9E">
        <w:rPr>
          <w:rFonts w:ascii="Arial" w:hAnsi="Arial" w:cs="Arial"/>
          <w:sz w:val="28"/>
          <w:szCs w:val="28"/>
          <w:lang w:val="ru-RU"/>
        </w:rPr>
        <w:t>знать структуру современных общевоинских уставов и понимать их значение для повседневной жизнедеятельности войск;</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2" w:name="000361"/>
      <w:bookmarkEnd w:id="502"/>
      <w:r w:rsidRPr="00F02A9E">
        <w:rPr>
          <w:rFonts w:ascii="Arial" w:hAnsi="Arial" w:cs="Arial"/>
          <w:sz w:val="28"/>
          <w:szCs w:val="28"/>
          <w:lang w:val="ru-RU"/>
        </w:rPr>
        <w:t>понимать принцип единоначалия, принятый в Вооруженных Силах Российской Фед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3" w:name="000362"/>
      <w:bookmarkEnd w:id="503"/>
      <w:r w:rsidRPr="00F02A9E">
        <w:rPr>
          <w:rFonts w:ascii="Arial" w:hAnsi="Arial" w:cs="Arial"/>
          <w:sz w:val="28"/>
          <w:szCs w:val="28"/>
          <w:lang w:val="ru-RU"/>
        </w:rPr>
        <w:t>иметь представление о порядке подчиненности и взаимоотношениях военнослужащ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4" w:name="000363"/>
      <w:bookmarkEnd w:id="504"/>
      <w:r w:rsidRPr="00F02A9E">
        <w:rPr>
          <w:rFonts w:ascii="Arial" w:hAnsi="Arial" w:cs="Arial"/>
          <w:sz w:val="28"/>
          <w:szCs w:val="28"/>
          <w:lang w:val="ru-RU"/>
        </w:rPr>
        <w:t>понимать порядок отдачи приказа (приказания) и их выполн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5" w:name="000364"/>
      <w:bookmarkEnd w:id="505"/>
      <w:r w:rsidRPr="00F02A9E">
        <w:rPr>
          <w:rFonts w:ascii="Arial" w:hAnsi="Arial" w:cs="Arial"/>
          <w:sz w:val="28"/>
          <w:szCs w:val="28"/>
          <w:lang w:val="ru-RU"/>
        </w:rPr>
        <w:t>различать воинские звания и образцы военной формы одеж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6" w:name="000365"/>
      <w:bookmarkEnd w:id="506"/>
      <w:r w:rsidRPr="00F02A9E">
        <w:rPr>
          <w:rFonts w:ascii="Arial" w:hAnsi="Arial" w:cs="Arial"/>
          <w:sz w:val="28"/>
          <w:szCs w:val="28"/>
          <w:lang w:val="ru-RU"/>
        </w:rPr>
        <w:t>иметь представление о воинской дисциплине, ее сущности и значен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7" w:name="000366"/>
      <w:bookmarkEnd w:id="507"/>
      <w:r w:rsidRPr="00F02A9E">
        <w:rPr>
          <w:rFonts w:ascii="Arial" w:hAnsi="Arial" w:cs="Arial"/>
          <w:sz w:val="28"/>
          <w:szCs w:val="28"/>
          <w:lang w:val="ru-RU"/>
        </w:rPr>
        <w:t>понимать принципы достижения воинской дисциплин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8" w:name="000367"/>
      <w:bookmarkEnd w:id="508"/>
      <w:r w:rsidRPr="00F02A9E">
        <w:rPr>
          <w:rFonts w:ascii="Arial" w:hAnsi="Arial" w:cs="Arial"/>
          <w:sz w:val="28"/>
          <w:szCs w:val="28"/>
          <w:lang w:val="ru-RU"/>
        </w:rPr>
        <w:t>уметь оценивать риски нарушения воинской дисциплин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09" w:name="000368"/>
      <w:bookmarkEnd w:id="509"/>
      <w:r w:rsidRPr="00F02A9E">
        <w:rPr>
          <w:rFonts w:ascii="Arial" w:hAnsi="Arial" w:cs="Arial"/>
          <w:sz w:val="28"/>
          <w:szCs w:val="28"/>
          <w:lang w:val="ru-RU"/>
        </w:rPr>
        <w:t>знать основные положения Строевого уста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0" w:name="000369"/>
      <w:bookmarkEnd w:id="510"/>
      <w:r w:rsidRPr="00F02A9E">
        <w:rPr>
          <w:rFonts w:ascii="Arial" w:hAnsi="Arial" w:cs="Arial"/>
          <w:sz w:val="28"/>
          <w:szCs w:val="28"/>
          <w:lang w:val="ru-RU"/>
        </w:rPr>
        <w:t>знать обязанности военнослужащего перед построением и в стро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1" w:name="000370"/>
      <w:bookmarkEnd w:id="511"/>
      <w:r w:rsidRPr="00F02A9E">
        <w:rPr>
          <w:rFonts w:ascii="Arial" w:hAnsi="Arial" w:cs="Arial"/>
          <w:sz w:val="28"/>
          <w:szCs w:val="28"/>
          <w:lang w:val="ru-RU"/>
        </w:rPr>
        <w:t>знать строевые приемы на месте без оруж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2" w:name="000371"/>
      <w:bookmarkEnd w:id="512"/>
      <w:r w:rsidRPr="00F02A9E">
        <w:rPr>
          <w:rFonts w:ascii="Arial" w:hAnsi="Arial" w:cs="Arial"/>
          <w:sz w:val="28"/>
          <w:szCs w:val="28"/>
          <w:lang w:val="ru-RU"/>
        </w:rPr>
        <w:t>выполнять строевые приемы на месте без оружия.</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513" w:name="000372"/>
      <w:bookmarkEnd w:id="513"/>
      <w:r w:rsidRPr="00F02A9E">
        <w:rPr>
          <w:rFonts w:ascii="Arial" w:hAnsi="Arial" w:cs="Arial"/>
          <w:sz w:val="28"/>
          <w:szCs w:val="28"/>
          <w:lang w:val="ru-RU"/>
        </w:rPr>
        <w:t>47</w:t>
      </w:r>
      <w:r w:rsidR="00213D27" w:rsidRPr="00F02A9E">
        <w:rPr>
          <w:rFonts w:ascii="Arial" w:hAnsi="Arial" w:cs="Arial"/>
          <w:sz w:val="28"/>
          <w:szCs w:val="28"/>
          <w:lang w:val="ru-RU"/>
        </w:rPr>
        <w:t>(1).4.5.3.3. Предметные результаты по модулю N 3 "Культура безопасности жизнедеятельности в современном обществ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4" w:name="000373"/>
      <w:bookmarkEnd w:id="514"/>
      <w:r w:rsidRPr="00F02A9E">
        <w:rPr>
          <w:rFonts w:ascii="Arial" w:hAnsi="Arial" w:cs="Arial"/>
          <w:sz w:val="28"/>
          <w:szCs w:val="28"/>
          <w:lang w:val="ru-RU"/>
        </w:rPr>
        <w:t>характеризовать значение безопасности жизнедеятельности для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5" w:name="000374"/>
      <w:bookmarkEnd w:id="515"/>
      <w:r w:rsidRPr="00F02A9E">
        <w:rPr>
          <w:rFonts w:ascii="Arial" w:hAnsi="Arial" w:cs="Arial"/>
          <w:sz w:val="28"/>
          <w:szCs w:val="28"/>
          <w:lang w:val="ru-RU"/>
        </w:rPr>
        <w:t>раскрывать смысл понятий "опасность", "безопасность", "риск", "культура безопасности жизнедеятель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6" w:name="000375"/>
      <w:bookmarkEnd w:id="516"/>
      <w:r w:rsidRPr="00F02A9E">
        <w:rPr>
          <w:rFonts w:ascii="Arial" w:hAnsi="Arial" w:cs="Arial"/>
          <w:sz w:val="28"/>
          <w:szCs w:val="28"/>
          <w:lang w:val="ru-RU"/>
        </w:rPr>
        <w:t>классифицировать и характеризовать источник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7" w:name="000376"/>
      <w:bookmarkEnd w:id="517"/>
      <w:r w:rsidRPr="00F02A9E">
        <w:rPr>
          <w:rFonts w:ascii="Arial" w:hAnsi="Arial" w:cs="Arial"/>
          <w:sz w:val="28"/>
          <w:szCs w:val="28"/>
          <w:lang w:val="ru-RU"/>
        </w:rPr>
        <w:t>раскрывать и обосновывать общие принципы безопасного повед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8" w:name="000377"/>
      <w:bookmarkEnd w:id="518"/>
      <w:r w:rsidRPr="00F02A9E">
        <w:rPr>
          <w:rFonts w:ascii="Arial" w:hAnsi="Arial" w:cs="Arial"/>
          <w:sz w:val="28"/>
          <w:szCs w:val="28"/>
          <w:lang w:val="ru-RU"/>
        </w:rPr>
        <w:t>моделировать реальные ситуации и решать ситуационные задач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19" w:name="000378"/>
      <w:bookmarkEnd w:id="519"/>
      <w:r w:rsidRPr="00F02A9E">
        <w:rPr>
          <w:rFonts w:ascii="Arial" w:hAnsi="Arial" w:cs="Arial"/>
          <w:sz w:val="28"/>
          <w:szCs w:val="28"/>
          <w:lang w:val="ru-RU"/>
        </w:rPr>
        <w:t>объяснять сходство и различия опасной и чрезвычайной ситуац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0" w:name="000379"/>
      <w:bookmarkEnd w:id="520"/>
      <w:r w:rsidRPr="00F02A9E">
        <w:rPr>
          <w:rFonts w:ascii="Arial" w:hAnsi="Arial" w:cs="Arial"/>
          <w:sz w:val="28"/>
          <w:szCs w:val="28"/>
          <w:lang w:val="ru-RU"/>
        </w:rPr>
        <w:t>объяснять механизм перерастания повседневной ситуации в чрезвычайную ситуаци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1" w:name="000380"/>
      <w:bookmarkEnd w:id="521"/>
      <w:r w:rsidRPr="00F02A9E">
        <w:rPr>
          <w:rFonts w:ascii="Arial" w:hAnsi="Arial" w:cs="Arial"/>
          <w:sz w:val="28"/>
          <w:szCs w:val="28"/>
          <w:lang w:val="ru-RU"/>
        </w:rPr>
        <w:t>приводить примеры различных угроз безопасности и характеризовать 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2" w:name="000381"/>
      <w:bookmarkEnd w:id="522"/>
      <w:r w:rsidRPr="00F02A9E">
        <w:rPr>
          <w:rFonts w:ascii="Arial" w:hAnsi="Arial" w:cs="Arial"/>
          <w:sz w:val="28"/>
          <w:szCs w:val="28"/>
          <w:lang w:val="ru-RU"/>
        </w:rPr>
        <w:t>раскрывать и обосновывать правила поведения в опасных и чрезвычайных ситуациях.</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523" w:name="000382"/>
      <w:bookmarkEnd w:id="523"/>
      <w:r w:rsidRPr="00F02A9E">
        <w:rPr>
          <w:rFonts w:ascii="Arial" w:hAnsi="Arial" w:cs="Arial"/>
          <w:sz w:val="28"/>
          <w:szCs w:val="28"/>
          <w:lang w:val="ru-RU"/>
        </w:rPr>
        <w:t>47</w:t>
      </w:r>
      <w:r w:rsidR="00213D27" w:rsidRPr="00F02A9E">
        <w:rPr>
          <w:rFonts w:ascii="Arial" w:hAnsi="Arial" w:cs="Arial"/>
          <w:sz w:val="28"/>
          <w:szCs w:val="28"/>
          <w:lang w:val="ru-RU"/>
        </w:rPr>
        <w:t>(1).4.5.3.4. Предметные результаты по модулю N 4 "Безопасность в быт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4" w:name="000383"/>
      <w:bookmarkEnd w:id="524"/>
      <w:r w:rsidRPr="00F02A9E">
        <w:rPr>
          <w:rFonts w:ascii="Arial" w:hAnsi="Arial" w:cs="Arial"/>
          <w:sz w:val="28"/>
          <w:szCs w:val="28"/>
          <w:lang w:val="ru-RU"/>
        </w:rPr>
        <w:t>объяснять особенности жизнеобеспечения жилищ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5" w:name="000384"/>
      <w:bookmarkEnd w:id="525"/>
      <w:r w:rsidRPr="00F02A9E">
        <w:rPr>
          <w:rFonts w:ascii="Arial" w:hAnsi="Arial" w:cs="Arial"/>
          <w:sz w:val="28"/>
          <w:szCs w:val="28"/>
          <w:lang w:val="ru-RU"/>
        </w:rPr>
        <w:t>классифицировать основные источники опасности в быт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6" w:name="000385"/>
      <w:bookmarkEnd w:id="526"/>
      <w:r w:rsidRPr="00F02A9E">
        <w:rPr>
          <w:rFonts w:ascii="Arial" w:hAnsi="Arial" w:cs="Arial"/>
          <w:sz w:val="28"/>
          <w:szCs w:val="28"/>
          <w:lang w:val="ru-RU"/>
        </w:rPr>
        <w:t>объяснять права потребителя, выработать навыки безопасного выбора продуктов пита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7" w:name="000386"/>
      <w:bookmarkEnd w:id="527"/>
      <w:r w:rsidRPr="00F02A9E">
        <w:rPr>
          <w:rFonts w:ascii="Arial" w:hAnsi="Arial" w:cs="Arial"/>
          <w:sz w:val="28"/>
          <w:szCs w:val="28"/>
          <w:lang w:val="ru-RU"/>
        </w:rPr>
        <w:t>характеризовать бытовые отравления и причины их возникнов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8" w:name="000387"/>
      <w:bookmarkEnd w:id="528"/>
      <w:r w:rsidRPr="00F02A9E">
        <w:rPr>
          <w:rFonts w:ascii="Arial" w:hAnsi="Arial" w:cs="Arial"/>
          <w:sz w:val="28"/>
          <w:szCs w:val="28"/>
          <w:lang w:val="ru-RU"/>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29" w:name="000388"/>
      <w:bookmarkEnd w:id="529"/>
      <w:r w:rsidRPr="00F02A9E">
        <w:rPr>
          <w:rFonts w:ascii="Arial" w:hAnsi="Arial" w:cs="Arial"/>
          <w:sz w:val="28"/>
          <w:szCs w:val="28"/>
          <w:lang w:val="ru-RU"/>
        </w:rPr>
        <w:t>раскрывать признаки отравления, иметь навыки профилактики пищевых отравле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0" w:name="000389"/>
      <w:bookmarkEnd w:id="530"/>
      <w:r w:rsidRPr="00F02A9E">
        <w:rPr>
          <w:rFonts w:ascii="Arial" w:hAnsi="Arial" w:cs="Arial"/>
          <w:sz w:val="28"/>
          <w:szCs w:val="28"/>
          <w:lang w:val="ru-RU"/>
        </w:rPr>
        <w:t>знать правила и приемы оказания первой помощи, иметь навыки безопасных действий при отравлениях, промывании желуд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1" w:name="000390"/>
      <w:bookmarkEnd w:id="531"/>
      <w:r w:rsidRPr="00F02A9E">
        <w:rPr>
          <w:rFonts w:ascii="Arial" w:hAnsi="Arial" w:cs="Arial"/>
          <w:sz w:val="28"/>
          <w:szCs w:val="28"/>
          <w:lang w:val="ru-RU"/>
        </w:rPr>
        <w:t>характеризовать бытовые травмы и объяснять правила их предупрежд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2" w:name="000391"/>
      <w:bookmarkEnd w:id="532"/>
      <w:r w:rsidRPr="00F02A9E">
        <w:rPr>
          <w:rFonts w:ascii="Arial" w:hAnsi="Arial" w:cs="Arial"/>
          <w:sz w:val="28"/>
          <w:szCs w:val="28"/>
          <w:lang w:val="ru-RU"/>
        </w:rPr>
        <w:t>знать правила безопасного обращения с инструмента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3" w:name="000392"/>
      <w:bookmarkEnd w:id="533"/>
      <w:r w:rsidRPr="00F02A9E">
        <w:rPr>
          <w:rFonts w:ascii="Arial" w:hAnsi="Arial" w:cs="Arial"/>
          <w:sz w:val="28"/>
          <w:szCs w:val="28"/>
          <w:lang w:val="ru-RU"/>
        </w:rPr>
        <w:t>знать меры предосторожности от укусов различных животны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4" w:name="000393"/>
      <w:bookmarkEnd w:id="534"/>
      <w:r w:rsidRPr="00F02A9E">
        <w:rPr>
          <w:rFonts w:ascii="Arial" w:hAnsi="Arial" w:cs="Arial"/>
          <w:sz w:val="28"/>
          <w:szCs w:val="28"/>
          <w:lang w:val="ru-RU"/>
        </w:rPr>
        <w:t>знать правила и иметь навыки оказания первой помощи при ушибах, переломах, растяжении, вывихе, сотрясении мозга, укусах животных, кровотечен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5" w:name="000394"/>
      <w:bookmarkEnd w:id="535"/>
      <w:r w:rsidRPr="00F02A9E">
        <w:rPr>
          <w:rFonts w:ascii="Arial" w:hAnsi="Arial" w:cs="Arial"/>
          <w:sz w:val="28"/>
          <w:szCs w:val="28"/>
          <w:lang w:val="ru-RU"/>
        </w:rPr>
        <w:t>владеть правилами комплектования и хранения домашней аптеч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6" w:name="000395"/>
      <w:bookmarkEnd w:id="536"/>
      <w:r w:rsidRPr="00F02A9E">
        <w:rPr>
          <w:rFonts w:ascii="Arial" w:hAnsi="Arial" w:cs="Arial"/>
          <w:sz w:val="28"/>
          <w:szCs w:val="28"/>
          <w:lang w:val="ru-RU"/>
        </w:rPr>
        <w:t>владеть правилами безопасного поведения и иметь навыки безопасных действий при обращении с газовыми и электрическими прибора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7" w:name="000396"/>
      <w:bookmarkEnd w:id="537"/>
      <w:r w:rsidRPr="00F02A9E">
        <w:rPr>
          <w:rFonts w:ascii="Arial" w:hAnsi="Arial" w:cs="Arial"/>
          <w:sz w:val="28"/>
          <w:szCs w:val="28"/>
          <w:lang w:val="ru-RU"/>
        </w:rPr>
        <w:t>владеть правилами безопасного поведения и иметь навыки безопасных действий при опасных ситуациях в подъезде и лиф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8" w:name="000397"/>
      <w:bookmarkEnd w:id="538"/>
      <w:r w:rsidRPr="00F02A9E">
        <w:rPr>
          <w:rFonts w:ascii="Arial" w:hAnsi="Arial" w:cs="Arial"/>
          <w:sz w:val="28"/>
          <w:szCs w:val="28"/>
          <w:lang w:val="ru-RU"/>
        </w:rPr>
        <w:t>владеть правилами и иметь навыки приемов оказания первой помощи при отравлении газом и электротравм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39" w:name="000398"/>
      <w:bookmarkEnd w:id="539"/>
      <w:r w:rsidRPr="00F02A9E">
        <w:rPr>
          <w:rFonts w:ascii="Arial" w:hAnsi="Arial" w:cs="Arial"/>
          <w:sz w:val="28"/>
          <w:szCs w:val="28"/>
          <w:lang w:val="ru-RU"/>
        </w:rPr>
        <w:t>характеризовать пожар, его факторы и стадии развит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0" w:name="000399"/>
      <w:bookmarkEnd w:id="540"/>
      <w:r w:rsidRPr="00F02A9E">
        <w:rPr>
          <w:rFonts w:ascii="Arial" w:hAnsi="Arial" w:cs="Arial"/>
          <w:sz w:val="28"/>
          <w:szCs w:val="28"/>
          <w:lang w:val="ru-RU"/>
        </w:rPr>
        <w:t>объяснять условия и причины возникновения пожаров, характеризовать их возможные последств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1" w:name="000400"/>
      <w:bookmarkEnd w:id="541"/>
      <w:r w:rsidRPr="00F02A9E">
        <w:rPr>
          <w:rFonts w:ascii="Arial" w:hAnsi="Arial" w:cs="Arial"/>
          <w:sz w:val="28"/>
          <w:szCs w:val="28"/>
          <w:lang w:val="ru-RU"/>
        </w:rPr>
        <w:t>иметь навыки безопасных действий при пожаре дома, на балконе, в подъезде, в лиф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2" w:name="000401"/>
      <w:bookmarkEnd w:id="542"/>
      <w:r w:rsidRPr="00F02A9E">
        <w:rPr>
          <w:rFonts w:ascii="Arial" w:hAnsi="Arial" w:cs="Arial"/>
          <w:sz w:val="28"/>
          <w:szCs w:val="28"/>
          <w:lang w:val="ru-RU"/>
        </w:rPr>
        <w:t>иметь навыки правильного использования первичных средств пожаротушения, оказания первой помощ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3" w:name="000402"/>
      <w:bookmarkEnd w:id="543"/>
      <w:r w:rsidRPr="00F02A9E">
        <w:rPr>
          <w:rFonts w:ascii="Arial" w:hAnsi="Arial" w:cs="Arial"/>
          <w:sz w:val="28"/>
          <w:szCs w:val="28"/>
          <w:lang w:val="ru-RU"/>
        </w:rPr>
        <w:t>знать права, обязанности и иметь представление об ответственности граждан в области пожарной без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4" w:name="000403"/>
      <w:bookmarkEnd w:id="544"/>
      <w:r w:rsidRPr="00F02A9E">
        <w:rPr>
          <w:rFonts w:ascii="Arial" w:hAnsi="Arial" w:cs="Arial"/>
          <w:sz w:val="28"/>
          <w:szCs w:val="28"/>
          <w:lang w:val="ru-RU"/>
        </w:rPr>
        <w:t>знать порядок и иметь навыки вызова экстренных служб; знать порядок взаимодействия с экстренным служба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5" w:name="000404"/>
      <w:bookmarkEnd w:id="545"/>
      <w:r w:rsidRPr="00F02A9E">
        <w:rPr>
          <w:rFonts w:ascii="Arial" w:hAnsi="Arial" w:cs="Arial"/>
          <w:sz w:val="28"/>
          <w:szCs w:val="28"/>
          <w:lang w:val="ru-RU"/>
        </w:rPr>
        <w:t>иметь представление об ответственности за ложные сообщ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6" w:name="000405"/>
      <w:bookmarkEnd w:id="546"/>
      <w:r w:rsidRPr="00F02A9E">
        <w:rPr>
          <w:rFonts w:ascii="Arial" w:hAnsi="Arial" w:cs="Arial"/>
          <w:sz w:val="28"/>
          <w:szCs w:val="28"/>
          <w:lang w:val="ru-RU"/>
        </w:rPr>
        <w:t>характеризовать меры по предотвращению проникновения злоумышленников в до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7" w:name="000406"/>
      <w:bookmarkEnd w:id="547"/>
      <w:r w:rsidRPr="00F02A9E">
        <w:rPr>
          <w:rFonts w:ascii="Arial" w:hAnsi="Arial" w:cs="Arial"/>
          <w:sz w:val="28"/>
          <w:szCs w:val="28"/>
          <w:lang w:val="ru-RU"/>
        </w:rPr>
        <w:t>характеризовать ситуации криминогенного характе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8" w:name="000407"/>
      <w:bookmarkEnd w:id="548"/>
      <w:r w:rsidRPr="00F02A9E">
        <w:rPr>
          <w:rFonts w:ascii="Arial" w:hAnsi="Arial" w:cs="Arial"/>
          <w:sz w:val="28"/>
          <w:szCs w:val="28"/>
          <w:lang w:val="ru-RU"/>
        </w:rPr>
        <w:t>знать правила поведения с малознакомыми людь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49" w:name="000408"/>
      <w:bookmarkEnd w:id="549"/>
      <w:r w:rsidRPr="00F02A9E">
        <w:rPr>
          <w:rFonts w:ascii="Arial" w:hAnsi="Arial" w:cs="Arial"/>
          <w:sz w:val="28"/>
          <w:szCs w:val="28"/>
          <w:lang w:val="ru-RU"/>
        </w:rPr>
        <w:t>знать правила поведения и иметь навыки безопасных действий при попытке проникновения в дом посторонн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0" w:name="000409"/>
      <w:bookmarkEnd w:id="550"/>
      <w:r w:rsidRPr="00F02A9E">
        <w:rPr>
          <w:rFonts w:ascii="Arial" w:hAnsi="Arial" w:cs="Arial"/>
          <w:sz w:val="28"/>
          <w:szCs w:val="28"/>
          <w:lang w:val="ru-RU"/>
        </w:rPr>
        <w:t>классифицировать аварийные ситуации на коммунальных системах жизнеобеспеч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1" w:name="000410"/>
      <w:bookmarkEnd w:id="551"/>
      <w:r w:rsidRPr="00F02A9E">
        <w:rPr>
          <w:rFonts w:ascii="Arial" w:hAnsi="Arial" w:cs="Arial"/>
          <w:sz w:val="28"/>
          <w:szCs w:val="28"/>
          <w:lang w:val="ru-RU"/>
        </w:rPr>
        <w:t>иметь навыки безопасных действий при авариях на коммунальных системах жизнеобеспечения.</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552" w:name="000411"/>
      <w:bookmarkEnd w:id="552"/>
      <w:r w:rsidRPr="00F02A9E">
        <w:rPr>
          <w:rFonts w:ascii="Arial" w:hAnsi="Arial" w:cs="Arial"/>
          <w:sz w:val="28"/>
          <w:szCs w:val="28"/>
          <w:lang w:val="ru-RU"/>
        </w:rPr>
        <w:t>47</w:t>
      </w:r>
      <w:r w:rsidR="00213D27" w:rsidRPr="00F02A9E">
        <w:rPr>
          <w:rFonts w:ascii="Arial" w:hAnsi="Arial" w:cs="Arial"/>
          <w:sz w:val="28"/>
          <w:szCs w:val="28"/>
          <w:lang w:val="ru-RU"/>
        </w:rPr>
        <w:t>(1).4.5.3.5. Предметные результаты по модулю N 5 "Безопасность на транспор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3" w:name="000412"/>
      <w:bookmarkEnd w:id="553"/>
      <w:r w:rsidRPr="00F02A9E">
        <w:rPr>
          <w:rFonts w:ascii="Arial" w:hAnsi="Arial" w:cs="Arial"/>
          <w:sz w:val="28"/>
          <w:szCs w:val="28"/>
          <w:lang w:val="ru-RU"/>
        </w:rPr>
        <w:t>знать правила дорожного движения и объяснять их значе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4" w:name="000413"/>
      <w:bookmarkEnd w:id="554"/>
      <w:r w:rsidRPr="00F02A9E">
        <w:rPr>
          <w:rFonts w:ascii="Arial" w:hAnsi="Arial" w:cs="Arial"/>
          <w:sz w:val="28"/>
          <w:szCs w:val="28"/>
          <w:lang w:val="ru-RU"/>
        </w:rPr>
        <w:t>перечислять и характеризовать участников дорожного движения и элементы дорог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5" w:name="000414"/>
      <w:bookmarkEnd w:id="555"/>
      <w:r w:rsidRPr="00F02A9E">
        <w:rPr>
          <w:rFonts w:ascii="Arial" w:hAnsi="Arial" w:cs="Arial"/>
          <w:sz w:val="28"/>
          <w:szCs w:val="28"/>
          <w:lang w:val="ru-RU"/>
        </w:rPr>
        <w:t>знать условия обеспечения безопасности участников дорожного движ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6" w:name="000415"/>
      <w:bookmarkEnd w:id="556"/>
      <w:r w:rsidRPr="00F02A9E">
        <w:rPr>
          <w:rFonts w:ascii="Arial" w:hAnsi="Arial" w:cs="Arial"/>
          <w:sz w:val="28"/>
          <w:szCs w:val="28"/>
          <w:lang w:val="ru-RU"/>
        </w:rPr>
        <w:t>знать правила дорожного движения для пешеход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7" w:name="000416"/>
      <w:bookmarkEnd w:id="557"/>
      <w:r w:rsidRPr="00F02A9E">
        <w:rPr>
          <w:rFonts w:ascii="Arial" w:hAnsi="Arial" w:cs="Arial"/>
          <w:sz w:val="28"/>
          <w:szCs w:val="28"/>
          <w:lang w:val="ru-RU"/>
        </w:rPr>
        <w:t>классифицировать и характеризовать дорожные знаки для пешеход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8" w:name="000417"/>
      <w:bookmarkEnd w:id="558"/>
      <w:r w:rsidRPr="00F02A9E">
        <w:rPr>
          <w:rFonts w:ascii="Arial" w:hAnsi="Arial" w:cs="Arial"/>
          <w:sz w:val="28"/>
          <w:szCs w:val="28"/>
          <w:lang w:val="ru-RU"/>
        </w:rPr>
        <w:t>знать "дорожные ловушки" и объяснять правила их предупрежд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59" w:name="000418"/>
      <w:bookmarkEnd w:id="559"/>
      <w:r w:rsidRPr="00F02A9E">
        <w:rPr>
          <w:rFonts w:ascii="Arial" w:hAnsi="Arial" w:cs="Arial"/>
          <w:sz w:val="28"/>
          <w:szCs w:val="28"/>
          <w:lang w:val="ru-RU"/>
        </w:rPr>
        <w:t>иметь навыки безопасного перехода дорог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0" w:name="000419"/>
      <w:bookmarkEnd w:id="560"/>
      <w:r w:rsidRPr="00F02A9E">
        <w:rPr>
          <w:rFonts w:ascii="Arial" w:hAnsi="Arial" w:cs="Arial"/>
          <w:sz w:val="28"/>
          <w:szCs w:val="28"/>
          <w:lang w:val="ru-RU"/>
        </w:rPr>
        <w:t>знать правила применения световозвращающих элемент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1" w:name="000420"/>
      <w:bookmarkEnd w:id="561"/>
      <w:r w:rsidRPr="00F02A9E">
        <w:rPr>
          <w:rFonts w:ascii="Arial" w:hAnsi="Arial" w:cs="Arial"/>
          <w:sz w:val="28"/>
          <w:szCs w:val="28"/>
          <w:lang w:val="ru-RU"/>
        </w:rPr>
        <w:t>знать правила дорожного движения для пассажир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2" w:name="000421"/>
      <w:bookmarkEnd w:id="562"/>
      <w:r w:rsidRPr="00F02A9E">
        <w:rPr>
          <w:rFonts w:ascii="Arial" w:hAnsi="Arial" w:cs="Arial"/>
          <w:sz w:val="28"/>
          <w:szCs w:val="28"/>
          <w:lang w:val="ru-RU"/>
        </w:rPr>
        <w:t>знать обязанности пассажиров маршрутных транспортных средст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3" w:name="000422"/>
      <w:bookmarkEnd w:id="563"/>
      <w:r w:rsidRPr="00F02A9E">
        <w:rPr>
          <w:rFonts w:ascii="Arial" w:hAnsi="Arial" w:cs="Arial"/>
          <w:sz w:val="28"/>
          <w:szCs w:val="28"/>
          <w:lang w:val="ru-RU"/>
        </w:rPr>
        <w:t>знать правила применения ремня безопасности и детских удерживающих устройст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4" w:name="000423"/>
      <w:bookmarkEnd w:id="564"/>
      <w:r w:rsidRPr="00F02A9E">
        <w:rPr>
          <w:rFonts w:ascii="Arial" w:hAnsi="Arial" w:cs="Arial"/>
          <w:sz w:val="28"/>
          <w:szCs w:val="28"/>
          <w:lang w:val="ru-RU"/>
        </w:rPr>
        <w:t>иметь навыки безопасных действий пассажиров при опасных и чрезвычайных ситуациях в маршрутных транспортных средств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5" w:name="000424"/>
      <w:bookmarkEnd w:id="565"/>
      <w:r w:rsidRPr="00F02A9E">
        <w:rPr>
          <w:rFonts w:ascii="Arial" w:hAnsi="Arial" w:cs="Arial"/>
          <w:sz w:val="28"/>
          <w:szCs w:val="28"/>
          <w:lang w:val="ru-RU"/>
        </w:rPr>
        <w:t>знать правила поведения пассажира мотоцикл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6" w:name="000425"/>
      <w:bookmarkEnd w:id="566"/>
      <w:r w:rsidRPr="00F02A9E">
        <w:rPr>
          <w:rFonts w:ascii="Arial" w:hAnsi="Arial" w:cs="Arial"/>
          <w:sz w:val="28"/>
          <w:szCs w:val="28"/>
          <w:lang w:val="ru-RU"/>
        </w:rPr>
        <w:t>знать правила дорожного движения для водителя велосипеда, мопеда, лиц, использующих средства индивидуальной мобиль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7" w:name="000426"/>
      <w:bookmarkEnd w:id="567"/>
      <w:r w:rsidRPr="00F02A9E">
        <w:rPr>
          <w:rFonts w:ascii="Arial" w:hAnsi="Arial" w:cs="Arial"/>
          <w:sz w:val="28"/>
          <w:szCs w:val="28"/>
          <w:lang w:val="ru-RU"/>
        </w:rPr>
        <w:t>знать дорожные знаки для водителя велосипеда, сигналы велосипедис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8" w:name="000427"/>
      <w:bookmarkEnd w:id="568"/>
      <w:r w:rsidRPr="00F02A9E">
        <w:rPr>
          <w:rFonts w:ascii="Arial" w:hAnsi="Arial" w:cs="Arial"/>
          <w:sz w:val="28"/>
          <w:szCs w:val="28"/>
          <w:lang w:val="ru-RU"/>
        </w:rPr>
        <w:t>знать правила подготовки и выработать навыки безопасного использования велосипед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69" w:name="000428"/>
      <w:bookmarkEnd w:id="569"/>
      <w:r w:rsidRPr="00F02A9E">
        <w:rPr>
          <w:rFonts w:ascii="Arial" w:hAnsi="Arial" w:cs="Arial"/>
          <w:sz w:val="28"/>
          <w:szCs w:val="28"/>
          <w:lang w:val="ru-RU"/>
        </w:rPr>
        <w:t>знать требования правил дорожного движения к водителю мотоцикл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0" w:name="000429"/>
      <w:bookmarkEnd w:id="570"/>
      <w:r w:rsidRPr="00F02A9E">
        <w:rPr>
          <w:rFonts w:ascii="Arial" w:hAnsi="Arial" w:cs="Arial"/>
          <w:sz w:val="28"/>
          <w:szCs w:val="28"/>
          <w:lang w:val="ru-RU"/>
        </w:rPr>
        <w:t>классифицировать дорожно-транспортные происшествия и характеризовать причины их возникнов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1" w:name="000430"/>
      <w:bookmarkEnd w:id="571"/>
      <w:r w:rsidRPr="00F02A9E">
        <w:rPr>
          <w:rFonts w:ascii="Arial" w:hAnsi="Arial" w:cs="Arial"/>
          <w:sz w:val="28"/>
          <w:szCs w:val="28"/>
          <w:lang w:val="ru-RU"/>
        </w:rPr>
        <w:t>иметь навыки безопасных действий очевидца дорожно-транспортного происшеств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2" w:name="000431"/>
      <w:bookmarkEnd w:id="572"/>
      <w:r w:rsidRPr="00F02A9E">
        <w:rPr>
          <w:rFonts w:ascii="Arial" w:hAnsi="Arial" w:cs="Arial"/>
          <w:sz w:val="28"/>
          <w:szCs w:val="28"/>
          <w:lang w:val="ru-RU"/>
        </w:rPr>
        <w:t>знать порядок действий при пожаре на транспор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3" w:name="000432"/>
      <w:bookmarkEnd w:id="573"/>
      <w:r w:rsidRPr="00F02A9E">
        <w:rPr>
          <w:rFonts w:ascii="Arial" w:hAnsi="Arial" w:cs="Arial"/>
          <w:sz w:val="28"/>
          <w:szCs w:val="28"/>
          <w:lang w:val="ru-RU"/>
        </w:rPr>
        <w:t>знать особенности и опасности на различных видах транспорта (внеуличного, железнодорожного, водного, воздушного);</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4" w:name="000433"/>
      <w:bookmarkEnd w:id="574"/>
      <w:r w:rsidRPr="00F02A9E">
        <w:rPr>
          <w:rFonts w:ascii="Arial" w:hAnsi="Arial" w:cs="Arial"/>
          <w:sz w:val="28"/>
          <w:szCs w:val="28"/>
          <w:lang w:val="ru-RU"/>
        </w:rPr>
        <w:t>знать обязанности пассажиров отдельных видов транспор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5" w:name="000434"/>
      <w:bookmarkEnd w:id="575"/>
      <w:r w:rsidRPr="00F02A9E">
        <w:rPr>
          <w:rFonts w:ascii="Arial" w:hAnsi="Arial" w:cs="Arial"/>
          <w:sz w:val="28"/>
          <w:szCs w:val="28"/>
          <w:lang w:val="ru-RU"/>
        </w:rPr>
        <w:t>иметь навыки безопасного поведения пассажиров при различных происшествиях на отдельных видах транспор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6" w:name="000435"/>
      <w:bookmarkEnd w:id="576"/>
      <w:r w:rsidRPr="00F02A9E">
        <w:rPr>
          <w:rFonts w:ascii="Arial" w:hAnsi="Arial" w:cs="Arial"/>
          <w:sz w:val="28"/>
          <w:szCs w:val="28"/>
          <w:lang w:val="ru-RU"/>
        </w:rPr>
        <w:t>знать правила и иметь навыки оказания первой помощи при различных травмах в результате чрезвычайных ситуаций на транспор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7" w:name="000436"/>
      <w:bookmarkEnd w:id="577"/>
      <w:r w:rsidRPr="00F02A9E">
        <w:rPr>
          <w:rFonts w:ascii="Arial" w:hAnsi="Arial" w:cs="Arial"/>
          <w:sz w:val="28"/>
          <w:szCs w:val="28"/>
          <w:lang w:val="ru-RU"/>
        </w:rPr>
        <w:t>знать способы извлечения пострадавшего из транспорта.</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578" w:name="000437"/>
      <w:bookmarkEnd w:id="578"/>
      <w:r w:rsidRPr="00F02A9E">
        <w:rPr>
          <w:rFonts w:ascii="Arial" w:hAnsi="Arial" w:cs="Arial"/>
          <w:sz w:val="28"/>
          <w:szCs w:val="28"/>
          <w:lang w:val="ru-RU"/>
        </w:rPr>
        <w:t>47</w:t>
      </w:r>
      <w:r w:rsidR="00213D27" w:rsidRPr="00F02A9E">
        <w:rPr>
          <w:rFonts w:ascii="Arial" w:hAnsi="Arial" w:cs="Arial"/>
          <w:sz w:val="28"/>
          <w:szCs w:val="28"/>
          <w:lang w:val="ru-RU"/>
        </w:rPr>
        <w:t>(1).4.5.3.6. Предметные результаты по модулю N 6 "Безопасность в общественных мест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79" w:name="000438"/>
      <w:bookmarkEnd w:id="579"/>
      <w:r w:rsidRPr="00F02A9E">
        <w:rPr>
          <w:rFonts w:ascii="Arial" w:hAnsi="Arial" w:cs="Arial"/>
          <w:sz w:val="28"/>
          <w:szCs w:val="28"/>
          <w:lang w:val="ru-RU"/>
        </w:rPr>
        <w:t>классифицировать общественные мес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0" w:name="000439"/>
      <w:bookmarkEnd w:id="580"/>
      <w:r w:rsidRPr="00F02A9E">
        <w:rPr>
          <w:rFonts w:ascii="Arial" w:hAnsi="Arial" w:cs="Arial"/>
          <w:sz w:val="28"/>
          <w:szCs w:val="28"/>
          <w:lang w:val="ru-RU"/>
        </w:rPr>
        <w:t>характеризовать потенциальные источники опасности в общественных мест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1" w:name="000440"/>
      <w:bookmarkEnd w:id="581"/>
      <w:r w:rsidRPr="00F02A9E">
        <w:rPr>
          <w:rFonts w:ascii="Arial" w:hAnsi="Arial" w:cs="Arial"/>
          <w:sz w:val="28"/>
          <w:szCs w:val="28"/>
          <w:lang w:val="ru-RU"/>
        </w:rPr>
        <w:t>знать правила вызова экстренных служб и порядок взаимодействия с ни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2" w:name="000441"/>
      <w:bookmarkEnd w:id="582"/>
      <w:r w:rsidRPr="00F02A9E">
        <w:rPr>
          <w:rFonts w:ascii="Arial" w:hAnsi="Arial" w:cs="Arial"/>
          <w:sz w:val="28"/>
          <w:szCs w:val="28"/>
          <w:lang w:val="ru-RU"/>
        </w:rPr>
        <w:t>уметь планировать действия в случае возникновения опасной или чрезвычайной ситу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3" w:name="000442"/>
      <w:bookmarkEnd w:id="583"/>
      <w:r w:rsidRPr="00F02A9E">
        <w:rPr>
          <w:rFonts w:ascii="Arial" w:hAnsi="Arial" w:cs="Arial"/>
          <w:sz w:val="28"/>
          <w:szCs w:val="28"/>
          <w:lang w:val="ru-RU"/>
        </w:rPr>
        <w:t>характеризовать риски массовых мероприятий и объяснять правила подготовки к посещению массовых мероприят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4" w:name="000443"/>
      <w:bookmarkEnd w:id="584"/>
      <w:r w:rsidRPr="00F02A9E">
        <w:rPr>
          <w:rFonts w:ascii="Arial" w:hAnsi="Arial" w:cs="Arial"/>
          <w:sz w:val="28"/>
          <w:szCs w:val="28"/>
          <w:lang w:val="ru-RU"/>
        </w:rPr>
        <w:t>иметь навыки безопасного поведения при беспорядках в местах массового пребывания люд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5" w:name="000444"/>
      <w:bookmarkEnd w:id="585"/>
      <w:r w:rsidRPr="00F02A9E">
        <w:rPr>
          <w:rFonts w:ascii="Arial" w:hAnsi="Arial" w:cs="Arial"/>
          <w:sz w:val="28"/>
          <w:szCs w:val="28"/>
          <w:lang w:val="ru-RU"/>
        </w:rPr>
        <w:t>иметь навыки безопасных действий при попадании в толпу и давк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6" w:name="000445"/>
      <w:bookmarkEnd w:id="586"/>
      <w:r w:rsidRPr="00F02A9E">
        <w:rPr>
          <w:rFonts w:ascii="Arial" w:hAnsi="Arial" w:cs="Arial"/>
          <w:sz w:val="28"/>
          <w:szCs w:val="28"/>
          <w:lang w:val="ru-RU"/>
        </w:rPr>
        <w:t>иметь навыки безопасных действий при обнаружении угрозы возникновения пожа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7" w:name="000446"/>
      <w:bookmarkEnd w:id="587"/>
      <w:r w:rsidRPr="00F02A9E">
        <w:rPr>
          <w:rFonts w:ascii="Arial" w:hAnsi="Arial" w:cs="Arial"/>
          <w:sz w:val="28"/>
          <w:szCs w:val="28"/>
          <w:lang w:val="ru-RU"/>
        </w:rPr>
        <w:t>знать правила и иметь навыки безопасных действий при эвакуации из общественных мест и зда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8" w:name="000447"/>
      <w:bookmarkEnd w:id="588"/>
      <w:r w:rsidRPr="00F02A9E">
        <w:rPr>
          <w:rFonts w:ascii="Arial" w:hAnsi="Arial" w:cs="Arial"/>
          <w:sz w:val="28"/>
          <w:szCs w:val="28"/>
          <w:lang w:val="ru-RU"/>
        </w:rPr>
        <w:t>знать навыки безопасных действий при обрушениях зданий и сооруже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89" w:name="000448"/>
      <w:bookmarkEnd w:id="589"/>
      <w:r w:rsidRPr="00F02A9E">
        <w:rPr>
          <w:rFonts w:ascii="Arial" w:hAnsi="Arial" w:cs="Arial"/>
          <w:sz w:val="28"/>
          <w:szCs w:val="28"/>
          <w:lang w:val="ru-RU"/>
        </w:rPr>
        <w:t>характеризовать опасности криминогенного и антиобщественного характера в общественных мест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0" w:name="000449"/>
      <w:bookmarkEnd w:id="590"/>
      <w:r w:rsidRPr="00F02A9E">
        <w:rPr>
          <w:rFonts w:ascii="Arial" w:hAnsi="Arial" w:cs="Arial"/>
          <w:sz w:val="28"/>
          <w:szCs w:val="28"/>
          <w:lang w:val="ru-RU"/>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1" w:name="000450"/>
      <w:bookmarkEnd w:id="591"/>
      <w:r w:rsidRPr="00F02A9E">
        <w:rPr>
          <w:rFonts w:ascii="Arial" w:hAnsi="Arial" w:cs="Arial"/>
          <w:sz w:val="28"/>
          <w:szCs w:val="28"/>
          <w:lang w:val="ru-RU"/>
        </w:rPr>
        <w:t>иметь навыки действий при взаимодействии с правоохранительными органами.</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592" w:name="000451"/>
      <w:bookmarkEnd w:id="592"/>
      <w:r w:rsidRPr="00F02A9E">
        <w:rPr>
          <w:rFonts w:ascii="Arial" w:hAnsi="Arial" w:cs="Arial"/>
          <w:sz w:val="28"/>
          <w:szCs w:val="28"/>
          <w:lang w:val="ru-RU"/>
        </w:rPr>
        <w:t>47</w:t>
      </w:r>
      <w:r w:rsidR="00213D27" w:rsidRPr="00F02A9E">
        <w:rPr>
          <w:rFonts w:ascii="Arial" w:hAnsi="Arial" w:cs="Arial"/>
          <w:sz w:val="28"/>
          <w:szCs w:val="28"/>
          <w:lang w:val="ru-RU"/>
        </w:rPr>
        <w:t>(1).4.5.3.7. Предметные результаты по модулю N 7 "Безопасность в природной сре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3" w:name="000452"/>
      <w:bookmarkEnd w:id="593"/>
      <w:r w:rsidRPr="00F02A9E">
        <w:rPr>
          <w:rFonts w:ascii="Arial" w:hAnsi="Arial" w:cs="Arial"/>
          <w:sz w:val="28"/>
          <w:szCs w:val="28"/>
          <w:lang w:val="ru-RU"/>
        </w:rPr>
        <w:t>классифицировать и характеризовать чрезвычайные ситуации природного характе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4" w:name="000453"/>
      <w:bookmarkEnd w:id="594"/>
      <w:r w:rsidRPr="00F02A9E">
        <w:rPr>
          <w:rFonts w:ascii="Arial" w:hAnsi="Arial" w:cs="Arial"/>
          <w:sz w:val="28"/>
          <w:szCs w:val="28"/>
          <w:lang w:val="ru-RU"/>
        </w:rPr>
        <w:t>характеризовать опасности в природной среде: дикие животные, змеи, насекомые и паукообразные, ядовитые грибы и раст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5" w:name="000454"/>
      <w:bookmarkEnd w:id="595"/>
      <w:r w:rsidRPr="00F02A9E">
        <w:rPr>
          <w:rFonts w:ascii="Arial" w:hAnsi="Arial" w:cs="Arial"/>
          <w:sz w:val="28"/>
          <w:szCs w:val="28"/>
          <w:lang w:val="ru-RU"/>
        </w:rPr>
        <w:t>иметь представление о безопасных действиях при встрече с дикими животными, змеями, насекомыми и паукообразны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6" w:name="000455"/>
      <w:bookmarkEnd w:id="596"/>
      <w:r w:rsidRPr="00F02A9E">
        <w:rPr>
          <w:rFonts w:ascii="Arial" w:hAnsi="Arial" w:cs="Arial"/>
          <w:sz w:val="28"/>
          <w:szCs w:val="28"/>
          <w:lang w:val="ru-RU"/>
        </w:rPr>
        <w:t>знать правила поведения для снижения риска отравления ядовитыми грибами и растения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7" w:name="000456"/>
      <w:bookmarkEnd w:id="597"/>
      <w:r w:rsidRPr="00F02A9E">
        <w:rPr>
          <w:rFonts w:ascii="Arial" w:hAnsi="Arial" w:cs="Arial"/>
          <w:sz w:val="28"/>
          <w:szCs w:val="28"/>
          <w:lang w:val="ru-RU"/>
        </w:rPr>
        <w:t>характеризовать автономные условия, раскрывать их опасности и порядок подготовки к ним;</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8" w:name="000457"/>
      <w:bookmarkEnd w:id="598"/>
      <w:r w:rsidRPr="00F02A9E">
        <w:rPr>
          <w:rFonts w:ascii="Arial" w:hAnsi="Arial" w:cs="Arial"/>
          <w:sz w:val="28"/>
          <w:szCs w:val="28"/>
          <w:lang w:val="ru-RU"/>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599" w:name="000458"/>
      <w:bookmarkEnd w:id="599"/>
      <w:r w:rsidRPr="00F02A9E">
        <w:rPr>
          <w:rFonts w:ascii="Arial" w:hAnsi="Arial" w:cs="Arial"/>
          <w:sz w:val="28"/>
          <w:szCs w:val="28"/>
          <w:lang w:val="ru-RU"/>
        </w:rPr>
        <w:t>классифицировать и характеризовать природные пожары и их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0" w:name="000459"/>
      <w:bookmarkEnd w:id="600"/>
      <w:r w:rsidRPr="00F02A9E">
        <w:rPr>
          <w:rFonts w:ascii="Arial" w:hAnsi="Arial" w:cs="Arial"/>
          <w:sz w:val="28"/>
          <w:szCs w:val="28"/>
          <w:lang w:val="ru-RU"/>
        </w:rPr>
        <w:t>характеризовать факторы и причины возникновения пожар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1" w:name="000460"/>
      <w:bookmarkEnd w:id="601"/>
      <w:r w:rsidRPr="00F02A9E">
        <w:rPr>
          <w:rFonts w:ascii="Arial" w:hAnsi="Arial" w:cs="Arial"/>
          <w:sz w:val="28"/>
          <w:szCs w:val="28"/>
          <w:lang w:val="ru-RU"/>
        </w:rPr>
        <w:t>иметь представления о безопасных действиях при нахождении в зоне природного пожа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2" w:name="000461"/>
      <w:bookmarkEnd w:id="602"/>
      <w:r w:rsidRPr="00F02A9E">
        <w:rPr>
          <w:rFonts w:ascii="Arial" w:hAnsi="Arial" w:cs="Arial"/>
          <w:sz w:val="28"/>
          <w:szCs w:val="28"/>
          <w:lang w:val="ru-RU"/>
        </w:rPr>
        <w:t>иметь представление о правилах безопасного поведения в гор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3" w:name="000462"/>
      <w:bookmarkEnd w:id="603"/>
      <w:r w:rsidRPr="00F02A9E">
        <w:rPr>
          <w:rFonts w:ascii="Arial" w:hAnsi="Arial" w:cs="Arial"/>
          <w:sz w:val="28"/>
          <w:szCs w:val="28"/>
          <w:lang w:val="ru-RU"/>
        </w:rPr>
        <w:t>характеризовать снежные лавины, камнепады, сели, оползни, их внешние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4" w:name="000463"/>
      <w:bookmarkEnd w:id="604"/>
      <w:r w:rsidRPr="00F02A9E">
        <w:rPr>
          <w:rFonts w:ascii="Arial" w:hAnsi="Arial" w:cs="Arial"/>
          <w:sz w:val="28"/>
          <w:szCs w:val="28"/>
          <w:lang w:val="ru-RU"/>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5" w:name="000464"/>
      <w:bookmarkEnd w:id="605"/>
      <w:r w:rsidRPr="00F02A9E">
        <w:rPr>
          <w:rFonts w:ascii="Arial" w:hAnsi="Arial" w:cs="Arial"/>
          <w:sz w:val="28"/>
          <w:szCs w:val="28"/>
          <w:lang w:val="ru-RU"/>
        </w:rPr>
        <w:t>знать общие правила безопасного поведения на водоем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6" w:name="000465"/>
      <w:bookmarkEnd w:id="606"/>
      <w:r w:rsidRPr="00F02A9E">
        <w:rPr>
          <w:rFonts w:ascii="Arial" w:hAnsi="Arial" w:cs="Arial"/>
          <w:sz w:val="28"/>
          <w:szCs w:val="28"/>
          <w:lang w:val="ru-RU"/>
        </w:rPr>
        <w:t>знать правила купания, понимать различия между оборудованными и необорудованными пляжа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7" w:name="000466"/>
      <w:bookmarkEnd w:id="607"/>
      <w:r w:rsidRPr="00F02A9E">
        <w:rPr>
          <w:rFonts w:ascii="Arial" w:hAnsi="Arial" w:cs="Arial"/>
          <w:sz w:val="28"/>
          <w:szCs w:val="28"/>
          <w:lang w:val="ru-RU"/>
        </w:rPr>
        <w:t>знать правила само- и взаимопомощи терпящим бедствие на во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8" w:name="000467"/>
      <w:bookmarkEnd w:id="608"/>
      <w:r w:rsidRPr="00F02A9E">
        <w:rPr>
          <w:rFonts w:ascii="Arial" w:hAnsi="Arial" w:cs="Arial"/>
          <w:sz w:val="28"/>
          <w:szCs w:val="28"/>
          <w:lang w:val="ru-RU"/>
        </w:rPr>
        <w:t>иметь представление о безопасных действиях при обнаружении тонущего человека летом и человека в полынь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09" w:name="000468"/>
      <w:bookmarkEnd w:id="609"/>
      <w:r w:rsidRPr="00F02A9E">
        <w:rPr>
          <w:rFonts w:ascii="Arial" w:hAnsi="Arial" w:cs="Arial"/>
          <w:sz w:val="28"/>
          <w:szCs w:val="28"/>
          <w:lang w:val="ru-RU"/>
        </w:rPr>
        <w:t>знать правила поведения при нахождении на плавсредствах и на льд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0" w:name="000469"/>
      <w:bookmarkEnd w:id="610"/>
      <w:r w:rsidRPr="00F02A9E">
        <w:rPr>
          <w:rFonts w:ascii="Arial" w:hAnsi="Arial" w:cs="Arial"/>
          <w:sz w:val="28"/>
          <w:szCs w:val="28"/>
          <w:lang w:val="ru-RU"/>
        </w:rPr>
        <w:t>характеризовать наводнения, их внешние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1" w:name="000470"/>
      <w:bookmarkEnd w:id="611"/>
      <w:r w:rsidRPr="00F02A9E">
        <w:rPr>
          <w:rFonts w:ascii="Arial" w:hAnsi="Arial" w:cs="Arial"/>
          <w:sz w:val="28"/>
          <w:szCs w:val="28"/>
          <w:lang w:val="ru-RU"/>
        </w:rPr>
        <w:t>иметь представление о безопасных действиях при наводнен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2" w:name="000471"/>
      <w:bookmarkEnd w:id="612"/>
      <w:r w:rsidRPr="00F02A9E">
        <w:rPr>
          <w:rFonts w:ascii="Arial" w:hAnsi="Arial" w:cs="Arial"/>
          <w:sz w:val="28"/>
          <w:szCs w:val="28"/>
          <w:lang w:val="ru-RU"/>
        </w:rPr>
        <w:t>характеризовать цунами, их внешние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3" w:name="000472"/>
      <w:bookmarkEnd w:id="613"/>
      <w:r w:rsidRPr="00F02A9E">
        <w:rPr>
          <w:rFonts w:ascii="Arial" w:hAnsi="Arial" w:cs="Arial"/>
          <w:sz w:val="28"/>
          <w:szCs w:val="28"/>
          <w:lang w:val="ru-RU"/>
        </w:rPr>
        <w:t>иметь представление о безопасных действиях при нахождении в зоне цунам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4" w:name="000473"/>
      <w:bookmarkEnd w:id="614"/>
      <w:r w:rsidRPr="00F02A9E">
        <w:rPr>
          <w:rFonts w:ascii="Arial" w:hAnsi="Arial" w:cs="Arial"/>
          <w:sz w:val="28"/>
          <w:szCs w:val="28"/>
          <w:lang w:val="ru-RU"/>
        </w:rPr>
        <w:t>характеризовать ураганы, смерчи, их внешние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5" w:name="000474"/>
      <w:bookmarkEnd w:id="615"/>
      <w:r w:rsidRPr="00F02A9E">
        <w:rPr>
          <w:rFonts w:ascii="Arial" w:hAnsi="Arial" w:cs="Arial"/>
          <w:sz w:val="28"/>
          <w:szCs w:val="28"/>
          <w:lang w:val="ru-RU"/>
        </w:rPr>
        <w:t>иметь представление о безопасных действиях при ураганах и смерча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6" w:name="000475"/>
      <w:bookmarkEnd w:id="616"/>
      <w:r w:rsidRPr="00F02A9E">
        <w:rPr>
          <w:rFonts w:ascii="Arial" w:hAnsi="Arial" w:cs="Arial"/>
          <w:sz w:val="28"/>
          <w:szCs w:val="28"/>
          <w:lang w:val="ru-RU"/>
        </w:rPr>
        <w:t>характеризовать грозы, их внешние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7" w:name="000476"/>
      <w:bookmarkEnd w:id="617"/>
      <w:r w:rsidRPr="00F02A9E">
        <w:rPr>
          <w:rFonts w:ascii="Arial" w:hAnsi="Arial" w:cs="Arial"/>
          <w:sz w:val="28"/>
          <w:szCs w:val="28"/>
          <w:lang w:val="ru-RU"/>
        </w:rPr>
        <w:t>иметь навыки безопасных действий при попадании в гроз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8" w:name="000477"/>
      <w:bookmarkEnd w:id="618"/>
      <w:r w:rsidRPr="00F02A9E">
        <w:rPr>
          <w:rFonts w:ascii="Arial" w:hAnsi="Arial" w:cs="Arial"/>
          <w:sz w:val="28"/>
          <w:szCs w:val="28"/>
          <w:lang w:val="ru-RU"/>
        </w:rPr>
        <w:t>характеризовать землетрясения и извержения вулканов и их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19" w:name="000478"/>
      <w:bookmarkEnd w:id="619"/>
      <w:r w:rsidRPr="00F02A9E">
        <w:rPr>
          <w:rFonts w:ascii="Arial" w:hAnsi="Arial" w:cs="Arial"/>
          <w:sz w:val="28"/>
          <w:szCs w:val="28"/>
          <w:lang w:val="ru-RU"/>
        </w:rPr>
        <w:t>иметь представление о безопасных действиях при землетрясении, в том числе при попадании под завал;</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0" w:name="000479"/>
      <w:bookmarkEnd w:id="620"/>
      <w:r w:rsidRPr="00F02A9E">
        <w:rPr>
          <w:rFonts w:ascii="Arial" w:hAnsi="Arial" w:cs="Arial"/>
          <w:sz w:val="28"/>
          <w:szCs w:val="28"/>
          <w:lang w:val="ru-RU"/>
        </w:rPr>
        <w:t>иметь представление о безопасных действиях при нахождении в зоне извержения вулкан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1" w:name="000480"/>
      <w:bookmarkEnd w:id="621"/>
      <w:r w:rsidRPr="00F02A9E">
        <w:rPr>
          <w:rFonts w:ascii="Arial" w:hAnsi="Arial" w:cs="Arial"/>
          <w:sz w:val="28"/>
          <w:szCs w:val="28"/>
          <w:lang w:val="ru-RU"/>
        </w:rPr>
        <w:t>раскрывать смысл понятий "экология" и "экологическая культу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2" w:name="000481"/>
      <w:bookmarkEnd w:id="622"/>
      <w:r w:rsidRPr="00F02A9E">
        <w:rPr>
          <w:rFonts w:ascii="Arial" w:hAnsi="Arial" w:cs="Arial"/>
          <w:sz w:val="28"/>
          <w:szCs w:val="28"/>
          <w:lang w:val="ru-RU"/>
        </w:rPr>
        <w:t>объяснять значение экологии для устойчивого развития обществ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3" w:name="000482"/>
      <w:bookmarkEnd w:id="623"/>
      <w:r w:rsidRPr="00F02A9E">
        <w:rPr>
          <w:rFonts w:ascii="Arial" w:hAnsi="Arial" w:cs="Arial"/>
          <w:sz w:val="28"/>
          <w:szCs w:val="28"/>
          <w:lang w:val="ru-RU"/>
        </w:rPr>
        <w:t>знать правила безопасного поведения при неблагоприятной экологической обстановке (загрязнении атмосферы).</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624" w:name="000483"/>
      <w:bookmarkEnd w:id="624"/>
      <w:r w:rsidRPr="00F02A9E">
        <w:rPr>
          <w:rFonts w:ascii="Arial" w:hAnsi="Arial" w:cs="Arial"/>
          <w:sz w:val="28"/>
          <w:szCs w:val="28"/>
          <w:lang w:val="ru-RU"/>
        </w:rPr>
        <w:t>47</w:t>
      </w:r>
      <w:r w:rsidR="00213D27" w:rsidRPr="00F02A9E">
        <w:rPr>
          <w:rFonts w:ascii="Arial" w:hAnsi="Arial" w:cs="Arial"/>
          <w:sz w:val="28"/>
          <w:szCs w:val="28"/>
          <w:lang w:val="ru-RU"/>
        </w:rPr>
        <w:t>(1).4.5.3.8. Предметные результаты по модулю N 8 "Основы медицинских знаний. Оказание первой помощ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5" w:name="000484"/>
      <w:bookmarkEnd w:id="625"/>
      <w:r w:rsidRPr="00F02A9E">
        <w:rPr>
          <w:rFonts w:ascii="Arial" w:hAnsi="Arial" w:cs="Arial"/>
          <w:sz w:val="28"/>
          <w:szCs w:val="28"/>
          <w:lang w:val="ru-RU"/>
        </w:rPr>
        <w:t>раскрывать смысл понятий "здоровье" и "здоровый образ жизни" и их содержание, объяснять значение здоровья для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6" w:name="000485"/>
      <w:bookmarkEnd w:id="626"/>
      <w:r w:rsidRPr="00F02A9E">
        <w:rPr>
          <w:rFonts w:ascii="Arial" w:hAnsi="Arial" w:cs="Arial"/>
          <w:sz w:val="28"/>
          <w:szCs w:val="28"/>
          <w:lang w:val="ru-RU"/>
        </w:rPr>
        <w:t>характеризовать факторы, влияющие на здоровье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7" w:name="000486"/>
      <w:bookmarkEnd w:id="627"/>
      <w:r w:rsidRPr="00F02A9E">
        <w:rPr>
          <w:rFonts w:ascii="Arial" w:hAnsi="Arial" w:cs="Arial"/>
          <w:sz w:val="28"/>
          <w:szCs w:val="28"/>
          <w:lang w:val="ru-RU"/>
        </w:rPr>
        <w:t>раскрывать содержание элементов здорового образа жизни, объяснять пагубность вредных привычек;</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8" w:name="000487"/>
      <w:bookmarkEnd w:id="628"/>
      <w:r w:rsidRPr="00F02A9E">
        <w:rPr>
          <w:rFonts w:ascii="Arial" w:hAnsi="Arial" w:cs="Arial"/>
          <w:sz w:val="28"/>
          <w:szCs w:val="28"/>
          <w:lang w:val="ru-RU"/>
        </w:rPr>
        <w:t>обосновывать личную ответственность за сохранение здоровь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29" w:name="000488"/>
      <w:bookmarkEnd w:id="629"/>
      <w:r w:rsidRPr="00F02A9E">
        <w:rPr>
          <w:rFonts w:ascii="Arial" w:hAnsi="Arial" w:cs="Arial"/>
          <w:sz w:val="28"/>
          <w:szCs w:val="28"/>
          <w:lang w:val="ru-RU"/>
        </w:rPr>
        <w:t>раскрывать понятие "инфекционные заболевания", объяснять причины их возникнов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0" w:name="000489"/>
      <w:bookmarkEnd w:id="630"/>
      <w:r w:rsidRPr="00F02A9E">
        <w:rPr>
          <w:rFonts w:ascii="Arial" w:hAnsi="Arial" w:cs="Arial"/>
          <w:sz w:val="28"/>
          <w:szCs w:val="28"/>
          <w:lang w:val="ru-RU"/>
        </w:rPr>
        <w:t>характеризовать механизм распространения инфекционных заболеваний, выработать навыки соблюдения мер их профилактики и защиты от н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1" w:name="000490"/>
      <w:bookmarkEnd w:id="631"/>
      <w:r w:rsidRPr="00F02A9E">
        <w:rPr>
          <w:rFonts w:ascii="Arial" w:hAnsi="Arial" w:cs="Arial"/>
          <w:sz w:val="28"/>
          <w:szCs w:val="28"/>
          <w:lang w:val="ru-RU"/>
        </w:rPr>
        <w:t>иметь представление о безопасных действиях при возникновении чрезвычайных ситуаций биолого-социального происхождения (эпидемия, пандем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2" w:name="000491"/>
      <w:bookmarkEnd w:id="632"/>
      <w:r w:rsidRPr="00F02A9E">
        <w:rPr>
          <w:rFonts w:ascii="Arial" w:hAnsi="Arial" w:cs="Arial"/>
          <w:sz w:val="28"/>
          <w:szCs w:val="28"/>
          <w:lang w:val="ru-RU"/>
        </w:rPr>
        <w:t>характеризовать основные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3" w:name="000492"/>
      <w:bookmarkEnd w:id="633"/>
      <w:r w:rsidRPr="00F02A9E">
        <w:rPr>
          <w:rFonts w:ascii="Arial" w:hAnsi="Arial" w:cs="Arial"/>
          <w:sz w:val="28"/>
          <w:szCs w:val="28"/>
          <w:lang w:val="ru-RU"/>
        </w:rPr>
        <w:t>раскрывать понятие "неинфекционные заболевания" и давать их классификацию;</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4" w:name="000493"/>
      <w:bookmarkEnd w:id="634"/>
      <w:r w:rsidRPr="00F02A9E">
        <w:rPr>
          <w:rFonts w:ascii="Arial" w:hAnsi="Arial" w:cs="Arial"/>
          <w:sz w:val="28"/>
          <w:szCs w:val="28"/>
          <w:lang w:val="ru-RU"/>
        </w:rPr>
        <w:t>характеризовать факторы риска неинфекционных заболева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5" w:name="000494"/>
      <w:bookmarkEnd w:id="635"/>
      <w:r w:rsidRPr="00F02A9E">
        <w:rPr>
          <w:rFonts w:ascii="Arial" w:hAnsi="Arial" w:cs="Arial"/>
          <w:sz w:val="28"/>
          <w:szCs w:val="28"/>
          <w:lang w:val="ru-RU"/>
        </w:rPr>
        <w:t>иметь навыки соблюдения мер профилактики неинфекционных заболеваний и защиты от н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6" w:name="000495"/>
      <w:bookmarkEnd w:id="636"/>
      <w:r w:rsidRPr="00F02A9E">
        <w:rPr>
          <w:rFonts w:ascii="Arial" w:hAnsi="Arial" w:cs="Arial"/>
          <w:sz w:val="28"/>
          <w:szCs w:val="28"/>
          <w:lang w:val="ru-RU"/>
        </w:rPr>
        <w:t>знать назначение диспансеризации и раскрывать ее задач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7" w:name="000496"/>
      <w:bookmarkEnd w:id="637"/>
      <w:r w:rsidRPr="00F02A9E">
        <w:rPr>
          <w:rFonts w:ascii="Arial" w:hAnsi="Arial" w:cs="Arial"/>
          <w:sz w:val="28"/>
          <w:szCs w:val="28"/>
          <w:lang w:val="ru-RU"/>
        </w:rPr>
        <w:t>раскрывать понятия "психическое здоровье" и "психическое благополуч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8" w:name="000497"/>
      <w:bookmarkEnd w:id="638"/>
      <w:r w:rsidRPr="00F02A9E">
        <w:rPr>
          <w:rFonts w:ascii="Arial" w:hAnsi="Arial" w:cs="Arial"/>
          <w:sz w:val="28"/>
          <w:szCs w:val="28"/>
          <w:lang w:val="ru-RU"/>
        </w:rPr>
        <w:t>объяснять понятие "стресс" и его влияние на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39" w:name="000498"/>
      <w:bookmarkEnd w:id="639"/>
      <w:r w:rsidRPr="00F02A9E">
        <w:rPr>
          <w:rFonts w:ascii="Arial" w:hAnsi="Arial" w:cs="Arial"/>
          <w:sz w:val="28"/>
          <w:szCs w:val="28"/>
          <w:lang w:val="ru-RU"/>
        </w:rPr>
        <w:t>иметь навыки соблюдения мер профилактики стресса, раскрывать способы саморегуляции эмоциональных состоян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0" w:name="000499"/>
      <w:bookmarkEnd w:id="640"/>
      <w:r w:rsidRPr="00F02A9E">
        <w:rPr>
          <w:rFonts w:ascii="Arial" w:hAnsi="Arial" w:cs="Arial"/>
          <w:sz w:val="28"/>
          <w:szCs w:val="28"/>
          <w:lang w:val="ru-RU"/>
        </w:rPr>
        <w:t>раскрывать понятие "первая помощь" и ее содержани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1" w:name="000500"/>
      <w:bookmarkEnd w:id="641"/>
      <w:r w:rsidRPr="00F02A9E">
        <w:rPr>
          <w:rFonts w:ascii="Arial" w:hAnsi="Arial" w:cs="Arial"/>
          <w:sz w:val="28"/>
          <w:szCs w:val="28"/>
          <w:lang w:val="ru-RU"/>
        </w:rPr>
        <w:t>знать состояния, требующие оказания первой помощ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2" w:name="000501"/>
      <w:bookmarkEnd w:id="642"/>
      <w:r w:rsidRPr="00F02A9E">
        <w:rPr>
          <w:rFonts w:ascii="Arial" w:hAnsi="Arial" w:cs="Arial"/>
          <w:sz w:val="28"/>
          <w:szCs w:val="28"/>
          <w:lang w:val="ru-RU"/>
        </w:rPr>
        <w:t>знать универсальный алгоритм оказания первой помощи; знать назначение и состав аптечки первой помощ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3" w:name="000502"/>
      <w:bookmarkEnd w:id="643"/>
      <w:r w:rsidRPr="00F02A9E">
        <w:rPr>
          <w:rFonts w:ascii="Arial" w:hAnsi="Arial" w:cs="Arial"/>
          <w:sz w:val="28"/>
          <w:szCs w:val="28"/>
          <w:lang w:val="ru-RU"/>
        </w:rPr>
        <w:t>иметь навыки действий при оказании первой помощи в различных ситуац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4" w:name="000503"/>
      <w:bookmarkEnd w:id="644"/>
      <w:r w:rsidRPr="00F02A9E">
        <w:rPr>
          <w:rFonts w:ascii="Arial" w:hAnsi="Arial" w:cs="Arial"/>
          <w:sz w:val="28"/>
          <w:szCs w:val="28"/>
          <w:lang w:val="ru-RU"/>
        </w:rPr>
        <w:t>характеризовать приемы психологической поддержки пострадавшего.</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645" w:name="000504"/>
      <w:bookmarkEnd w:id="645"/>
      <w:r w:rsidRPr="00F02A9E">
        <w:rPr>
          <w:rFonts w:ascii="Arial" w:hAnsi="Arial" w:cs="Arial"/>
          <w:sz w:val="28"/>
          <w:szCs w:val="28"/>
          <w:lang w:val="ru-RU"/>
        </w:rPr>
        <w:t>47</w:t>
      </w:r>
      <w:r w:rsidR="00213D27" w:rsidRPr="00F02A9E">
        <w:rPr>
          <w:rFonts w:ascii="Arial" w:hAnsi="Arial" w:cs="Arial"/>
          <w:sz w:val="28"/>
          <w:szCs w:val="28"/>
          <w:lang w:val="ru-RU"/>
        </w:rPr>
        <w:t>(1).4.5.3.9. Предметные результаты по модулю N 9 "Безопасность в социум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6" w:name="000505"/>
      <w:bookmarkEnd w:id="646"/>
      <w:r w:rsidRPr="00F02A9E">
        <w:rPr>
          <w:rFonts w:ascii="Arial" w:hAnsi="Arial" w:cs="Arial"/>
          <w:sz w:val="28"/>
          <w:szCs w:val="28"/>
          <w:lang w:val="ru-RU"/>
        </w:rPr>
        <w:t>характеризовать общение и объяснять его значение для человек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7" w:name="000506"/>
      <w:bookmarkEnd w:id="647"/>
      <w:r w:rsidRPr="00F02A9E">
        <w:rPr>
          <w:rFonts w:ascii="Arial" w:hAnsi="Arial" w:cs="Arial"/>
          <w:sz w:val="28"/>
          <w:szCs w:val="28"/>
          <w:lang w:val="ru-RU"/>
        </w:rPr>
        <w:t>характеризовать признаки и анализировать способы эффективного общ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8" w:name="000507"/>
      <w:bookmarkEnd w:id="648"/>
      <w:r w:rsidRPr="00F02A9E">
        <w:rPr>
          <w:rFonts w:ascii="Arial" w:hAnsi="Arial" w:cs="Arial"/>
          <w:sz w:val="28"/>
          <w:szCs w:val="28"/>
          <w:lang w:val="ru-RU"/>
        </w:rPr>
        <w:t>раскрывать приемы и иметь навыки соблюдения правил безопасной межличностной коммуникации и комфортного взаимодействия в групп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49" w:name="000508"/>
      <w:bookmarkEnd w:id="649"/>
      <w:r w:rsidRPr="00F02A9E">
        <w:rPr>
          <w:rFonts w:ascii="Arial" w:hAnsi="Arial" w:cs="Arial"/>
          <w:sz w:val="28"/>
          <w:szCs w:val="28"/>
          <w:lang w:val="ru-RU"/>
        </w:rPr>
        <w:t>раскрывать признаки конструктивного и деструктивного общ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0" w:name="000509"/>
      <w:bookmarkEnd w:id="650"/>
      <w:r w:rsidRPr="00F02A9E">
        <w:rPr>
          <w:rFonts w:ascii="Arial" w:hAnsi="Arial" w:cs="Arial"/>
          <w:sz w:val="28"/>
          <w:szCs w:val="28"/>
          <w:lang w:val="ru-RU"/>
        </w:rPr>
        <w:t>раскрывать понятие "конфликт" и характеризовать стадии его развития, факторы и причины развит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1" w:name="000510"/>
      <w:bookmarkEnd w:id="651"/>
      <w:r w:rsidRPr="00F02A9E">
        <w:rPr>
          <w:rFonts w:ascii="Arial" w:hAnsi="Arial" w:cs="Arial"/>
          <w:sz w:val="28"/>
          <w:szCs w:val="28"/>
          <w:lang w:val="ru-RU"/>
        </w:rPr>
        <w:t>иметь представление о ситуациях возникновения межличностных и групповых конфликтов;</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2" w:name="000511"/>
      <w:bookmarkEnd w:id="652"/>
      <w:r w:rsidRPr="00F02A9E">
        <w:rPr>
          <w:rFonts w:ascii="Arial" w:hAnsi="Arial" w:cs="Arial"/>
          <w:sz w:val="28"/>
          <w:szCs w:val="28"/>
          <w:lang w:val="ru-RU"/>
        </w:rPr>
        <w:t>характеризовать безопасные и эффективные способы избегания и разрешения конфликтных ситуаци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3" w:name="000512"/>
      <w:bookmarkEnd w:id="653"/>
      <w:r w:rsidRPr="00F02A9E">
        <w:rPr>
          <w:rFonts w:ascii="Arial" w:hAnsi="Arial" w:cs="Arial"/>
          <w:sz w:val="28"/>
          <w:szCs w:val="28"/>
          <w:lang w:val="ru-RU"/>
        </w:rPr>
        <w:t>иметь навыки безопасного поведения для снижения риска конфликта и безопасных действий при его опасных проявления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4" w:name="000513"/>
      <w:bookmarkEnd w:id="654"/>
      <w:r w:rsidRPr="00F02A9E">
        <w:rPr>
          <w:rFonts w:ascii="Arial" w:hAnsi="Arial" w:cs="Arial"/>
          <w:sz w:val="28"/>
          <w:szCs w:val="28"/>
          <w:lang w:val="ru-RU"/>
        </w:rPr>
        <w:t>характеризовать способ разрешения конфликта с помощью третьей стороны (медиатор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5" w:name="000514"/>
      <w:bookmarkEnd w:id="655"/>
      <w:r w:rsidRPr="00F02A9E">
        <w:rPr>
          <w:rFonts w:ascii="Arial" w:hAnsi="Arial" w:cs="Arial"/>
          <w:sz w:val="28"/>
          <w:szCs w:val="28"/>
          <w:lang w:val="ru-RU"/>
        </w:rPr>
        <w:t>иметь представление об опасных формах проявления конфликта: агрессия, домашнее насилие и буллинг;</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6" w:name="000515"/>
      <w:bookmarkEnd w:id="656"/>
      <w:r w:rsidRPr="00F02A9E">
        <w:rPr>
          <w:rFonts w:ascii="Arial" w:hAnsi="Arial" w:cs="Arial"/>
          <w:sz w:val="28"/>
          <w:szCs w:val="28"/>
          <w:lang w:val="ru-RU"/>
        </w:rPr>
        <w:t>характеризовать манипуляции в ходе межличностного общ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7" w:name="000516"/>
      <w:bookmarkEnd w:id="657"/>
      <w:r w:rsidRPr="00F02A9E">
        <w:rPr>
          <w:rFonts w:ascii="Arial" w:hAnsi="Arial" w:cs="Arial"/>
          <w:sz w:val="28"/>
          <w:szCs w:val="28"/>
          <w:lang w:val="ru-RU"/>
        </w:rPr>
        <w:t>раскрывать приемы распознавания манипуляций и знать способы противостояния 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8" w:name="000517"/>
      <w:bookmarkEnd w:id="658"/>
      <w:r w:rsidRPr="00F02A9E">
        <w:rPr>
          <w:rFonts w:ascii="Arial" w:hAnsi="Arial" w:cs="Arial"/>
          <w:sz w:val="28"/>
          <w:szCs w:val="28"/>
          <w:lang w:val="ru-RU"/>
        </w:rPr>
        <w:t>раскрывать прие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59" w:name="000518"/>
      <w:bookmarkEnd w:id="659"/>
      <w:r w:rsidRPr="00F02A9E">
        <w:rPr>
          <w:rFonts w:ascii="Arial" w:hAnsi="Arial" w:cs="Arial"/>
          <w:sz w:val="28"/>
          <w:szCs w:val="28"/>
          <w:lang w:val="ru-RU"/>
        </w:rPr>
        <w:t>характеризовать современные молодежные увлечения и опасности, связанные с ними, знать правила безопасного поведен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0" w:name="000519"/>
      <w:bookmarkEnd w:id="660"/>
      <w:r w:rsidRPr="00F02A9E">
        <w:rPr>
          <w:rFonts w:ascii="Arial" w:hAnsi="Arial" w:cs="Arial"/>
          <w:sz w:val="28"/>
          <w:szCs w:val="28"/>
          <w:lang w:val="ru-RU"/>
        </w:rPr>
        <w:t>иметь навыки безопасного поведения при коммуникации с незнакомыми людьми.</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661" w:name="000520"/>
      <w:bookmarkEnd w:id="661"/>
      <w:r w:rsidRPr="00F02A9E">
        <w:rPr>
          <w:rFonts w:ascii="Arial" w:hAnsi="Arial" w:cs="Arial"/>
          <w:sz w:val="28"/>
          <w:szCs w:val="28"/>
          <w:lang w:val="ru-RU"/>
        </w:rPr>
        <w:t>47</w:t>
      </w:r>
      <w:r w:rsidR="00213D27" w:rsidRPr="00F02A9E">
        <w:rPr>
          <w:rFonts w:ascii="Arial" w:hAnsi="Arial" w:cs="Arial"/>
          <w:sz w:val="28"/>
          <w:szCs w:val="28"/>
          <w:lang w:val="ru-RU"/>
        </w:rPr>
        <w:t>(1).4.5.3.10. Предметные результаты по модулю N 10 "Безопасность в информационном пространств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2" w:name="000521"/>
      <w:bookmarkEnd w:id="662"/>
      <w:r w:rsidRPr="00F02A9E">
        <w:rPr>
          <w:rFonts w:ascii="Arial" w:hAnsi="Arial" w:cs="Arial"/>
          <w:sz w:val="28"/>
          <w:szCs w:val="28"/>
          <w:lang w:val="ru-RU"/>
        </w:rPr>
        <w:t>раскрывать понятие "цифровая среда", ее характеристики и приводить примеры информационных и компьютерных угроз;</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3" w:name="000522"/>
      <w:bookmarkEnd w:id="663"/>
      <w:r w:rsidRPr="00F02A9E">
        <w:rPr>
          <w:rFonts w:ascii="Arial" w:hAnsi="Arial" w:cs="Arial"/>
          <w:sz w:val="28"/>
          <w:szCs w:val="28"/>
          <w:lang w:val="ru-RU"/>
        </w:rPr>
        <w:t>объяснять положительные возможности цифровой сре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4" w:name="000523"/>
      <w:bookmarkEnd w:id="664"/>
      <w:r w:rsidRPr="00F02A9E">
        <w:rPr>
          <w:rFonts w:ascii="Arial" w:hAnsi="Arial" w:cs="Arial"/>
          <w:sz w:val="28"/>
          <w:szCs w:val="28"/>
          <w:lang w:val="ru-RU"/>
        </w:rPr>
        <w:t>характеризовать риски и угрозы при использовании Интерне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5" w:name="000524"/>
      <w:bookmarkEnd w:id="665"/>
      <w:r w:rsidRPr="00F02A9E">
        <w:rPr>
          <w:rFonts w:ascii="Arial" w:hAnsi="Arial" w:cs="Arial"/>
          <w:sz w:val="28"/>
          <w:szCs w:val="28"/>
          <w:lang w:val="ru-RU"/>
        </w:rPr>
        <w:t>знать общие принципы безопасного поведения, необходимые для предупреждения возникновения опасных ситуаций в личном цифровом пространств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6" w:name="000525"/>
      <w:bookmarkEnd w:id="666"/>
      <w:r w:rsidRPr="00F02A9E">
        <w:rPr>
          <w:rFonts w:ascii="Arial" w:hAnsi="Arial" w:cs="Arial"/>
          <w:sz w:val="28"/>
          <w:szCs w:val="28"/>
          <w:lang w:val="ru-RU"/>
        </w:rPr>
        <w:t>характеризовать опасные явления цифровой сред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7" w:name="000526"/>
      <w:bookmarkEnd w:id="667"/>
      <w:r w:rsidRPr="00F02A9E">
        <w:rPr>
          <w:rFonts w:ascii="Arial" w:hAnsi="Arial" w:cs="Arial"/>
          <w:sz w:val="28"/>
          <w:szCs w:val="28"/>
          <w:lang w:val="ru-RU"/>
        </w:rPr>
        <w:t>классифицировать и оценивать риски вредоносных программ и приложений, их разновидностей;</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8" w:name="000527"/>
      <w:bookmarkEnd w:id="668"/>
      <w:r w:rsidRPr="00F02A9E">
        <w:rPr>
          <w:rFonts w:ascii="Arial" w:hAnsi="Arial" w:cs="Arial"/>
          <w:sz w:val="28"/>
          <w:szCs w:val="28"/>
          <w:lang w:val="ru-RU"/>
        </w:rPr>
        <w:t>иметь навыки соблюдения правил кибергигиены для предупреждения возникновения опасных ситуаций в цифровой сред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69" w:name="000528"/>
      <w:bookmarkEnd w:id="669"/>
      <w:r w:rsidRPr="00F02A9E">
        <w:rPr>
          <w:rFonts w:ascii="Arial" w:hAnsi="Arial" w:cs="Arial"/>
          <w:sz w:val="28"/>
          <w:szCs w:val="28"/>
          <w:lang w:val="ru-RU"/>
        </w:rPr>
        <w:t>характеризовать основные виды опасного и запрещенного контента в Интернете и характеризовать его призна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0" w:name="000529"/>
      <w:bookmarkEnd w:id="670"/>
      <w:r w:rsidRPr="00F02A9E">
        <w:rPr>
          <w:rFonts w:ascii="Arial" w:hAnsi="Arial" w:cs="Arial"/>
          <w:sz w:val="28"/>
          <w:szCs w:val="28"/>
          <w:lang w:val="ru-RU"/>
        </w:rPr>
        <w:t>раскрывать приемы распознавания опасностей при использовании Интернета;</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1" w:name="000530"/>
      <w:bookmarkEnd w:id="671"/>
      <w:r w:rsidRPr="00F02A9E">
        <w:rPr>
          <w:rFonts w:ascii="Arial" w:hAnsi="Arial" w:cs="Arial"/>
          <w:sz w:val="28"/>
          <w:szCs w:val="28"/>
          <w:lang w:val="ru-RU"/>
        </w:rPr>
        <w:t>характеризовать противоправные действия в Интернете;</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2" w:name="000531"/>
      <w:bookmarkEnd w:id="672"/>
      <w:r w:rsidRPr="00F02A9E">
        <w:rPr>
          <w:rFonts w:ascii="Arial" w:hAnsi="Arial" w:cs="Arial"/>
          <w:sz w:val="28"/>
          <w:szCs w:val="28"/>
          <w:lang w:val="ru-RU"/>
        </w:rPr>
        <w:t>иметь навыки соблюдения правил цифрового поведения, необходимых для снижения рисков и угроз при использовании Интернета (кибербуллинга, вербовки в различные организации и группы);</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3" w:name="000532"/>
      <w:bookmarkEnd w:id="673"/>
      <w:r w:rsidRPr="00F02A9E">
        <w:rPr>
          <w:rFonts w:ascii="Arial" w:hAnsi="Arial" w:cs="Arial"/>
          <w:sz w:val="28"/>
          <w:szCs w:val="28"/>
          <w:lang w:val="ru-RU"/>
        </w:rPr>
        <w:t>характеризовать деструктивные течения в Интернете, их признаки и опасност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4" w:name="000533"/>
      <w:bookmarkEnd w:id="674"/>
      <w:r w:rsidRPr="00F02A9E">
        <w:rPr>
          <w:rFonts w:ascii="Arial" w:hAnsi="Arial" w:cs="Arial"/>
          <w:sz w:val="28"/>
          <w:szCs w:val="28"/>
          <w:lang w:val="ru-RU"/>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rsidR="00213D27" w:rsidRPr="00F02A9E" w:rsidRDefault="00850348" w:rsidP="00655602">
      <w:pPr>
        <w:spacing w:after="0" w:line="240" w:lineRule="auto"/>
        <w:ind w:firstLine="709"/>
        <w:contextualSpacing/>
        <w:jc w:val="both"/>
        <w:rPr>
          <w:rFonts w:ascii="Arial" w:hAnsi="Arial" w:cs="Arial"/>
          <w:sz w:val="28"/>
          <w:szCs w:val="28"/>
          <w:lang w:val="ru-RU"/>
        </w:rPr>
      </w:pPr>
      <w:bookmarkStart w:id="675" w:name="000534"/>
      <w:bookmarkEnd w:id="675"/>
      <w:r w:rsidRPr="00F02A9E">
        <w:rPr>
          <w:rFonts w:ascii="Arial" w:hAnsi="Arial" w:cs="Arial"/>
          <w:sz w:val="28"/>
          <w:szCs w:val="28"/>
          <w:lang w:val="ru-RU"/>
        </w:rPr>
        <w:t>47</w:t>
      </w:r>
      <w:r w:rsidR="00213D27" w:rsidRPr="00F02A9E">
        <w:rPr>
          <w:rFonts w:ascii="Arial" w:hAnsi="Arial" w:cs="Arial"/>
          <w:sz w:val="28"/>
          <w:szCs w:val="28"/>
          <w:lang w:val="ru-RU"/>
        </w:rPr>
        <w:t>(1).4.5.3.11. Предметные результаты по модулю N 11 "Основы противодействия экстремизму и терроризм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6" w:name="000535"/>
      <w:bookmarkEnd w:id="676"/>
      <w:r w:rsidRPr="00F02A9E">
        <w:rPr>
          <w:rFonts w:ascii="Arial" w:hAnsi="Arial" w:cs="Arial"/>
          <w:sz w:val="28"/>
          <w:szCs w:val="28"/>
          <w:lang w:val="ru-RU"/>
        </w:rPr>
        <w:t>объяснять понятия "экстремизм" и "терроризм", раскрывать их содержание, характеризовать причины, возможные варианты проявления и их последств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7" w:name="000536"/>
      <w:bookmarkEnd w:id="677"/>
      <w:r w:rsidRPr="00F02A9E">
        <w:rPr>
          <w:rFonts w:ascii="Arial" w:hAnsi="Arial" w:cs="Arial"/>
          <w:sz w:val="28"/>
          <w:szCs w:val="28"/>
          <w:lang w:val="ru-RU"/>
        </w:rPr>
        <w:t>раскрывать цели и формы проявления террористических актов, характеризовать их последствия;</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8" w:name="000537"/>
      <w:bookmarkEnd w:id="678"/>
      <w:r w:rsidRPr="00F02A9E">
        <w:rPr>
          <w:rFonts w:ascii="Arial" w:hAnsi="Arial" w:cs="Arial"/>
          <w:sz w:val="28"/>
          <w:szCs w:val="28"/>
          <w:lang w:val="ru-RU"/>
        </w:rPr>
        <w:t>раскрывать основы общественно-государственной системы, роль личности в противодействии экстремизму и терроризму;</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79" w:name="000538"/>
      <w:bookmarkEnd w:id="679"/>
      <w:r w:rsidRPr="00F02A9E">
        <w:rPr>
          <w:rFonts w:ascii="Arial" w:hAnsi="Arial" w:cs="Arial"/>
          <w:sz w:val="28"/>
          <w:szCs w:val="28"/>
          <w:lang w:val="ru-RU"/>
        </w:rPr>
        <w:t>знать уровни террористической опасности и цели контртеррористической операц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80" w:name="000539"/>
      <w:bookmarkEnd w:id="680"/>
      <w:r w:rsidRPr="00F02A9E">
        <w:rPr>
          <w:rFonts w:ascii="Arial" w:hAnsi="Arial" w:cs="Arial"/>
          <w:sz w:val="28"/>
          <w:szCs w:val="28"/>
          <w:lang w:val="ru-RU"/>
        </w:rPr>
        <w:t>характеризовать признаки вовлечения в террористическую деятельность;</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81" w:name="000540"/>
      <w:bookmarkEnd w:id="681"/>
      <w:r w:rsidRPr="00F02A9E">
        <w:rPr>
          <w:rFonts w:ascii="Arial" w:hAnsi="Arial" w:cs="Arial"/>
          <w:sz w:val="28"/>
          <w:szCs w:val="28"/>
          <w:lang w:val="ru-RU"/>
        </w:rPr>
        <w:t>иметь навыки соблюдения правил антитеррористического поведения и безопасных действий при обнаружении признаков вербовк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82" w:name="000541"/>
      <w:bookmarkEnd w:id="682"/>
      <w:r w:rsidRPr="00F02A9E">
        <w:rPr>
          <w:rFonts w:ascii="Arial" w:hAnsi="Arial" w:cs="Arial"/>
          <w:sz w:val="28"/>
          <w:szCs w:val="28"/>
          <w:lang w:val="ru-RU"/>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rsidR="00213D27" w:rsidRPr="00F02A9E" w:rsidRDefault="00213D27" w:rsidP="00655602">
      <w:pPr>
        <w:spacing w:after="0" w:line="240" w:lineRule="auto"/>
        <w:ind w:firstLine="709"/>
        <w:contextualSpacing/>
        <w:jc w:val="both"/>
        <w:rPr>
          <w:rFonts w:ascii="Arial" w:hAnsi="Arial" w:cs="Arial"/>
          <w:sz w:val="28"/>
          <w:szCs w:val="28"/>
          <w:lang w:val="ru-RU"/>
        </w:rPr>
      </w:pPr>
      <w:bookmarkStart w:id="683" w:name="000542"/>
      <w:bookmarkEnd w:id="683"/>
      <w:r w:rsidRPr="00F02A9E">
        <w:rPr>
          <w:rFonts w:ascii="Arial" w:hAnsi="Arial" w:cs="Arial"/>
          <w:sz w:val="28"/>
          <w:szCs w:val="28"/>
          <w:lang w:val="ru-RU"/>
        </w:rPr>
        <w:t>иметь представление о безопасных действиях в случае теракта (нападение террористов и попытка захвата заложников, попадание в заложники, огневой налет, наезд транспортного средства, подрыв взрывного устройства).</w:t>
      </w:r>
    </w:p>
    <w:p w:rsidR="00F31F5D" w:rsidRPr="00F02A9E" w:rsidRDefault="00850348" w:rsidP="00655602">
      <w:pPr>
        <w:spacing w:after="0" w:line="240" w:lineRule="auto"/>
        <w:ind w:firstLine="709"/>
        <w:contextualSpacing/>
        <w:jc w:val="both"/>
        <w:rPr>
          <w:rFonts w:ascii="Arial" w:hAnsi="Arial" w:cs="Arial"/>
          <w:sz w:val="28"/>
          <w:szCs w:val="28"/>
          <w:lang w:val="ru-RU"/>
        </w:rPr>
      </w:pPr>
      <w:bookmarkStart w:id="684" w:name="000543"/>
      <w:bookmarkEnd w:id="684"/>
      <w:r w:rsidRPr="00F02A9E">
        <w:rPr>
          <w:rFonts w:ascii="Arial" w:hAnsi="Arial" w:cs="Arial"/>
          <w:sz w:val="28"/>
          <w:szCs w:val="28"/>
          <w:lang w:val="ru-RU"/>
        </w:rPr>
        <w:t>47</w:t>
      </w:r>
      <w:r w:rsidR="00213D27" w:rsidRPr="00F02A9E">
        <w:rPr>
          <w:rFonts w:ascii="Arial" w:hAnsi="Arial" w:cs="Arial"/>
          <w:sz w:val="28"/>
          <w:szCs w:val="28"/>
          <w:lang w:val="ru-RU"/>
        </w:rPr>
        <w:t>(1).4.5.4. Образовательная организация вправе самостоятельно определять последовательность освоения обучающимися модулей ОБЗР.</w:t>
      </w:r>
    </w:p>
    <w:p w:rsidR="00F61397" w:rsidRPr="00F02A9E" w:rsidRDefault="00F61397" w:rsidP="00655602">
      <w:pPr>
        <w:widowControl/>
        <w:spacing w:after="0" w:line="240" w:lineRule="auto"/>
        <w:contextualSpacing/>
        <w:rPr>
          <w:rFonts w:ascii="Arial" w:hAnsi="Arial" w:cs="Arial"/>
          <w:b/>
          <w:bCs/>
          <w:sz w:val="28"/>
          <w:szCs w:val="28"/>
          <w:lang w:val="ru-RU"/>
        </w:rPr>
      </w:pPr>
      <w:r w:rsidRPr="00F02A9E">
        <w:rPr>
          <w:rFonts w:ascii="Arial" w:hAnsi="Arial" w:cs="Arial"/>
          <w:b/>
          <w:bCs/>
          <w:sz w:val="28"/>
          <w:szCs w:val="28"/>
          <w:lang w:val="ru-RU"/>
        </w:rPr>
        <w:t>Рабочая программа по учебному предмету «Основы безопасности и защиты Родины»</w:t>
      </w:r>
    </w:p>
    <w:tbl>
      <w:tblPr>
        <w:tblStyle w:val="141"/>
        <w:tblW w:w="9351" w:type="dxa"/>
        <w:tblLook w:val="04A0"/>
      </w:tblPr>
      <w:tblGrid>
        <w:gridCol w:w="2268"/>
        <w:gridCol w:w="7083"/>
      </w:tblGrid>
      <w:tr w:rsidR="00F61397" w:rsidRPr="00F02A9E" w:rsidTr="00293283">
        <w:tc>
          <w:tcPr>
            <w:tcW w:w="2268" w:type="dxa"/>
          </w:tcPr>
          <w:p w:rsidR="00F61397" w:rsidRPr="00F02A9E" w:rsidRDefault="00F61397" w:rsidP="00655602">
            <w:pPr>
              <w:widowControl/>
              <w:spacing w:after="0" w:line="240" w:lineRule="auto"/>
              <w:contextualSpacing/>
              <w:jc w:val="center"/>
              <w:rPr>
                <w:rFonts w:ascii="Arial" w:hAnsi="Arial" w:cs="Arial"/>
                <w:sz w:val="24"/>
                <w:szCs w:val="24"/>
                <w:lang w:val="ru-RU"/>
              </w:rPr>
            </w:pPr>
            <w:r w:rsidRPr="00F02A9E">
              <w:rPr>
                <w:rFonts w:ascii="Arial" w:hAnsi="Arial" w:cs="Arial"/>
                <w:sz w:val="24"/>
                <w:szCs w:val="24"/>
                <w:lang w:val="ru-RU"/>
              </w:rPr>
              <w:t>Изменения</w:t>
            </w:r>
          </w:p>
        </w:tc>
        <w:tc>
          <w:tcPr>
            <w:tcW w:w="7083" w:type="dxa"/>
          </w:tcPr>
          <w:p w:rsidR="00F61397" w:rsidRPr="00F02A9E" w:rsidRDefault="00F61397" w:rsidP="00655602">
            <w:pPr>
              <w:widowControl/>
              <w:spacing w:after="0" w:line="240" w:lineRule="auto"/>
              <w:contextualSpacing/>
              <w:jc w:val="center"/>
              <w:rPr>
                <w:rFonts w:ascii="Arial" w:hAnsi="Arial" w:cs="Arial"/>
                <w:sz w:val="24"/>
                <w:szCs w:val="24"/>
                <w:lang w:val="ru-RU"/>
              </w:rPr>
            </w:pPr>
            <w:r w:rsidRPr="00F02A9E">
              <w:rPr>
                <w:rFonts w:ascii="Arial" w:hAnsi="Arial" w:cs="Arial"/>
                <w:sz w:val="24"/>
                <w:szCs w:val="24"/>
                <w:lang w:val="ru-RU"/>
              </w:rPr>
              <w:t>Требования ФОП в соответствии с приказом Министерства просвещения Российской Федерации от 09.10.2024 № 704</w:t>
            </w:r>
          </w:p>
        </w:tc>
      </w:tr>
      <w:tr w:rsidR="00F61397" w:rsidRPr="00F02A9E" w:rsidTr="00293283">
        <w:tc>
          <w:tcPr>
            <w:tcW w:w="2268" w:type="dxa"/>
          </w:tcPr>
          <w:p w:rsidR="00F61397" w:rsidRPr="00F02A9E" w:rsidRDefault="00F61397" w:rsidP="00655602">
            <w:pPr>
              <w:widowControl/>
              <w:spacing w:after="0" w:line="240" w:lineRule="auto"/>
              <w:contextualSpacing/>
              <w:rPr>
                <w:rFonts w:ascii="Arial" w:hAnsi="Arial" w:cs="Arial"/>
                <w:lang w:val="ru-RU"/>
              </w:rPr>
            </w:pPr>
            <w:r w:rsidRPr="00F02A9E">
              <w:rPr>
                <w:rFonts w:ascii="Arial" w:hAnsi="Arial" w:cs="Arial"/>
                <w:sz w:val="24"/>
                <w:szCs w:val="24"/>
                <w:lang w:val="ru-RU"/>
              </w:rPr>
              <w:t>Заменить, исключить или признать утратившим силу</w:t>
            </w:r>
          </w:p>
        </w:tc>
        <w:tc>
          <w:tcPr>
            <w:tcW w:w="7083" w:type="dxa"/>
          </w:tcPr>
          <w:p w:rsidR="00F61397" w:rsidRPr="00F02A9E" w:rsidRDefault="00F61397" w:rsidP="00655602">
            <w:pPr>
              <w:autoSpaceDE w:val="0"/>
              <w:autoSpaceDN w:val="0"/>
              <w:spacing w:after="0" w:line="240" w:lineRule="auto"/>
              <w:contextualSpacing/>
              <w:jc w:val="both"/>
              <w:rPr>
                <w:rFonts w:ascii="Arial" w:eastAsia="Times New Roman" w:hAnsi="Arial" w:cs="Arial"/>
                <w:color w:val="000000"/>
                <w:sz w:val="24"/>
                <w:lang w:val="ru-RU" w:eastAsia="ru-RU"/>
              </w:rPr>
            </w:pPr>
            <w:r w:rsidRPr="00F02A9E">
              <w:rPr>
                <w:rFonts w:ascii="Arial" w:eastAsia="Times New Roman" w:hAnsi="Arial" w:cs="Arial"/>
                <w:b/>
                <w:color w:val="000000"/>
                <w:sz w:val="24"/>
                <w:lang w:val="ru-RU" w:eastAsia="ru-RU"/>
              </w:rPr>
              <w:t xml:space="preserve">в </w:t>
            </w:r>
            <w:hyperlink r:id="rId215"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eastAsia="Times New Roman" w:hAnsi="Arial" w:cs="Arial"/>
                  <w:b/>
                  <w:color w:val="000000"/>
                  <w:sz w:val="24"/>
                  <w:lang w:val="ru-RU" w:eastAsia="ru-RU"/>
                </w:rPr>
                <w:t>пункте 162(1)</w:t>
              </w:r>
            </w:hyperlink>
            <w:r w:rsidRPr="00F02A9E">
              <w:rPr>
                <w:rFonts w:ascii="Arial" w:eastAsia="Times New Roman" w:hAnsi="Arial" w:cs="Arial"/>
                <w:color w:val="000000"/>
                <w:sz w:val="24"/>
                <w:lang w:val="ru-RU" w:eastAsia="ru-RU"/>
              </w:rPr>
              <w:t>:</w:t>
            </w:r>
          </w:p>
          <w:p w:rsidR="00F61397" w:rsidRPr="00F02A9E" w:rsidRDefault="00F61397" w:rsidP="00655602">
            <w:pPr>
              <w:autoSpaceDE w:val="0"/>
              <w:autoSpaceDN w:val="0"/>
              <w:spacing w:after="0" w:line="240" w:lineRule="auto"/>
              <w:contextualSpacing/>
              <w:jc w:val="both"/>
              <w:rPr>
                <w:rFonts w:ascii="Arial" w:eastAsia="Times New Roman" w:hAnsi="Arial" w:cs="Arial"/>
                <w:color w:val="000000"/>
                <w:sz w:val="24"/>
                <w:lang w:val="ru-RU" w:eastAsia="ru-RU"/>
              </w:rPr>
            </w:pPr>
            <w:r w:rsidRPr="00F02A9E">
              <w:rPr>
                <w:rFonts w:ascii="Arial" w:eastAsia="Times New Roman" w:hAnsi="Arial" w:cs="Arial"/>
                <w:color w:val="000000"/>
                <w:sz w:val="24"/>
                <w:lang w:val="ru-RU" w:eastAsia="ru-RU"/>
              </w:rPr>
              <w:t xml:space="preserve">- в </w:t>
            </w:r>
            <w:hyperlink r:id="rId216"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eastAsia="Times New Roman" w:hAnsi="Arial" w:cs="Arial"/>
                  <w:color w:val="000000"/>
                  <w:sz w:val="24"/>
                  <w:lang w:val="ru-RU" w:eastAsia="ru-RU"/>
                </w:rPr>
                <w:t>абзаце восьмом подпункта 162(1).3.9</w:t>
              </w:r>
            </w:hyperlink>
            <w:r w:rsidRPr="00F02A9E">
              <w:rPr>
                <w:rFonts w:ascii="Arial" w:eastAsia="Times New Roman" w:hAnsi="Arial" w:cs="Arial"/>
                <w:color w:val="000000"/>
                <w:sz w:val="24"/>
                <w:lang w:val="ru-RU" w:eastAsia="ru-RU"/>
              </w:rPr>
              <w:t xml:space="preserve"> слова «домашнее насилие и буллинг» </w:t>
            </w:r>
            <w:r w:rsidRPr="00F02A9E">
              <w:rPr>
                <w:rFonts w:ascii="Arial" w:eastAsia="Times New Roman" w:hAnsi="Arial" w:cs="Arial"/>
                <w:b/>
                <w:color w:val="000000"/>
                <w:sz w:val="24"/>
                <w:lang w:val="ru-RU" w:eastAsia="ru-RU"/>
              </w:rPr>
              <w:t>заменить</w:t>
            </w:r>
            <w:r w:rsidRPr="00F02A9E">
              <w:rPr>
                <w:rFonts w:ascii="Arial" w:eastAsia="Times New Roman" w:hAnsi="Arial" w:cs="Arial"/>
                <w:color w:val="000000"/>
                <w:sz w:val="24"/>
                <w:lang w:val="ru-RU" w:eastAsia="ru-RU"/>
              </w:rPr>
              <w:t xml:space="preserve"> </w:t>
            </w:r>
            <w:r w:rsidRPr="00F02A9E">
              <w:rPr>
                <w:rFonts w:ascii="Arial" w:eastAsia="Times New Roman" w:hAnsi="Arial" w:cs="Arial"/>
                <w:b/>
                <w:color w:val="000000"/>
                <w:sz w:val="24"/>
                <w:lang w:val="ru-RU" w:eastAsia="ru-RU"/>
              </w:rPr>
              <w:t>словами</w:t>
            </w:r>
            <w:r w:rsidRPr="00F02A9E">
              <w:rPr>
                <w:rFonts w:ascii="Arial" w:eastAsia="Times New Roman" w:hAnsi="Arial" w:cs="Arial"/>
                <w:color w:val="000000"/>
                <w:sz w:val="24"/>
                <w:lang w:val="ru-RU" w:eastAsia="ru-RU"/>
              </w:rPr>
              <w:t xml:space="preserve"> «психологическое насилие, систематическое унижение чести и достоинства, издевательства, преследование»;</w:t>
            </w:r>
          </w:p>
          <w:p w:rsidR="00F61397" w:rsidRPr="00F02A9E" w:rsidRDefault="00F61397" w:rsidP="00655602">
            <w:pPr>
              <w:autoSpaceDE w:val="0"/>
              <w:autoSpaceDN w:val="0"/>
              <w:spacing w:after="0" w:line="240" w:lineRule="auto"/>
              <w:contextualSpacing/>
              <w:jc w:val="both"/>
              <w:rPr>
                <w:rFonts w:ascii="Arial" w:eastAsia="Times New Roman" w:hAnsi="Arial" w:cs="Arial"/>
                <w:color w:val="000000"/>
                <w:sz w:val="24"/>
                <w:lang w:val="ru-RU" w:eastAsia="ru-RU"/>
              </w:rPr>
            </w:pPr>
            <w:r w:rsidRPr="00F02A9E">
              <w:rPr>
                <w:rFonts w:ascii="Arial" w:eastAsia="Times New Roman" w:hAnsi="Arial" w:cs="Arial"/>
                <w:color w:val="000000"/>
                <w:sz w:val="24"/>
                <w:lang w:val="ru-RU" w:eastAsia="ru-RU"/>
              </w:rPr>
              <w:t xml:space="preserve">- в </w:t>
            </w:r>
            <w:hyperlink r:id="rId217"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Pr="00F02A9E">
                <w:rPr>
                  <w:rFonts w:ascii="Arial" w:eastAsia="Times New Roman" w:hAnsi="Arial" w:cs="Arial"/>
                  <w:color w:val="000000"/>
                  <w:sz w:val="24"/>
                  <w:lang w:val="ru-RU" w:eastAsia="ru-RU"/>
                </w:rPr>
                <w:t>абзаце одиннадцатом подпункта 162(1).4.5.3.9</w:t>
              </w:r>
            </w:hyperlink>
            <w:r w:rsidRPr="00F02A9E">
              <w:rPr>
                <w:rFonts w:ascii="Arial" w:eastAsia="Times New Roman" w:hAnsi="Arial" w:cs="Arial"/>
                <w:color w:val="000000"/>
                <w:sz w:val="24"/>
                <w:lang w:val="ru-RU" w:eastAsia="ru-RU"/>
              </w:rPr>
              <w:t xml:space="preserve"> слова «домашнее насилие и буллинг» </w:t>
            </w:r>
            <w:r w:rsidRPr="00F02A9E">
              <w:rPr>
                <w:rFonts w:ascii="Arial" w:eastAsia="Times New Roman" w:hAnsi="Arial" w:cs="Arial"/>
                <w:b/>
                <w:color w:val="000000"/>
                <w:sz w:val="24"/>
                <w:lang w:val="ru-RU" w:eastAsia="ru-RU"/>
              </w:rPr>
              <w:t>заменить</w:t>
            </w:r>
            <w:r w:rsidRPr="00F02A9E">
              <w:rPr>
                <w:rFonts w:ascii="Arial" w:eastAsia="Times New Roman" w:hAnsi="Arial" w:cs="Arial"/>
                <w:color w:val="000000"/>
                <w:sz w:val="24"/>
                <w:lang w:val="ru-RU" w:eastAsia="ru-RU"/>
              </w:rPr>
              <w:t xml:space="preserve"> </w:t>
            </w:r>
            <w:r w:rsidRPr="00F02A9E">
              <w:rPr>
                <w:rFonts w:ascii="Arial" w:eastAsia="Times New Roman" w:hAnsi="Arial" w:cs="Arial"/>
                <w:b/>
                <w:color w:val="000000"/>
                <w:sz w:val="24"/>
                <w:lang w:val="ru-RU" w:eastAsia="ru-RU"/>
              </w:rPr>
              <w:t>словами</w:t>
            </w:r>
            <w:r w:rsidRPr="00F02A9E">
              <w:rPr>
                <w:rFonts w:ascii="Arial" w:eastAsia="Times New Roman" w:hAnsi="Arial" w:cs="Arial"/>
                <w:color w:val="000000"/>
                <w:sz w:val="24"/>
                <w:lang w:val="ru-RU" w:eastAsia="ru-RU"/>
              </w:rPr>
              <w:t xml:space="preserve"> «психологическое насилие, систематическое унижение чести и достоинства, издевательства, преследование»;</w:t>
            </w:r>
          </w:p>
          <w:p w:rsidR="00F61397" w:rsidRPr="00F02A9E" w:rsidRDefault="00F61397" w:rsidP="00655602">
            <w:pPr>
              <w:widowControl/>
              <w:spacing w:after="0" w:line="240" w:lineRule="auto"/>
              <w:contextualSpacing/>
              <w:jc w:val="both"/>
              <w:rPr>
                <w:rFonts w:ascii="Arial" w:hAnsi="Arial" w:cs="Arial"/>
                <w:sz w:val="24"/>
                <w:szCs w:val="24"/>
                <w:lang w:val="ru-RU"/>
              </w:rPr>
            </w:pPr>
          </w:p>
        </w:tc>
      </w:tr>
      <w:tr w:rsidR="00F61397" w:rsidRPr="00F02A9E" w:rsidTr="00293283">
        <w:tc>
          <w:tcPr>
            <w:tcW w:w="2268" w:type="dxa"/>
          </w:tcPr>
          <w:p w:rsidR="00F61397" w:rsidRPr="00F02A9E" w:rsidRDefault="00F61397" w:rsidP="00655602">
            <w:pPr>
              <w:widowControl/>
              <w:spacing w:after="0" w:line="240" w:lineRule="auto"/>
              <w:contextualSpacing/>
              <w:rPr>
                <w:rFonts w:ascii="Arial" w:hAnsi="Arial" w:cs="Arial"/>
                <w:sz w:val="24"/>
                <w:szCs w:val="24"/>
                <w:lang w:val="ru-RU"/>
              </w:rPr>
            </w:pPr>
            <w:r w:rsidRPr="00F02A9E">
              <w:rPr>
                <w:rFonts w:ascii="Arial" w:hAnsi="Arial" w:cs="Arial"/>
                <w:sz w:val="24"/>
                <w:szCs w:val="24"/>
                <w:lang w:val="ru-RU"/>
              </w:rPr>
              <w:t>Дополнить</w:t>
            </w:r>
          </w:p>
        </w:tc>
        <w:tc>
          <w:tcPr>
            <w:tcW w:w="7083" w:type="dxa"/>
          </w:tcPr>
          <w:p w:rsidR="00F61397" w:rsidRPr="00F02A9E" w:rsidRDefault="005113E0" w:rsidP="00655602">
            <w:pPr>
              <w:autoSpaceDE w:val="0"/>
              <w:autoSpaceDN w:val="0"/>
              <w:spacing w:after="0" w:line="240" w:lineRule="auto"/>
              <w:contextualSpacing/>
              <w:jc w:val="both"/>
              <w:rPr>
                <w:rFonts w:ascii="Arial" w:eastAsia="Times New Roman" w:hAnsi="Arial" w:cs="Arial"/>
                <w:i/>
                <w:color w:val="000000"/>
                <w:sz w:val="24"/>
                <w:lang w:val="ru-RU" w:eastAsia="ru-RU"/>
              </w:rPr>
            </w:pPr>
            <w:hyperlink r:id="rId218" w:tooltip="Приказ Минпросвещения России от 18.05.2023 N 370 (ред. от 19.03.2024) &quot;Об утверждении федеральной образовательной программы основного общего образования&quot; (Зарегистрировано в Минюсте России 12.07.2023 N 74223) {КонсультантПлюс}">
              <w:r w:rsidR="00F61397" w:rsidRPr="00F02A9E">
                <w:rPr>
                  <w:rFonts w:ascii="Arial" w:eastAsia="Times New Roman" w:hAnsi="Arial" w:cs="Arial"/>
                  <w:b/>
                  <w:color w:val="000000"/>
                  <w:sz w:val="24"/>
                  <w:lang w:val="ru-RU" w:eastAsia="ru-RU"/>
                </w:rPr>
                <w:t>Дополнить</w:t>
              </w:r>
            </w:hyperlink>
            <w:r w:rsidR="00F61397" w:rsidRPr="00F02A9E">
              <w:rPr>
                <w:rFonts w:ascii="Arial" w:eastAsia="Times New Roman" w:hAnsi="Arial" w:cs="Arial"/>
                <w:b/>
                <w:color w:val="000000"/>
                <w:sz w:val="24"/>
                <w:lang w:val="ru-RU" w:eastAsia="ru-RU"/>
              </w:rPr>
              <w:t xml:space="preserve"> подпунктом</w:t>
            </w:r>
            <w:r w:rsidR="00F61397" w:rsidRPr="00F02A9E">
              <w:rPr>
                <w:rFonts w:ascii="Arial" w:eastAsia="Times New Roman" w:hAnsi="Arial" w:cs="Arial"/>
                <w:color w:val="000000"/>
                <w:sz w:val="24"/>
                <w:lang w:val="ru-RU" w:eastAsia="ru-RU"/>
              </w:rPr>
              <w:t xml:space="preserve"> 162(1).5 следующего содержания: </w:t>
            </w:r>
            <w:r w:rsidR="00F61397" w:rsidRPr="00F02A9E">
              <w:rPr>
                <w:rFonts w:ascii="Arial" w:eastAsia="Times New Roman" w:hAnsi="Arial" w:cs="Arial"/>
                <w:i/>
                <w:color w:val="000000"/>
                <w:sz w:val="24"/>
                <w:lang w:val="ru-RU" w:eastAsia="ru-RU"/>
              </w:rPr>
              <w:t>Поурочное планирование (Таблица 1)</w:t>
            </w:r>
          </w:p>
          <w:p w:rsidR="00F61397" w:rsidRPr="00F02A9E" w:rsidRDefault="00F61397" w:rsidP="00655602">
            <w:pPr>
              <w:widowControl/>
              <w:spacing w:after="0" w:line="240" w:lineRule="auto"/>
              <w:contextualSpacing/>
              <w:jc w:val="both"/>
              <w:rPr>
                <w:rFonts w:ascii="Arial" w:hAnsi="Arial" w:cs="Arial"/>
                <w:sz w:val="24"/>
                <w:szCs w:val="24"/>
                <w:lang w:val="ru-RU"/>
              </w:rPr>
            </w:pPr>
          </w:p>
        </w:tc>
      </w:tr>
    </w:tbl>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p>
    <w:p w:rsidR="00F61397" w:rsidRPr="00F02A9E" w:rsidRDefault="00F61397" w:rsidP="00655602">
      <w:pPr>
        <w:autoSpaceDE w:val="0"/>
        <w:autoSpaceDN w:val="0"/>
        <w:spacing w:after="0" w:line="240" w:lineRule="auto"/>
        <w:contextualSpacing/>
        <w:jc w:val="both"/>
        <w:rPr>
          <w:rFonts w:ascii="Arial" w:eastAsia="Times New Roman" w:hAnsi="Arial" w:cs="Arial"/>
          <w:b/>
          <w:sz w:val="24"/>
          <w:lang w:val="ru-RU" w:eastAsia="ru-RU"/>
        </w:rPr>
      </w:pPr>
    </w:p>
    <w:p w:rsidR="00F61397" w:rsidRPr="00F02A9E" w:rsidRDefault="00F61397" w:rsidP="00655602">
      <w:pPr>
        <w:autoSpaceDE w:val="0"/>
        <w:autoSpaceDN w:val="0"/>
        <w:spacing w:after="0" w:line="240" w:lineRule="auto"/>
        <w:contextualSpacing/>
        <w:jc w:val="both"/>
        <w:rPr>
          <w:rFonts w:ascii="Arial" w:eastAsia="Times New Roman" w:hAnsi="Arial" w:cs="Arial"/>
          <w:b/>
          <w:sz w:val="24"/>
          <w:lang w:val="ru-RU" w:eastAsia="ru-RU"/>
        </w:rPr>
      </w:pPr>
    </w:p>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p>
    <w:p w:rsidR="00F61397" w:rsidRPr="00F02A9E" w:rsidRDefault="00F61397"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Поурочное планирование</w:t>
      </w:r>
    </w:p>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8 класс</w:t>
      </w:r>
    </w:p>
    <w:p w:rsidR="00F61397" w:rsidRPr="00F02A9E" w:rsidRDefault="00F61397" w:rsidP="00655602">
      <w:pPr>
        <w:widowControl/>
        <w:spacing w:after="0" w:line="240" w:lineRule="auto"/>
        <w:contextualSpacing/>
        <w:rPr>
          <w:rFonts w:ascii="Arial" w:hAnsi="Arial" w:cs="Arial"/>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F61397" w:rsidRPr="00F02A9E" w:rsidTr="00293283">
        <w:tc>
          <w:tcPr>
            <w:tcW w:w="1134" w:type="dxa"/>
          </w:tcPr>
          <w:p w:rsidR="00F61397" w:rsidRPr="00F02A9E" w:rsidRDefault="00F61397"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 урока</w:t>
            </w:r>
          </w:p>
        </w:tc>
        <w:tc>
          <w:tcPr>
            <w:tcW w:w="7937" w:type="dxa"/>
          </w:tcPr>
          <w:p w:rsidR="00F61397" w:rsidRPr="00F02A9E" w:rsidRDefault="00F61397"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Тема урок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Роль безопасности в жизни человека, общества, государств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Чрезвычайные ситуации природного, техногенного и биолого-социального характер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ероприятия по оповещению и защите населения при чрезвычайных ситуациях и возникновении угроз военного характер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Защита Отечества как долг и обязанность гражданин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оруженные Силы Российской Федерации - защита нашего Отечеств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став и назначение Вооруженных Сил Российской Федераци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образцы вооружения и военной техники Вооруженных Сил Российской Федерации (основы технической подготовки и связ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рганизационно-штатная структура мотострелкового отделения (взвода) (тактическая подготовк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иды, назначение и тактико-технические характеристики стрелкового оружия и ручных гранат Вооруженных Сил Российской Федерации (огневая подготовк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воинские уставы - закон жизни Вооруженных Сил Российской Федераци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еннослужащие и взаимоотношения между ними (общевоинские уставы)</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оинская дисциплина, ее сущность и значени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троевые приемы и движение без оружия (строевая подготовк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безопасности жизнедеятельност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поведения в опасных и чрезвычайных ситуация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опасности в быту. Предупреждение бытовых отравлен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упреждение бытовых травм</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ая эксплуатация бытовых приборов и мест общего пользования</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жарная безопасность в быту</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упреждение ситуаций криминального характер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авариях на коммунальных системах жизнеобеспечения</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дорожного движения</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сть пешеход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сть пассажир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сть водителя</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дорожно-транспортных происшествия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сть пассажиров на различных видах транспорт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ая помощь при чрезвычайных ситуациях на транспорт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ные опасности в общественных места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безопасного поведения при посещении массовых мероприят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жарная безопасность в общественных места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жарная безопасность в общественных места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в ситуациях криминогенного и антиобщественного характер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в ситуациях криминогенного и антиобщественного характера</w:t>
            </w:r>
          </w:p>
        </w:tc>
      </w:tr>
      <w:tr w:rsidR="00F61397" w:rsidRPr="00F02A9E" w:rsidTr="00293283">
        <w:tc>
          <w:tcPr>
            <w:tcW w:w="9071" w:type="dxa"/>
            <w:gridSpan w:val="2"/>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 не более 3</w:t>
            </w:r>
          </w:p>
        </w:tc>
      </w:tr>
    </w:tbl>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p>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9 класс</w:t>
      </w:r>
    </w:p>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1134"/>
        <w:gridCol w:w="7937"/>
      </w:tblGrid>
      <w:tr w:rsidR="00F61397" w:rsidRPr="00F02A9E" w:rsidTr="00293283">
        <w:tc>
          <w:tcPr>
            <w:tcW w:w="1134" w:type="dxa"/>
          </w:tcPr>
          <w:p w:rsidR="00F61397" w:rsidRPr="00F02A9E" w:rsidRDefault="00F61397"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 урока</w:t>
            </w:r>
          </w:p>
        </w:tc>
        <w:tc>
          <w:tcPr>
            <w:tcW w:w="7937" w:type="dxa"/>
          </w:tcPr>
          <w:p w:rsidR="00F61397" w:rsidRPr="00F02A9E" w:rsidRDefault="00F61397" w:rsidP="00655602">
            <w:pPr>
              <w:autoSpaceDE w:val="0"/>
              <w:autoSpaceDN w:val="0"/>
              <w:spacing w:after="0" w:line="240" w:lineRule="auto"/>
              <w:contextualSpacing/>
              <w:jc w:val="center"/>
              <w:rPr>
                <w:rFonts w:ascii="Arial" w:eastAsia="Times New Roman" w:hAnsi="Arial" w:cs="Arial"/>
                <w:b/>
                <w:sz w:val="24"/>
                <w:lang w:val="ru-RU" w:eastAsia="ru-RU"/>
              </w:rPr>
            </w:pPr>
            <w:r w:rsidRPr="00F02A9E">
              <w:rPr>
                <w:rFonts w:ascii="Arial" w:eastAsia="Times New Roman" w:hAnsi="Arial" w:cs="Arial"/>
                <w:b/>
                <w:sz w:val="24"/>
                <w:lang w:val="ru-RU" w:eastAsia="ru-RU"/>
              </w:rPr>
              <w:t>Тема урок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безопасного поведения в природной сред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автономном существовании в природной сред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ожарная безопасность в природной сред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е поведение в гора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ое поведение на водоема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наводнении, цунам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урагане, смерче, гроз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действия при землетрясении, извержении вулкан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Экология и ее значение для устойчивого развития обществ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ие представления о здоровь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едупреждение и защита от инфекционных заболеван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офилактика неинфекционных заболеван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сихическое здоровье и психологическое благополучи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ервая помощь при неотложных состояния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кум для отработки практических навыков первой помощи и психологической поддержки, решения кейсов, моделирования ситуац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ктикум для отработки практических навыков первой помощи и психологической поддержки, решения кейсов, моделирования ситуац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ние - основа социального взаимодействия</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способы избегания и разрешения конфликтных ситуац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1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Безопасные способы избегания и разрешения конфликтных ситуаци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нипуляция и способы противостоять е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Манипуляция и способы противостоять ей</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овременные увлечения. Их возможности и риск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Цифровая среда - ее возможности и риск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Вредоносные программы и приложения, способы защиты от них</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5</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асный и запрещенный контент: способы распознавания и защиты</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6</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Деструктивные течения в сети Интернет, их признаки, опасности</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7</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безопасного поведения в цифровой среде</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8</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Сущность понятий "терроризм" и "экстремизм"</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29</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общественно-государственной системы противодействия экстремизму и терроризму</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0</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сновы общественно-государственной системы противодействия экстремизму и терроризму</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1</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асности вовлечения в экстремистскую и террористическую деятельность, меры защиты</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2</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пасности вовлечения в экстремистскую и террористическую деятельность, меры защиты</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3</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безопасного поведения при угрозе и совершении террористического акта</w:t>
            </w:r>
          </w:p>
        </w:tc>
      </w:tr>
      <w:tr w:rsidR="00F61397" w:rsidRPr="00F02A9E" w:rsidTr="00293283">
        <w:tc>
          <w:tcPr>
            <w:tcW w:w="1134" w:type="dxa"/>
            <w:vAlign w:val="center"/>
          </w:tcPr>
          <w:p w:rsidR="00F61397" w:rsidRPr="00F02A9E" w:rsidRDefault="00F61397" w:rsidP="00655602">
            <w:pPr>
              <w:autoSpaceDE w:val="0"/>
              <w:autoSpaceDN w:val="0"/>
              <w:spacing w:after="0" w:line="240" w:lineRule="auto"/>
              <w:contextualSpacing/>
              <w:jc w:val="center"/>
              <w:rPr>
                <w:rFonts w:ascii="Arial" w:eastAsia="Times New Roman" w:hAnsi="Arial" w:cs="Arial"/>
                <w:sz w:val="24"/>
                <w:lang w:val="ru-RU" w:eastAsia="ru-RU"/>
              </w:rPr>
            </w:pPr>
            <w:r w:rsidRPr="00F02A9E">
              <w:rPr>
                <w:rFonts w:ascii="Arial" w:eastAsia="Times New Roman" w:hAnsi="Arial" w:cs="Arial"/>
                <w:sz w:val="24"/>
                <w:lang w:val="ru-RU" w:eastAsia="ru-RU"/>
              </w:rPr>
              <w:t>Урок 34</w:t>
            </w:r>
          </w:p>
        </w:tc>
        <w:tc>
          <w:tcPr>
            <w:tcW w:w="7937" w:type="dxa"/>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Правила безопасного поведения при угрозе и совершении террористического акта</w:t>
            </w:r>
          </w:p>
        </w:tc>
      </w:tr>
      <w:tr w:rsidR="00F61397" w:rsidRPr="00F02A9E" w:rsidTr="00293283">
        <w:tc>
          <w:tcPr>
            <w:tcW w:w="9071" w:type="dxa"/>
            <w:gridSpan w:val="2"/>
          </w:tcPr>
          <w:p w:rsidR="00F61397" w:rsidRPr="00F02A9E" w:rsidRDefault="00F61397" w:rsidP="00655602">
            <w:pPr>
              <w:autoSpaceDE w:val="0"/>
              <w:autoSpaceDN w:val="0"/>
              <w:spacing w:after="0" w:line="240" w:lineRule="auto"/>
              <w:contextualSpacing/>
              <w:jc w:val="both"/>
              <w:rPr>
                <w:rFonts w:ascii="Arial" w:eastAsia="Times New Roman" w:hAnsi="Arial" w:cs="Arial"/>
                <w:sz w:val="24"/>
                <w:lang w:val="ru-RU" w:eastAsia="ru-RU"/>
              </w:rPr>
            </w:pPr>
            <w:r w:rsidRPr="00F02A9E">
              <w:rPr>
                <w:rFonts w:ascii="Arial" w:eastAsia="Times New Roman" w:hAnsi="Arial" w:cs="Arial"/>
                <w:sz w:val="24"/>
                <w:lang w:val="ru-RU" w:eastAsia="ru-RU"/>
              </w:rPr>
              <w:t>ОБЩЕЕ КОЛИЧЕСТВО УРОКОВ ПО ПРОГРАММЕ: 34, из них уроков, отведенных на контрольные работы, - не более 3</w:t>
            </w:r>
          </w:p>
        </w:tc>
      </w:tr>
    </w:tbl>
    <w:p w:rsidR="00F61397" w:rsidRPr="00F02A9E" w:rsidRDefault="00F61397" w:rsidP="00655602">
      <w:pPr>
        <w:spacing w:after="0" w:line="240" w:lineRule="auto"/>
        <w:contextualSpacing/>
        <w:jc w:val="both"/>
        <w:rPr>
          <w:rFonts w:ascii="Arial" w:hAnsi="Arial" w:cs="Arial"/>
          <w:sz w:val="28"/>
          <w:szCs w:val="28"/>
          <w:lang w:val="ru-RU"/>
        </w:rPr>
      </w:pPr>
    </w:p>
    <w:p w:rsidR="00A94407" w:rsidRPr="00F02A9E" w:rsidRDefault="00D2010E" w:rsidP="00655602">
      <w:pPr>
        <w:pStyle w:val="1"/>
        <w:pBdr>
          <w:bottom w:val="none" w:sz="0" w:space="0" w:color="000000"/>
        </w:pBdr>
        <w:spacing w:before="0" w:line="240" w:lineRule="auto"/>
        <w:ind w:firstLine="708"/>
        <w:contextualSpacing/>
        <w:jc w:val="both"/>
        <w:rPr>
          <w:rFonts w:ascii="Arial" w:hAnsi="Arial" w:cs="Arial"/>
          <w:bCs/>
          <w:szCs w:val="28"/>
          <w:lang w:val="ru-RU" w:eastAsia="ru-RU"/>
        </w:rPr>
      </w:pPr>
      <w:r w:rsidRPr="00F02A9E">
        <w:rPr>
          <w:rFonts w:ascii="Arial" w:hAnsi="Arial" w:cs="Arial"/>
          <w:bCs/>
          <w:szCs w:val="28"/>
          <w:lang w:val="ru-RU"/>
        </w:rPr>
        <w:t>48.</w:t>
      </w:r>
      <w:r w:rsidR="005626F3" w:rsidRPr="00F02A9E">
        <w:rPr>
          <w:rFonts w:ascii="Arial" w:hAnsi="Arial" w:cs="Arial"/>
          <w:bCs/>
          <w:szCs w:val="28"/>
          <w:lang w:val="ru-RU"/>
        </w:rPr>
        <w:t xml:space="preserve"> </w:t>
      </w:r>
      <w:r w:rsidR="005626F3" w:rsidRPr="00F02A9E">
        <w:rPr>
          <w:rFonts w:ascii="Arial" w:hAnsi="Arial" w:cs="Arial"/>
          <w:bCs/>
          <w:szCs w:val="28"/>
          <w:lang w:val="ru-RU" w:eastAsia="ru-RU"/>
        </w:rPr>
        <w:t>Программа формирования универсальных учебных действ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1. </w:t>
      </w:r>
      <w:r w:rsidR="005626F3" w:rsidRPr="00F02A9E">
        <w:rPr>
          <w:rFonts w:ascii="Arial" w:eastAsia="SchoolBookSanPin" w:hAnsi="Arial" w:cs="Arial"/>
          <w:sz w:val="28"/>
          <w:szCs w:val="28"/>
          <w:lang w:val="ru-RU"/>
        </w:rPr>
        <w:t>Целевой раздел.</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1.1. </w:t>
      </w:r>
      <w:r w:rsidR="005626F3" w:rsidRPr="00F02A9E">
        <w:rPr>
          <w:rFonts w:ascii="Arial" w:eastAsia="SchoolBookSanPin" w:hAnsi="Arial" w:cs="Arial"/>
          <w:sz w:val="28"/>
          <w:szCs w:val="28"/>
          <w:lang w:val="ru-RU"/>
        </w:rPr>
        <w:t>Программа формирования универсальных учебных действий (далее – УУД) у обучающихся должна обеспечива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способности к саморазвитию и самосовершенствова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внутренней позиции личности, регулятивных, познавательных, коммуникативных УУД у обучающих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и развитие компетенций обучающихся в области использования ИК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знаний и навыков в области финансовой грамотности и устойчивого развития обществ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1.2. </w:t>
      </w:r>
      <w:r w:rsidR="005626F3" w:rsidRPr="00F02A9E">
        <w:rPr>
          <w:rFonts w:ascii="Arial" w:eastAsia="SchoolBookSanPin" w:hAnsi="Arial" w:cs="Arial"/>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1.3. </w:t>
      </w:r>
      <w:r w:rsidR="005626F3" w:rsidRPr="00F02A9E">
        <w:rPr>
          <w:rFonts w:ascii="Arial" w:eastAsia="SchoolBookSanPin" w:hAnsi="Arial" w:cs="Arial"/>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2. </w:t>
      </w:r>
      <w:r w:rsidR="005626F3" w:rsidRPr="00F02A9E">
        <w:rPr>
          <w:rFonts w:ascii="Arial" w:eastAsia="SchoolBookSanPin" w:hAnsi="Arial" w:cs="Arial"/>
          <w:sz w:val="28"/>
          <w:szCs w:val="28"/>
          <w:lang w:val="ru-RU"/>
        </w:rPr>
        <w:t>Содержательный раздел.</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2.1 </w:t>
      </w:r>
      <w:r w:rsidR="005626F3" w:rsidRPr="00F02A9E">
        <w:rPr>
          <w:rFonts w:ascii="Arial" w:eastAsia="SchoolBookSanPin" w:hAnsi="Arial" w:cs="Arial"/>
          <w:sz w:val="28"/>
          <w:szCs w:val="28"/>
          <w:lang w:val="ru-RU"/>
        </w:rPr>
        <w:t>Программа формирования УУД у обучающихся должна содержа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взаимосвязи универсальных учебных действий с содержанием учебных предме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2.2 </w:t>
      </w:r>
      <w:r w:rsidR="005626F3" w:rsidRPr="00F02A9E">
        <w:rPr>
          <w:rFonts w:ascii="Arial" w:eastAsia="SchoolBookSanPin" w:hAnsi="Arial" w:cs="Arial"/>
          <w:sz w:val="28"/>
          <w:szCs w:val="28"/>
          <w:lang w:val="ru-RU"/>
        </w:rPr>
        <w:t>Описание взаимосвязи УУД с содержанием учебных предме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зработанные по всем учебным предметам </w:t>
      </w:r>
      <w:r w:rsidR="005628B2" w:rsidRPr="00F02A9E">
        <w:rPr>
          <w:rFonts w:ascii="Arial" w:eastAsia="SchoolBookSanPin" w:hAnsi="Arial" w:cs="Arial"/>
          <w:sz w:val="28"/>
          <w:szCs w:val="28"/>
          <w:lang w:val="ru-RU"/>
        </w:rPr>
        <w:t xml:space="preserve"> рабочие программы</w:t>
      </w:r>
      <w:r w:rsidRPr="00F02A9E">
        <w:rPr>
          <w:rFonts w:ascii="Arial" w:eastAsia="SchoolBookSanPin" w:hAnsi="Arial" w:cs="Arial"/>
          <w:sz w:val="28"/>
          <w:szCs w:val="28"/>
          <w:lang w:val="ru-RU"/>
        </w:rPr>
        <w:t xml:space="preserve"> (далее – ФРП) отражают определенные во ФГОС ООО УУД в трех своих компонен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соотнесении с предметными результатами по основным разделам и темам учебного содерж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разделе «Основные виды деятельности» тематического планиров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 </w:t>
      </w:r>
      <w:r w:rsidR="005626F3" w:rsidRPr="00F02A9E">
        <w:rPr>
          <w:rFonts w:ascii="Arial" w:eastAsia="SchoolBookSanPin" w:hAnsi="Arial" w:cs="Arial"/>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 </w:t>
      </w:r>
      <w:r w:rsidR="005626F3" w:rsidRPr="00F02A9E">
        <w:rPr>
          <w:rFonts w:ascii="Arial" w:eastAsia="SchoolBookSanPin" w:hAnsi="Arial" w:cs="Arial"/>
          <w:sz w:val="28"/>
          <w:szCs w:val="28"/>
          <w:lang w:val="ru-RU"/>
        </w:rPr>
        <w:t>Русский язык и литератур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1.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логиче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дефицит литературной и другой информации, данных, необходимых для решения поставленной учеб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2.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исследователь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3.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работы с информац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4. </w:t>
      </w:r>
      <w:r w:rsidR="005626F3" w:rsidRPr="00F02A9E">
        <w:rPr>
          <w:rFonts w:ascii="Arial" w:eastAsia="SchoolBookSanPin" w:hAnsi="Arial" w:cs="Arial"/>
          <w:sz w:val="28"/>
          <w:szCs w:val="28"/>
          <w:lang w:val="ru-RU"/>
        </w:rPr>
        <w:t>Формирование универсальных учебных коммуника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правлять собственными эмоциями, корректно выражать их в процессе речевого обще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1.5. </w:t>
      </w:r>
      <w:r w:rsidR="005626F3" w:rsidRPr="00F02A9E">
        <w:rPr>
          <w:rFonts w:ascii="Arial" w:eastAsia="SchoolBookSanPin" w:hAnsi="Arial" w:cs="Arial"/>
          <w:sz w:val="28"/>
          <w:szCs w:val="28"/>
          <w:lang w:val="ru-RU"/>
        </w:rPr>
        <w:t>Формирование универсальных учебных регуля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2. </w:t>
      </w:r>
      <w:r w:rsidR="005626F3" w:rsidRPr="00F02A9E">
        <w:rPr>
          <w:rFonts w:ascii="Arial" w:eastAsia="SchoolBookSanPin" w:hAnsi="Arial" w:cs="Arial"/>
          <w:sz w:val="28"/>
          <w:szCs w:val="28"/>
          <w:lang w:val="ru-RU"/>
        </w:rPr>
        <w:t>Иностранный язык.</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2.1.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логиче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устанавливать аналогии, между способами выражения мысли средствами родного и иностранного язы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упорядочивать, классифицировать языковые единицы и языковые явления иностранного языка, разные типы высказы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делировать отношения между объектами (членами предложения, структурными единицами диалога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двигать гипотезы (например, об употреблении глагола-связки в иностранном языке); обосновывать, аргументировать свои суждения, выв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языковые единицы разного уровня (звуки, буквы, слова, речевые клише, грамматические явления, тексты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ьзоваться классификациями (по типу чтения, по типу высказывания и други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2.2.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работы с информац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иксировать информацию доступными средствами (в виде ключевых слов, пла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достоверность информации, полученной из иноязычных источник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2.3. </w:t>
      </w:r>
      <w:r w:rsidR="005626F3" w:rsidRPr="00F02A9E">
        <w:rPr>
          <w:rFonts w:ascii="Arial" w:eastAsia="SchoolBookSanPin" w:hAnsi="Arial" w:cs="Arial"/>
          <w:sz w:val="28"/>
          <w:szCs w:val="28"/>
          <w:lang w:val="ru-RU"/>
        </w:rPr>
        <w:t>Формирование универсальных учебных коммуника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восстанавливать текст с опущенными в учебных целях фрагмен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держивать цель деятельности; планировать выполнение учебной задачи, выбирать и аргументировать способ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казывать влияние на речевое поведение партнера (например, поощряя его продолжать поиск совместного решения поставлен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рректировать деятельность с учетом возникших трудностей, ошибок, новых данных или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 </w:t>
      </w:r>
      <w:r w:rsidR="005626F3" w:rsidRPr="00F02A9E">
        <w:rPr>
          <w:rFonts w:ascii="Arial" w:eastAsia="SchoolBookSanPin" w:hAnsi="Arial" w:cs="Arial"/>
          <w:sz w:val="28"/>
          <w:szCs w:val="28"/>
          <w:lang w:val="ru-RU"/>
        </w:rPr>
        <w:t>Математика и информатик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1.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логиче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качества, свойства, характеристики математических объек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свойства и признаки объек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упорядочивать, классифицировать числа, величины, выражения, формулы, графики, геометрические фигуры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связи и отношения, проводить аналогии, распознавать зависимости между объекта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зменения и находить закономер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логические связки «и», «или», «если ..., то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общать и конкретизировать; строить заключения от общего к частному и от частного к общем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кванторы «все», «всякий», «любой», «некоторый», «существует»; приводить пример и контрпример.</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личать, распознавать верные и неверные утверж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ть отношения, зависимости, правила, закономерности с помощью формул.</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делировать отношения между объектами, использовать символьные и графические моде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спроизводить и строить логические цепочки утверждений, прямые и от противн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противоречия в рассужден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вать, применять и преобразовывать знаки и символы, модели и схемы для решения учебных и познавательных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2.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исследователь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оказывать, обосновывать, аргументировать свои суждения, выводы, закономерности и результа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описывать выводы, результаты опытов, экспериментов, исследований, используя математический язык и символи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надежность информации по критериям, предложенным учителем или сформулированным самостоятельн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3.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работы с информац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ереводить вербальную информацию в графическую форму и наоборо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недостаточность и избыточность информации, данных, необходимых для решения учебной или практическ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ознавать неверную информацию, данные, утверждения; устанавливать противоречия в фактах, дан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ошибки в неверных утверждениях и исправлять 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надежность информации по критериям, предложенным учителем или сформулированным самостоятельн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4. </w:t>
      </w:r>
      <w:r w:rsidR="005626F3" w:rsidRPr="00F02A9E">
        <w:rPr>
          <w:rFonts w:ascii="Arial" w:eastAsia="SchoolBookSanPin" w:hAnsi="Arial" w:cs="Arial"/>
          <w:sz w:val="28"/>
          <w:szCs w:val="28"/>
          <w:lang w:val="ru-RU"/>
        </w:rPr>
        <w:t>Формирование универсальных учебных коммуника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нимать цель совместной информационной деятельности по сбору, обработке, передаче, формализации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3.5. </w:t>
      </w:r>
      <w:r w:rsidR="005626F3" w:rsidRPr="00F02A9E">
        <w:rPr>
          <w:rFonts w:ascii="Arial" w:eastAsia="SchoolBookSanPin" w:hAnsi="Arial" w:cs="Arial"/>
          <w:sz w:val="28"/>
          <w:szCs w:val="28"/>
          <w:lang w:val="ru-RU"/>
        </w:rPr>
        <w:t>Формирование универсальных учебных регуля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держивать цель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ть выполнение учебной задачи, выбирать и аргументировать способ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рректировать деятельность с учетом возникших трудностей, ошибок, новых данных или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 </w:t>
      </w:r>
      <w:r w:rsidR="005626F3" w:rsidRPr="00F02A9E">
        <w:rPr>
          <w:rFonts w:ascii="Arial" w:eastAsia="SchoolBookSanPin" w:hAnsi="Arial" w:cs="Arial"/>
          <w:sz w:val="28"/>
          <w:szCs w:val="28"/>
          <w:lang w:val="ru-RU"/>
        </w:rPr>
        <w:t>Естественнонаучные предме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1.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логиче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2.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исследователь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следование явления теплообмена при смешивании холодной и горячей во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следование процесса испарения различных жидк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3.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работы с информац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полнять задания по тексту (смысловое чт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4. </w:t>
      </w:r>
      <w:r w:rsidR="005626F3" w:rsidRPr="00F02A9E">
        <w:rPr>
          <w:rFonts w:ascii="Arial" w:eastAsia="SchoolBookSanPin" w:hAnsi="Arial" w:cs="Arial"/>
          <w:sz w:val="28"/>
          <w:szCs w:val="28"/>
          <w:lang w:val="ru-RU"/>
        </w:rPr>
        <w:t>Формирование универсальных учебных коммуника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ть свою точку зрения на решение естественнонаучной задачи в устных и письменных текста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sidRPr="00F02A9E">
        <w:rPr>
          <w:rFonts w:ascii="Arial" w:hAnsi="Arial" w:cs="Arial"/>
          <w:sz w:val="28"/>
          <w:szCs w:val="28"/>
          <w:lang w:val="ru-RU"/>
        </w:rPr>
        <w:t>человек</w:t>
      </w:r>
      <w:r w:rsidRPr="00F02A9E">
        <w:rPr>
          <w:rFonts w:ascii="Arial" w:eastAsia="SchoolBookSanPin" w:hAnsi="Arial" w:cs="Arial"/>
          <w:sz w:val="28"/>
          <w:szCs w:val="28"/>
          <w:lang w:val="ru-RU"/>
        </w:rPr>
        <w:t>.</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свой вклад в решение естественнонаучной проблемы по критериям, самостоятельно сформулированным участниками команд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4.5. </w:t>
      </w:r>
      <w:r w:rsidR="005626F3" w:rsidRPr="00F02A9E">
        <w:rPr>
          <w:rFonts w:ascii="Arial" w:eastAsia="SchoolBookSanPin" w:hAnsi="Arial" w:cs="Arial"/>
          <w:sz w:val="28"/>
          <w:szCs w:val="28"/>
          <w:lang w:val="ru-RU"/>
        </w:rPr>
        <w:t>Формирование универсальных учебных регуля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ение проблем в жизненных и учебных ситуациях, требующих для решения проявлений естественнонаучной грамо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ка соответствия результата решения естественнонаучной проблемы поставленным целям и услов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 </w:t>
      </w:r>
      <w:r w:rsidR="005626F3" w:rsidRPr="00F02A9E">
        <w:rPr>
          <w:rFonts w:ascii="Arial" w:eastAsia="SchoolBookSanPin" w:hAnsi="Arial" w:cs="Arial"/>
          <w:sz w:val="28"/>
          <w:szCs w:val="28"/>
          <w:lang w:val="ru-RU"/>
        </w:rPr>
        <w:t>Общественно-научные предме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1.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логиче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истематизировать, классифицировать и обобщать исторические фак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лять синхронистические и систематические таблиц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и характеризовать существенные признаки исторических явлений, процес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являть причины и следствия исторических событий и процес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относить результаты своего исследования с уже имеющимися данными, оценивать их значим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конструктивные модели поведения в конфликтной ситуации, находить конструктивное разрешение конфли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образовывать статистическую и визуальную информацию о достижениях России в тек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носить коррективы в моделируемую экономическую деятельность на основе изменившихся ситуа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ступать с сообщениями в соответствии с особенностями аудитории и регламенто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и объяснять взаимосвязи между правами человека и гражданина и обязанностями гражд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ъяснять причины смены дня и ночи и времен го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ассифицировать формы рельефа суши по высоте и по внешнему облик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лассифицировать острова по происхожден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составлять план решения учебной географической задач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2.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базовых исследовательски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о самостоятельно составленному плану небольшое исследование роли традиций в общес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3. </w:t>
      </w:r>
      <w:r w:rsidR="005626F3" w:rsidRPr="00F02A9E">
        <w:rPr>
          <w:rFonts w:ascii="Arial" w:eastAsia="SchoolBookSanPin" w:hAnsi="Arial" w:cs="Arial"/>
          <w:sz w:val="28"/>
          <w:szCs w:val="28"/>
          <w:lang w:val="ru-RU"/>
        </w:rPr>
        <w:t>Формирование универсальных учебных познавательных действий в части работы с информац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информацию, недостающую для решения той или иной задач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ть информацию в виде кратких выводов и обобщ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4. </w:t>
      </w:r>
      <w:r w:rsidR="005626F3" w:rsidRPr="00F02A9E">
        <w:rPr>
          <w:rFonts w:ascii="Arial" w:eastAsia="SchoolBookSanPin" w:hAnsi="Arial" w:cs="Arial"/>
          <w:sz w:val="28"/>
          <w:szCs w:val="28"/>
          <w:lang w:val="ru-RU"/>
        </w:rPr>
        <w:t>Формирование универсальных учебных коммуника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характер отношений между людьми в различных исторических и современных ситуациях, события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крывать значение совместной деятельности, сотрудничества людей в разных сферах в различные исторические эпох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презентацию выполненной самостоятельной работы по истории, проявляя способность к диалогу с аудитор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собственные поступки и поведение других людей с точки зрения их соответствия правовым и нравственным норм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причины социальных и межличностных конфликтов, моделировать варианты выхода из конфликтной ситу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ть свою точку зрения, участвовать в диску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делять сферу ответственност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3.5.5. </w:t>
      </w:r>
      <w:r w:rsidR="005626F3" w:rsidRPr="00F02A9E">
        <w:rPr>
          <w:rFonts w:ascii="Arial" w:eastAsia="SchoolBookSanPin" w:hAnsi="Arial" w:cs="Arial"/>
          <w:sz w:val="28"/>
          <w:szCs w:val="28"/>
          <w:lang w:val="ru-RU"/>
        </w:rPr>
        <w:t>Формирование универсальных учебных регулятивных действ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 </w:t>
      </w:r>
      <w:r w:rsidR="005626F3" w:rsidRPr="00F02A9E">
        <w:rPr>
          <w:rFonts w:ascii="Arial" w:eastAsia="SchoolBookSanPin" w:hAnsi="Arial" w:cs="Arial"/>
          <w:sz w:val="28"/>
          <w:szCs w:val="28"/>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 </w:t>
      </w:r>
      <w:r w:rsidR="005626F3" w:rsidRPr="00F02A9E">
        <w:rPr>
          <w:rFonts w:ascii="Arial" w:eastAsia="SchoolBookSanPin" w:hAnsi="Arial" w:cs="Arial"/>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 </w:t>
      </w:r>
      <w:r w:rsidR="005626F3" w:rsidRPr="00F02A9E">
        <w:rPr>
          <w:rFonts w:ascii="Arial" w:eastAsia="SchoolBookSanPin" w:hAnsi="Arial" w:cs="Arial"/>
          <w:sz w:val="28"/>
          <w:szCs w:val="28"/>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 </w:t>
      </w:r>
      <w:r w:rsidR="005626F3" w:rsidRPr="00F02A9E">
        <w:rPr>
          <w:rFonts w:ascii="Arial" w:eastAsia="SchoolBookSanPin" w:hAnsi="Arial" w:cs="Arial"/>
          <w:sz w:val="28"/>
          <w:szCs w:val="28"/>
          <w:lang w:val="ru-RU"/>
        </w:rPr>
        <w:t>УИПД обучающихся должна быть сориентирована на формирование и развитие у обучающихся</w:t>
      </w:r>
      <w:r w:rsidR="005626F3" w:rsidRPr="00F02A9E">
        <w:rPr>
          <w:rFonts w:ascii="Arial" w:hAnsi="Arial" w:cs="Arial"/>
          <w:sz w:val="28"/>
          <w:szCs w:val="28"/>
          <w:lang w:val="ru-RU"/>
        </w:rPr>
        <w:t xml:space="preserve"> </w:t>
      </w:r>
      <w:r w:rsidR="005626F3" w:rsidRPr="00F02A9E">
        <w:rPr>
          <w:rFonts w:ascii="Arial" w:eastAsia="SchoolBookSanPin" w:hAnsi="Arial" w:cs="Arial"/>
          <w:sz w:val="28"/>
          <w:szCs w:val="28"/>
          <w:lang w:val="ru-RU"/>
        </w:rPr>
        <w:t>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4. </w:t>
      </w:r>
      <w:r w:rsidR="005626F3" w:rsidRPr="00F02A9E">
        <w:rPr>
          <w:rFonts w:ascii="Arial" w:eastAsia="SchoolBookSanPin" w:hAnsi="Arial" w:cs="Arial"/>
          <w:sz w:val="28"/>
          <w:szCs w:val="28"/>
          <w:lang w:val="ru-RU"/>
        </w:rPr>
        <w:t>УИПД может осуществляться обучающимися индивидуально и коллективно (в составе малых групп, класс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5. </w:t>
      </w:r>
      <w:r w:rsidR="005626F3" w:rsidRPr="00F02A9E">
        <w:rPr>
          <w:rFonts w:ascii="Arial" w:eastAsia="SchoolBookSanPin" w:hAnsi="Arial" w:cs="Arial"/>
          <w:sz w:val="28"/>
          <w:szCs w:val="28"/>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w:t>
      </w:r>
      <w:r w:rsidR="005626F3" w:rsidRPr="00F02A9E">
        <w:rPr>
          <w:rFonts w:ascii="Arial" w:hAnsi="Arial" w:cs="Arial"/>
          <w:sz w:val="28"/>
          <w:szCs w:val="28"/>
          <w:lang w:val="ru-RU"/>
        </w:rPr>
        <w:t xml:space="preserve"> </w:t>
      </w:r>
      <w:r w:rsidR="005626F3" w:rsidRPr="00F02A9E">
        <w:rPr>
          <w:rFonts w:ascii="Arial" w:eastAsia="SchoolBookSanPin" w:hAnsi="Arial" w:cs="Arial"/>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6. </w:t>
      </w:r>
      <w:r w:rsidR="005626F3" w:rsidRPr="00F02A9E">
        <w:rPr>
          <w:rFonts w:ascii="Arial" w:eastAsia="SchoolBookSanPin" w:hAnsi="Arial" w:cs="Arial"/>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7. </w:t>
      </w:r>
      <w:r w:rsidR="005626F3" w:rsidRPr="00F02A9E">
        <w:rPr>
          <w:rFonts w:ascii="Arial" w:eastAsia="SchoolBookSanPin" w:hAnsi="Arial" w:cs="Arial"/>
          <w:sz w:val="28"/>
          <w:szCs w:val="28"/>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8. </w:t>
      </w:r>
      <w:r w:rsidR="005626F3" w:rsidRPr="00F02A9E">
        <w:rPr>
          <w:rFonts w:ascii="Arial" w:eastAsia="SchoolBookSanPin" w:hAnsi="Arial" w:cs="Arial"/>
          <w:sz w:val="28"/>
          <w:szCs w:val="28"/>
          <w:lang w:val="ru-RU"/>
        </w:rPr>
        <w:t>Исследовательские задачи (особый особый вид педагогической установки) ориентиров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формирование и развитие у обучающихся</w:t>
      </w:r>
      <w:r w:rsidRPr="00F02A9E">
        <w:rPr>
          <w:rFonts w:ascii="Arial" w:hAnsi="Arial" w:cs="Arial"/>
          <w:sz w:val="28"/>
          <w:szCs w:val="28"/>
          <w:lang w:val="ru-RU"/>
        </w:rPr>
        <w:t xml:space="preserve"> </w:t>
      </w:r>
      <w:r w:rsidRPr="00F02A9E">
        <w:rPr>
          <w:rFonts w:ascii="Arial" w:eastAsia="SchoolBookSanPin" w:hAnsi="Arial" w:cs="Arial"/>
          <w:sz w:val="28"/>
          <w:szCs w:val="28"/>
          <w:lang w:val="ru-RU"/>
        </w:rPr>
        <w:t>навыков поиска ответов на проблемные вопросы, предполагающие не использование имеющихся у обучающихся</w:t>
      </w:r>
      <w:r w:rsidRPr="00F02A9E">
        <w:rPr>
          <w:rFonts w:ascii="Arial" w:hAnsi="Arial" w:cs="Arial"/>
          <w:sz w:val="28"/>
          <w:szCs w:val="28"/>
          <w:lang w:val="ru-RU"/>
        </w:rPr>
        <w:t xml:space="preserve"> </w:t>
      </w:r>
      <w:r w:rsidRPr="00F02A9E">
        <w:rPr>
          <w:rFonts w:ascii="Arial" w:eastAsia="SchoolBookSanPin" w:hAnsi="Arial" w:cs="Arial"/>
          <w:sz w:val="28"/>
          <w:szCs w:val="28"/>
          <w:lang w:val="ru-RU"/>
        </w:rPr>
        <w:t>знаний, а получение новых посредством размышлений, рассуждений, предположений, экспериментир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9. </w:t>
      </w:r>
      <w:r w:rsidR="005626F3" w:rsidRPr="00F02A9E">
        <w:rPr>
          <w:rFonts w:ascii="Arial" w:eastAsia="SchoolBookSanPin" w:hAnsi="Arial" w:cs="Arial"/>
          <w:sz w:val="28"/>
          <w:szCs w:val="28"/>
          <w:lang w:val="ru-RU"/>
        </w:rPr>
        <w:t>Осуществление УИД обучающимися включает в себя ряд этап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основание актуальности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бственно проведение исследования с обязательным поэтапным контролем и коррекцией результатов работ, проверка гипотез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0. </w:t>
      </w:r>
      <w:r w:rsidR="005626F3" w:rsidRPr="00F02A9E">
        <w:rPr>
          <w:rFonts w:ascii="Arial" w:eastAsia="SchoolBookSanPin" w:hAnsi="Arial" w:cs="Arial"/>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1. </w:t>
      </w:r>
      <w:r w:rsidR="005626F3" w:rsidRPr="00F02A9E">
        <w:rPr>
          <w:rFonts w:ascii="Arial" w:eastAsia="SchoolBookSanPin" w:hAnsi="Arial" w:cs="Arial"/>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метные учебные исслед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ждисциплинарные учебные исследов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2. </w:t>
      </w:r>
      <w:r w:rsidR="005626F3" w:rsidRPr="00F02A9E">
        <w:rPr>
          <w:rFonts w:ascii="Arial" w:eastAsia="SchoolBookSanPin" w:hAnsi="Arial" w:cs="Arial"/>
          <w:sz w:val="28"/>
          <w:szCs w:val="28"/>
          <w:lang w:val="ru-RU"/>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3. </w:t>
      </w:r>
      <w:r w:rsidR="005626F3" w:rsidRPr="00F02A9E">
        <w:rPr>
          <w:rFonts w:ascii="Arial" w:eastAsia="SchoolBookSanPin" w:hAnsi="Arial" w:cs="Arial"/>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4. </w:t>
      </w:r>
      <w:r w:rsidR="005626F3" w:rsidRPr="00F02A9E">
        <w:rPr>
          <w:rFonts w:ascii="Arial" w:eastAsia="SchoolBookSanPin" w:hAnsi="Arial" w:cs="Arial"/>
          <w:sz w:val="28"/>
          <w:szCs w:val="28"/>
          <w:lang w:val="ru-RU"/>
        </w:rPr>
        <w:t>Формы организации исследовательской деятельности обучающихся могут быть следующ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рок-исслед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рок с использованием интерактивной беседы в исследовательском ключ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рок-консультац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ини-исследование в рамках домашнего зад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5. </w:t>
      </w:r>
      <w:r w:rsidR="005626F3" w:rsidRPr="00F02A9E">
        <w:rPr>
          <w:rFonts w:ascii="Arial" w:eastAsia="SchoolBookSanPin" w:hAnsi="Arial" w:cs="Arial"/>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 (в каком направлении)... в какой степени… изменилось...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 (каким образом)... в какой степени повлияло... на…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ой (в чем проявилась)... насколько важной… была роль...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ово (в чем проявилось)... как можно оценить… значение...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Что произойдет... как изменится..., если...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6. </w:t>
      </w:r>
      <w:r w:rsidR="005626F3" w:rsidRPr="00F02A9E">
        <w:rPr>
          <w:rFonts w:ascii="Arial" w:eastAsia="SchoolBookSanPin" w:hAnsi="Arial" w:cs="Arial"/>
          <w:sz w:val="28"/>
          <w:szCs w:val="28"/>
          <w:lang w:val="ru-RU"/>
        </w:rPr>
        <w:t>Основными формами представления итогов учебных исследований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оклад, рефера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татьи, обзоры, отчеты и заключения по итогам исследований по различным предметным област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бенности организации УИД в рамках внеурочной деятельност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 xml:space="preserve">2.4.17. </w:t>
      </w:r>
      <w:r w:rsidR="005626F3" w:rsidRPr="00F02A9E">
        <w:rPr>
          <w:rFonts w:ascii="Arial" w:eastAsia="SchoolBookSanPin" w:hAnsi="Arial" w:cs="Arial"/>
          <w:sz w:val="28"/>
          <w:szCs w:val="28"/>
          <w:lang w:val="ru-RU"/>
        </w:rPr>
        <w:t>Особенности организации УИД в рамках внеуроч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8. </w:t>
      </w:r>
      <w:r w:rsidR="005626F3" w:rsidRPr="00F02A9E">
        <w:rPr>
          <w:rFonts w:ascii="Arial" w:eastAsia="SchoolBookSanPin" w:hAnsi="Arial" w:cs="Arial"/>
          <w:sz w:val="28"/>
          <w:szCs w:val="28"/>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о-гуманитар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илологическ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естественнонауч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формационно-технологическ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ждисциплинар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ми формами организации УИД во внеурочное время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нференция, семинар, дискуссия, диспу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рифинг, интервью, телемо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следовательская практика, образовательные экспедиции, походы, поездки, экскур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учно-исследовательское общество обучающихс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19. </w:t>
      </w:r>
      <w:r w:rsidR="005626F3" w:rsidRPr="00F02A9E">
        <w:rPr>
          <w:rFonts w:ascii="Arial" w:eastAsia="SchoolBookSanPin" w:hAnsi="Arial" w:cs="Arial"/>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исьменная исследовательская работа (эссе, доклад, рефера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0. </w:t>
      </w:r>
      <w:r w:rsidR="005626F3" w:rsidRPr="00F02A9E">
        <w:rPr>
          <w:rFonts w:ascii="Arial" w:eastAsia="SchoolBookSanPin" w:hAnsi="Arial" w:cs="Arial"/>
          <w:sz w:val="28"/>
          <w:szCs w:val="28"/>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1. </w:t>
      </w:r>
      <w:r w:rsidR="005626F3" w:rsidRPr="00F02A9E">
        <w:rPr>
          <w:rFonts w:ascii="Arial" w:eastAsia="SchoolBookSanPin" w:hAnsi="Arial" w:cs="Arial"/>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спользовать вопросы как исследовательский инструмент позн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ть гипотезу об истинности собственных суждений и суждений других, аргументировать свою позицию, мне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ть по самостоятельно составленному плану опыт, несложный эксперимент, небольшое исслед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ценивать на применимость и достоверность информацию, полученную в ходе исследования (эксперимен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2. </w:t>
      </w:r>
      <w:r w:rsidR="005626F3" w:rsidRPr="00F02A9E">
        <w:rPr>
          <w:rFonts w:ascii="Arial" w:eastAsia="SchoolBookSanPin" w:hAnsi="Arial" w:cs="Arial"/>
          <w:sz w:val="28"/>
          <w:szCs w:val="28"/>
          <w:lang w:val="ru-RU"/>
        </w:rPr>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3. </w:t>
      </w:r>
      <w:r w:rsidR="005626F3" w:rsidRPr="00F02A9E">
        <w:rPr>
          <w:rFonts w:ascii="Arial" w:eastAsia="SchoolBookSanPin" w:hAnsi="Arial" w:cs="Arial"/>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4. </w:t>
      </w:r>
      <w:r w:rsidR="005626F3" w:rsidRPr="00F02A9E">
        <w:rPr>
          <w:rFonts w:ascii="Arial" w:eastAsia="SchoolBookSanPin" w:hAnsi="Arial" w:cs="Arial"/>
          <w:sz w:val="28"/>
          <w:szCs w:val="28"/>
          <w:lang w:val="ru-RU"/>
        </w:rPr>
        <w:t>Осуществление ПД обучающимися включает в себя ряд этап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 и формулирование пробл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улирование темы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становка цели и задач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ставление плана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бор информации (исследован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полнение технологического этап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дготовка и защита прое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флексия, анализ результатов выполнения проекта, оценка качества выполне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5. </w:t>
      </w:r>
      <w:r w:rsidR="005626F3" w:rsidRPr="00F02A9E">
        <w:rPr>
          <w:rFonts w:ascii="Arial" w:eastAsia="SchoolBookSanPin" w:hAnsi="Arial" w:cs="Arial"/>
          <w:sz w:val="28"/>
          <w:szCs w:val="28"/>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6. </w:t>
      </w:r>
      <w:r w:rsidR="005626F3" w:rsidRPr="00F02A9E">
        <w:rPr>
          <w:rFonts w:ascii="Arial" w:eastAsia="SchoolBookSanPin" w:hAnsi="Arial" w:cs="Arial"/>
          <w:sz w:val="28"/>
          <w:szCs w:val="28"/>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7. </w:t>
      </w:r>
      <w:r w:rsidR="005626F3" w:rsidRPr="00F02A9E">
        <w:rPr>
          <w:rFonts w:ascii="Arial" w:eastAsia="SchoolBookSanPin" w:hAnsi="Arial" w:cs="Arial"/>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метные проек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тапредметные проек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8. </w:t>
      </w:r>
      <w:r w:rsidR="005626F3" w:rsidRPr="00F02A9E">
        <w:rPr>
          <w:rFonts w:ascii="Arial" w:eastAsia="SchoolBookSanPin" w:hAnsi="Arial" w:cs="Arial"/>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29. </w:t>
      </w:r>
      <w:r w:rsidR="005626F3" w:rsidRPr="00F02A9E">
        <w:rPr>
          <w:rFonts w:ascii="Arial" w:eastAsia="SchoolBookSanPin" w:hAnsi="Arial" w:cs="Arial"/>
          <w:sz w:val="28"/>
          <w:szCs w:val="28"/>
          <w:lang w:val="ru-RU"/>
        </w:rPr>
        <w:t>Формы организации ПД обучающихся могут быть следующ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нопроект (использование содержания одного предме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жпредметный проект (использование интегрированного знания и способов учебной деятельности различных предме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тапроект (использование областей знания и методов деятельности, выходящих за рамки предметного обуче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0. </w:t>
      </w:r>
      <w:r w:rsidR="005626F3" w:rsidRPr="00F02A9E">
        <w:rPr>
          <w:rFonts w:ascii="Arial" w:eastAsia="SchoolBookSanPin" w:hAnsi="Arial" w:cs="Arial"/>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ое средство поможет в решении проблемы... (опишите, объясни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им должно быть средство для решения проблемы... (опишите, смоделируй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 спроводить средство для решения проблемы (дайте инструкцию)?</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к выглядело... (опишите, реконструируйт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Как будет выглядеть... (опишите, спрогнозируйте)?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1. </w:t>
      </w:r>
      <w:r w:rsidR="005626F3" w:rsidRPr="00F02A9E">
        <w:rPr>
          <w:rFonts w:ascii="Arial" w:eastAsia="SchoolBookSanPin" w:hAnsi="Arial" w:cs="Arial"/>
          <w:sz w:val="28"/>
          <w:szCs w:val="28"/>
          <w:lang w:val="ru-RU"/>
        </w:rPr>
        <w:t>Основными формами представления итогов ПД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териальный объект, макет, конструкторское издел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тчетные материалы по проекту (тексты, мультимедийные продук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2. </w:t>
      </w:r>
      <w:r w:rsidR="005626F3" w:rsidRPr="00F02A9E">
        <w:rPr>
          <w:rFonts w:ascii="Arial" w:eastAsia="SchoolBookSanPin" w:hAnsi="Arial" w:cs="Arial"/>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3. </w:t>
      </w:r>
      <w:r w:rsidR="005626F3" w:rsidRPr="00F02A9E">
        <w:rPr>
          <w:rFonts w:ascii="Arial" w:eastAsia="SchoolBookSanPin" w:hAnsi="Arial" w:cs="Arial"/>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уманитар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естественнонауч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о-ориентирован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женерно-техническ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художественно-творческ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ортивно-оздоровительн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уристско-краеведческо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4. </w:t>
      </w:r>
      <w:r w:rsidR="005626F3" w:rsidRPr="00F02A9E">
        <w:rPr>
          <w:rFonts w:ascii="Arial" w:eastAsia="SchoolBookSanPin" w:hAnsi="Arial" w:cs="Arial"/>
          <w:sz w:val="28"/>
          <w:szCs w:val="28"/>
          <w:lang w:val="ru-RU"/>
        </w:rPr>
        <w:t>В качестве основных форм организации ПД могут быть использова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ворческие мастерск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спериментальные лаборатор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нструкторское бюро;</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ектные недел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актикум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5. </w:t>
      </w:r>
      <w:r w:rsidR="005626F3" w:rsidRPr="00F02A9E">
        <w:rPr>
          <w:rFonts w:ascii="Arial" w:eastAsia="SchoolBookSanPin" w:hAnsi="Arial" w:cs="Arial"/>
          <w:sz w:val="28"/>
          <w:szCs w:val="28"/>
          <w:lang w:val="ru-RU"/>
        </w:rPr>
        <w:t>Формами представления итогов ПД во внеурочное время являю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териальный продукт (объект, макет, конструкторское изделие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едийный продукт (плакат, газета, журнал, рекламная продукция, фильм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е мероприятие (образовательное событие, социальное мероприятие (акция), театральная постановка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тчетные материалы по проекту (тексты, мультимедийные продук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6. </w:t>
      </w:r>
      <w:r w:rsidR="005626F3" w:rsidRPr="00F02A9E">
        <w:rPr>
          <w:rFonts w:ascii="Arial" w:eastAsia="SchoolBookSanPin" w:hAnsi="Arial" w:cs="Arial"/>
          <w:sz w:val="28"/>
          <w:szCs w:val="28"/>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7. </w:t>
      </w:r>
      <w:r w:rsidR="005626F3" w:rsidRPr="00F02A9E">
        <w:rPr>
          <w:rFonts w:ascii="Arial" w:eastAsia="SchoolBookSanPin" w:hAnsi="Arial" w:cs="Arial"/>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имание проблемы, связанных с нею цели и задач;</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определить оптимальный путь решения проблем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планировать и работать по плану;</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реализовать проектный замысел и оформить его в виде реального «продук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ние осуществлять самооценку деятельности и результата, взаимоценку деятельности в групп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hAnsi="Arial" w:cs="Arial"/>
          <w:sz w:val="28"/>
          <w:szCs w:val="28"/>
          <w:lang w:val="ru-RU"/>
        </w:rPr>
        <w:t>2.4.38. </w:t>
      </w:r>
      <w:r w:rsidR="005626F3" w:rsidRPr="00F02A9E">
        <w:rPr>
          <w:rFonts w:ascii="Arial" w:eastAsia="SchoolBookSanPin" w:hAnsi="Arial" w:cs="Arial"/>
          <w:sz w:val="28"/>
          <w:szCs w:val="28"/>
          <w:lang w:val="ru-RU"/>
        </w:rPr>
        <w:t>В процессе публичной презентации результатов проекта оценивает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ачество письменного текста (соответствие плану, оформление работы, грамотность изложени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eastAsia="SchoolBookSanPin" w:hAnsi="Arial" w:cs="Arial"/>
          <w:sz w:val="28"/>
          <w:szCs w:val="28"/>
          <w:lang w:val="ru-RU"/>
        </w:rPr>
        <w:t>3. Организационный раздел.</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eastAsia="SchoolBookSanPin" w:hAnsi="Arial" w:cs="Arial"/>
          <w:sz w:val="28"/>
          <w:szCs w:val="28"/>
          <w:lang w:val="ru-RU"/>
        </w:rPr>
        <w:t>3.1. Формы взаимодействия участников образовательного процесса при создании и реализации программы формирования УУД.</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eastAsia="SchoolBookSanPin" w:hAnsi="Arial" w:cs="Arial"/>
          <w:sz w:val="28"/>
          <w:szCs w:val="28"/>
          <w:lang w:val="ru-RU"/>
        </w:rPr>
        <w:t>3.1.1. C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ение этапов и форм постепенного усложнения деятельности обучающихся по овладению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общего алгоритма (технологической схемы) урока, имеющего два целевых фокуса (предметный и метапредметны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основных подходов к конструированию задач на применение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основных подходов к организации учебной деятельности по формированию и развитию ИКТ-компетенц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методики и инструментария мониторинга успешности освоения и применения обучающимися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eastAsia="SchoolBookSanPin" w:hAnsi="Arial" w:cs="Arial"/>
          <w:sz w:val="28"/>
          <w:szCs w:val="28"/>
          <w:lang w:val="ru-RU"/>
        </w:rPr>
        <w:t>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подготовительном этапе команда образовательной организации может провести следующие аналитические работ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результаты обучающихся по линии развития УУД на предыдущем уровн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48.</w:t>
      </w:r>
      <w:r w:rsidR="005626F3" w:rsidRPr="00F02A9E">
        <w:rPr>
          <w:rFonts w:ascii="Arial" w:eastAsia="SchoolBookSanPin" w:hAnsi="Arial" w:cs="Arial"/>
          <w:sz w:val="28"/>
          <w:szCs w:val="28"/>
          <w:lang w:val="ru-RU"/>
        </w:rPr>
        <w:t>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rsidR="00A94407" w:rsidRPr="00F02A9E" w:rsidRDefault="00D2010E" w:rsidP="00655602">
      <w:pPr>
        <w:pStyle w:val="1"/>
        <w:pBdr>
          <w:bottom w:val="none" w:sz="0" w:space="0" w:color="000000"/>
        </w:pBdr>
        <w:spacing w:before="0" w:line="240" w:lineRule="auto"/>
        <w:ind w:firstLine="708"/>
        <w:contextualSpacing/>
        <w:jc w:val="both"/>
        <w:rPr>
          <w:rFonts w:ascii="Arial" w:eastAsia="SchoolBookSanPin" w:hAnsi="Arial" w:cs="Arial"/>
          <w:bCs/>
          <w:szCs w:val="28"/>
          <w:lang w:val="ru-RU"/>
        </w:rPr>
      </w:pPr>
      <w:r w:rsidRPr="00F02A9E">
        <w:rPr>
          <w:rFonts w:ascii="Arial" w:hAnsi="Arial" w:cs="Arial"/>
          <w:bCs/>
          <w:szCs w:val="28"/>
          <w:lang w:val="ru-RU"/>
        </w:rPr>
        <w:t>49.</w:t>
      </w:r>
      <w:r w:rsidR="005626F3" w:rsidRPr="00F02A9E">
        <w:rPr>
          <w:rFonts w:ascii="Arial" w:hAnsi="Arial" w:cs="Arial"/>
          <w:bCs/>
          <w:szCs w:val="28"/>
          <w:lang w:val="ru-RU"/>
        </w:rPr>
        <w:t xml:space="preserve"> </w:t>
      </w:r>
      <w:r w:rsidR="005628B2" w:rsidRPr="00F02A9E">
        <w:rPr>
          <w:rFonts w:ascii="Arial" w:eastAsia="SchoolBookSanPin" w:hAnsi="Arial" w:cs="Arial"/>
          <w:bCs/>
          <w:szCs w:val="28"/>
          <w:lang w:val="ru-RU"/>
        </w:rPr>
        <w:t>Рабочая программа</w:t>
      </w:r>
      <w:r w:rsidR="005626F3" w:rsidRPr="00F02A9E">
        <w:rPr>
          <w:rFonts w:ascii="Arial" w:eastAsia="SchoolBookSanPin" w:hAnsi="Arial" w:cs="Arial"/>
          <w:bCs/>
          <w:szCs w:val="28"/>
          <w:lang w:val="ru-RU"/>
        </w:rPr>
        <w:t xml:space="preserve"> воспитан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1. Пояснительная записк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1.1. </w:t>
      </w:r>
      <w:r w:rsidR="005628B2" w:rsidRPr="00F02A9E">
        <w:rPr>
          <w:rFonts w:ascii="Arial" w:eastAsia="SchoolBookSanPin" w:hAnsi="Arial" w:cs="Arial"/>
          <w:sz w:val="28"/>
          <w:szCs w:val="28"/>
          <w:lang w:val="ru-RU"/>
        </w:rPr>
        <w:t>Рабочая программа</w:t>
      </w:r>
      <w:r w:rsidR="005626F3" w:rsidRPr="00F02A9E">
        <w:rPr>
          <w:rFonts w:ascii="Arial" w:eastAsia="SchoolBookSanPin" w:hAnsi="Arial" w:cs="Arial"/>
          <w:sz w:val="28"/>
          <w:szCs w:val="28"/>
          <w:lang w:val="ru-RU"/>
        </w:rPr>
        <w:t xml:space="preserve"> воспитания для образовательных организаций (далее – программа воспитания) служит основой для разработки рабочей программы воспитания ООП О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1.2. Программа воспит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назначена для планирования и организации системной воспитательной деятельности в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усматривает историческое просвещение, формирование российской культурной и гражданской идентичности обучающихс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1.3. Программа воспитания включает три раздела: целевой, содержательный, организационный.</w:t>
      </w:r>
    </w:p>
    <w:p w:rsidR="00A94407" w:rsidRPr="00F02A9E" w:rsidRDefault="00D2010E" w:rsidP="00655602">
      <w:pPr>
        <w:widowControl/>
        <w:spacing w:after="0" w:line="240" w:lineRule="auto"/>
        <w:ind w:firstLine="709"/>
        <w:contextualSpacing/>
        <w:jc w:val="both"/>
        <w:rPr>
          <w:rFonts w:ascii="Arial"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1.4. 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r w:rsidR="005626F3" w:rsidRPr="00F02A9E">
        <w:rPr>
          <w:rFonts w:ascii="Arial" w:hAnsi="Arial" w:cs="Arial"/>
          <w:sz w:val="28"/>
          <w:szCs w:val="28"/>
          <w:lang w:val="ru-RU"/>
        </w:rPr>
        <w:t xml:space="preserve">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 Целевой раздел.</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A94407" w:rsidRPr="00F02A9E" w:rsidRDefault="00D2010E" w:rsidP="00655602">
      <w:pPr>
        <w:widowControl/>
        <w:spacing w:after="0" w:line="240" w:lineRule="auto"/>
        <w:ind w:firstLine="709"/>
        <w:contextualSpacing/>
        <w:jc w:val="both"/>
        <w:rPr>
          <w:rFonts w:ascii="Arial" w:eastAsia="OfficinaSansBoldITC" w:hAnsi="Arial" w:cs="Arial"/>
          <w:b/>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005626F3" w:rsidRPr="00F02A9E">
        <w:rPr>
          <w:rFonts w:ascii="Arial" w:eastAsia="OfficinaSansBoldITC" w:hAnsi="Arial" w:cs="Arial"/>
          <w:b/>
          <w:sz w:val="28"/>
          <w:szCs w:val="28"/>
          <w:lang w:val="ru-RU"/>
        </w:rPr>
        <w:t xml:space="preserve">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3. Цель и задачи воспитания обучающихс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3.1. Ц</w:t>
      </w:r>
      <w:r w:rsidR="005626F3" w:rsidRPr="00F02A9E">
        <w:rPr>
          <w:rFonts w:ascii="Arial" w:eastAsia="SchoolBookSanPin" w:hAnsi="Arial" w:cs="Arial"/>
          <w:bCs/>
          <w:sz w:val="28"/>
          <w:szCs w:val="28"/>
          <w:lang w:val="ru-RU"/>
        </w:rPr>
        <w:t xml:space="preserve">ель воспитания </w:t>
      </w:r>
      <w:r w:rsidR="005626F3" w:rsidRPr="00F02A9E">
        <w:rPr>
          <w:rFonts w:ascii="Arial" w:eastAsia="SchoolBookSanPin" w:hAnsi="Arial" w:cs="Arial"/>
          <w:sz w:val="28"/>
          <w:szCs w:val="28"/>
          <w:lang w:val="ru-RU"/>
        </w:rPr>
        <w:t xml:space="preserve">обучающихся в образовательной организации: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3.2. </w:t>
      </w:r>
      <w:r w:rsidR="005626F3" w:rsidRPr="00F02A9E">
        <w:rPr>
          <w:rFonts w:ascii="Arial" w:eastAsia="SchoolBookSanPin" w:hAnsi="Arial" w:cs="Arial"/>
          <w:bCs/>
          <w:sz w:val="28"/>
          <w:szCs w:val="28"/>
          <w:lang w:val="ru-RU"/>
        </w:rPr>
        <w:t xml:space="preserve">Задачи воспитания </w:t>
      </w:r>
      <w:r w:rsidR="005626F3" w:rsidRPr="00F02A9E">
        <w:rPr>
          <w:rFonts w:ascii="Arial" w:eastAsia="SchoolBookSanPin" w:hAnsi="Arial" w:cs="Arial"/>
          <w:sz w:val="28"/>
          <w:szCs w:val="28"/>
          <w:lang w:val="ru-RU"/>
        </w:rPr>
        <w:t>обучающихся в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формирование и развитие личностных отношений к этим нормам, ценностям, традициям (их освоение, принятие);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достижение личностных результатов освоения общеобразовательных программ в соответствии с ФГОС ООО.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3.3. Личностные результаты освоения обучающимися образовательных программ включают:</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сознание российской гражданской идентичности;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формированность ценностей самостоятельности и инициатив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готовность обучающихся к саморазвитию, самостоятельности и личностному самоопределению;</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личие мотивации к целенаправленной социально значим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A94407" w:rsidRPr="00F02A9E" w:rsidRDefault="00D2010E" w:rsidP="00655602">
      <w:pPr>
        <w:widowControl/>
        <w:spacing w:after="0" w:line="240" w:lineRule="auto"/>
        <w:ind w:firstLine="709"/>
        <w:contextualSpacing/>
        <w:jc w:val="both"/>
        <w:rPr>
          <w:rFonts w:ascii="Arial" w:eastAsia="OfficinaSansBoldITC" w:hAnsi="Arial" w:cs="Arial"/>
          <w:b/>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3.4.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5626F3" w:rsidRPr="00F02A9E">
        <w:rPr>
          <w:rFonts w:ascii="Arial" w:eastAsia="OfficinaSansBoldITC" w:hAnsi="Arial" w:cs="Arial"/>
          <w:b/>
          <w:sz w:val="28"/>
          <w:szCs w:val="28"/>
          <w:lang w:val="ru-RU"/>
        </w:rPr>
        <w:t xml:space="preserve">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4. Направления воспитан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2.4.1.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bCs/>
          <w:sz w:val="28"/>
          <w:szCs w:val="28"/>
          <w:lang w:val="ru-RU"/>
        </w:rPr>
        <w:t xml:space="preserve">гражданского воспитания, способствующего </w:t>
      </w:r>
      <w:r w:rsidRPr="00F02A9E">
        <w:rPr>
          <w:rFonts w:ascii="Arial" w:eastAsia="SchoolBookSanPin" w:hAnsi="Arial" w:cs="Arial"/>
          <w:sz w:val="28"/>
          <w:szCs w:val="28"/>
          <w:lang w:val="ru-RU"/>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w:t>
      </w:r>
      <w:r w:rsidRPr="00F02A9E">
        <w:rPr>
          <w:rFonts w:ascii="Arial" w:eastAsia="SchoolBookSanPin" w:hAnsi="Arial" w:cs="Arial"/>
          <w:bCs/>
          <w:sz w:val="28"/>
          <w:szCs w:val="28"/>
          <w:lang w:val="ru-RU"/>
        </w:rPr>
        <w:t xml:space="preserve">атриотического воспитания, основанного на </w:t>
      </w:r>
      <w:r w:rsidRPr="00F02A9E">
        <w:rPr>
          <w:rFonts w:ascii="Arial" w:eastAsia="SchoolBookSanPin" w:hAnsi="Arial" w:cs="Arial"/>
          <w:sz w:val="28"/>
          <w:szCs w:val="28"/>
          <w:lang w:val="ru-RU"/>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w:t>
      </w:r>
      <w:r w:rsidRPr="00F02A9E">
        <w:rPr>
          <w:rFonts w:ascii="Arial" w:eastAsia="SchoolBookSanPin" w:hAnsi="Arial" w:cs="Arial"/>
          <w:bCs/>
          <w:sz w:val="28"/>
          <w:szCs w:val="28"/>
          <w:lang w:val="ru-RU"/>
        </w:rPr>
        <w:t xml:space="preserve">уховно-нравственного воспитания </w:t>
      </w:r>
      <w:r w:rsidRPr="00F02A9E">
        <w:rPr>
          <w:rFonts w:ascii="Arial" w:eastAsia="SchoolBookSanPin" w:hAnsi="Arial" w:cs="Arial"/>
          <w:sz w:val="28"/>
          <w:szCs w:val="28"/>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w:t>
      </w:r>
      <w:r w:rsidRPr="00F02A9E">
        <w:rPr>
          <w:rFonts w:ascii="Arial" w:eastAsia="SchoolBookSanPin" w:hAnsi="Arial" w:cs="Arial"/>
          <w:bCs/>
          <w:sz w:val="28"/>
          <w:szCs w:val="28"/>
          <w:lang w:val="ru-RU"/>
        </w:rPr>
        <w:t xml:space="preserve">стетического воспитания, способствующего </w:t>
      </w:r>
      <w:r w:rsidRPr="00F02A9E">
        <w:rPr>
          <w:rFonts w:ascii="Arial" w:eastAsia="SchoolBookSanPin" w:hAnsi="Arial" w:cs="Arial"/>
          <w:sz w:val="28"/>
          <w:szCs w:val="28"/>
          <w:lang w:val="ru-RU"/>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w:t>
      </w:r>
      <w:r w:rsidRPr="00F02A9E">
        <w:rPr>
          <w:rFonts w:ascii="Arial" w:eastAsia="SchoolBookSanPin" w:hAnsi="Arial" w:cs="Arial"/>
          <w:bCs/>
          <w:sz w:val="28"/>
          <w:szCs w:val="28"/>
          <w:lang w:val="ru-RU"/>
        </w:rPr>
        <w:t>изического воспитания</w:t>
      </w:r>
      <w:r w:rsidRPr="00F02A9E">
        <w:rPr>
          <w:rFonts w:ascii="Arial" w:eastAsia="SchoolBookSanPin" w:hAnsi="Arial" w:cs="Arial"/>
          <w:sz w:val="28"/>
          <w:szCs w:val="28"/>
          <w:lang w:val="ru-RU"/>
        </w:rPr>
        <w:t xml:space="preserve">, ориентированного на </w:t>
      </w:r>
      <w:r w:rsidRPr="00F02A9E">
        <w:rPr>
          <w:rFonts w:ascii="Arial" w:eastAsia="SchoolBookSanPin" w:hAnsi="Arial" w:cs="Arial"/>
          <w:bCs/>
          <w:sz w:val="28"/>
          <w:szCs w:val="28"/>
          <w:lang w:val="ru-RU"/>
        </w:rPr>
        <w:t xml:space="preserve">формирование культуры здорового образа жизни и эмоционального благополучия </w:t>
      </w:r>
      <w:r w:rsidRPr="00F02A9E">
        <w:rPr>
          <w:rFonts w:ascii="Arial" w:eastAsia="SchoolBookSanPin" w:hAnsi="Arial" w:cs="Arial"/>
          <w:sz w:val="28"/>
          <w:szCs w:val="28"/>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w:t>
      </w:r>
      <w:r w:rsidRPr="00F02A9E">
        <w:rPr>
          <w:rFonts w:ascii="Arial" w:eastAsia="SchoolBookSanPin" w:hAnsi="Arial" w:cs="Arial"/>
          <w:bCs/>
          <w:sz w:val="28"/>
          <w:szCs w:val="28"/>
          <w:lang w:val="ru-RU"/>
        </w:rPr>
        <w:t xml:space="preserve">рудового воспитания, основанного на </w:t>
      </w:r>
      <w:r w:rsidRPr="00F02A9E">
        <w:rPr>
          <w:rFonts w:ascii="Arial" w:eastAsia="SchoolBookSanPin" w:hAnsi="Arial" w:cs="Arial"/>
          <w:sz w:val="28"/>
          <w:szCs w:val="28"/>
          <w:lang w:val="ru-RU"/>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w:t>
      </w:r>
      <w:r w:rsidRPr="00F02A9E">
        <w:rPr>
          <w:rFonts w:ascii="Arial" w:eastAsia="SchoolBookSanPin" w:hAnsi="Arial" w:cs="Arial"/>
          <w:bCs/>
          <w:sz w:val="28"/>
          <w:szCs w:val="28"/>
          <w:lang w:val="ru-RU"/>
        </w:rPr>
        <w:t xml:space="preserve">кологического воспитания, способствующего </w:t>
      </w:r>
      <w:r w:rsidRPr="00F02A9E">
        <w:rPr>
          <w:rFonts w:ascii="Arial" w:eastAsia="SchoolBookSanPin" w:hAnsi="Arial" w:cs="Arial"/>
          <w:sz w:val="28"/>
          <w:szCs w:val="28"/>
          <w:lang w:val="ru-RU"/>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ц</w:t>
      </w:r>
      <w:r w:rsidRPr="00F02A9E">
        <w:rPr>
          <w:rFonts w:ascii="Arial" w:eastAsia="SchoolBookSanPin" w:hAnsi="Arial" w:cs="Arial"/>
          <w:bCs/>
          <w:sz w:val="28"/>
          <w:szCs w:val="28"/>
          <w:lang w:val="ru-RU"/>
        </w:rPr>
        <w:t xml:space="preserve">енности научного познания, ориентированного на </w:t>
      </w:r>
      <w:r w:rsidRPr="00F02A9E">
        <w:rPr>
          <w:rFonts w:ascii="Arial" w:eastAsia="SchoolBookSanPin" w:hAnsi="Arial" w:cs="Arial"/>
          <w:sz w:val="28"/>
          <w:szCs w:val="28"/>
          <w:lang w:val="ru-RU"/>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 </w:t>
      </w:r>
      <w:r w:rsidR="005626F3" w:rsidRPr="00F02A9E">
        <w:rPr>
          <w:rFonts w:ascii="Arial" w:eastAsia="OfficinaSansBoldITC" w:hAnsi="Arial" w:cs="Arial"/>
          <w:sz w:val="28"/>
          <w:szCs w:val="28"/>
          <w:lang w:val="ru-RU"/>
        </w:rPr>
        <w:t xml:space="preserve">Целевые ориентиры результатов воспитания.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1. Требования к личностным результатам освоения обучающимися ООП ООО установлены ФГОС ООО.</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 </w:t>
      </w:r>
      <w:r w:rsidR="005626F3" w:rsidRPr="00F02A9E">
        <w:rPr>
          <w:rFonts w:ascii="Arial" w:eastAsia="SchoolBookSanPin" w:hAnsi="Arial" w:cs="Arial"/>
          <w:bCs/>
          <w:sz w:val="28"/>
          <w:szCs w:val="28"/>
          <w:lang w:val="ru-RU"/>
        </w:rPr>
        <w:t>Целевые ориентиры результатов воспитания на уровне основного общего образован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1. </w:t>
      </w:r>
      <w:r w:rsidR="005626F3" w:rsidRPr="00F02A9E">
        <w:rPr>
          <w:rFonts w:ascii="Arial" w:eastAsia="SchoolBookSanPin" w:hAnsi="Arial" w:cs="Arial"/>
          <w:bCs/>
          <w:sz w:val="28"/>
          <w:szCs w:val="28"/>
          <w:lang w:val="ru-RU"/>
        </w:rPr>
        <w:t>Гражданск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уважение к государственным символам России, праздника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ющий неприятие любой дискриминации граждан, проявлений экстремизма, терроризма, коррупции в обществ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2. Патриотическ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85" w:name="_Hlk126441483"/>
      <w:r w:rsidRPr="00F02A9E">
        <w:rPr>
          <w:rFonts w:ascii="Arial" w:eastAsia="SchoolBookSanPin" w:hAnsi="Arial" w:cs="Arial"/>
          <w:sz w:val="28"/>
          <w:szCs w:val="28"/>
          <w:lang w:val="ru-RU"/>
        </w:rPr>
        <w:t>сознающий свою национальную, этническую принадлежность, любящий свой народ, его традиции, культуру;</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нимающий участие в мероприятиях патриотической направленности.</w:t>
      </w:r>
      <w:bookmarkEnd w:id="685"/>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3. </w:t>
      </w:r>
      <w:r w:rsidR="005626F3" w:rsidRPr="00F02A9E">
        <w:rPr>
          <w:rFonts w:ascii="Arial" w:eastAsia="SchoolBookSanPin" w:hAnsi="Arial" w:cs="Arial"/>
          <w:bCs/>
          <w:sz w:val="28"/>
          <w:szCs w:val="28"/>
          <w:lang w:val="ru-RU"/>
        </w:rPr>
        <w:t>Духовно-нравственн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86" w:name="_Hlk126441867"/>
      <w:r w:rsidRPr="00F02A9E">
        <w:rPr>
          <w:rFonts w:ascii="Arial" w:eastAsia="SchoolBookSanPin" w:hAnsi="Arial" w:cs="Arial"/>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87" w:name="_Hlk126441946"/>
      <w:bookmarkEnd w:id="686"/>
      <w:r w:rsidRPr="00F02A9E">
        <w:rPr>
          <w:rFonts w:ascii="Arial" w:eastAsia="SchoolBookSanPin" w:hAnsi="Arial" w:cs="Arial"/>
          <w:sz w:val="28"/>
          <w:szCs w:val="28"/>
          <w:lang w:val="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88" w:name="_Hlk126442040"/>
      <w:bookmarkEnd w:id="687"/>
      <w:r w:rsidRPr="00F02A9E">
        <w:rPr>
          <w:rFonts w:ascii="Arial" w:eastAsia="SchoolBookSanPin" w:hAnsi="Arial" w:cs="Arial"/>
          <w:sz w:val="28"/>
          <w:szCs w:val="28"/>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89" w:name="_Hlk126442070"/>
      <w:bookmarkEnd w:id="688"/>
      <w:r w:rsidRPr="00F02A9E">
        <w:rPr>
          <w:rFonts w:ascii="Arial" w:eastAsia="SchoolBookSanPin" w:hAnsi="Arial" w:cs="Arial"/>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0" w:name="_Hlk126442124"/>
      <w:bookmarkEnd w:id="689"/>
      <w:r w:rsidRPr="00F02A9E">
        <w:rPr>
          <w:rFonts w:ascii="Arial" w:eastAsia="SchoolBookSanPin" w:hAnsi="Arial" w:cs="Arial"/>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bookmarkEnd w:id="690"/>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4. </w:t>
      </w:r>
      <w:r w:rsidR="005626F3" w:rsidRPr="00F02A9E">
        <w:rPr>
          <w:rFonts w:ascii="Arial" w:eastAsia="SchoolBookSanPin" w:hAnsi="Arial" w:cs="Arial"/>
          <w:bCs/>
          <w:sz w:val="28"/>
          <w:szCs w:val="28"/>
          <w:lang w:val="ru-RU"/>
        </w:rPr>
        <w:t>Эстетическ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1" w:name="_Hlk126442283"/>
      <w:r w:rsidRPr="00F02A9E">
        <w:rPr>
          <w:rFonts w:ascii="Arial" w:eastAsia="SchoolBookSanPin" w:hAnsi="Arial" w:cs="Arial"/>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иентированный на самовыражение в разных видах искусства, в художественном творчестве.</w:t>
      </w:r>
      <w:bookmarkEnd w:id="691"/>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5. </w:t>
      </w:r>
      <w:r w:rsidR="005626F3" w:rsidRPr="00F02A9E">
        <w:rPr>
          <w:rFonts w:ascii="Arial" w:eastAsia="SchoolBookSanPin" w:hAnsi="Arial" w:cs="Arial"/>
          <w:bCs/>
          <w:sz w:val="28"/>
          <w:szCs w:val="28"/>
          <w:lang w:val="ru-RU"/>
        </w:rPr>
        <w:t>Физическое воспитание, формирование культуры здоровья и эмоционального благополуч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2" w:name="_Hlk126442442"/>
      <w:r w:rsidRPr="00F02A9E">
        <w:rPr>
          <w:rFonts w:ascii="Arial" w:eastAsia="SchoolBookSanPin" w:hAnsi="Arial" w:cs="Arial"/>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3" w:name="_Hlk126442479"/>
      <w:bookmarkEnd w:id="692"/>
      <w:r w:rsidRPr="00F02A9E">
        <w:rPr>
          <w:rFonts w:ascii="Arial" w:eastAsia="SchoolBookSanPin" w:hAnsi="Arial" w:cs="Arial"/>
          <w:sz w:val="28"/>
          <w:szCs w:val="28"/>
          <w:lang w:val="ru-RU"/>
        </w:rPr>
        <w:t>способный адаптироваться к меняющимся социальным, информационным и природным условиям, стрессовым ситуациям.</w:t>
      </w:r>
      <w:bookmarkEnd w:id="693"/>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6. </w:t>
      </w:r>
      <w:r w:rsidR="005626F3" w:rsidRPr="00F02A9E">
        <w:rPr>
          <w:rFonts w:ascii="Arial" w:eastAsia="SchoolBookSanPin" w:hAnsi="Arial" w:cs="Arial"/>
          <w:bCs/>
          <w:sz w:val="28"/>
          <w:szCs w:val="28"/>
          <w:lang w:val="ru-RU"/>
        </w:rPr>
        <w:t>Трудов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4" w:name="_Hlk126442623"/>
      <w:r w:rsidRPr="00F02A9E">
        <w:rPr>
          <w:rFonts w:ascii="Arial" w:eastAsia="SchoolBookSanPin" w:hAnsi="Arial" w:cs="Arial"/>
          <w:sz w:val="28"/>
          <w:szCs w:val="28"/>
          <w:lang w:val="ru-RU"/>
        </w:rPr>
        <w:t>уважающий труд, результаты своего труда, труда других люд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bookmarkEnd w:id="694"/>
    </w:p>
    <w:p w:rsidR="00A94407" w:rsidRPr="00F02A9E" w:rsidRDefault="00D2010E" w:rsidP="00655602">
      <w:pPr>
        <w:widowControl/>
        <w:spacing w:after="0" w:line="240" w:lineRule="auto"/>
        <w:ind w:firstLine="709"/>
        <w:contextualSpacing/>
        <w:jc w:val="both"/>
        <w:rPr>
          <w:rFonts w:ascii="Arial" w:eastAsia="SchoolBookSanPin" w:hAnsi="Arial" w:cs="Arial"/>
          <w:bCs/>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7. </w:t>
      </w:r>
      <w:r w:rsidR="005626F3" w:rsidRPr="00F02A9E">
        <w:rPr>
          <w:rFonts w:ascii="Arial" w:eastAsia="SchoolBookSanPin" w:hAnsi="Arial" w:cs="Arial"/>
          <w:bCs/>
          <w:sz w:val="28"/>
          <w:szCs w:val="28"/>
          <w:lang w:val="ru-RU"/>
        </w:rPr>
        <w:t>Экологическое воспита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5" w:name="_Hlk126442730"/>
      <w:r w:rsidRPr="00F02A9E">
        <w:rPr>
          <w:rFonts w:ascii="Arial" w:eastAsia="SchoolBookSanPin" w:hAnsi="Arial" w:cs="Arial"/>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жающий активное неприятие действий, приносящих вред природ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вующий в практической деятельности экологической, природоохранной направленности.</w:t>
      </w:r>
      <w:bookmarkEnd w:id="695"/>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2.5.3.8. </w:t>
      </w:r>
      <w:r w:rsidR="005626F3" w:rsidRPr="00F02A9E">
        <w:rPr>
          <w:rFonts w:ascii="Arial" w:eastAsia="SchoolBookSanPin" w:hAnsi="Arial" w:cs="Arial"/>
          <w:bCs/>
          <w:sz w:val="28"/>
          <w:szCs w:val="28"/>
          <w:lang w:val="ru-RU"/>
        </w:rPr>
        <w:t>Ценности научного позн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bookmarkStart w:id="696" w:name="_Hlk126443003"/>
      <w:r w:rsidRPr="00F02A9E">
        <w:rPr>
          <w:rFonts w:ascii="Arial" w:eastAsia="SchoolBookSanPin" w:hAnsi="Arial" w:cs="Arial"/>
          <w:sz w:val="28"/>
          <w:szCs w:val="28"/>
          <w:lang w:val="ru-RU"/>
        </w:rPr>
        <w:t>выражающий познавательные интересы в разных предметных областях с учётом индивидуальных интересов, способностей, достижен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bookmarkEnd w:id="696"/>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 Содержательный раздел.</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 Уклад образовательной организаци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1. В данном разделе раскрываются основные особенности уклада образовательной организаци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2. Уклад задаёт порядок жизни образовательной организации 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3. 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4. Основные характеристики (целесообразно учитывать в описан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е вехи истории образовательной организации, выдающиеся события, деятели в её истор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цель образовательной организации в самосознании её педагогического коллекти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иболее значимые традиционные дела, события, мероприятия в образовательной организации, составляющие основу воспитательной систем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радиции и ритуалы, символика, особые нормы этикета в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1.5. Дополнительные характеристики (могут учитываться в описании):</w:t>
      </w:r>
    </w:p>
    <w:p w:rsidR="00A94407" w:rsidRPr="00F02A9E" w:rsidRDefault="005626F3" w:rsidP="00655602">
      <w:pPr>
        <w:widowControl/>
        <w:tabs>
          <w:tab w:val="left" w:pos="940"/>
        </w:tabs>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A94407" w:rsidRPr="00F02A9E" w:rsidRDefault="005626F3" w:rsidP="00655602">
      <w:pPr>
        <w:widowControl/>
        <w:spacing w:after="0" w:line="240" w:lineRule="auto"/>
        <w:ind w:firstLine="709"/>
        <w:contextualSpacing/>
        <w:jc w:val="both"/>
        <w:rPr>
          <w:rFonts w:ascii="Arial" w:hAnsi="Arial" w:cs="Arial"/>
          <w:sz w:val="28"/>
          <w:szCs w:val="28"/>
          <w:lang w:val="ru-RU"/>
        </w:rPr>
      </w:pPr>
      <w:r w:rsidRPr="00F02A9E">
        <w:rPr>
          <w:rFonts w:ascii="Arial" w:eastAsia="SchoolBookSanPin" w:hAnsi="Arial" w:cs="Arial"/>
          <w:sz w:val="28"/>
          <w:szCs w:val="28"/>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r w:rsidRPr="00F02A9E">
        <w:rPr>
          <w:rFonts w:ascii="Arial" w:hAnsi="Arial" w:cs="Arial"/>
          <w:sz w:val="28"/>
          <w:szCs w:val="28"/>
          <w:lang w:val="ru-RU"/>
        </w:rPr>
        <w:t xml:space="preserve">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 Виды, формы и содержание воспитательной деятель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3.2.1. Виды, формы и содержание воспитательной деятельности в этом разделе планируются, представляются по модулям.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3.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4. Модуль «</w:t>
      </w:r>
      <w:r w:rsidR="005626F3" w:rsidRPr="00F02A9E">
        <w:rPr>
          <w:rFonts w:ascii="Arial" w:eastAsia="SchoolBookSanPin" w:hAnsi="Arial" w:cs="Arial"/>
          <w:bCs/>
          <w:sz w:val="28"/>
          <w:szCs w:val="28"/>
          <w:lang w:val="ru-RU"/>
        </w:rPr>
        <w:t>Урочная деятель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A94407" w:rsidRPr="00F02A9E" w:rsidRDefault="005626F3" w:rsidP="00655602">
      <w:pPr>
        <w:pStyle w:val="af5"/>
        <w:widowControl/>
        <w:spacing w:after="0"/>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организацию </w:t>
      </w:r>
      <w:r w:rsidRPr="00F02A9E">
        <w:rPr>
          <w:rFonts w:ascii="Arial" w:hAnsi="Arial" w:cs="Arial"/>
          <w:sz w:val="28"/>
          <w:szCs w:val="28"/>
          <w:lang w:val="ru-RU"/>
        </w:rPr>
        <w:t>наставничества</w:t>
      </w:r>
      <w:r w:rsidRPr="00F02A9E">
        <w:rPr>
          <w:rFonts w:ascii="Arial" w:eastAsia="SchoolBookSanPin" w:hAnsi="Arial" w:cs="Arial"/>
          <w:sz w:val="28"/>
          <w:szCs w:val="28"/>
          <w:lang w:val="ru-RU"/>
        </w:rPr>
        <w:t xml:space="preserve">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5. Модуль «</w:t>
      </w:r>
      <w:r w:rsidR="005626F3" w:rsidRPr="00F02A9E">
        <w:rPr>
          <w:rFonts w:ascii="Arial" w:eastAsia="SchoolBookSanPin" w:hAnsi="Arial" w:cs="Arial"/>
          <w:bCs/>
          <w:sz w:val="28"/>
          <w:szCs w:val="28"/>
          <w:lang w:val="ru-RU"/>
        </w:rPr>
        <w:t>Внеурочная деятель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патриотической, гражданско-патриотической, военно-патриотической, краеведческой, историко-культурн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познавательной, научной, исследовательской, просветительск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экологической, природоохранн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в области искусств, художественного творчества разных видов и жанр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туристско-краеведческ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урсы, занятия оздоровительной и спортивной направлен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6. Модуль «</w:t>
      </w:r>
      <w:r w:rsidR="005626F3" w:rsidRPr="00F02A9E">
        <w:rPr>
          <w:rFonts w:ascii="Arial" w:eastAsia="SchoolBookSanPin" w:hAnsi="Arial" w:cs="Arial"/>
          <w:bCs/>
          <w:sz w:val="28"/>
          <w:szCs w:val="28"/>
          <w:lang w:val="ru-RU"/>
        </w:rPr>
        <w:t>Классное руководство».</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ние и проведение классных часов целевой воспитательной тематическ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работку совместно с обучающимися правил поведения класса, участие в выработке таких правил поведения в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в классе праздников, конкурсов, соревнований и других мероприятий.</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7. Модуль «</w:t>
      </w:r>
      <w:r w:rsidR="005626F3" w:rsidRPr="00F02A9E">
        <w:rPr>
          <w:rFonts w:ascii="Arial" w:eastAsia="SchoolBookSanPin" w:hAnsi="Arial" w:cs="Arial"/>
          <w:bCs/>
          <w:sz w:val="28"/>
          <w:szCs w:val="28"/>
          <w:lang w:val="ru-RU"/>
        </w:rPr>
        <w:t>Основные школьные дел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основных школьных дел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участие во всероссийских акциях, посвящённых значимым событиям в России, мире;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8. Модуль «</w:t>
      </w:r>
      <w:r w:rsidR="005626F3" w:rsidRPr="00F02A9E">
        <w:rPr>
          <w:rFonts w:ascii="Arial" w:eastAsia="SchoolBookSanPin" w:hAnsi="Arial" w:cs="Arial"/>
          <w:bCs/>
          <w:sz w:val="28"/>
          <w:szCs w:val="28"/>
          <w:lang w:val="ru-RU"/>
        </w:rPr>
        <w:t>Внешкольные мероприят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внешкольных мероприятий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щие внешкольные мероприятия, в том числе организуемые совместно с социальными партнёрами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9. Модуль «</w:t>
      </w:r>
      <w:r w:rsidR="005626F3" w:rsidRPr="00F02A9E">
        <w:rPr>
          <w:rFonts w:ascii="Arial" w:eastAsia="SchoolBookSanPin" w:hAnsi="Arial" w:cs="Arial"/>
          <w:bCs/>
          <w:sz w:val="28"/>
          <w:szCs w:val="28"/>
          <w:lang w:val="ru-RU"/>
        </w:rPr>
        <w:t>Организация предметно-пространственной сред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роведение церемоний поднятия (спуска) государственного флага Российской Федер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A94407" w:rsidRPr="00F02A9E" w:rsidRDefault="005626F3" w:rsidP="00655602">
      <w:pPr>
        <w:widowControl/>
        <w:tabs>
          <w:tab w:val="left" w:pos="1800"/>
        </w:tabs>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и популяризация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а, оформление, поддержание и использование игровых пространств, спортивных и игровых площадок, зон активного и тихого отдых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метно-пространственная среда строится как максимально доступная для обучающихся с особыми образовательными потребностям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10. Модуль «</w:t>
      </w:r>
      <w:r w:rsidR="005626F3" w:rsidRPr="00F02A9E">
        <w:rPr>
          <w:rFonts w:ascii="Arial" w:eastAsia="SchoolBookSanPin" w:hAnsi="Arial" w:cs="Arial"/>
          <w:bCs/>
          <w:sz w:val="28"/>
          <w:szCs w:val="28"/>
          <w:lang w:val="ru-RU"/>
        </w:rPr>
        <w:t>Взаимодействие с родителями (законными представителям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дительские дни, в которые родители (законные представители) могут посещать уроки и внеурочные занят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лечение родителей (законных представителей) к подготовке и проведению классных и общешкольных мероприят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11. Модуль «</w:t>
      </w:r>
      <w:r w:rsidR="005626F3" w:rsidRPr="00F02A9E">
        <w:rPr>
          <w:rFonts w:ascii="Arial" w:eastAsia="SchoolBookSanPin" w:hAnsi="Arial" w:cs="Arial"/>
          <w:bCs/>
          <w:sz w:val="28"/>
          <w:szCs w:val="28"/>
          <w:lang w:val="ru-RU"/>
        </w:rPr>
        <w:t>Самоуправле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ученического самоуправления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ю и деятельность органов ученического самоуправления (совет обучающихся или других), избранных обучающими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ение органами ученического самоуправления интересов обучающихся в процессе управления образовательной организацие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защиту органами ученического самоуправления законных интересов и прав обучающих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12. Модуль «</w:t>
      </w:r>
      <w:r w:rsidR="005626F3" w:rsidRPr="00F02A9E">
        <w:rPr>
          <w:rFonts w:ascii="Arial" w:eastAsia="SchoolBookSanPin" w:hAnsi="Arial" w:cs="Arial"/>
          <w:bCs/>
          <w:sz w:val="28"/>
          <w:szCs w:val="28"/>
          <w:lang w:val="ru-RU"/>
        </w:rPr>
        <w:t>Профилактика и безопасность».</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r w:rsidRPr="00F02A9E">
        <w:rPr>
          <w:rFonts w:ascii="Arial" w:eastAsia="SchoolBookSanPin" w:hAnsi="Arial" w:cs="Arial"/>
          <w:sz w:val="28"/>
          <w:szCs w:val="28"/>
          <w:lang w:val="ru-RU"/>
        </w:rPr>
        <w:t>;</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13. Модуль «</w:t>
      </w:r>
      <w:r w:rsidR="005626F3" w:rsidRPr="00F02A9E">
        <w:rPr>
          <w:rFonts w:ascii="Arial" w:eastAsia="SchoolBookSanPin" w:hAnsi="Arial" w:cs="Arial"/>
          <w:bCs/>
          <w:sz w:val="28"/>
          <w:szCs w:val="28"/>
          <w:lang w:val="ru-RU"/>
        </w:rPr>
        <w:t>Социальное партнёрство».</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социального партнёрства может предусматривать (указываются конкретные позиции, имеющиеся в 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3.2.14. Модуль «</w:t>
      </w:r>
      <w:r w:rsidR="005626F3" w:rsidRPr="00F02A9E">
        <w:rPr>
          <w:rFonts w:ascii="Arial" w:eastAsia="SchoolBookSanPin" w:hAnsi="Arial" w:cs="Arial"/>
          <w:bCs/>
          <w:sz w:val="28"/>
          <w:szCs w:val="28"/>
          <w:lang w:val="ru-RU"/>
        </w:rPr>
        <w:t>Профориентац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экскурсии на предприятия, в организации, дающие начальные представления о существующих профессиях и условиях работ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участие в работе всероссийских профориентационных проект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r w:rsidR="00D37878" w:rsidRPr="00F02A9E">
        <w:rPr>
          <w:rFonts w:ascii="Arial" w:eastAsia="SchoolBookSanPin" w:hAnsi="Arial" w:cs="Arial"/>
          <w:sz w:val="28"/>
          <w:szCs w:val="28"/>
          <w:lang w:val="ru-RU"/>
        </w:rPr>
        <w:t>;</w:t>
      </w:r>
    </w:p>
    <w:p w:rsidR="00D37878" w:rsidRPr="00F02A9E" w:rsidRDefault="00D37878"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рганизация и проведение родительских собраний по профессиональной ориентации обучающихся, ознакомлению с системой воспитания и дополнительного образования;</w:t>
      </w:r>
    </w:p>
    <w:p w:rsidR="00D37878" w:rsidRPr="00F02A9E" w:rsidRDefault="00D37878" w:rsidP="00655602">
      <w:pPr>
        <w:widowControl/>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 xml:space="preserve"> «проведение профессиональных проб».</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 Организационный раздел.</w:t>
      </w:r>
    </w:p>
    <w:p w:rsidR="00A94407" w:rsidRPr="00F02A9E" w:rsidRDefault="00D2010E" w:rsidP="00655602">
      <w:pPr>
        <w:pStyle w:val="7"/>
        <w:widowControl/>
        <w:spacing w:before="0" w:after="0"/>
        <w:ind w:firstLine="709"/>
        <w:contextualSpacing/>
        <w:rPr>
          <w:rFonts w:ascii="Arial" w:eastAsia="OfficinaSansBoldITC" w:hAnsi="Arial" w:cs="Arial"/>
          <w:b w:val="0"/>
          <w:sz w:val="28"/>
          <w:szCs w:val="28"/>
          <w:lang w:val="ru-RU"/>
        </w:rPr>
      </w:pPr>
      <w:r w:rsidRPr="00F02A9E">
        <w:rPr>
          <w:rFonts w:ascii="Arial" w:eastAsia="SchoolBookSanPin" w:hAnsi="Arial" w:cs="Arial"/>
          <w:b w:val="0"/>
          <w:sz w:val="28"/>
          <w:szCs w:val="28"/>
          <w:lang w:val="ru-RU"/>
        </w:rPr>
        <w:t>49.</w:t>
      </w:r>
      <w:r w:rsidR="005626F3" w:rsidRPr="00F02A9E">
        <w:rPr>
          <w:rFonts w:ascii="Arial" w:eastAsia="OfficinaSansBoldITC" w:hAnsi="Arial" w:cs="Arial"/>
          <w:b w:val="0"/>
          <w:sz w:val="28"/>
          <w:szCs w:val="28"/>
          <w:lang w:val="ru-RU"/>
        </w:rPr>
        <w:t>4.1. Кадровое обеспечение.</w:t>
      </w:r>
    </w:p>
    <w:p w:rsidR="00A94407" w:rsidRPr="00F02A9E" w:rsidRDefault="005626F3" w:rsidP="00655602">
      <w:pPr>
        <w:pStyle w:val="af5"/>
        <w:widowControl/>
        <w:spacing w:after="0"/>
        <w:ind w:firstLine="709"/>
        <w:contextualSpacing/>
        <w:jc w:val="both"/>
        <w:rPr>
          <w:rFonts w:ascii="Arial" w:hAnsi="Arial" w:cs="Arial"/>
          <w:sz w:val="28"/>
          <w:szCs w:val="28"/>
          <w:lang w:val="ru-RU"/>
        </w:rPr>
      </w:pPr>
      <w:r w:rsidRPr="00F02A9E">
        <w:rPr>
          <w:rFonts w:ascii="Arial" w:eastAsia="SchoolBookSanPin" w:hAnsi="Arial" w:cs="Arial"/>
          <w:sz w:val="28"/>
          <w:szCs w:val="28"/>
          <w:lang w:val="ru-RU"/>
        </w:rPr>
        <w:t>В данном разделе могут быть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w:t>
      </w:r>
      <w:r w:rsidRPr="00F02A9E">
        <w:rPr>
          <w:rFonts w:ascii="Arial" w:hAnsi="Arial" w:cs="Arial"/>
          <w:sz w:val="28"/>
          <w:szCs w:val="28"/>
          <w:lang w:val="ru-RU"/>
        </w:rPr>
        <w:t xml:space="preserve"> </w:t>
      </w:r>
    </w:p>
    <w:p w:rsidR="00A94407" w:rsidRPr="00F02A9E" w:rsidRDefault="00D2010E" w:rsidP="00655602">
      <w:pPr>
        <w:pStyle w:val="7"/>
        <w:widowControl/>
        <w:spacing w:before="0" w:after="0"/>
        <w:ind w:firstLine="709"/>
        <w:contextualSpacing/>
        <w:jc w:val="both"/>
        <w:rPr>
          <w:rFonts w:ascii="Arial" w:eastAsia="OfficinaSansBoldITC" w:hAnsi="Arial" w:cs="Arial"/>
          <w:b w:val="0"/>
          <w:sz w:val="28"/>
          <w:szCs w:val="28"/>
          <w:lang w:val="ru-RU"/>
        </w:rPr>
      </w:pPr>
      <w:r w:rsidRPr="00F02A9E">
        <w:rPr>
          <w:rFonts w:ascii="Arial" w:eastAsia="SchoolBookSanPin" w:hAnsi="Arial" w:cs="Arial"/>
          <w:b w:val="0"/>
          <w:sz w:val="28"/>
          <w:szCs w:val="28"/>
          <w:lang w:val="ru-RU"/>
        </w:rPr>
        <w:t>49.</w:t>
      </w:r>
      <w:r w:rsidR="005626F3" w:rsidRPr="00F02A9E">
        <w:rPr>
          <w:rFonts w:ascii="Arial" w:eastAsia="OfficinaSansBoldITC" w:hAnsi="Arial" w:cs="Arial"/>
          <w:b w:val="0"/>
          <w:sz w:val="28"/>
          <w:szCs w:val="28"/>
          <w:lang w:val="ru-RU"/>
        </w:rPr>
        <w:t>4.2. Нормативно-методическое обеспечени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 данном разделе могут быть представлены решения на уровне образовательной ор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A94407" w:rsidRPr="00F02A9E" w:rsidRDefault="00D2010E" w:rsidP="00655602">
      <w:pPr>
        <w:pStyle w:val="7"/>
        <w:widowControl/>
        <w:spacing w:before="0" w:after="0"/>
        <w:ind w:firstLine="709"/>
        <w:contextualSpacing/>
        <w:jc w:val="both"/>
        <w:rPr>
          <w:rFonts w:ascii="Arial" w:eastAsia="OfficinaSansBoldITC" w:hAnsi="Arial" w:cs="Arial"/>
          <w:b w:val="0"/>
          <w:sz w:val="28"/>
          <w:szCs w:val="28"/>
          <w:lang w:val="ru-RU"/>
        </w:rPr>
      </w:pPr>
      <w:r w:rsidRPr="00F02A9E">
        <w:rPr>
          <w:rFonts w:ascii="Arial" w:eastAsia="OfficinaSansBoldITC" w:hAnsi="Arial" w:cs="Arial"/>
          <w:b w:val="0"/>
          <w:sz w:val="28"/>
          <w:szCs w:val="28"/>
          <w:lang w:val="ru-RU"/>
        </w:rPr>
        <w:t>49.</w:t>
      </w:r>
      <w:r w:rsidR="005626F3" w:rsidRPr="00F02A9E">
        <w:rPr>
          <w:rFonts w:ascii="Arial" w:eastAsia="OfficinaSansBoldITC" w:hAnsi="Arial" w:cs="Arial"/>
          <w:b w:val="0"/>
          <w:sz w:val="28"/>
          <w:szCs w:val="28"/>
          <w:lang w:val="ru-RU"/>
        </w:rPr>
        <w:t>4.3. Требования к условиям работы с обучающимися с особыми образовательными потребностям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3.1. Данный раздел наполняется конкретными материалами с учётом наличия обучающихся с особыми образовательными потребностями. 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3.2. 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3.3. Особыми задачами воспитания обучающихся с особыми образовательными потребностями являют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доброжелательного отношения к обучающимся и их семьям со стороны всех участников образовательных отношен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строение воспитательной деятельности с учётом индивидуальных особенностей и возможностей каждого обучающего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3.4. При организации воспитания обучающихся с особыми образовательными потребностями необходимо ориентироваться н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ормирование личности ребёнка с особыми образовательными потребностями с использованием соответствующих возрасту и физическому и (или) психическому состоянию методов воспита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rsidR="00A94407" w:rsidRPr="00F02A9E" w:rsidRDefault="00D2010E" w:rsidP="00655602">
      <w:pPr>
        <w:pStyle w:val="7"/>
        <w:widowControl/>
        <w:spacing w:before="0" w:after="0"/>
        <w:ind w:firstLine="709"/>
        <w:contextualSpacing/>
        <w:jc w:val="both"/>
        <w:rPr>
          <w:rFonts w:ascii="Arial" w:eastAsia="OfficinaSansBoldITC" w:hAnsi="Arial" w:cs="Arial"/>
          <w:b w:val="0"/>
          <w:sz w:val="28"/>
          <w:szCs w:val="28"/>
          <w:lang w:val="ru-RU"/>
        </w:rPr>
      </w:pPr>
      <w:r w:rsidRPr="00F02A9E">
        <w:rPr>
          <w:rFonts w:ascii="Arial" w:eastAsia="OfficinaSansBoldITC" w:hAnsi="Arial" w:cs="Arial"/>
          <w:b w:val="0"/>
          <w:sz w:val="28"/>
          <w:szCs w:val="28"/>
          <w:lang w:val="ru-RU"/>
        </w:rPr>
        <w:t>49.</w:t>
      </w:r>
      <w:r w:rsidR="005626F3" w:rsidRPr="00F02A9E">
        <w:rPr>
          <w:rFonts w:ascii="Arial" w:eastAsia="OfficinaSansBoldITC" w:hAnsi="Arial" w:cs="Arial"/>
          <w:b w:val="0"/>
          <w:sz w:val="28"/>
          <w:szCs w:val="28"/>
          <w:lang w:val="ru-RU"/>
        </w:rPr>
        <w:t>4.4. Система поощрения социальной успешности и проявлений активной жизненной позиции обучающихс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4.1. 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4.2. Система проявлений активной жизненной позиции и поощрения социальной успешности обучающихся строится на принципах:</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гулирования частоты награждений (недопущение избыточности в поощрениях, чрезмерно больших групп поощряемых и друго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4.4. Ведение портфолио отражает деятельность обучающихся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4.5. Рейтинги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4.6. 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Благотворительность предусматривает публичную презентацию благотворителей и их деятельност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4.7. 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sidR="005626F3" w:rsidRPr="00F02A9E">
        <w:rPr>
          <w:rFonts w:ascii="Arial" w:eastAsia="SchoolBookSanPin" w:hAnsi="Arial" w:cs="Arial"/>
          <w:color w:val="000000"/>
          <w:sz w:val="28"/>
          <w:szCs w:val="28"/>
          <w:lang w:val="ru-RU"/>
        </w:rPr>
        <w:t xml:space="preserve">родительского </w:t>
      </w:r>
      <w:r w:rsidR="005626F3" w:rsidRPr="00F02A9E">
        <w:rPr>
          <w:rFonts w:ascii="Arial" w:eastAsia="SchoolBookSanPin" w:hAnsi="Arial" w:cs="Arial"/>
          <w:sz w:val="28"/>
          <w:szCs w:val="28"/>
          <w:lang w:val="ru-RU"/>
        </w:rPr>
        <w:t>сообщества во избежание деструктивного воздействия на взаимоотношения в образовательной организации.</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OfficinaSansBoldITC" w:hAnsi="Arial" w:cs="Arial"/>
          <w:sz w:val="28"/>
          <w:szCs w:val="28"/>
          <w:lang w:val="ru-RU"/>
        </w:rPr>
        <w:t>49.</w:t>
      </w:r>
      <w:r w:rsidR="005626F3" w:rsidRPr="00F02A9E">
        <w:rPr>
          <w:rFonts w:ascii="Arial" w:eastAsia="OfficinaSansBoldITC" w:hAnsi="Arial" w:cs="Arial"/>
          <w:sz w:val="28"/>
          <w:szCs w:val="28"/>
          <w:lang w:val="ru-RU"/>
        </w:rPr>
        <w:t>4.5. </w:t>
      </w:r>
      <w:r w:rsidR="005626F3" w:rsidRPr="00F02A9E">
        <w:rPr>
          <w:rFonts w:ascii="Arial" w:eastAsia="SchoolBookSanPin" w:hAnsi="Arial" w:cs="Arial"/>
          <w:sz w:val="28"/>
          <w:szCs w:val="28"/>
          <w:lang w:val="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ланирование анализа воспитательного процесса включается в календарный план воспитательной работы.</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6. Основные принципы самоанализа воспитательной работ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заимное уважение всех участников образовательных отношений;</w:t>
      </w:r>
    </w:p>
    <w:p w:rsidR="00A94407" w:rsidRPr="00F02A9E" w:rsidRDefault="005626F3" w:rsidP="00655602">
      <w:pPr>
        <w:widowControl/>
        <w:tabs>
          <w:tab w:val="left" w:pos="2200"/>
          <w:tab w:val="left" w:pos="3740"/>
          <w:tab w:val="left" w:pos="4820"/>
        </w:tabs>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 Основные направления анализа воспитательного процесса (предложенные направления можно уточнять, корректировать, исходя из особенностей уклада, традиций, ресурсов образовательной организации, контингента обучающихся и другого).</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1. Результаты воспитания, социализации и саморазвития обучающих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7.1.3. Внимание педагогических работников сосредоточивается на решение вопросов: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блемы, затруднения в личностном развитии обучающихся удалось решить за прошедший учебный год;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роблемы, затруднения решить не удалось и почему; </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овые проблемы, трудности, над которыми предстоит работать педагогическому коллективу.</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 Состояние совместной деятельности обучающихся и взрослых.</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 xml:space="preserve">4.7.2.4. Результаты обсуждаются на заседании методических объединений классных руководителей или педагогическом совете. </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5. Внимание сосредотачивается на вопросах, связанных с качеством проделанной работ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и воспитательного потенциала урочной деятель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рганизуемой внеурочной деятельности обучающих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ятельности классных руководителей и их классов;</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водимых общешкольных основных дел, мероприят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нешкольных мероприятий;</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оздания и поддержки предметно-пространственной среды;</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заимодействия с родительским сообществом;</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ятельности ученического самоуправлени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ятельности по профилактике и безопасности;</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реализации потенциала социального партнёрства;</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ятельности по профориентации обучающихся;</w:t>
      </w:r>
    </w:p>
    <w:p w:rsidR="00A94407" w:rsidRPr="00F02A9E" w:rsidRDefault="005626F3"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 другие по дополнительным модулям.</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6. Итогом самоанализа является перечень выявленных проблем, над решением которых предстоит работать педагогическому коллективу.</w:t>
      </w:r>
    </w:p>
    <w:p w:rsidR="00A94407" w:rsidRPr="00F02A9E" w:rsidRDefault="00D2010E" w:rsidP="00655602">
      <w:pPr>
        <w:widowControl/>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9.</w:t>
      </w:r>
      <w:r w:rsidR="005626F3" w:rsidRPr="00F02A9E">
        <w:rPr>
          <w:rFonts w:ascii="Arial" w:eastAsia="SchoolBookSanPin" w:hAnsi="Arial" w:cs="Arial"/>
          <w:sz w:val="28"/>
          <w:szCs w:val="28"/>
          <w:lang w:val="ru-RU"/>
        </w:rPr>
        <w:t>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A94407" w:rsidRPr="00F02A9E" w:rsidRDefault="00A94407" w:rsidP="00655602">
      <w:pPr>
        <w:spacing w:after="0" w:line="240" w:lineRule="auto"/>
        <w:contextualSpacing/>
        <w:rPr>
          <w:rFonts w:ascii="Arial" w:hAnsi="Arial" w:cs="Arial"/>
          <w:b/>
          <w:sz w:val="28"/>
          <w:szCs w:val="28"/>
          <w:lang w:val="ru-RU"/>
        </w:rPr>
      </w:pPr>
    </w:p>
    <w:p w:rsidR="00A94407" w:rsidRPr="00F02A9E" w:rsidRDefault="005626F3" w:rsidP="00655602">
      <w:pPr>
        <w:spacing w:after="0" w:line="240" w:lineRule="auto"/>
        <w:contextualSpacing/>
        <w:jc w:val="center"/>
        <w:rPr>
          <w:rFonts w:ascii="Arial" w:hAnsi="Arial" w:cs="Arial"/>
          <w:b/>
          <w:sz w:val="28"/>
          <w:szCs w:val="28"/>
          <w:lang w:val="ru-RU"/>
        </w:rPr>
      </w:pPr>
      <w:r w:rsidRPr="00F02A9E">
        <w:rPr>
          <w:rFonts w:ascii="Arial" w:hAnsi="Arial" w:cs="Arial"/>
          <w:b/>
          <w:sz w:val="28"/>
          <w:szCs w:val="28"/>
        </w:rPr>
        <w:t>IV</w:t>
      </w:r>
      <w:r w:rsidRPr="00F02A9E">
        <w:rPr>
          <w:rFonts w:ascii="Arial" w:hAnsi="Arial" w:cs="Arial"/>
          <w:b/>
          <w:sz w:val="28"/>
          <w:szCs w:val="28"/>
          <w:lang w:val="ru-RU"/>
        </w:rPr>
        <w:t>. Организационный раздел</w:t>
      </w:r>
    </w:p>
    <w:p w:rsidR="00A94407" w:rsidRPr="00F02A9E" w:rsidRDefault="00A94407" w:rsidP="00655602">
      <w:pPr>
        <w:spacing w:after="0" w:line="240" w:lineRule="auto"/>
        <w:contextualSpacing/>
        <w:jc w:val="center"/>
        <w:rPr>
          <w:rFonts w:ascii="Arial" w:hAnsi="Arial" w:cs="Arial"/>
          <w:b/>
          <w:sz w:val="28"/>
          <w:szCs w:val="28"/>
          <w:lang w:val="ru-RU"/>
        </w:rPr>
      </w:pPr>
    </w:p>
    <w:p w:rsidR="00A94407" w:rsidRPr="00F02A9E" w:rsidRDefault="00D2010E" w:rsidP="00655602">
      <w:pPr>
        <w:keepNext/>
        <w:keepLines/>
        <w:spacing w:after="0" w:line="240" w:lineRule="auto"/>
        <w:ind w:firstLine="708"/>
        <w:contextualSpacing/>
        <w:jc w:val="both"/>
        <w:outlineLvl w:val="6"/>
        <w:rPr>
          <w:rFonts w:ascii="Arial" w:eastAsia="Times New Roman" w:hAnsi="Arial" w:cs="Arial"/>
          <w:b/>
          <w:bCs/>
          <w:iCs/>
          <w:sz w:val="28"/>
          <w:szCs w:val="28"/>
          <w:lang w:val="ru-RU"/>
        </w:rPr>
      </w:pPr>
      <w:r w:rsidRPr="00F02A9E">
        <w:rPr>
          <w:rFonts w:ascii="Arial" w:eastAsia="Times New Roman" w:hAnsi="Arial" w:cs="Arial"/>
          <w:b/>
          <w:bCs/>
          <w:iCs/>
          <w:sz w:val="28"/>
          <w:szCs w:val="28"/>
          <w:lang w:val="ru-RU"/>
        </w:rPr>
        <w:t>50.</w:t>
      </w:r>
      <w:r w:rsidR="005626F3" w:rsidRPr="00F02A9E">
        <w:rPr>
          <w:rFonts w:ascii="Arial" w:eastAsia="Times New Roman" w:hAnsi="Arial" w:cs="Arial"/>
          <w:b/>
          <w:bCs/>
          <w:iCs/>
          <w:sz w:val="28"/>
          <w:szCs w:val="28"/>
        </w:rPr>
        <w:t> </w:t>
      </w:r>
      <w:r w:rsidR="005628B2" w:rsidRPr="00F02A9E">
        <w:rPr>
          <w:rFonts w:ascii="Arial" w:eastAsia="Times New Roman" w:hAnsi="Arial" w:cs="Arial"/>
          <w:b/>
          <w:bCs/>
          <w:iCs/>
          <w:sz w:val="28"/>
          <w:szCs w:val="28"/>
          <w:lang w:val="ru-RU"/>
        </w:rPr>
        <w:t xml:space="preserve"> </w:t>
      </w:r>
      <w:r w:rsidR="007150AD" w:rsidRPr="00F02A9E">
        <w:rPr>
          <w:rFonts w:ascii="Arial" w:eastAsia="Times New Roman" w:hAnsi="Arial" w:cs="Arial"/>
          <w:b/>
          <w:bCs/>
          <w:iCs/>
          <w:sz w:val="28"/>
          <w:szCs w:val="28"/>
          <w:lang w:val="ru-RU"/>
        </w:rPr>
        <w:t>У</w:t>
      </w:r>
      <w:r w:rsidR="005628B2" w:rsidRPr="00F02A9E">
        <w:rPr>
          <w:rFonts w:ascii="Arial" w:eastAsia="Times New Roman" w:hAnsi="Arial" w:cs="Arial"/>
          <w:b/>
          <w:bCs/>
          <w:iCs/>
          <w:sz w:val="28"/>
          <w:szCs w:val="28"/>
          <w:lang w:val="ru-RU"/>
        </w:rPr>
        <w:t>чебный план</w:t>
      </w:r>
      <w:r w:rsidR="005626F3" w:rsidRPr="00F02A9E">
        <w:rPr>
          <w:rFonts w:ascii="Arial" w:eastAsia="Times New Roman" w:hAnsi="Arial" w:cs="Arial"/>
          <w:b/>
          <w:bCs/>
          <w:iCs/>
          <w:sz w:val="28"/>
          <w:szCs w:val="28"/>
          <w:lang w:val="ru-RU"/>
        </w:rPr>
        <w:t xml:space="preserve"> основного общего образова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1.</w:t>
      </w:r>
      <w:r w:rsidR="005626F3" w:rsidRPr="00F02A9E">
        <w:rPr>
          <w:rFonts w:ascii="Arial" w:hAnsi="Arial" w:cs="Arial"/>
          <w:sz w:val="28"/>
          <w:szCs w:val="28"/>
        </w:rPr>
        <w:t> </w:t>
      </w:r>
      <w:r w:rsidR="005628B2" w:rsidRPr="00F02A9E">
        <w:rPr>
          <w:rFonts w:ascii="Arial" w:hAnsi="Arial" w:cs="Arial"/>
          <w:sz w:val="28"/>
          <w:szCs w:val="28"/>
          <w:lang w:val="ru-RU"/>
        </w:rPr>
        <w:t xml:space="preserve"> </w:t>
      </w:r>
      <w:r w:rsidR="007150AD" w:rsidRPr="00F02A9E">
        <w:rPr>
          <w:rFonts w:ascii="Arial" w:hAnsi="Arial" w:cs="Arial"/>
          <w:sz w:val="28"/>
          <w:szCs w:val="28"/>
          <w:lang w:val="ru-RU"/>
        </w:rPr>
        <w:t>У</w:t>
      </w:r>
      <w:r w:rsidR="005628B2" w:rsidRPr="00F02A9E">
        <w:rPr>
          <w:rFonts w:ascii="Arial" w:hAnsi="Arial" w:cs="Arial"/>
          <w:sz w:val="28"/>
          <w:szCs w:val="28"/>
          <w:lang w:val="ru-RU"/>
        </w:rPr>
        <w:t>чебный план</w:t>
      </w:r>
      <w:r w:rsidR="005626F3" w:rsidRPr="00F02A9E">
        <w:rPr>
          <w:rFonts w:ascii="Arial" w:hAnsi="Arial" w:cs="Arial"/>
          <w:sz w:val="28"/>
          <w:szCs w:val="28"/>
          <w:lang w:val="ru-RU"/>
        </w:rPr>
        <w:t xml:space="preserve"> образовательных организаций, реализующих образовательную программу основного общего образования (далее – </w:t>
      </w:r>
      <w:r w:rsidR="005628B2" w:rsidRPr="00F02A9E">
        <w:rPr>
          <w:rFonts w:ascii="Arial" w:hAnsi="Arial" w:cs="Arial"/>
          <w:sz w:val="28"/>
          <w:szCs w:val="28"/>
          <w:lang w:val="ru-RU"/>
        </w:rPr>
        <w:t xml:space="preserve"> учебный план</w:t>
      </w:r>
      <w:r w:rsidR="005626F3" w:rsidRPr="00F02A9E">
        <w:rPr>
          <w:rFonts w:ascii="Arial" w:hAnsi="Arial" w:cs="Arial"/>
          <w:sz w:val="28"/>
          <w:szCs w:val="28"/>
          <w:lang w:val="ru-RU"/>
        </w:rPr>
        <w:t>),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2.</w:t>
      </w:r>
      <w:r w:rsidR="005626F3" w:rsidRPr="00F02A9E">
        <w:rPr>
          <w:rFonts w:ascii="Arial" w:hAnsi="Arial" w:cs="Arial"/>
          <w:sz w:val="28"/>
          <w:szCs w:val="28"/>
        </w:rPr>
        <w:t> </w:t>
      </w:r>
      <w:r w:rsidR="005628B2" w:rsidRPr="00F02A9E">
        <w:rPr>
          <w:rFonts w:ascii="Arial" w:hAnsi="Arial" w:cs="Arial"/>
          <w:sz w:val="28"/>
          <w:szCs w:val="28"/>
          <w:lang w:val="ru-RU"/>
        </w:rPr>
        <w:t xml:space="preserve"> </w:t>
      </w:r>
      <w:r w:rsidR="00BA11B7" w:rsidRPr="00F02A9E">
        <w:rPr>
          <w:rFonts w:ascii="Arial" w:hAnsi="Arial" w:cs="Arial"/>
          <w:sz w:val="28"/>
          <w:szCs w:val="28"/>
          <w:lang w:val="ru-RU"/>
        </w:rPr>
        <w:t>У</w:t>
      </w:r>
      <w:r w:rsidR="005628B2" w:rsidRPr="00F02A9E">
        <w:rPr>
          <w:rFonts w:ascii="Arial" w:hAnsi="Arial" w:cs="Arial"/>
          <w:sz w:val="28"/>
          <w:szCs w:val="28"/>
          <w:lang w:val="ru-RU"/>
        </w:rPr>
        <w:t>чебный план</w:t>
      </w:r>
      <w:r w:rsidR="005626F3" w:rsidRPr="00F02A9E">
        <w:rPr>
          <w:rFonts w:ascii="Arial" w:hAnsi="Arial" w:cs="Arial"/>
          <w:sz w:val="28"/>
          <w:szCs w:val="28"/>
          <w:lang w:val="ru-RU"/>
        </w:rPr>
        <w:t>:</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фиксирует максимальный объём учебной нагрузки обучающихся;</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определяет (регламентирует) перечень учебных предметов, курсов и время, отводимое на их освоение и организацию;</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распределяет учебные предметы, курсы, модули по классам и учебным годам.</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3.</w:t>
      </w:r>
      <w:r w:rsidR="005626F3" w:rsidRPr="00F02A9E">
        <w:rPr>
          <w:rFonts w:ascii="Arial" w:hAnsi="Arial" w:cs="Arial"/>
          <w:sz w:val="28"/>
          <w:szCs w:val="28"/>
        </w:rPr>
        <w:t> </w:t>
      </w:r>
      <w:r w:rsidR="005628B2" w:rsidRPr="00F02A9E">
        <w:rPr>
          <w:rFonts w:ascii="Arial" w:hAnsi="Arial" w:cs="Arial"/>
          <w:sz w:val="28"/>
          <w:szCs w:val="28"/>
          <w:lang w:val="ru-RU"/>
        </w:rPr>
        <w:t xml:space="preserve"> </w:t>
      </w:r>
      <w:r w:rsidR="00BA11B7" w:rsidRPr="00F02A9E">
        <w:rPr>
          <w:rFonts w:ascii="Arial" w:hAnsi="Arial" w:cs="Arial"/>
          <w:sz w:val="28"/>
          <w:szCs w:val="28"/>
          <w:lang w:val="ru-RU"/>
        </w:rPr>
        <w:t>У</w:t>
      </w:r>
      <w:r w:rsidR="005628B2" w:rsidRPr="00F02A9E">
        <w:rPr>
          <w:rFonts w:ascii="Arial" w:hAnsi="Arial" w:cs="Arial"/>
          <w:sz w:val="28"/>
          <w:szCs w:val="28"/>
          <w:lang w:val="ru-RU"/>
        </w:rPr>
        <w:t>чебный план</w:t>
      </w:r>
      <w:r w:rsidR="005626F3" w:rsidRPr="00F02A9E">
        <w:rPr>
          <w:rFonts w:ascii="Arial" w:hAnsi="Arial" w:cs="Arial"/>
          <w:sz w:val="28"/>
          <w:szCs w:val="28"/>
          <w:lang w:val="ru-RU"/>
        </w:rPr>
        <w:t xml:space="preserve">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4.</w:t>
      </w:r>
      <w:r w:rsidR="005626F3" w:rsidRPr="00F02A9E">
        <w:rPr>
          <w:rFonts w:ascii="Arial" w:hAnsi="Arial" w:cs="Arial"/>
          <w:sz w:val="28"/>
          <w:szCs w:val="28"/>
        </w:rPr>
        <w:t> </w:t>
      </w:r>
      <w:r w:rsidR="005626F3" w:rsidRPr="00F02A9E">
        <w:rPr>
          <w:rFonts w:ascii="Arial" w:hAnsi="Arial" w:cs="Arial"/>
          <w:sz w:val="28"/>
          <w:szCs w:val="28"/>
          <w:lang w:val="ru-RU"/>
        </w:rPr>
        <w:t>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 с учетом образовательных потребностей и способностей обучающихся, включая одаренных детей и детей с ОВЗ.</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5.</w:t>
      </w:r>
      <w:r w:rsidR="005626F3" w:rsidRPr="00F02A9E">
        <w:rPr>
          <w:rFonts w:ascii="Arial" w:hAnsi="Arial" w:cs="Arial"/>
          <w:sz w:val="28"/>
          <w:szCs w:val="28"/>
        </w:rPr>
        <w:t> </w:t>
      </w:r>
      <w:r w:rsidR="005628B2" w:rsidRPr="00F02A9E">
        <w:rPr>
          <w:rFonts w:ascii="Arial" w:hAnsi="Arial" w:cs="Arial"/>
          <w:sz w:val="28"/>
          <w:szCs w:val="28"/>
          <w:lang w:val="ru-RU"/>
        </w:rPr>
        <w:t xml:space="preserve"> </w:t>
      </w:r>
      <w:r w:rsidR="00240FDB" w:rsidRPr="00F02A9E">
        <w:rPr>
          <w:rFonts w:ascii="Arial" w:hAnsi="Arial" w:cs="Arial"/>
          <w:sz w:val="28"/>
          <w:szCs w:val="28"/>
          <w:lang w:val="ru-RU"/>
        </w:rPr>
        <w:t>У</w:t>
      </w:r>
      <w:r w:rsidR="005628B2" w:rsidRPr="00F02A9E">
        <w:rPr>
          <w:rFonts w:ascii="Arial" w:hAnsi="Arial" w:cs="Arial"/>
          <w:sz w:val="28"/>
          <w:szCs w:val="28"/>
          <w:lang w:val="ru-RU"/>
        </w:rPr>
        <w:t>чебный план</w:t>
      </w:r>
      <w:r w:rsidR="005626F3" w:rsidRPr="00F02A9E">
        <w:rPr>
          <w:rFonts w:ascii="Arial" w:hAnsi="Arial" w:cs="Arial"/>
          <w:sz w:val="28"/>
          <w:szCs w:val="28"/>
          <w:lang w:val="ru-RU"/>
        </w:rPr>
        <w:t xml:space="preserve"> состоит из двух частей: обязательной части и части, формируемой участниками образовательных отношени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5.1.</w:t>
      </w:r>
      <w:r w:rsidR="005626F3" w:rsidRPr="00F02A9E">
        <w:rPr>
          <w:rFonts w:ascii="Arial" w:hAnsi="Arial" w:cs="Arial"/>
          <w:sz w:val="28"/>
          <w:szCs w:val="28"/>
        </w:rPr>
        <w:t> </w:t>
      </w:r>
      <w:r w:rsidR="005626F3" w:rsidRPr="00F02A9E">
        <w:rPr>
          <w:rFonts w:ascii="Arial" w:hAnsi="Arial" w:cs="Arial"/>
          <w:sz w:val="28"/>
          <w:szCs w:val="28"/>
          <w:lang w:val="ru-RU"/>
        </w:rPr>
        <w:t>Обязательная часть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5.2.</w:t>
      </w:r>
      <w:r w:rsidR="005626F3" w:rsidRPr="00F02A9E">
        <w:rPr>
          <w:rFonts w:ascii="Arial" w:hAnsi="Arial" w:cs="Arial"/>
          <w:sz w:val="28"/>
          <w:szCs w:val="28"/>
        </w:rPr>
        <w:t> </w:t>
      </w:r>
      <w:r w:rsidR="005626F3" w:rsidRPr="00F02A9E">
        <w:rPr>
          <w:rFonts w:ascii="Arial" w:hAnsi="Arial" w:cs="Arial"/>
          <w:sz w:val="28"/>
          <w:szCs w:val="28"/>
          <w:lang w:val="ru-RU"/>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ремя, отводимое на данную часть федерального учебного плана, может быть использовано на:</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94407" w:rsidRPr="00F02A9E" w:rsidRDefault="005626F3"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другие виды учебной, воспитательной, спортивной и иной деятельности обучающихся.</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6.</w:t>
      </w:r>
      <w:r w:rsidR="005626F3" w:rsidRPr="00F02A9E">
        <w:rPr>
          <w:rFonts w:ascii="Arial" w:hAnsi="Arial" w:cs="Arial"/>
          <w:sz w:val="28"/>
          <w:szCs w:val="28"/>
        </w:rPr>
        <w:t> </w:t>
      </w:r>
      <w:r w:rsidR="005626F3" w:rsidRPr="00F02A9E">
        <w:rPr>
          <w:rFonts w:ascii="Arial" w:hAnsi="Arial" w:cs="Arial"/>
          <w:sz w:val="28"/>
          <w:szCs w:val="28"/>
          <w:lang w:val="ru-RU"/>
        </w:rPr>
        <w:t>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7.</w:t>
      </w:r>
      <w:r w:rsidR="005626F3" w:rsidRPr="00F02A9E">
        <w:rPr>
          <w:rFonts w:ascii="Arial" w:hAnsi="Arial" w:cs="Arial"/>
          <w:sz w:val="28"/>
          <w:szCs w:val="28"/>
        </w:rPr>
        <w:t> </w:t>
      </w:r>
      <w:r w:rsidR="005626F3" w:rsidRPr="00F02A9E">
        <w:rPr>
          <w:rFonts w:ascii="Arial" w:hAnsi="Arial" w:cs="Arial"/>
          <w:sz w:val="28"/>
          <w:szCs w:val="28"/>
          <w:lang w:val="ru-RU"/>
        </w:rPr>
        <w:t>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8.</w:t>
      </w:r>
      <w:r w:rsidR="005626F3" w:rsidRPr="00F02A9E">
        <w:rPr>
          <w:rFonts w:ascii="Arial" w:hAnsi="Arial" w:cs="Arial"/>
          <w:sz w:val="28"/>
          <w:szCs w:val="28"/>
        </w:rPr>
        <w:t> </w:t>
      </w:r>
      <w:r w:rsidR="005626F3" w:rsidRPr="00F02A9E">
        <w:rPr>
          <w:rFonts w:ascii="Arial" w:hAnsi="Arial" w:cs="Arial"/>
          <w:sz w:val="28"/>
          <w:szCs w:val="28"/>
          <w:lang w:val="ru-RU"/>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w:t>
      </w:r>
      <w:r w:rsidR="003F0C3D" w:rsidRPr="00F02A9E">
        <w:rPr>
          <w:rFonts w:ascii="Arial" w:hAnsi="Arial" w:cs="Arial"/>
          <w:sz w:val="28"/>
          <w:szCs w:val="28"/>
          <w:lang w:val="ru-RU"/>
        </w:rPr>
        <w:t>5338</w:t>
      </w:r>
      <w:r w:rsidR="005626F3" w:rsidRPr="00F02A9E">
        <w:rPr>
          <w:rFonts w:ascii="Arial" w:hAnsi="Arial" w:cs="Arial"/>
          <w:sz w:val="28"/>
          <w:szCs w:val="28"/>
          <w:lang w:val="ru-RU"/>
        </w:rPr>
        <w:t xml:space="preserve">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 При 6-дневной учебной неделе в 5, 6, 7 классах – 32, 33, 35 часов соответственно, в 8 и 9 классах – 36 часов.</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9.</w:t>
      </w:r>
      <w:r w:rsidR="005626F3" w:rsidRPr="00F02A9E">
        <w:rPr>
          <w:rFonts w:ascii="Arial" w:hAnsi="Arial" w:cs="Arial"/>
          <w:sz w:val="28"/>
          <w:szCs w:val="28"/>
        </w:rPr>
        <w:t> </w:t>
      </w:r>
      <w:r w:rsidR="005626F3" w:rsidRPr="00F02A9E">
        <w:rPr>
          <w:rFonts w:ascii="Arial" w:hAnsi="Arial" w:cs="Arial"/>
          <w:sz w:val="28"/>
          <w:szCs w:val="28"/>
          <w:lang w:val="ru-RU"/>
        </w:rPr>
        <w:t>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 не менее 7 кален</w:t>
      </w:r>
      <w:r w:rsidRPr="00F02A9E">
        <w:rPr>
          <w:rFonts w:ascii="Arial" w:hAnsi="Arial" w:cs="Arial"/>
          <w:sz w:val="28"/>
          <w:szCs w:val="28"/>
          <w:lang w:val="ru-RU"/>
        </w:rPr>
        <w:t>50.</w:t>
      </w:r>
      <w:r w:rsidR="005626F3" w:rsidRPr="00F02A9E">
        <w:rPr>
          <w:rFonts w:ascii="Arial" w:hAnsi="Arial" w:cs="Arial"/>
          <w:sz w:val="28"/>
          <w:szCs w:val="28"/>
          <w:lang w:val="ru-RU"/>
        </w:rPr>
        <w:t>10.</w:t>
      </w:r>
      <w:r w:rsidR="005626F3" w:rsidRPr="00F02A9E">
        <w:rPr>
          <w:rFonts w:ascii="Arial" w:hAnsi="Arial" w:cs="Arial"/>
          <w:sz w:val="28"/>
          <w:szCs w:val="28"/>
        </w:rPr>
        <w:t> </w:t>
      </w:r>
      <w:r w:rsidR="005626F3" w:rsidRPr="00F02A9E">
        <w:rPr>
          <w:rFonts w:ascii="Arial" w:hAnsi="Arial" w:cs="Arial"/>
          <w:sz w:val="28"/>
          <w:szCs w:val="28"/>
          <w:lang w:val="ru-RU"/>
        </w:rPr>
        <w:t>Продолжительность урока на уровне основного общего образования составляет 40-45 минут. Для классов, в которых обучаются дети с ОВЗ, – 40 минут. Во время занятий необходим перерыв для гимнастики не менее 2 минут.</w:t>
      </w:r>
    </w:p>
    <w:p w:rsidR="00645BCB" w:rsidRPr="00F02A9E" w:rsidRDefault="00645BCB"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50.10. Домашнее задание на следующий урок рекомендуется задавать на текущем уроке, при наличии электронного журнала дублировать в нем задание не позднее времени окончания учебного дня. Для выполнения задания, требующего длительной подготовки (например, подготовка доклада, реферата, оформление презентации, заучивание стихотворений), рекомендуется предоставлять достаточное количество времени.</w:t>
      </w:r>
    </w:p>
    <w:p w:rsidR="00645BCB" w:rsidRPr="00F02A9E" w:rsidRDefault="00645BCB" w:rsidP="00655602">
      <w:pPr>
        <w:spacing w:after="0" w:line="240" w:lineRule="auto"/>
        <w:ind w:firstLine="709"/>
        <w:contextualSpacing/>
        <w:jc w:val="both"/>
        <w:rPr>
          <w:rFonts w:ascii="Arial" w:hAnsi="Arial" w:cs="Arial"/>
          <w:sz w:val="28"/>
          <w:szCs w:val="28"/>
          <w:lang w:val="ru-RU"/>
        </w:rPr>
      </w:pPr>
      <w:r w:rsidRPr="00F02A9E">
        <w:rPr>
          <w:rFonts w:ascii="Arial" w:hAnsi="Arial" w:cs="Arial"/>
          <w:sz w:val="28"/>
          <w:szCs w:val="28"/>
          <w:lang w:val="ru-RU"/>
        </w:rPr>
        <w:t>Использование электронных средств обучения в ходе реализации образовательной деятельности, включая выполнение домашних заданий, внеурочную деятельность, проводится в соответствии с Санитарно-эпидемиологическими требованиями и Гигиеническими нормативами.</w:t>
      </w:r>
    </w:p>
    <w:p w:rsidR="00A94407" w:rsidRPr="00F02A9E" w:rsidRDefault="00D2010E" w:rsidP="007A202C">
      <w:pPr>
        <w:pStyle w:val="ConsPlusNormal"/>
        <w:spacing w:after="0" w:line="240" w:lineRule="auto"/>
        <w:ind w:firstLine="709"/>
        <w:contextualSpacing/>
        <w:jc w:val="both"/>
        <w:rPr>
          <w:rFonts w:ascii="Arial" w:hAnsi="Arial" w:cs="Arial"/>
          <w:b/>
          <w:bCs/>
        </w:rPr>
      </w:pPr>
      <w:r w:rsidRPr="00F02A9E">
        <w:rPr>
          <w:rFonts w:ascii="Arial" w:hAnsi="Arial" w:cs="Arial"/>
          <w:b/>
          <w:bCs/>
        </w:rPr>
        <w:t>50.</w:t>
      </w:r>
      <w:r w:rsidR="005626F3" w:rsidRPr="00F02A9E">
        <w:rPr>
          <w:rFonts w:ascii="Arial" w:hAnsi="Arial" w:cs="Arial"/>
          <w:b/>
          <w:bCs/>
        </w:rPr>
        <w:t xml:space="preserve">11. </w:t>
      </w:r>
      <w:r w:rsidR="007A202C" w:rsidRPr="00F02A9E">
        <w:rPr>
          <w:rFonts w:ascii="Arial" w:hAnsi="Arial" w:cs="Arial"/>
          <w:b/>
          <w:bCs/>
        </w:rPr>
        <w:t>Учебный план</w:t>
      </w:r>
    </w:p>
    <w:tbl>
      <w:tblPr>
        <w:tblStyle w:val="151"/>
        <w:tblW w:w="0" w:type="auto"/>
        <w:tblInd w:w="250" w:type="dxa"/>
        <w:tblLook w:val="04A0"/>
      </w:tblPr>
      <w:tblGrid>
        <w:gridCol w:w="4394"/>
        <w:gridCol w:w="993"/>
        <w:gridCol w:w="850"/>
        <w:gridCol w:w="851"/>
        <w:gridCol w:w="776"/>
        <w:gridCol w:w="851"/>
        <w:gridCol w:w="1134"/>
      </w:tblGrid>
      <w:tr w:rsidR="007A202C" w:rsidRPr="00F02A9E" w:rsidTr="00F34564">
        <w:tc>
          <w:tcPr>
            <w:tcW w:w="9849" w:type="dxa"/>
            <w:gridSpan w:val="7"/>
          </w:tcPr>
          <w:bookmarkEnd w:id="151"/>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ариант № 4</w:t>
            </w:r>
          </w:p>
        </w:tc>
      </w:tr>
      <w:tr w:rsidR="007A202C" w:rsidRPr="00F02A9E" w:rsidTr="00F34564">
        <w:tc>
          <w:tcPr>
            <w:tcW w:w="9849" w:type="dxa"/>
            <w:gridSpan w:val="7"/>
          </w:tcPr>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недельный учебный план основного общего образования для 5-дневной учебной недели с изучением родного языка или обучением на родном языке</w:t>
            </w:r>
          </w:p>
        </w:tc>
      </w:tr>
      <w:tr w:rsidR="007A202C" w:rsidRPr="00F02A9E" w:rsidTr="00F34564">
        <w:trPr>
          <w:trHeight w:val="807"/>
        </w:trPr>
        <w:tc>
          <w:tcPr>
            <w:tcW w:w="4394" w:type="dxa"/>
            <w:vMerge w:val="restart"/>
          </w:tcPr>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Учебные предметы (учебные курсы)</w:t>
            </w:r>
          </w:p>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p>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классы</w:t>
            </w:r>
          </w:p>
        </w:tc>
        <w:tc>
          <w:tcPr>
            <w:tcW w:w="5455" w:type="dxa"/>
            <w:gridSpan w:val="6"/>
          </w:tcPr>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Количество часов в неделю</w:t>
            </w:r>
          </w:p>
        </w:tc>
      </w:tr>
      <w:tr w:rsidR="007A202C" w:rsidRPr="00F02A9E" w:rsidTr="00F34564">
        <w:trPr>
          <w:trHeight w:val="538"/>
        </w:trPr>
        <w:tc>
          <w:tcPr>
            <w:tcW w:w="4394" w:type="dxa"/>
            <w:vMerge/>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c>
          <w:tcPr>
            <w:tcW w:w="993" w:type="dxa"/>
          </w:tcPr>
          <w:p w:rsidR="007A202C" w:rsidRPr="00F02A9E" w:rsidRDefault="007A202C" w:rsidP="00F34564">
            <w:pPr>
              <w:widowControl/>
              <w:spacing w:after="0" w:line="240" w:lineRule="auto"/>
              <w:jc w:val="center"/>
              <w:rPr>
                <w:rFonts w:ascii="Arial" w:eastAsia="Times New Roman" w:hAnsi="Arial" w:cs="Arial"/>
                <w:b/>
                <w:bCs/>
                <w:sz w:val="24"/>
                <w:szCs w:val="24"/>
                <w:lang w:eastAsia="ru-RU"/>
              </w:rPr>
            </w:pPr>
            <w:r w:rsidRPr="00F02A9E">
              <w:rPr>
                <w:rFonts w:ascii="Arial" w:eastAsia="Times New Roman" w:hAnsi="Arial" w:cs="Arial"/>
                <w:b/>
                <w:bCs/>
                <w:sz w:val="24"/>
                <w:szCs w:val="24"/>
                <w:lang w:eastAsia="ru-RU"/>
              </w:rPr>
              <w:t>V</w:t>
            </w:r>
          </w:p>
        </w:tc>
        <w:tc>
          <w:tcPr>
            <w:tcW w:w="850" w:type="dxa"/>
          </w:tcPr>
          <w:p w:rsidR="007A202C" w:rsidRPr="00F02A9E" w:rsidRDefault="007A202C" w:rsidP="00F34564">
            <w:pPr>
              <w:widowControl/>
              <w:spacing w:after="0" w:line="240" w:lineRule="auto"/>
              <w:jc w:val="center"/>
              <w:rPr>
                <w:rFonts w:ascii="Arial" w:eastAsia="Times New Roman" w:hAnsi="Arial" w:cs="Arial"/>
                <w:b/>
                <w:bCs/>
                <w:sz w:val="24"/>
                <w:szCs w:val="24"/>
                <w:lang w:eastAsia="ru-RU"/>
              </w:rPr>
            </w:pPr>
            <w:r w:rsidRPr="00F02A9E">
              <w:rPr>
                <w:rFonts w:ascii="Arial" w:eastAsia="Times New Roman" w:hAnsi="Arial" w:cs="Arial"/>
                <w:b/>
                <w:bCs/>
                <w:sz w:val="24"/>
                <w:szCs w:val="24"/>
                <w:lang w:eastAsia="ru-RU"/>
              </w:rPr>
              <w:t>VI</w:t>
            </w:r>
          </w:p>
        </w:tc>
        <w:tc>
          <w:tcPr>
            <w:tcW w:w="851" w:type="dxa"/>
          </w:tcPr>
          <w:p w:rsidR="007A202C" w:rsidRPr="00F02A9E" w:rsidRDefault="007A202C" w:rsidP="00F34564">
            <w:pPr>
              <w:widowControl/>
              <w:spacing w:after="0" w:line="240" w:lineRule="auto"/>
              <w:jc w:val="center"/>
              <w:rPr>
                <w:rFonts w:ascii="Arial" w:eastAsia="Times New Roman" w:hAnsi="Arial" w:cs="Arial"/>
                <w:b/>
                <w:bCs/>
                <w:sz w:val="24"/>
                <w:szCs w:val="24"/>
                <w:lang w:eastAsia="ru-RU"/>
              </w:rPr>
            </w:pPr>
            <w:r w:rsidRPr="00F02A9E">
              <w:rPr>
                <w:rFonts w:ascii="Arial" w:eastAsia="Times New Roman" w:hAnsi="Arial" w:cs="Arial"/>
                <w:b/>
                <w:bCs/>
                <w:sz w:val="24"/>
                <w:szCs w:val="24"/>
                <w:lang w:eastAsia="ru-RU"/>
              </w:rPr>
              <w:t>VII</w:t>
            </w:r>
          </w:p>
        </w:tc>
        <w:tc>
          <w:tcPr>
            <w:tcW w:w="776" w:type="dxa"/>
          </w:tcPr>
          <w:p w:rsidR="007A202C" w:rsidRPr="00F02A9E" w:rsidRDefault="007A202C" w:rsidP="00F34564">
            <w:pPr>
              <w:widowControl/>
              <w:spacing w:after="0" w:line="240" w:lineRule="auto"/>
              <w:jc w:val="center"/>
              <w:rPr>
                <w:rFonts w:ascii="Arial" w:eastAsia="Times New Roman" w:hAnsi="Arial" w:cs="Arial"/>
                <w:b/>
                <w:bCs/>
                <w:sz w:val="24"/>
                <w:szCs w:val="24"/>
                <w:lang w:eastAsia="ru-RU"/>
              </w:rPr>
            </w:pPr>
            <w:r w:rsidRPr="00F02A9E">
              <w:rPr>
                <w:rFonts w:ascii="Arial" w:eastAsia="Times New Roman" w:hAnsi="Arial" w:cs="Arial"/>
                <w:b/>
                <w:bCs/>
                <w:sz w:val="24"/>
                <w:szCs w:val="24"/>
                <w:lang w:eastAsia="ru-RU"/>
              </w:rPr>
              <w:t>VIII</w:t>
            </w:r>
          </w:p>
        </w:tc>
        <w:tc>
          <w:tcPr>
            <w:tcW w:w="851" w:type="dxa"/>
          </w:tcPr>
          <w:p w:rsidR="007A202C" w:rsidRPr="00F02A9E" w:rsidRDefault="007A202C" w:rsidP="00F34564">
            <w:pPr>
              <w:widowControl/>
              <w:spacing w:after="0" w:line="240" w:lineRule="auto"/>
              <w:jc w:val="center"/>
              <w:rPr>
                <w:rFonts w:ascii="Arial" w:eastAsia="Times New Roman" w:hAnsi="Arial" w:cs="Arial"/>
                <w:b/>
                <w:bCs/>
                <w:sz w:val="24"/>
                <w:szCs w:val="24"/>
                <w:lang w:eastAsia="ru-RU"/>
              </w:rPr>
            </w:pPr>
            <w:r w:rsidRPr="00F02A9E">
              <w:rPr>
                <w:rFonts w:ascii="Arial" w:eastAsia="Times New Roman" w:hAnsi="Arial" w:cs="Arial"/>
                <w:b/>
                <w:bCs/>
                <w:sz w:val="24"/>
                <w:szCs w:val="24"/>
                <w:lang w:eastAsia="ru-RU"/>
              </w:rPr>
              <w:t>IX</w:t>
            </w:r>
          </w:p>
        </w:tc>
        <w:tc>
          <w:tcPr>
            <w:tcW w:w="1134" w:type="dxa"/>
          </w:tcPr>
          <w:p w:rsidR="007A202C" w:rsidRPr="00F02A9E" w:rsidRDefault="007A202C" w:rsidP="00F34564">
            <w:pPr>
              <w:widowControl/>
              <w:spacing w:after="0" w:line="240" w:lineRule="auto"/>
              <w:jc w:val="center"/>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 xml:space="preserve">Всего </w:t>
            </w:r>
          </w:p>
        </w:tc>
      </w:tr>
      <w:tr w:rsidR="007A202C" w:rsidRPr="00F02A9E" w:rsidTr="00F34564">
        <w:tc>
          <w:tcPr>
            <w:tcW w:w="5387" w:type="dxa"/>
            <w:gridSpan w:val="2"/>
          </w:tcPr>
          <w:p w:rsidR="007A202C" w:rsidRPr="00F02A9E" w:rsidRDefault="007A202C" w:rsidP="00F34564">
            <w:pPr>
              <w:widowControl/>
              <w:spacing w:after="0" w:line="240" w:lineRule="auto"/>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Обязательная часть</w:t>
            </w:r>
          </w:p>
        </w:tc>
        <w:tc>
          <w:tcPr>
            <w:tcW w:w="850"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c>
          <w:tcPr>
            <w:tcW w:w="776"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c>
          <w:tcPr>
            <w:tcW w:w="113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Русский язык</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5</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5</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4</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0</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Литератур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3</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Родной язык и (или) государственный язык республики Российской Федерации</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5</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4,5</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Родная литератур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5</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4,5</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Иностранный язык</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5</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Математик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5</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5</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0</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Алгебр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9</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Геометр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6</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Вероятность и статистик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Информатик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Истор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776" w:type="dxa"/>
          </w:tcPr>
          <w:p w:rsidR="007A202C" w:rsidRPr="00F02A9E" w:rsidRDefault="007A61B6"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4</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Обществознание</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776" w:type="dxa"/>
          </w:tcPr>
          <w:p w:rsidR="007A202C" w:rsidRPr="00F02A9E" w:rsidRDefault="007A61B6"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Географ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8</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Физик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7</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Хим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4</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Биолог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7</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Изобразительное искусство</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Музык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4</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Труд (технология)</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8</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Основы безопасности и защиты Родины</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Физическая культура</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0</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Итого</w:t>
            </w:r>
          </w:p>
        </w:tc>
        <w:tc>
          <w:tcPr>
            <w:tcW w:w="993"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9</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9</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56</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Часть, формируемая участниками образовательных отношений</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0</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Учебные недели</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4</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b/>
                <w:bCs/>
                <w:sz w:val="24"/>
                <w:szCs w:val="24"/>
                <w:lang w:val="ru-RU" w:eastAsia="ru-RU"/>
              </w:rPr>
            </w:pPr>
            <w:r w:rsidRPr="00F02A9E">
              <w:rPr>
                <w:rFonts w:ascii="Arial" w:eastAsia="Times New Roman" w:hAnsi="Arial" w:cs="Arial"/>
                <w:b/>
                <w:bCs/>
                <w:sz w:val="24"/>
                <w:szCs w:val="24"/>
                <w:lang w:val="ru-RU" w:eastAsia="ru-RU"/>
              </w:rPr>
              <w:t>Всего часов</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986</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020</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088</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122</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122</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5338</w:t>
            </w:r>
          </w:p>
        </w:tc>
      </w:tr>
      <w:tr w:rsidR="007A202C" w:rsidRPr="00F02A9E" w:rsidTr="00F34564">
        <w:tc>
          <w:tcPr>
            <w:tcW w:w="4394" w:type="dxa"/>
          </w:tcPr>
          <w:p w:rsidR="007A202C" w:rsidRPr="00F02A9E" w:rsidRDefault="007A202C" w:rsidP="00F34564">
            <w:pPr>
              <w:widowControl/>
              <w:spacing w:after="0" w:line="240" w:lineRule="auto"/>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Максимально допустимая недельная нагрузка (при 5-дневной неделе) в соответствии с санитарными правилами и нормами</w:t>
            </w:r>
          </w:p>
        </w:tc>
        <w:tc>
          <w:tcPr>
            <w:tcW w:w="993"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29</w:t>
            </w:r>
          </w:p>
        </w:tc>
        <w:tc>
          <w:tcPr>
            <w:tcW w:w="850"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0</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2</w:t>
            </w:r>
          </w:p>
        </w:tc>
        <w:tc>
          <w:tcPr>
            <w:tcW w:w="776"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3</w:t>
            </w:r>
          </w:p>
        </w:tc>
        <w:tc>
          <w:tcPr>
            <w:tcW w:w="851"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33</w:t>
            </w:r>
          </w:p>
        </w:tc>
        <w:tc>
          <w:tcPr>
            <w:tcW w:w="1134" w:type="dxa"/>
          </w:tcPr>
          <w:p w:rsidR="007A202C" w:rsidRPr="00F02A9E" w:rsidRDefault="007A202C" w:rsidP="00F34564">
            <w:pPr>
              <w:widowControl/>
              <w:spacing w:after="0" w:line="240" w:lineRule="auto"/>
              <w:jc w:val="center"/>
              <w:rPr>
                <w:rFonts w:ascii="Arial" w:eastAsia="Times New Roman" w:hAnsi="Arial" w:cs="Arial"/>
                <w:sz w:val="24"/>
                <w:szCs w:val="24"/>
                <w:lang w:val="ru-RU" w:eastAsia="ru-RU"/>
              </w:rPr>
            </w:pPr>
            <w:r w:rsidRPr="00F02A9E">
              <w:rPr>
                <w:rFonts w:ascii="Arial" w:eastAsia="Times New Roman" w:hAnsi="Arial" w:cs="Arial"/>
                <w:sz w:val="24"/>
                <w:szCs w:val="24"/>
                <w:lang w:val="ru-RU" w:eastAsia="ru-RU"/>
              </w:rPr>
              <w:t>157</w:t>
            </w:r>
          </w:p>
        </w:tc>
      </w:tr>
    </w:tbl>
    <w:p w:rsidR="00A94407" w:rsidRPr="00F02A9E" w:rsidRDefault="00A94407" w:rsidP="00655602">
      <w:pPr>
        <w:spacing w:after="0" w:line="240" w:lineRule="auto"/>
        <w:contextualSpacing/>
        <w:jc w:val="both"/>
        <w:rPr>
          <w:rFonts w:ascii="Arial" w:hAnsi="Arial" w:cs="Arial"/>
          <w:sz w:val="28"/>
          <w:szCs w:val="28"/>
        </w:rPr>
      </w:pP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18.</w:t>
      </w:r>
      <w:r w:rsidR="005626F3" w:rsidRPr="00F02A9E">
        <w:rPr>
          <w:rFonts w:ascii="Arial" w:hAnsi="Arial" w:cs="Arial"/>
          <w:sz w:val="28"/>
          <w:szCs w:val="28"/>
        </w:rPr>
        <w:t> </w:t>
      </w:r>
      <w:r w:rsidR="005628B2" w:rsidRPr="00F02A9E">
        <w:rPr>
          <w:rFonts w:ascii="Arial" w:eastAsia="SchoolBookSanPin" w:hAnsi="Arial" w:cs="Arial"/>
          <w:sz w:val="28"/>
          <w:szCs w:val="28"/>
          <w:lang w:val="ru-RU"/>
        </w:rPr>
        <w:t xml:space="preserve"> </w:t>
      </w:r>
      <w:r w:rsidR="005626F3" w:rsidRPr="00F02A9E">
        <w:rPr>
          <w:rFonts w:ascii="Arial" w:eastAsia="SchoolBookSanPin" w:hAnsi="Arial" w:cs="Arial"/>
          <w:sz w:val="28"/>
          <w:szCs w:val="28"/>
          <w:lang w:val="ru-RU"/>
        </w:rPr>
        <w:t>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состав учебных предмет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недельное распределение учебного времени, отводимого на освоение содержания образования по классам и учебным предметам;</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максимально допустимая недельная нагрузка обучающихся и максимальная нагрузка с учетом деления классов на групп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план комплектования класс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19.</w:t>
      </w:r>
      <w:r w:rsidR="005626F3" w:rsidRPr="00F02A9E">
        <w:rPr>
          <w:rFonts w:ascii="Arial" w:hAnsi="Arial" w:cs="Arial"/>
          <w:sz w:val="28"/>
          <w:szCs w:val="28"/>
        </w:rPr>
        <w:t> </w:t>
      </w:r>
      <w:r w:rsidR="005626F3" w:rsidRPr="00F02A9E">
        <w:rPr>
          <w:rFonts w:ascii="Arial" w:eastAsia="SchoolBookSanPin" w:hAnsi="Arial" w:cs="Arial"/>
          <w:position w:val="1"/>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другие).</w:t>
      </w:r>
    </w:p>
    <w:p w:rsidR="00A94407" w:rsidRPr="00F02A9E" w:rsidRDefault="00D2010E"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20.</w:t>
      </w:r>
      <w:r w:rsidR="005626F3" w:rsidRPr="00F02A9E">
        <w:rPr>
          <w:rFonts w:ascii="Arial" w:hAnsi="Arial" w:cs="Arial"/>
          <w:sz w:val="28"/>
          <w:szCs w:val="28"/>
        </w:rPr>
        <w:t> </w:t>
      </w:r>
      <w:r w:rsidR="005626F3" w:rsidRPr="00F02A9E">
        <w:rPr>
          <w:rFonts w:ascii="Arial" w:eastAsia="SchoolBookSanPin" w:hAnsi="Arial" w:cs="Arial"/>
          <w:position w:val="1"/>
          <w:sz w:val="28"/>
          <w:szCs w:val="28"/>
          <w:lang w:val="ru-RU"/>
        </w:rPr>
        <w:t xml:space="preserve">Учебный план определяет формы проведения промежуточной аттестации отдельной части или всего объёма учебного предмета, курса, дисциплины (модуля) образовательной программы, в соответствии с порядком, установленным образовательной организацией. </w:t>
      </w:r>
    </w:p>
    <w:p w:rsidR="00A94407" w:rsidRPr="00F02A9E" w:rsidRDefault="00D2010E" w:rsidP="00655602">
      <w:pPr>
        <w:spacing w:after="0" w:line="240" w:lineRule="auto"/>
        <w:ind w:firstLine="709"/>
        <w:contextualSpacing/>
        <w:jc w:val="both"/>
        <w:rPr>
          <w:rFonts w:ascii="Arial" w:eastAsia="SchoolBookSanPin" w:hAnsi="Arial" w:cs="Arial"/>
          <w:position w:val="1"/>
          <w:sz w:val="28"/>
          <w:szCs w:val="28"/>
          <w:lang w:val="ru-RU"/>
        </w:rPr>
      </w:pPr>
      <w:r w:rsidRPr="00F02A9E">
        <w:rPr>
          <w:rFonts w:ascii="Arial" w:hAnsi="Arial" w:cs="Arial"/>
          <w:sz w:val="28"/>
          <w:szCs w:val="28"/>
          <w:lang w:val="ru-RU"/>
        </w:rPr>
        <w:t>50.</w:t>
      </w:r>
      <w:r w:rsidR="005626F3" w:rsidRPr="00F02A9E">
        <w:rPr>
          <w:rFonts w:ascii="Arial" w:hAnsi="Arial" w:cs="Arial"/>
          <w:sz w:val="28"/>
          <w:szCs w:val="28"/>
          <w:lang w:val="ru-RU"/>
        </w:rPr>
        <w:t>21.</w:t>
      </w:r>
      <w:r w:rsidR="005626F3" w:rsidRPr="00F02A9E">
        <w:rPr>
          <w:rFonts w:ascii="Arial" w:hAnsi="Arial" w:cs="Arial"/>
          <w:sz w:val="28"/>
          <w:szCs w:val="28"/>
        </w:rPr>
        <w:t> </w:t>
      </w:r>
      <w:r w:rsidR="005626F3" w:rsidRPr="00F02A9E">
        <w:rPr>
          <w:rFonts w:ascii="Arial" w:eastAsia="SchoolBookSanPin" w:hAnsi="Arial" w:cs="Arial"/>
          <w:position w:val="1"/>
          <w:sz w:val="28"/>
          <w:szCs w:val="28"/>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w:t>
      </w:r>
      <w:r w:rsidR="005626F3" w:rsidRPr="00F02A9E">
        <w:rPr>
          <w:rFonts w:ascii="Arial" w:eastAsia="SchoolBookSanPin" w:hAnsi="Arial" w:cs="Arial"/>
          <w:sz w:val="28"/>
          <w:szCs w:val="28"/>
          <w:lang w:val="ru-RU"/>
        </w:rPr>
        <w:t>обучающихся</w:t>
      </w:r>
      <w:r w:rsidR="005626F3" w:rsidRPr="00F02A9E">
        <w:rPr>
          <w:rFonts w:ascii="Arial" w:eastAsia="SchoolBookSanPin" w:hAnsi="Arial" w:cs="Arial"/>
          <w:position w:val="1"/>
          <w:sz w:val="28"/>
          <w:szCs w:val="28"/>
          <w:lang w:val="ru-RU"/>
        </w:rPr>
        <w:t xml:space="preserve"> каждого класса по всем предметам в соответствии с санитарными нормами.</w:t>
      </w:r>
    </w:p>
    <w:p w:rsidR="00A94407" w:rsidRPr="00F02A9E" w:rsidRDefault="00D2010E" w:rsidP="00655602">
      <w:pPr>
        <w:pStyle w:val="7"/>
        <w:spacing w:before="0" w:after="0"/>
        <w:ind w:firstLine="708"/>
        <w:contextualSpacing/>
        <w:jc w:val="both"/>
        <w:rPr>
          <w:rFonts w:ascii="Arial" w:eastAsia="SchoolBookSanPin" w:hAnsi="Arial" w:cs="Arial"/>
          <w:bCs/>
          <w:position w:val="1"/>
          <w:sz w:val="28"/>
          <w:szCs w:val="28"/>
          <w:lang w:val="ru-RU"/>
        </w:rPr>
      </w:pPr>
      <w:r w:rsidRPr="00F02A9E">
        <w:rPr>
          <w:rFonts w:ascii="Arial" w:eastAsia="SchoolBookSanPin" w:hAnsi="Arial" w:cs="Arial"/>
          <w:bCs/>
          <w:position w:val="1"/>
          <w:sz w:val="28"/>
          <w:szCs w:val="28"/>
          <w:lang w:val="ru-RU"/>
        </w:rPr>
        <w:t>51.</w:t>
      </w:r>
      <w:r w:rsidR="005626F3" w:rsidRPr="00F02A9E">
        <w:rPr>
          <w:rFonts w:ascii="Arial" w:eastAsia="SchoolBookSanPin" w:hAnsi="Arial" w:cs="Arial"/>
          <w:bCs/>
          <w:position w:val="1"/>
          <w:sz w:val="28"/>
          <w:szCs w:val="28"/>
          <w:lang w:val="ru-RU"/>
        </w:rPr>
        <w:t> </w:t>
      </w:r>
      <w:r w:rsidR="005628B2" w:rsidRPr="00F02A9E">
        <w:rPr>
          <w:rFonts w:ascii="Arial" w:eastAsia="SchoolBookSanPin" w:hAnsi="Arial" w:cs="Arial"/>
          <w:bCs/>
          <w:position w:val="1"/>
          <w:sz w:val="28"/>
          <w:szCs w:val="28"/>
          <w:lang w:val="ru-RU"/>
        </w:rPr>
        <w:t xml:space="preserve"> </w:t>
      </w:r>
      <w:r w:rsidR="005626F3" w:rsidRPr="00F02A9E">
        <w:rPr>
          <w:rFonts w:ascii="Arial" w:eastAsia="SchoolBookSanPin" w:hAnsi="Arial" w:cs="Arial"/>
          <w:bCs/>
          <w:position w:val="1"/>
          <w:sz w:val="28"/>
          <w:szCs w:val="28"/>
          <w:lang w:val="ru-RU"/>
        </w:rPr>
        <w:t>календарный учебный график.</w:t>
      </w:r>
    </w:p>
    <w:p w:rsidR="00A94407" w:rsidRPr="00F02A9E" w:rsidRDefault="00D2010E" w:rsidP="00655602">
      <w:pPr>
        <w:spacing w:after="0" w:line="240" w:lineRule="auto"/>
        <w:ind w:firstLine="709"/>
        <w:contextualSpacing/>
        <w:jc w:val="both"/>
        <w:rPr>
          <w:rFonts w:ascii="Arial"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 </w:t>
      </w:r>
      <w:r w:rsidR="005626F3" w:rsidRPr="00F02A9E">
        <w:rPr>
          <w:rFonts w:ascii="Arial" w:eastAsia="SchoolBookSanPin" w:hAnsi="Arial" w:cs="Arial"/>
          <w:sz w:val="28"/>
          <w:szCs w:val="28"/>
          <w:lang w:val="ru-RU"/>
        </w:rPr>
        <w:t>Организация образовательной деятельности осуществляется по учебным четвертям.</w:t>
      </w:r>
      <w:r w:rsidR="005626F3" w:rsidRPr="00F02A9E">
        <w:rPr>
          <w:rFonts w:ascii="Arial" w:hAnsi="Arial" w:cs="Arial"/>
          <w:sz w:val="28"/>
          <w:szCs w:val="28"/>
          <w:lang w:val="ru-RU"/>
        </w:rPr>
        <w:t xml:space="preserve">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2. </w:t>
      </w:r>
      <w:r w:rsidR="005626F3" w:rsidRPr="00F02A9E">
        <w:rPr>
          <w:rFonts w:ascii="Arial" w:eastAsia="SchoolBookSanPin" w:hAnsi="Arial" w:cs="Arial"/>
          <w:sz w:val="28"/>
          <w:szCs w:val="28"/>
          <w:lang w:val="ru-RU"/>
        </w:rPr>
        <w:t>Продолжительность учебного года при получении основного общего образования составляет 34 недел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3. </w:t>
      </w:r>
      <w:r w:rsidR="005626F3" w:rsidRPr="00F02A9E">
        <w:rPr>
          <w:rFonts w:ascii="Arial" w:eastAsia="SchoolBookSanPin" w:hAnsi="Arial" w:cs="Arial"/>
          <w:sz w:val="28"/>
          <w:szCs w:val="28"/>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4. </w:t>
      </w:r>
      <w:r w:rsidR="005626F3" w:rsidRPr="00F02A9E">
        <w:rPr>
          <w:rFonts w:ascii="Arial" w:eastAsia="SchoolBookSanPin" w:hAnsi="Arial" w:cs="Arial"/>
          <w:sz w:val="28"/>
          <w:szCs w:val="28"/>
          <w:lang w:val="ru-RU"/>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5. </w:t>
      </w:r>
      <w:r w:rsidR="005626F3" w:rsidRPr="00F02A9E">
        <w:rPr>
          <w:rFonts w:ascii="Arial" w:eastAsia="SchoolBookSanPin" w:hAnsi="Arial" w:cs="Arial"/>
          <w:sz w:val="28"/>
          <w:szCs w:val="28"/>
          <w:lang w:val="ru-RU"/>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6. </w:t>
      </w:r>
      <w:r w:rsidR="005626F3" w:rsidRPr="00F02A9E">
        <w:rPr>
          <w:rFonts w:ascii="Arial" w:eastAsia="SchoolBookSanPin" w:hAnsi="Arial" w:cs="Arial"/>
          <w:sz w:val="28"/>
          <w:szCs w:val="28"/>
          <w:lang w:val="ru-RU"/>
        </w:rPr>
        <w:t xml:space="preserve">Продолжительность учебных четвертей составляет: </w:t>
      </w:r>
      <w:r w:rsidR="005626F3" w:rsidRPr="00F02A9E">
        <w:rPr>
          <w:rFonts w:ascii="Arial" w:eastAsia="SchoolBookSanPin" w:hAnsi="Arial" w:cs="Arial"/>
          <w:sz w:val="28"/>
          <w:szCs w:val="28"/>
        </w:rPr>
        <w:t>I</w:t>
      </w:r>
      <w:r w:rsidR="005626F3" w:rsidRPr="00F02A9E">
        <w:rPr>
          <w:rFonts w:ascii="Arial" w:eastAsia="SchoolBookSanPin" w:hAnsi="Arial" w:cs="Arial"/>
          <w:sz w:val="28"/>
          <w:szCs w:val="28"/>
          <w:lang w:val="ru-RU"/>
        </w:rPr>
        <w:t xml:space="preserve"> четверть – 8 учебных недель (для 5–9 классов), </w:t>
      </w:r>
      <w:r w:rsidR="005626F3" w:rsidRPr="00F02A9E">
        <w:rPr>
          <w:rFonts w:ascii="Arial" w:eastAsia="SchoolBookSanPin" w:hAnsi="Arial" w:cs="Arial"/>
          <w:sz w:val="28"/>
          <w:szCs w:val="28"/>
        </w:rPr>
        <w:t>II</w:t>
      </w:r>
      <w:r w:rsidR="005626F3" w:rsidRPr="00F02A9E">
        <w:rPr>
          <w:rFonts w:ascii="Arial" w:eastAsia="SchoolBookSanPin" w:hAnsi="Arial" w:cs="Arial"/>
          <w:sz w:val="28"/>
          <w:szCs w:val="28"/>
          <w:lang w:val="ru-RU"/>
        </w:rPr>
        <w:t xml:space="preserve"> четверть – 8 учебных недель (для 5–9 классов), </w:t>
      </w:r>
      <w:r w:rsidR="005626F3" w:rsidRPr="00F02A9E">
        <w:rPr>
          <w:rFonts w:ascii="Arial" w:eastAsia="SchoolBookSanPin" w:hAnsi="Arial" w:cs="Arial"/>
          <w:sz w:val="28"/>
          <w:szCs w:val="28"/>
        </w:rPr>
        <w:t>III</w:t>
      </w:r>
      <w:r w:rsidR="005626F3" w:rsidRPr="00F02A9E">
        <w:rPr>
          <w:rFonts w:ascii="Arial" w:eastAsia="SchoolBookSanPin" w:hAnsi="Arial" w:cs="Arial"/>
          <w:sz w:val="28"/>
          <w:szCs w:val="28"/>
          <w:lang w:val="ru-RU"/>
        </w:rPr>
        <w:t xml:space="preserve"> четверть – 11 учебных недель (для 5–9 классов), </w:t>
      </w:r>
      <w:r w:rsidR="005626F3" w:rsidRPr="00F02A9E">
        <w:rPr>
          <w:rFonts w:ascii="Arial" w:eastAsia="SchoolBookSanPin" w:hAnsi="Arial" w:cs="Arial"/>
          <w:sz w:val="28"/>
          <w:szCs w:val="28"/>
        </w:rPr>
        <w:t>IV</w:t>
      </w:r>
      <w:r w:rsidR="005626F3" w:rsidRPr="00F02A9E">
        <w:rPr>
          <w:rFonts w:ascii="Arial" w:eastAsia="SchoolBookSanPin" w:hAnsi="Arial" w:cs="Arial"/>
          <w:sz w:val="28"/>
          <w:szCs w:val="28"/>
          <w:lang w:val="ru-RU"/>
        </w:rPr>
        <w:t xml:space="preserve"> четверть – 7 учебных недель (для 5–9 класс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7. </w:t>
      </w:r>
      <w:r w:rsidR="005626F3" w:rsidRPr="00F02A9E">
        <w:rPr>
          <w:rFonts w:ascii="Arial" w:eastAsia="SchoolBookSanPin" w:hAnsi="Arial" w:cs="Arial"/>
          <w:sz w:val="28"/>
          <w:szCs w:val="28"/>
          <w:lang w:val="ru-RU"/>
        </w:rPr>
        <w:t xml:space="preserve">Продолжительность каникул составляет: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о окончании </w:t>
      </w:r>
      <w:r w:rsidRPr="00F02A9E">
        <w:rPr>
          <w:rFonts w:ascii="Arial" w:eastAsia="SchoolBookSanPin" w:hAnsi="Arial" w:cs="Arial"/>
          <w:sz w:val="28"/>
          <w:szCs w:val="28"/>
        </w:rPr>
        <w:t>I</w:t>
      </w:r>
      <w:r w:rsidRPr="00F02A9E">
        <w:rPr>
          <w:rFonts w:ascii="Arial" w:eastAsia="SchoolBookSanPin" w:hAnsi="Arial" w:cs="Arial"/>
          <w:sz w:val="28"/>
          <w:szCs w:val="28"/>
          <w:lang w:val="ru-RU"/>
        </w:rPr>
        <w:t xml:space="preserve"> четверти (осенние каникулы) – 9 календарных дней (для 5–9 классов);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о окончании </w:t>
      </w:r>
      <w:r w:rsidRPr="00F02A9E">
        <w:rPr>
          <w:rFonts w:ascii="Arial" w:eastAsia="SchoolBookSanPin" w:hAnsi="Arial" w:cs="Arial"/>
          <w:sz w:val="28"/>
          <w:szCs w:val="28"/>
        </w:rPr>
        <w:t>II</w:t>
      </w:r>
      <w:r w:rsidRPr="00F02A9E">
        <w:rPr>
          <w:rFonts w:ascii="Arial" w:eastAsia="SchoolBookSanPin" w:hAnsi="Arial" w:cs="Arial"/>
          <w:sz w:val="28"/>
          <w:szCs w:val="28"/>
          <w:lang w:val="ru-RU"/>
        </w:rPr>
        <w:t xml:space="preserve"> четверти (зимние каникулы) – 9 календарных дней (для 5–9 классов);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по окончании </w:t>
      </w:r>
      <w:r w:rsidRPr="00F02A9E">
        <w:rPr>
          <w:rFonts w:ascii="Arial" w:eastAsia="SchoolBookSanPin" w:hAnsi="Arial" w:cs="Arial"/>
          <w:sz w:val="28"/>
          <w:szCs w:val="28"/>
        </w:rPr>
        <w:t>III</w:t>
      </w:r>
      <w:r w:rsidRPr="00F02A9E">
        <w:rPr>
          <w:rFonts w:ascii="Arial" w:eastAsia="SchoolBookSanPin" w:hAnsi="Arial" w:cs="Arial"/>
          <w:sz w:val="28"/>
          <w:szCs w:val="28"/>
          <w:lang w:val="ru-RU"/>
        </w:rPr>
        <w:t xml:space="preserve"> четверти (весенние каникулы) – 9 календарных дней (для 5–9 классов);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 окончании учебного года (летние каникулы) – не менее 8 недель.</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8. </w:t>
      </w:r>
      <w:r w:rsidR="005626F3" w:rsidRPr="00F02A9E">
        <w:rPr>
          <w:rFonts w:ascii="Arial" w:eastAsia="SchoolBookSanPin" w:hAnsi="Arial" w:cs="Arial"/>
          <w:sz w:val="28"/>
          <w:szCs w:val="28"/>
          <w:lang w:val="ru-RU"/>
        </w:rPr>
        <w:t>Продолжительность урока не должна превышать 45 минут.</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9. </w:t>
      </w:r>
      <w:r w:rsidR="005626F3" w:rsidRPr="00F02A9E">
        <w:rPr>
          <w:rFonts w:ascii="Arial" w:eastAsia="SchoolBookSanPin" w:hAnsi="Arial" w:cs="Arial"/>
          <w:sz w:val="28"/>
          <w:szCs w:val="28"/>
          <w:lang w:val="ru-RU"/>
        </w:rPr>
        <w:t>Продолжительность перемен между уроками составляет не менее 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одолжительность перемены между урочной и внеурочной деятельностью должна составлять не менее 20-30 минут, за исключением обучающихся с ОВЗ, обучение которых осуществляется по специальной индивидуальной программе развит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0. </w:t>
      </w:r>
      <w:r w:rsidR="005626F3" w:rsidRPr="00F02A9E">
        <w:rPr>
          <w:rFonts w:ascii="Arial" w:eastAsia="SchoolBookSanPin" w:hAnsi="Arial" w:cs="Arial"/>
          <w:sz w:val="28"/>
          <w:szCs w:val="28"/>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1. </w:t>
      </w:r>
      <w:r w:rsidR="005626F3" w:rsidRPr="00F02A9E">
        <w:rPr>
          <w:rFonts w:ascii="Arial" w:eastAsia="SchoolBookSanPin" w:hAnsi="Arial" w:cs="Arial"/>
          <w:sz w:val="28"/>
          <w:szCs w:val="28"/>
          <w:lang w:val="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ля обучающихся 5 и 6 классов – не более 6 уроков, для обучающихся 7-9 классов – не более 7 урок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2. </w:t>
      </w:r>
      <w:r w:rsidR="005626F3" w:rsidRPr="00F02A9E">
        <w:rPr>
          <w:rFonts w:ascii="Arial" w:eastAsia="SchoolBookSanPin" w:hAnsi="Arial" w:cs="Arial"/>
          <w:sz w:val="28"/>
          <w:szCs w:val="28"/>
          <w:lang w:val="ru-RU"/>
        </w:rPr>
        <w:t xml:space="preserve">Занятия начинаются не ранее 8 часов утра и заканчиваются не позднее 19 часов.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3. </w:t>
      </w:r>
      <w:r w:rsidR="005626F3" w:rsidRPr="00F02A9E">
        <w:rPr>
          <w:rFonts w:ascii="Arial" w:eastAsia="SchoolBookSanPin" w:hAnsi="Arial" w:cs="Arial"/>
          <w:sz w:val="28"/>
          <w:szCs w:val="28"/>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position w:val="1"/>
          <w:sz w:val="28"/>
          <w:szCs w:val="28"/>
          <w:lang w:val="ru-RU"/>
        </w:rPr>
        <w:t>14. </w:t>
      </w:r>
      <w:r w:rsidR="005626F3" w:rsidRPr="00F02A9E">
        <w:rPr>
          <w:rFonts w:ascii="Arial" w:eastAsia="SchoolBookSanPin" w:hAnsi="Arial" w:cs="Arial"/>
          <w:sz w:val="28"/>
          <w:szCs w:val="28"/>
          <w:lang w:val="ru-RU"/>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position w:val="1"/>
          <w:sz w:val="28"/>
          <w:szCs w:val="28"/>
          <w:lang w:val="ru-RU"/>
        </w:rPr>
        <w:t>51.</w:t>
      </w:r>
      <w:r w:rsidR="005626F3" w:rsidRPr="00F02A9E">
        <w:rPr>
          <w:rFonts w:ascii="Arial" w:eastAsia="SchoolBookSanPin" w:hAnsi="Arial" w:cs="Arial"/>
          <w:sz w:val="28"/>
          <w:szCs w:val="28"/>
          <w:lang w:val="ru-RU"/>
        </w:rPr>
        <w:t>15. При составлении календарного учебного графика образовательная организация может использовать организацию учебного года по триместрам. При этом наиболее рациональным графиком является равномерное чередование периодов учебы и каникул в течение учебного года – 5-6 недель учебных периодов чередуются с недельными каникулами.</w:t>
      </w:r>
    </w:p>
    <w:p w:rsidR="00A94407" w:rsidRPr="00F02A9E" w:rsidRDefault="00D2010E" w:rsidP="00655602">
      <w:pPr>
        <w:pStyle w:val="7"/>
        <w:spacing w:before="0" w:after="0"/>
        <w:ind w:firstLine="708"/>
        <w:contextualSpacing/>
        <w:jc w:val="both"/>
        <w:rPr>
          <w:rFonts w:ascii="Arial" w:eastAsia="SchoolBookSanPin" w:hAnsi="Arial" w:cs="Arial"/>
          <w:bCs/>
          <w:sz w:val="28"/>
          <w:szCs w:val="28"/>
          <w:lang w:val="ru-RU"/>
        </w:rPr>
      </w:pPr>
      <w:r w:rsidRPr="00F02A9E">
        <w:rPr>
          <w:rFonts w:ascii="Arial" w:eastAsia="SchoolBookSanPin" w:hAnsi="Arial" w:cs="Arial"/>
          <w:bCs/>
          <w:sz w:val="28"/>
          <w:szCs w:val="28"/>
          <w:lang w:val="ru-RU"/>
        </w:rPr>
        <w:t>52.</w:t>
      </w:r>
      <w:r w:rsidR="005626F3" w:rsidRPr="00F02A9E">
        <w:rPr>
          <w:rFonts w:ascii="Arial" w:eastAsia="SchoolBookSanPin" w:hAnsi="Arial" w:cs="Arial"/>
          <w:bCs/>
          <w:sz w:val="28"/>
          <w:szCs w:val="28"/>
          <w:lang w:val="ru-RU"/>
        </w:rPr>
        <w:t xml:space="preserve"> План внеурочной деятельност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2. Внеурочная деятельность является неотъемлемой и обязательной частью основной общеобразовательной программ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4. 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 этом расходы времени на отдельные направления плана внеурочной деятельности могут отличатьс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внеурочную деятельность по формированию функциональной грамотности – от 1 до 2 ча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7. Общий объём внеурочной деятельности не должен превышать 10 часов в неделю.</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 xml:space="preserve">7.1. Один час в неделю рекомендуется отводить на внеурочное занятие «Разговоры о важном».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 xml:space="preserve">7.2. 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7.3. 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туристско-краеведческих мероприятиях, в том числе проводимых в природной среде, поездках и другие).</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ри этом расходы времени на отдельные направления плана внеурочной деятельности могут отличаться:</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и профориентации обучающихся, еженедельно от 1 до 2 часов;</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 - 2 недели может быть использовано до 20 часов (бюджет времени, отведенного на реализацию плана внеурочной деятельности);</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 «Один час в неделю для обучающихся 6 - 9 классов рекомендуется отводить на внеурочное занятие "Россия - мои горизонты".</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неурочные занятия "Россия - мои горизонты" направлены на формирование готовности обучающихся к профессиональному самоопределению и других компетенций, необходимых для осуществления всех этапов карьерной самонавигации, приобретение и осмысления профориентационно значимого опыта.</w:t>
      </w:r>
    </w:p>
    <w:p w:rsidR="00900DAE" w:rsidRPr="00F02A9E" w:rsidRDefault="00900DA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сновной формат внеурочных занятий "Россия - мои горизонты" - профориентационное занятие. Основные темы занятий связаны с востребованными профессиями реального сектора экономики, а также с выдающимися достижениями России в отраслях промышленности, цифровых технологиях, инженерном деле, государственном управлении и общественной безопасности, медицине и здравоохранении, агросфере, социальном развитии, туризме, креативных индустриях и других отраслях экономики.».</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одель плана с преобладанием деятельности ученических сообществ и воспитательных мероприятий.</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1. Формы реализации внеурочной деятельности образовательная организация определяет самостоятельно.</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2. 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2.</w:t>
      </w:r>
      <w:r w:rsidR="005626F3" w:rsidRPr="00F02A9E">
        <w:rPr>
          <w:rFonts w:ascii="Arial" w:eastAsia="SchoolBookSanPin" w:hAnsi="Arial" w:cs="Arial"/>
          <w:sz w:val="28"/>
          <w:szCs w:val="28"/>
          <w:lang w:val="ru-RU"/>
        </w:rPr>
        <w:t>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A94407" w:rsidRPr="00F02A9E" w:rsidRDefault="00D2010E" w:rsidP="00655602">
      <w:pPr>
        <w:pStyle w:val="7"/>
        <w:spacing w:before="0" w:after="0"/>
        <w:ind w:firstLine="708"/>
        <w:contextualSpacing/>
        <w:jc w:val="both"/>
        <w:rPr>
          <w:rFonts w:ascii="Arial" w:eastAsia="SchoolBookSanPin" w:hAnsi="Arial" w:cs="Arial"/>
          <w:bCs/>
          <w:sz w:val="28"/>
          <w:szCs w:val="28"/>
          <w:lang w:val="ru-RU"/>
        </w:rPr>
      </w:pPr>
      <w:r w:rsidRPr="00F02A9E">
        <w:rPr>
          <w:rFonts w:ascii="Arial" w:eastAsia="SchoolBookSanPin" w:hAnsi="Arial" w:cs="Arial"/>
          <w:bCs/>
          <w:sz w:val="28"/>
          <w:szCs w:val="28"/>
          <w:lang w:val="ru-RU"/>
        </w:rPr>
        <w:t>53.</w:t>
      </w:r>
      <w:r w:rsidR="005626F3" w:rsidRPr="00F02A9E">
        <w:rPr>
          <w:rFonts w:ascii="Arial" w:eastAsia="SchoolBookSanPin" w:hAnsi="Arial" w:cs="Arial"/>
          <w:bCs/>
          <w:sz w:val="28"/>
          <w:szCs w:val="28"/>
          <w:lang w:val="ru-RU"/>
        </w:rPr>
        <w:t> </w:t>
      </w:r>
      <w:r w:rsidR="005628B2" w:rsidRPr="00F02A9E">
        <w:rPr>
          <w:rFonts w:ascii="Arial" w:eastAsia="SchoolBookSanPin" w:hAnsi="Arial" w:cs="Arial"/>
          <w:bCs/>
          <w:sz w:val="28"/>
          <w:szCs w:val="28"/>
          <w:lang w:val="ru-RU"/>
        </w:rPr>
        <w:t xml:space="preserve"> </w:t>
      </w:r>
      <w:r w:rsidR="005626F3" w:rsidRPr="00F02A9E">
        <w:rPr>
          <w:rFonts w:ascii="Arial" w:eastAsia="SchoolBookSanPin" w:hAnsi="Arial" w:cs="Arial"/>
          <w:bCs/>
          <w:sz w:val="28"/>
          <w:szCs w:val="28"/>
          <w:lang w:val="ru-RU"/>
        </w:rPr>
        <w:t>календарный план воспитательной работы.</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3.</w:t>
      </w:r>
      <w:r w:rsidR="005626F3" w:rsidRPr="00F02A9E">
        <w:rPr>
          <w:rFonts w:ascii="Arial" w:eastAsia="SchoolBookSanPin" w:hAnsi="Arial" w:cs="Arial"/>
          <w:sz w:val="28"/>
          <w:szCs w:val="28"/>
          <w:lang w:val="ru-RU"/>
        </w:rPr>
        <w:t>1. </w:t>
      </w:r>
      <w:r w:rsidR="005628B2" w:rsidRPr="00F02A9E">
        <w:rPr>
          <w:rFonts w:ascii="Arial" w:eastAsia="SchoolBookSanPin" w:hAnsi="Arial" w:cs="Arial"/>
          <w:sz w:val="28"/>
          <w:szCs w:val="28"/>
          <w:lang w:val="ru-RU"/>
        </w:rPr>
        <w:t xml:space="preserve"> </w:t>
      </w:r>
      <w:r w:rsidR="005626F3" w:rsidRPr="00F02A9E">
        <w:rPr>
          <w:rFonts w:ascii="Arial" w:eastAsia="SchoolBookSanPin" w:hAnsi="Arial" w:cs="Arial"/>
          <w:sz w:val="28"/>
          <w:szCs w:val="28"/>
          <w:lang w:val="ru-RU"/>
        </w:rPr>
        <w:t xml:space="preserve">календарный план воспитательной работы является единым для образовательных организаций.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3.</w:t>
      </w:r>
      <w:r w:rsidR="005626F3" w:rsidRPr="00F02A9E">
        <w:rPr>
          <w:rFonts w:ascii="Arial" w:eastAsia="SchoolBookSanPin" w:hAnsi="Arial" w:cs="Arial"/>
          <w:sz w:val="28"/>
          <w:szCs w:val="28"/>
          <w:lang w:val="ru-RU"/>
        </w:rPr>
        <w:t>2. </w:t>
      </w:r>
      <w:r w:rsidR="005628B2" w:rsidRPr="00F02A9E">
        <w:rPr>
          <w:rFonts w:ascii="Arial" w:eastAsia="SchoolBookSanPin" w:hAnsi="Arial" w:cs="Arial"/>
          <w:sz w:val="28"/>
          <w:szCs w:val="28"/>
          <w:lang w:val="ru-RU"/>
        </w:rPr>
        <w:t xml:space="preserve"> </w:t>
      </w:r>
      <w:r w:rsidR="005626F3" w:rsidRPr="00F02A9E">
        <w:rPr>
          <w:rFonts w:ascii="Arial" w:eastAsia="SchoolBookSanPin" w:hAnsi="Arial" w:cs="Arial"/>
          <w:sz w:val="28"/>
          <w:szCs w:val="28"/>
          <w:lang w:val="ru-RU"/>
        </w:rPr>
        <w:t xml:space="preserve">календарный план воспитательной работы может быть реализован в рамках урочной и внеурочной деятельности. </w:t>
      </w:r>
    </w:p>
    <w:p w:rsidR="00A94407" w:rsidRPr="00F02A9E" w:rsidRDefault="00D2010E"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3.</w:t>
      </w:r>
      <w:r w:rsidR="005626F3" w:rsidRPr="00F02A9E">
        <w:rPr>
          <w:rFonts w:ascii="Arial" w:eastAsia="SchoolBookSanPin" w:hAnsi="Arial" w:cs="Arial"/>
          <w:sz w:val="28"/>
          <w:szCs w:val="28"/>
          <w:lang w:val="ru-RU"/>
        </w:rPr>
        <w:t>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Сентябр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сентября: День знани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 xml:space="preserve">3 сентября: День окончания Второй мировой войны, День солидарности в борьбе с терроризмом; </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сентября: Международный день распространения грамот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0 сентября: Международный день памяти жертв фашизм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Октябр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октября: Международный день пожилых людей; Международный день музы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 октября: День защиты животных;</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октября: День учителя;</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5 октября: Международный день школьных библиотек;</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Третье воскресенье октября: День отц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Ноябр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4 ноября: День народного един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ноября: День памяти погибших при исполнении служебных обязанностей сотрудников органов внутренних дел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Последнее воскресенье ноября: День Матер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0 ноября: День Государственного герба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Декабр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3 декабря: День неизвестного солдата; Международный день инвалидов;</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5 декабря: День добровольца (волонтера) в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9 декабря: День Героев Оте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2 декабря: День Конституции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Январ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5 января: День российского студен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Феврал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 февраля: День разгрома советскими войсками немецко-фашистских войск в Сталинградской битве;</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февраля: День российской нау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5 февраля: День памяти о россиянах, исполнявших служебный долг за пределами Оте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1 февраля: Международный день родного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3 февраля: День защитника Отечеств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р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марта: Международный женский ден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8 марта: День воссоединения Крыма с Росси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7 марта: Всемирный день театр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прел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2 апреля: День космонавтик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 апреля: День памяти о геноциде советского народа нацистами и их пособниками в годы Великой Отечественной войн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Ма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мая: Праздник Весны и Труд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9 мая: День Побед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9 мая: День детских общественных организаций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4 мая: День славянской письменности и культуры.</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юн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 июня: День защиты детей;</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6 июня: День русского язы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12 июня: День Росс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2 июня: День памяти и скорб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7 июня: День молодеж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Июль:</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8 июля: День семьи, любви и верност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Август:</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Вторая суббота августа: День физкультурника;</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2 августа: День Государственного флага Российской Федерации;</w:t>
      </w:r>
    </w:p>
    <w:p w:rsidR="00A94407" w:rsidRPr="00F02A9E" w:rsidRDefault="005626F3" w:rsidP="00655602">
      <w:pPr>
        <w:spacing w:after="0" w:line="240" w:lineRule="auto"/>
        <w:ind w:firstLine="709"/>
        <w:contextualSpacing/>
        <w:jc w:val="both"/>
        <w:rPr>
          <w:rFonts w:ascii="Arial" w:eastAsia="SchoolBookSanPin" w:hAnsi="Arial" w:cs="Arial"/>
          <w:sz w:val="28"/>
          <w:szCs w:val="28"/>
          <w:lang w:val="ru-RU"/>
        </w:rPr>
      </w:pPr>
      <w:r w:rsidRPr="00F02A9E">
        <w:rPr>
          <w:rFonts w:ascii="Arial" w:eastAsia="SchoolBookSanPin" w:hAnsi="Arial" w:cs="Arial"/>
          <w:sz w:val="28"/>
          <w:szCs w:val="28"/>
          <w:lang w:val="ru-RU"/>
        </w:rPr>
        <w:t>27 августа: День российского кино.</w:t>
      </w:r>
      <w:bookmarkEnd w:id="1"/>
    </w:p>
    <w:p w:rsidR="00A94407" w:rsidRPr="00F02A9E" w:rsidRDefault="00A94407" w:rsidP="00655602">
      <w:pPr>
        <w:spacing w:after="0" w:line="240" w:lineRule="auto"/>
        <w:ind w:left="709"/>
        <w:contextualSpacing/>
        <w:jc w:val="both"/>
        <w:rPr>
          <w:rFonts w:ascii="Arial" w:eastAsia="SchoolBookSanPin" w:hAnsi="Arial" w:cs="Arial"/>
          <w:sz w:val="28"/>
          <w:szCs w:val="28"/>
          <w:lang w:val="ru-RU"/>
        </w:rPr>
      </w:pPr>
    </w:p>
    <w:sectPr w:rsidR="00A94407" w:rsidRPr="00F02A9E" w:rsidSect="00AD728D">
      <w:headerReference w:type="default" r:id="rId219"/>
      <w:footerReference w:type="even" r:id="rId220"/>
      <w:footerReference w:type="default" r:id="rId221"/>
      <w:footerReference w:type="first" r:id="rId222"/>
      <w:pgSz w:w="11907" w:h="16840"/>
      <w:pgMar w:top="1134" w:right="708" w:bottom="1418" w:left="1134" w:header="567" w:footer="567"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482C" w:rsidRDefault="00CC482C">
      <w:pPr>
        <w:spacing w:after="0" w:line="240" w:lineRule="auto"/>
      </w:pPr>
      <w:r>
        <w:separator/>
      </w:r>
    </w:p>
  </w:endnote>
  <w:endnote w:type="continuationSeparator" w:id="0">
    <w:p w:rsidR="00CC482C" w:rsidRDefault="00CC48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charset w:val="00"/>
    <w:family w:val="swiss"/>
    <w:pitch w:val="variable"/>
    <w:sig w:usb0="00000001" w:usb1="00000000" w:usb2="00000000" w:usb3="00000000" w:csb0="00000005" w:csb1="00000000"/>
  </w:font>
  <w:font w:name="OpenSymbol">
    <w:charset w:val="00"/>
    <w:family w:val="auto"/>
    <w:pitch w:val="default"/>
    <w:sig w:usb0="00000000" w:usb1="00000000" w:usb2="00000000" w:usb3="00000000" w:csb0="00000000" w:csb1="00000000"/>
  </w:font>
  <w:font w:name="Calibri">
    <w:panose1 w:val="020F0502020204030204"/>
    <w:charset w:val="CC"/>
    <w:family w:val="swiss"/>
    <w:pitch w:val="variable"/>
    <w:sig w:usb0="E4002EFF" w:usb1="C000247B" w:usb2="00000009" w:usb3="00000000" w:csb0="000001FF" w:csb1="00000000"/>
  </w:font>
  <w:font w:name="OfficinaSansBoldITC">
    <w:charset w:val="00"/>
    <w:family w:val="auto"/>
    <w:pitch w:val="default"/>
    <w:sig w:usb0="00000000" w:usb1="00000000" w:usb2="00000000" w:usb3="00000000" w:csb0="0000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NewtonCSanPin">
    <w:panose1 w:val="00000000000000000000"/>
    <w:charset w:val="CC"/>
    <w:family w:val="auto"/>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alibri"/>
    <w:panose1 w:val="00000000000000000000"/>
    <w:charset w:val="CC"/>
    <w:family w:val="decorative"/>
    <w:notTrueType/>
    <w:pitch w:val="variable"/>
    <w:sig w:usb0="00000203" w:usb1="00000000" w:usb2="00000000" w:usb3="00000000" w:csb0="00000005" w:csb1="00000000"/>
  </w:font>
  <w:font w:name="SchoolBookSanPin">
    <w:altName w:val="Calibri"/>
    <w:charset w:val="00"/>
    <w:family w:val="auto"/>
    <w:pitch w:val="default"/>
    <w:sig w:usb0="00000000" w:usb1="00000000" w:usb2="00000000" w:usb3="00000000" w:csb0="00000000" w:csb1="00000000"/>
  </w:font>
  <w:font w:name="Cambria">
    <w:panose1 w:val="02040503050406030204"/>
    <w:charset w:val="CC"/>
    <w:family w:val="roman"/>
    <w:pitch w:val="variable"/>
    <w:sig w:usb0="E00006FF" w:usb1="420024FF" w:usb2="02000000" w:usb3="00000000" w:csb0="0000019F" w:csb1="00000000"/>
  </w:font>
  <w:font w:name="Minion Pro">
    <w:altName w:val="Calibri"/>
    <w:panose1 w:val="00000000000000000000"/>
    <w:charset w:val="00"/>
    <w:family w:val="roman"/>
    <w:notTrueType/>
    <w:pitch w:val="variable"/>
    <w:sig w:usb0="60000287" w:usb1="00000001" w:usb2="00000000" w:usb3="00000000" w:csb0="0000019F" w:csb1="00000000"/>
  </w:font>
  <w:font w:name="SchoolBookSanPin-Bold">
    <w:charset w:val="00"/>
    <w:family w:val="auto"/>
    <w:pitch w:val="default"/>
    <w:sig w:usb0="00000000" w:usb1="00000000" w:usb2="00000000" w:usb3="00000000" w:csb0="00000000" w:csb1="00000000"/>
  </w:font>
  <w:font w:name="SchoolBookSanPin-Regular">
    <w:altName w:val="Calibri"/>
    <w:charset w:val="00"/>
    <w:family w:val="auto"/>
    <w:pitch w:val="default"/>
    <w:sig w:usb0="00000000" w:usb1="00000000" w:usb2="00000000" w:usb3="00000000" w:csb0="00000000" w:csb1="00000000"/>
  </w:font>
  <w:font w:name="SchoolBookSanPin-BoldItalic">
    <w:charset w:val="00"/>
    <w:family w:val="auto"/>
    <w:pitch w:val="default"/>
    <w:sig w:usb0="00000000" w:usb1="00000000" w:usb2="00000000" w:usb3="00000000" w:csb0="00000000" w:csb1="00000000"/>
  </w:font>
  <w:font w:name="SymbolPS">
    <w:charset w:val="00"/>
    <w:family w:val="auto"/>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Helvetica Neue">
    <w:charset w:val="00"/>
    <w:family w:val="roman"/>
    <w:pitch w:val="default"/>
    <w:sig w:usb0="00000000" w:usb1="00000000" w:usb2="00000000" w:usb3="00000000" w:csb0="00000000" w:csb1="00000000"/>
  </w:font>
  <w:font w:name="TimesNewRomanPSMT">
    <w:altName w:val="Times New Roman"/>
    <w:charset w:val="00"/>
    <w:family w:val="auto"/>
    <w:pitch w:val="default"/>
    <w:sig w:usb0="00000000" w:usb1="00000000" w:usb2="00000000" w:usb3="00000000" w:csb0="00000000" w:csb1="00000000"/>
  </w:font>
  <w:font w:name="SymbolMT">
    <w:charset w:val="00"/>
    <w:family w:val="auto"/>
    <w:pitch w:val="default"/>
    <w:sig w:usb0="00000000" w:usb1="00000000" w:usb2="00000000" w:usb3="00000000" w:csb0="00000000" w:csb1="00000000"/>
  </w:font>
  <w:font w:name="PiGraphA">
    <w:charset w:val="00"/>
    <w:family w:val="auto"/>
    <w:pitch w:val="default"/>
    <w:sig w:usb0="00000000" w:usb1="00000000" w:usb2="00000000" w:usb3="00000000" w:csb0="00000000" w:csb1="00000000"/>
  </w:font>
  <w:font w:name="OfficinaSansExtraBoldITC-Reg">
    <w:panose1 w:val="00000000000000000000"/>
    <w:charset w:val="00"/>
    <w:family w:val="auto"/>
    <w:notTrueType/>
    <w:pitch w:val="default"/>
    <w:sig w:usb0="00000003" w:usb1="00000000" w:usb2="00000000" w:usb3="00000000" w:csb0="00000001" w:csb1="00000000"/>
  </w:font>
  <w:font w:name="OfficinaSansMediumITC-Regular">
    <w:charset w:val="00"/>
    <w:family w:val="auto"/>
    <w:pitch w:val="default"/>
    <w:sig w:usb0="00000000" w:usb1="00000000" w:usb2="00000000" w:usb3="00000000" w:csb0="00000000" w:csb1="00000000"/>
  </w:font>
  <w:font w:name="Symbola">
    <w:charset w:val="00"/>
    <w:family w:val="auto"/>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00006FF" w:usb1="4000205B" w:usb2="00000010" w:usb3="00000000" w:csb0="0000019F" w:csb1="00000000"/>
  </w:font>
  <w:font w:name="SLBookman Old Style Cyr">
    <w:charset w:val="00"/>
    <w:family w:val="auto"/>
    <w:pitch w:val="default"/>
    <w:sig w:usb0="00000000" w:usb1="00000000" w:usb2="00000000" w:usb3="00000000" w:csb0="0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charset w:val="00"/>
    <w:family w:val="auto"/>
    <w:pitch w:val="default"/>
    <w:sig w:usb0="00000000" w:usb1="00000000" w:usb2="00000000" w:usb3="00000000" w:csb0="00000000" w:csb1="00000000"/>
  </w:font>
  <w:font w:name="Newton-Bold">
    <w:panose1 w:val="00000000000000000000"/>
    <w:charset w:val="00"/>
    <w:family w:val="roman"/>
    <w:notTrueType/>
    <w:pitch w:val="default"/>
    <w:sig w:usb0="00000000" w:usb1="00000000" w:usb2="00000000" w:usb3="00000000" w:csb0="00000000" w:csb1="00000000"/>
  </w:font>
  <w:font w:name="Newton-Regular">
    <w:charset w:val="00"/>
    <w:family w:val="auto"/>
    <w:pitch w:val="default"/>
    <w:sig w:usb0="00000000" w:usb1="00000000" w:usb2="00000000" w:usb3="00000000" w:csb0="00000000" w:csb1="00000000"/>
  </w:font>
  <w:font w:name="HiddenHorzOCR-Identity-H">
    <w:charset w:val="00"/>
    <w:family w:val="auto"/>
    <w:pitch w:val="default"/>
    <w:sig w:usb0="00000000" w:usb1="00000000" w:usb2="00000000" w:usb3="00000000" w:csb0="00000000" w:csb1="00000000"/>
  </w:font>
  <w:font w:name="NSimSun">
    <w:panose1 w:val="02010609030101010101"/>
    <w:charset w:val="86"/>
    <w:family w:val="modern"/>
    <w:pitch w:val="fixed"/>
    <w:sig w:usb0="00000203" w:usb1="288F0000" w:usb2="00000016" w:usb3="00000000" w:csb0="00040001" w:csb1="00000000"/>
  </w:font>
  <w:font w:name="Liberation Mono">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00"/>
    <w:family w:val="auto"/>
    <w:pitch w:val="default"/>
    <w:sig w:usb0="00000000" w:usb1="00000000" w:usb2="00000000" w:usb3="00000000" w:csb0="00000000" w:csb1="00000000"/>
  </w:font>
  <w:font w:name="Newton">
    <w:charset w:val="00"/>
    <w:family w:val="auto"/>
    <w:pitch w:val="default"/>
    <w:sig w:usb0="00000000" w:usb1="00000000" w:usb2="00000000" w:usb3="00000000" w:csb0="00000000" w:csb1="00000000"/>
  </w:font>
  <w:font w:name="Lucida Sans">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charset w:val="00"/>
    <w:family w:val="auto"/>
    <w:pitch w:val="default"/>
    <w:sig w:usb0="00000000" w:usb1="00000000" w:usb2="00000000" w:usb3="00000000" w:csb0="00000000" w:csb1="00000000"/>
  </w:font>
  <w:font w:name="T*m*s*N*w*R*m*n">
    <w:charset w:val="00"/>
    <w:family w:val="auto"/>
    <w:pitch w:val="default"/>
    <w:sig w:usb0="00000000" w:usb1="00000000" w:usb2="00000000" w:usb3="00000000" w:csb0="00000000" w:csb1="00000000"/>
  </w:font>
  <w:font w:name="C*l*b*i">
    <w:altName w:val="Calibri"/>
    <w:charset w:val="00"/>
    <w:family w:val="auto"/>
    <w:pitch w:val="default"/>
    <w:sig w:usb0="00000000" w:usb1="00000000" w:usb2="00000000" w:usb3="00000000" w:csb0="00000000" w:csb1="00000000"/>
  </w:font>
  <w:font w:name="Komi SchoolBook">
    <w:charset w:val="00"/>
    <w:family w:val="auto"/>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407" w:rsidRDefault="00A94407">
    <w:pPr>
      <w:spacing w:after="0" w:line="200" w:lineRule="exact"/>
      <w:rPr>
        <w:sz w:val="20"/>
        <w:szCs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407" w:rsidRDefault="005626F3">
    <w:pPr>
      <w:pStyle w:val="ad"/>
      <w:rPr>
        <w:rFonts w:ascii="Times New Roman" w:hAnsi="Times New Roman"/>
        <w:sz w:val="16"/>
        <w:szCs w:val="16"/>
        <w:lang w:val="ru-RU"/>
      </w:rPr>
    </w:pPr>
    <w:r>
      <w:rPr>
        <w:rFonts w:ascii="Times New Roman" w:hAnsi="Times New Roman"/>
        <w:sz w:val="16"/>
        <w:szCs w:val="16"/>
        <w:lang w:val="ru-RU"/>
      </w:rPr>
      <w:t>Программа - 03</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407" w:rsidRDefault="005626F3">
    <w:pPr>
      <w:pStyle w:val="ad"/>
      <w:rPr>
        <w:rFonts w:ascii="Times New Roman" w:hAnsi="Times New Roman"/>
        <w:sz w:val="16"/>
        <w:szCs w:val="16"/>
        <w:lang w:val="ru-RU"/>
      </w:rPr>
    </w:pPr>
    <w:r>
      <w:rPr>
        <w:rFonts w:ascii="Times New Roman" w:hAnsi="Times New Roman"/>
        <w:sz w:val="16"/>
        <w:szCs w:val="16"/>
        <w:lang w:val="ru-RU"/>
      </w:rPr>
      <w:t>Программа - 0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482C" w:rsidRDefault="00CC482C">
      <w:pPr>
        <w:spacing w:after="0" w:line="240" w:lineRule="auto"/>
      </w:pPr>
      <w:r>
        <w:separator/>
      </w:r>
    </w:p>
  </w:footnote>
  <w:footnote w:type="continuationSeparator" w:id="0">
    <w:p w:rsidR="00CC482C" w:rsidRDefault="00CC482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407" w:rsidRDefault="005113E0">
    <w:pPr>
      <w:pStyle w:val="ab"/>
      <w:jc w:val="center"/>
    </w:pPr>
    <w:r>
      <w:rPr>
        <w:rFonts w:ascii="Times New Roman" w:hAnsi="Times New Roman"/>
        <w:sz w:val="24"/>
        <w:szCs w:val="24"/>
      </w:rPr>
      <w:fldChar w:fldCharType="begin"/>
    </w:r>
    <w:r w:rsidR="005626F3">
      <w:rPr>
        <w:rFonts w:ascii="Times New Roman" w:hAnsi="Times New Roman"/>
        <w:sz w:val="24"/>
        <w:szCs w:val="24"/>
      </w:rPr>
      <w:instrText>PAGE   \* MERGEFORMAT</w:instrText>
    </w:r>
    <w:r>
      <w:rPr>
        <w:rFonts w:ascii="Times New Roman" w:hAnsi="Times New Roman"/>
        <w:sz w:val="24"/>
        <w:szCs w:val="24"/>
      </w:rPr>
      <w:fldChar w:fldCharType="separate"/>
    </w:r>
    <w:r w:rsidR="00885367" w:rsidRPr="00885367">
      <w:rPr>
        <w:rFonts w:ascii="Times New Roman" w:hAnsi="Times New Roman"/>
        <w:noProof/>
        <w:sz w:val="24"/>
        <w:szCs w:val="24"/>
        <w:lang w:val="ru-RU"/>
      </w:rPr>
      <w:t>432</w:t>
    </w:r>
    <w:r>
      <w:rPr>
        <w:rFonts w:ascii="Times New Roman" w:hAnsi="Times New Roman"/>
        <w:sz w:val="24"/>
        <w:szCs w:val="24"/>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A56F2"/>
    <w:multiLevelType w:val="hybridMultilevel"/>
    <w:tmpl w:val="A9FCBBA2"/>
    <w:lvl w:ilvl="0" w:tplc="B7E69A6E">
      <w:start w:val="1"/>
      <w:numFmt w:val="decimal"/>
      <w:lvlText w:val="%1)"/>
      <w:lvlJc w:val="left"/>
      <w:pPr>
        <w:ind w:left="1068" w:hanging="360"/>
      </w:pPr>
      <w:rPr>
        <w:rFonts w:hint="default"/>
      </w:rPr>
    </w:lvl>
    <w:lvl w:ilvl="1" w:tplc="FC82900E">
      <w:start w:val="1"/>
      <w:numFmt w:val="lowerLetter"/>
      <w:lvlText w:val="%2."/>
      <w:lvlJc w:val="left"/>
      <w:pPr>
        <w:ind w:left="1788" w:hanging="360"/>
      </w:pPr>
    </w:lvl>
    <w:lvl w:ilvl="2" w:tplc="EC947A94">
      <w:start w:val="1"/>
      <w:numFmt w:val="lowerRoman"/>
      <w:lvlText w:val="%3."/>
      <w:lvlJc w:val="right"/>
      <w:pPr>
        <w:ind w:left="2508" w:hanging="180"/>
      </w:pPr>
    </w:lvl>
    <w:lvl w:ilvl="3" w:tplc="F80A2B30">
      <w:start w:val="1"/>
      <w:numFmt w:val="decimal"/>
      <w:lvlText w:val="%4."/>
      <w:lvlJc w:val="left"/>
      <w:pPr>
        <w:ind w:left="3228" w:hanging="360"/>
      </w:pPr>
    </w:lvl>
    <w:lvl w:ilvl="4" w:tplc="463A9E08">
      <w:start w:val="1"/>
      <w:numFmt w:val="lowerLetter"/>
      <w:lvlText w:val="%5."/>
      <w:lvlJc w:val="left"/>
      <w:pPr>
        <w:ind w:left="3948" w:hanging="360"/>
      </w:pPr>
    </w:lvl>
    <w:lvl w:ilvl="5" w:tplc="01A44A78">
      <w:start w:val="1"/>
      <w:numFmt w:val="lowerRoman"/>
      <w:lvlText w:val="%6."/>
      <w:lvlJc w:val="right"/>
      <w:pPr>
        <w:ind w:left="4668" w:hanging="180"/>
      </w:pPr>
    </w:lvl>
    <w:lvl w:ilvl="6" w:tplc="3102798C">
      <w:start w:val="1"/>
      <w:numFmt w:val="decimal"/>
      <w:lvlText w:val="%7."/>
      <w:lvlJc w:val="left"/>
      <w:pPr>
        <w:ind w:left="5388" w:hanging="360"/>
      </w:pPr>
    </w:lvl>
    <w:lvl w:ilvl="7" w:tplc="888600E4">
      <w:start w:val="1"/>
      <w:numFmt w:val="lowerLetter"/>
      <w:lvlText w:val="%8."/>
      <w:lvlJc w:val="left"/>
      <w:pPr>
        <w:ind w:left="6108" w:hanging="360"/>
      </w:pPr>
    </w:lvl>
    <w:lvl w:ilvl="8" w:tplc="61CEAF4A">
      <w:start w:val="1"/>
      <w:numFmt w:val="lowerRoman"/>
      <w:lvlText w:val="%9."/>
      <w:lvlJc w:val="right"/>
      <w:pPr>
        <w:ind w:left="6828" w:hanging="180"/>
      </w:pPr>
    </w:lvl>
  </w:abstractNum>
  <w:abstractNum w:abstractNumId="1">
    <w:nsid w:val="09E6623C"/>
    <w:multiLevelType w:val="hybridMultilevel"/>
    <w:tmpl w:val="C16CFE50"/>
    <w:lvl w:ilvl="0" w:tplc="C8C836D0">
      <w:start w:val="1"/>
      <w:numFmt w:val="decimal"/>
      <w:lvlText w:val="%1."/>
      <w:lvlJc w:val="left"/>
      <w:pPr>
        <w:ind w:left="720" w:hanging="360"/>
      </w:pPr>
    </w:lvl>
    <w:lvl w:ilvl="1" w:tplc="360A6900">
      <w:start w:val="1"/>
      <w:numFmt w:val="lowerLetter"/>
      <w:lvlText w:val="%2."/>
      <w:lvlJc w:val="left"/>
      <w:pPr>
        <w:ind w:left="1440" w:hanging="360"/>
      </w:pPr>
    </w:lvl>
    <w:lvl w:ilvl="2" w:tplc="9AEE0D76">
      <w:start w:val="1"/>
      <w:numFmt w:val="lowerRoman"/>
      <w:lvlText w:val="%3."/>
      <w:lvlJc w:val="right"/>
      <w:pPr>
        <w:ind w:left="2160" w:hanging="180"/>
      </w:pPr>
    </w:lvl>
    <w:lvl w:ilvl="3" w:tplc="B3880600">
      <w:start w:val="1"/>
      <w:numFmt w:val="decimal"/>
      <w:lvlText w:val="%4."/>
      <w:lvlJc w:val="left"/>
      <w:pPr>
        <w:ind w:left="2880" w:hanging="360"/>
      </w:pPr>
    </w:lvl>
    <w:lvl w:ilvl="4" w:tplc="96EECE84">
      <w:start w:val="1"/>
      <w:numFmt w:val="lowerLetter"/>
      <w:lvlText w:val="%5."/>
      <w:lvlJc w:val="left"/>
      <w:pPr>
        <w:ind w:left="3600" w:hanging="360"/>
      </w:pPr>
    </w:lvl>
    <w:lvl w:ilvl="5" w:tplc="522A666E">
      <w:start w:val="1"/>
      <w:numFmt w:val="lowerRoman"/>
      <w:lvlText w:val="%6."/>
      <w:lvlJc w:val="right"/>
      <w:pPr>
        <w:ind w:left="4320" w:hanging="180"/>
      </w:pPr>
    </w:lvl>
    <w:lvl w:ilvl="6" w:tplc="1EFE681A">
      <w:start w:val="1"/>
      <w:numFmt w:val="decimal"/>
      <w:lvlText w:val="%7."/>
      <w:lvlJc w:val="left"/>
      <w:pPr>
        <w:ind w:left="5040" w:hanging="360"/>
      </w:pPr>
    </w:lvl>
    <w:lvl w:ilvl="7" w:tplc="19426C18">
      <w:start w:val="1"/>
      <w:numFmt w:val="lowerLetter"/>
      <w:lvlText w:val="%8."/>
      <w:lvlJc w:val="left"/>
      <w:pPr>
        <w:ind w:left="5760" w:hanging="360"/>
      </w:pPr>
    </w:lvl>
    <w:lvl w:ilvl="8" w:tplc="4614D3CC">
      <w:start w:val="1"/>
      <w:numFmt w:val="lowerRoman"/>
      <w:lvlText w:val="%9."/>
      <w:lvlJc w:val="right"/>
      <w:pPr>
        <w:ind w:left="6480" w:hanging="180"/>
      </w:pPr>
    </w:lvl>
  </w:abstractNum>
  <w:abstractNum w:abstractNumId="2">
    <w:nsid w:val="0D0232DD"/>
    <w:multiLevelType w:val="hybridMultilevel"/>
    <w:tmpl w:val="E750A344"/>
    <w:lvl w:ilvl="0" w:tplc="E4D428EA">
      <w:start w:val="1"/>
      <w:numFmt w:val="decimal"/>
      <w:lvlText w:val="%1."/>
      <w:lvlJc w:val="left"/>
      <w:pPr>
        <w:ind w:left="720" w:hanging="360"/>
      </w:pPr>
    </w:lvl>
    <w:lvl w:ilvl="1" w:tplc="0DF83E4C">
      <w:start w:val="1"/>
      <w:numFmt w:val="lowerLetter"/>
      <w:lvlText w:val="%2."/>
      <w:lvlJc w:val="left"/>
      <w:pPr>
        <w:ind w:left="1440" w:hanging="360"/>
      </w:pPr>
    </w:lvl>
    <w:lvl w:ilvl="2" w:tplc="3FECB140">
      <w:start w:val="1"/>
      <w:numFmt w:val="lowerRoman"/>
      <w:lvlText w:val="%3."/>
      <w:lvlJc w:val="right"/>
      <w:pPr>
        <w:ind w:left="2160" w:hanging="180"/>
      </w:pPr>
    </w:lvl>
    <w:lvl w:ilvl="3" w:tplc="556EB11E">
      <w:start w:val="1"/>
      <w:numFmt w:val="decimal"/>
      <w:lvlText w:val="%4."/>
      <w:lvlJc w:val="left"/>
      <w:pPr>
        <w:ind w:left="2880" w:hanging="360"/>
      </w:pPr>
    </w:lvl>
    <w:lvl w:ilvl="4" w:tplc="720251A4">
      <w:start w:val="1"/>
      <w:numFmt w:val="lowerLetter"/>
      <w:lvlText w:val="%5."/>
      <w:lvlJc w:val="left"/>
      <w:pPr>
        <w:ind w:left="3600" w:hanging="360"/>
      </w:pPr>
    </w:lvl>
    <w:lvl w:ilvl="5" w:tplc="83688AA4">
      <w:start w:val="1"/>
      <w:numFmt w:val="lowerRoman"/>
      <w:lvlText w:val="%6."/>
      <w:lvlJc w:val="right"/>
      <w:pPr>
        <w:ind w:left="4320" w:hanging="180"/>
      </w:pPr>
    </w:lvl>
    <w:lvl w:ilvl="6" w:tplc="22CC417E">
      <w:start w:val="1"/>
      <w:numFmt w:val="decimal"/>
      <w:lvlText w:val="%7."/>
      <w:lvlJc w:val="left"/>
      <w:pPr>
        <w:ind w:left="5040" w:hanging="360"/>
      </w:pPr>
    </w:lvl>
    <w:lvl w:ilvl="7" w:tplc="EF567576">
      <w:start w:val="1"/>
      <w:numFmt w:val="lowerLetter"/>
      <w:lvlText w:val="%8."/>
      <w:lvlJc w:val="left"/>
      <w:pPr>
        <w:ind w:left="5760" w:hanging="360"/>
      </w:pPr>
    </w:lvl>
    <w:lvl w:ilvl="8" w:tplc="D1C63818">
      <w:start w:val="1"/>
      <w:numFmt w:val="lowerRoman"/>
      <w:lvlText w:val="%9."/>
      <w:lvlJc w:val="right"/>
      <w:pPr>
        <w:ind w:left="6480" w:hanging="180"/>
      </w:pPr>
    </w:lvl>
  </w:abstractNum>
  <w:abstractNum w:abstractNumId="3">
    <w:nsid w:val="10122701"/>
    <w:multiLevelType w:val="hybridMultilevel"/>
    <w:tmpl w:val="0C7EA7CC"/>
    <w:lvl w:ilvl="0" w:tplc="E180AB10">
      <w:start w:val="1"/>
      <w:numFmt w:val="decimal"/>
      <w:lvlText w:val="%1)"/>
      <w:lvlJc w:val="left"/>
      <w:pPr>
        <w:ind w:left="1068" w:hanging="360"/>
      </w:pPr>
      <w:rPr>
        <w:rFonts w:hint="default"/>
      </w:rPr>
    </w:lvl>
    <w:lvl w:ilvl="1" w:tplc="25E8A092">
      <w:start w:val="1"/>
      <w:numFmt w:val="lowerLetter"/>
      <w:lvlText w:val="%2."/>
      <w:lvlJc w:val="left"/>
      <w:pPr>
        <w:ind w:left="1788" w:hanging="360"/>
      </w:pPr>
    </w:lvl>
    <w:lvl w:ilvl="2" w:tplc="A358D4E2">
      <w:start w:val="1"/>
      <w:numFmt w:val="lowerRoman"/>
      <w:lvlText w:val="%3."/>
      <w:lvlJc w:val="right"/>
      <w:pPr>
        <w:ind w:left="2508" w:hanging="180"/>
      </w:pPr>
    </w:lvl>
    <w:lvl w:ilvl="3" w:tplc="90CEC5EC">
      <w:start w:val="1"/>
      <w:numFmt w:val="decimal"/>
      <w:lvlText w:val="%4."/>
      <w:lvlJc w:val="left"/>
      <w:pPr>
        <w:ind w:left="3228" w:hanging="360"/>
      </w:pPr>
    </w:lvl>
    <w:lvl w:ilvl="4" w:tplc="841209E0">
      <w:start w:val="1"/>
      <w:numFmt w:val="lowerLetter"/>
      <w:lvlText w:val="%5."/>
      <w:lvlJc w:val="left"/>
      <w:pPr>
        <w:ind w:left="3948" w:hanging="360"/>
      </w:pPr>
    </w:lvl>
    <w:lvl w:ilvl="5" w:tplc="2FF2C0F4">
      <w:start w:val="1"/>
      <w:numFmt w:val="lowerRoman"/>
      <w:lvlText w:val="%6."/>
      <w:lvlJc w:val="right"/>
      <w:pPr>
        <w:ind w:left="4668" w:hanging="180"/>
      </w:pPr>
    </w:lvl>
    <w:lvl w:ilvl="6" w:tplc="CDC0F912">
      <w:start w:val="1"/>
      <w:numFmt w:val="decimal"/>
      <w:lvlText w:val="%7."/>
      <w:lvlJc w:val="left"/>
      <w:pPr>
        <w:ind w:left="5388" w:hanging="360"/>
      </w:pPr>
    </w:lvl>
    <w:lvl w:ilvl="7" w:tplc="C2ACE760">
      <w:start w:val="1"/>
      <w:numFmt w:val="lowerLetter"/>
      <w:lvlText w:val="%8."/>
      <w:lvlJc w:val="left"/>
      <w:pPr>
        <w:ind w:left="6108" w:hanging="360"/>
      </w:pPr>
    </w:lvl>
    <w:lvl w:ilvl="8" w:tplc="F7620626">
      <w:start w:val="1"/>
      <w:numFmt w:val="lowerRoman"/>
      <w:lvlText w:val="%9."/>
      <w:lvlJc w:val="right"/>
      <w:pPr>
        <w:ind w:left="6828" w:hanging="180"/>
      </w:pPr>
    </w:lvl>
  </w:abstractNum>
  <w:abstractNum w:abstractNumId="4">
    <w:nsid w:val="112E3FDA"/>
    <w:multiLevelType w:val="hybridMultilevel"/>
    <w:tmpl w:val="B44C7856"/>
    <w:lvl w:ilvl="0" w:tplc="1A5CB6CA">
      <w:start w:val="1"/>
      <w:numFmt w:val="decimal"/>
      <w:lvlText w:val="%1)"/>
      <w:lvlJc w:val="left"/>
      <w:pPr>
        <w:ind w:left="1069" w:hanging="360"/>
      </w:pPr>
      <w:rPr>
        <w:rFonts w:hint="default"/>
      </w:rPr>
    </w:lvl>
    <w:lvl w:ilvl="1" w:tplc="F7808EB6">
      <w:start w:val="1"/>
      <w:numFmt w:val="lowerLetter"/>
      <w:lvlText w:val="%2."/>
      <w:lvlJc w:val="left"/>
      <w:pPr>
        <w:ind w:left="1789" w:hanging="360"/>
      </w:pPr>
    </w:lvl>
    <w:lvl w:ilvl="2" w:tplc="71041616">
      <w:start w:val="1"/>
      <w:numFmt w:val="lowerRoman"/>
      <w:lvlText w:val="%3."/>
      <w:lvlJc w:val="right"/>
      <w:pPr>
        <w:ind w:left="2509" w:hanging="180"/>
      </w:pPr>
    </w:lvl>
    <w:lvl w:ilvl="3" w:tplc="AD76301A">
      <w:start w:val="1"/>
      <w:numFmt w:val="decimal"/>
      <w:lvlText w:val="%4."/>
      <w:lvlJc w:val="left"/>
      <w:pPr>
        <w:ind w:left="3229" w:hanging="360"/>
      </w:pPr>
    </w:lvl>
    <w:lvl w:ilvl="4" w:tplc="AD5671DA">
      <w:start w:val="1"/>
      <w:numFmt w:val="lowerLetter"/>
      <w:lvlText w:val="%5."/>
      <w:lvlJc w:val="left"/>
      <w:pPr>
        <w:ind w:left="3949" w:hanging="360"/>
      </w:pPr>
    </w:lvl>
    <w:lvl w:ilvl="5" w:tplc="2CCC065C">
      <w:start w:val="1"/>
      <w:numFmt w:val="lowerRoman"/>
      <w:lvlText w:val="%6."/>
      <w:lvlJc w:val="right"/>
      <w:pPr>
        <w:ind w:left="4669" w:hanging="180"/>
      </w:pPr>
    </w:lvl>
    <w:lvl w:ilvl="6" w:tplc="738097DE">
      <w:start w:val="1"/>
      <w:numFmt w:val="decimal"/>
      <w:lvlText w:val="%7."/>
      <w:lvlJc w:val="left"/>
      <w:pPr>
        <w:ind w:left="5389" w:hanging="360"/>
      </w:pPr>
    </w:lvl>
    <w:lvl w:ilvl="7" w:tplc="9DA6884A">
      <w:start w:val="1"/>
      <w:numFmt w:val="lowerLetter"/>
      <w:lvlText w:val="%8."/>
      <w:lvlJc w:val="left"/>
      <w:pPr>
        <w:ind w:left="6109" w:hanging="360"/>
      </w:pPr>
    </w:lvl>
    <w:lvl w:ilvl="8" w:tplc="F1DAF50A">
      <w:start w:val="1"/>
      <w:numFmt w:val="lowerRoman"/>
      <w:lvlText w:val="%9."/>
      <w:lvlJc w:val="right"/>
      <w:pPr>
        <w:ind w:left="6829" w:hanging="180"/>
      </w:pPr>
    </w:lvl>
  </w:abstractNum>
  <w:abstractNum w:abstractNumId="5">
    <w:nsid w:val="1B996777"/>
    <w:multiLevelType w:val="hybridMultilevel"/>
    <w:tmpl w:val="FEB28174"/>
    <w:lvl w:ilvl="0" w:tplc="D55CC64E">
      <w:start w:val="1"/>
      <w:numFmt w:val="decimal"/>
      <w:lvlText w:val="%1)"/>
      <w:lvlJc w:val="left"/>
      <w:pPr>
        <w:ind w:left="1069" w:hanging="360"/>
      </w:pPr>
      <w:rPr>
        <w:rFonts w:hint="default"/>
      </w:rPr>
    </w:lvl>
    <w:lvl w:ilvl="1" w:tplc="19B23DCC">
      <w:start w:val="1"/>
      <w:numFmt w:val="lowerLetter"/>
      <w:lvlText w:val="%2."/>
      <w:lvlJc w:val="left"/>
      <w:pPr>
        <w:ind w:left="1789" w:hanging="360"/>
      </w:pPr>
    </w:lvl>
    <w:lvl w:ilvl="2" w:tplc="0B389FA4">
      <w:start w:val="1"/>
      <w:numFmt w:val="lowerRoman"/>
      <w:lvlText w:val="%3."/>
      <w:lvlJc w:val="right"/>
      <w:pPr>
        <w:ind w:left="2509" w:hanging="180"/>
      </w:pPr>
    </w:lvl>
    <w:lvl w:ilvl="3" w:tplc="BD6448F6">
      <w:start w:val="1"/>
      <w:numFmt w:val="decimal"/>
      <w:lvlText w:val="%4."/>
      <w:lvlJc w:val="left"/>
      <w:pPr>
        <w:ind w:left="3229" w:hanging="360"/>
      </w:pPr>
    </w:lvl>
    <w:lvl w:ilvl="4" w:tplc="53DEED48">
      <w:start w:val="1"/>
      <w:numFmt w:val="lowerLetter"/>
      <w:lvlText w:val="%5."/>
      <w:lvlJc w:val="left"/>
      <w:pPr>
        <w:ind w:left="3949" w:hanging="360"/>
      </w:pPr>
    </w:lvl>
    <w:lvl w:ilvl="5" w:tplc="6FF8F582">
      <w:start w:val="1"/>
      <w:numFmt w:val="lowerRoman"/>
      <w:lvlText w:val="%6."/>
      <w:lvlJc w:val="right"/>
      <w:pPr>
        <w:ind w:left="4669" w:hanging="180"/>
      </w:pPr>
    </w:lvl>
    <w:lvl w:ilvl="6" w:tplc="29306E5A">
      <w:start w:val="1"/>
      <w:numFmt w:val="decimal"/>
      <w:lvlText w:val="%7."/>
      <w:lvlJc w:val="left"/>
      <w:pPr>
        <w:ind w:left="5389" w:hanging="360"/>
      </w:pPr>
    </w:lvl>
    <w:lvl w:ilvl="7" w:tplc="F07A1942">
      <w:start w:val="1"/>
      <w:numFmt w:val="lowerLetter"/>
      <w:lvlText w:val="%8."/>
      <w:lvlJc w:val="left"/>
      <w:pPr>
        <w:ind w:left="6109" w:hanging="360"/>
      </w:pPr>
    </w:lvl>
    <w:lvl w:ilvl="8" w:tplc="483440EC">
      <w:start w:val="1"/>
      <w:numFmt w:val="lowerRoman"/>
      <w:lvlText w:val="%9."/>
      <w:lvlJc w:val="right"/>
      <w:pPr>
        <w:ind w:left="6829" w:hanging="180"/>
      </w:pPr>
    </w:lvl>
  </w:abstractNum>
  <w:abstractNum w:abstractNumId="6">
    <w:nsid w:val="1C9E0CF1"/>
    <w:multiLevelType w:val="hybridMultilevel"/>
    <w:tmpl w:val="7CD0C34C"/>
    <w:styleLink w:val="11"/>
    <w:lvl w:ilvl="0" w:tplc="EA44D1CC">
      <w:start w:val="1"/>
      <w:numFmt w:val="decimal"/>
      <w:pStyle w:val="11"/>
      <w:lvlText w:val="%1)"/>
      <w:lvlJc w:val="left"/>
      <w:pPr>
        <w:ind w:left="1429" w:hanging="360"/>
      </w:pPr>
    </w:lvl>
    <w:lvl w:ilvl="1" w:tplc="3AAE9B50">
      <w:start w:val="1"/>
      <w:numFmt w:val="lowerLetter"/>
      <w:lvlText w:val="%2."/>
      <w:lvlJc w:val="left"/>
      <w:pPr>
        <w:ind w:left="2149" w:hanging="360"/>
      </w:pPr>
    </w:lvl>
    <w:lvl w:ilvl="2" w:tplc="E384F704">
      <w:start w:val="1"/>
      <w:numFmt w:val="lowerRoman"/>
      <w:lvlText w:val="%3."/>
      <w:lvlJc w:val="right"/>
      <w:pPr>
        <w:ind w:left="2869" w:hanging="180"/>
      </w:pPr>
    </w:lvl>
    <w:lvl w:ilvl="3" w:tplc="15887FCE">
      <w:start w:val="1"/>
      <w:numFmt w:val="decimal"/>
      <w:lvlText w:val="%4."/>
      <w:lvlJc w:val="left"/>
      <w:pPr>
        <w:ind w:left="3589" w:hanging="360"/>
      </w:pPr>
    </w:lvl>
    <w:lvl w:ilvl="4" w:tplc="73AAB6FC">
      <w:start w:val="1"/>
      <w:numFmt w:val="lowerLetter"/>
      <w:lvlText w:val="%5."/>
      <w:lvlJc w:val="left"/>
      <w:pPr>
        <w:ind w:left="4309" w:hanging="360"/>
      </w:pPr>
    </w:lvl>
    <w:lvl w:ilvl="5" w:tplc="8F68F486">
      <w:start w:val="1"/>
      <w:numFmt w:val="lowerRoman"/>
      <w:lvlText w:val="%6."/>
      <w:lvlJc w:val="right"/>
      <w:pPr>
        <w:ind w:left="5029" w:hanging="180"/>
      </w:pPr>
    </w:lvl>
    <w:lvl w:ilvl="6" w:tplc="3B6ABDB2">
      <w:start w:val="1"/>
      <w:numFmt w:val="decimal"/>
      <w:lvlText w:val="%7."/>
      <w:lvlJc w:val="left"/>
      <w:pPr>
        <w:ind w:left="5749" w:hanging="360"/>
      </w:pPr>
    </w:lvl>
    <w:lvl w:ilvl="7" w:tplc="EA66EDF6">
      <w:start w:val="1"/>
      <w:numFmt w:val="lowerLetter"/>
      <w:lvlText w:val="%8."/>
      <w:lvlJc w:val="left"/>
      <w:pPr>
        <w:ind w:left="6469" w:hanging="360"/>
      </w:pPr>
    </w:lvl>
    <w:lvl w:ilvl="8" w:tplc="B73C12FE">
      <w:start w:val="1"/>
      <w:numFmt w:val="lowerRoman"/>
      <w:lvlText w:val="%9."/>
      <w:lvlJc w:val="right"/>
      <w:pPr>
        <w:ind w:left="7189" w:hanging="180"/>
      </w:pPr>
    </w:lvl>
  </w:abstractNum>
  <w:abstractNum w:abstractNumId="7">
    <w:nsid w:val="22D166B8"/>
    <w:multiLevelType w:val="hybridMultilevel"/>
    <w:tmpl w:val="ED6A93B6"/>
    <w:lvl w:ilvl="0" w:tplc="3EEE9E52">
      <w:start w:val="1"/>
      <w:numFmt w:val="decimal"/>
      <w:lvlText w:val="%1)"/>
      <w:lvlJc w:val="left"/>
      <w:pPr>
        <w:ind w:left="1069" w:hanging="360"/>
      </w:pPr>
      <w:rPr>
        <w:rFonts w:hint="default"/>
      </w:rPr>
    </w:lvl>
    <w:lvl w:ilvl="1" w:tplc="2AE6035E">
      <w:start w:val="1"/>
      <w:numFmt w:val="lowerLetter"/>
      <w:lvlText w:val="%2."/>
      <w:lvlJc w:val="left"/>
      <w:pPr>
        <w:ind w:left="1789" w:hanging="360"/>
      </w:pPr>
    </w:lvl>
    <w:lvl w:ilvl="2" w:tplc="72CEC7F2">
      <w:start w:val="1"/>
      <w:numFmt w:val="lowerRoman"/>
      <w:lvlText w:val="%3."/>
      <w:lvlJc w:val="right"/>
      <w:pPr>
        <w:ind w:left="2509" w:hanging="180"/>
      </w:pPr>
    </w:lvl>
    <w:lvl w:ilvl="3" w:tplc="12CA377E">
      <w:start w:val="1"/>
      <w:numFmt w:val="decimal"/>
      <w:lvlText w:val="%4."/>
      <w:lvlJc w:val="left"/>
      <w:pPr>
        <w:ind w:left="3229" w:hanging="360"/>
      </w:pPr>
    </w:lvl>
    <w:lvl w:ilvl="4" w:tplc="65B07934">
      <w:start w:val="1"/>
      <w:numFmt w:val="lowerLetter"/>
      <w:lvlText w:val="%5."/>
      <w:lvlJc w:val="left"/>
      <w:pPr>
        <w:ind w:left="3949" w:hanging="360"/>
      </w:pPr>
    </w:lvl>
    <w:lvl w:ilvl="5" w:tplc="20E0A37C">
      <w:start w:val="1"/>
      <w:numFmt w:val="lowerRoman"/>
      <w:lvlText w:val="%6."/>
      <w:lvlJc w:val="right"/>
      <w:pPr>
        <w:ind w:left="4669" w:hanging="180"/>
      </w:pPr>
    </w:lvl>
    <w:lvl w:ilvl="6" w:tplc="33FCB056">
      <w:start w:val="1"/>
      <w:numFmt w:val="decimal"/>
      <w:lvlText w:val="%7."/>
      <w:lvlJc w:val="left"/>
      <w:pPr>
        <w:ind w:left="5389" w:hanging="360"/>
      </w:pPr>
    </w:lvl>
    <w:lvl w:ilvl="7" w:tplc="7F8ED88C">
      <w:start w:val="1"/>
      <w:numFmt w:val="lowerLetter"/>
      <w:lvlText w:val="%8."/>
      <w:lvlJc w:val="left"/>
      <w:pPr>
        <w:ind w:left="6109" w:hanging="360"/>
      </w:pPr>
    </w:lvl>
    <w:lvl w:ilvl="8" w:tplc="04B87146">
      <w:start w:val="1"/>
      <w:numFmt w:val="lowerRoman"/>
      <w:lvlText w:val="%9."/>
      <w:lvlJc w:val="right"/>
      <w:pPr>
        <w:ind w:left="6829" w:hanging="180"/>
      </w:pPr>
    </w:lvl>
  </w:abstractNum>
  <w:abstractNum w:abstractNumId="8">
    <w:nsid w:val="2EB45CE3"/>
    <w:multiLevelType w:val="hybridMultilevel"/>
    <w:tmpl w:val="85E4F2AE"/>
    <w:styleLink w:val="21"/>
    <w:lvl w:ilvl="0" w:tplc="95B6E804">
      <w:start w:val="1"/>
      <w:numFmt w:val="decimal"/>
      <w:pStyle w:val="21"/>
      <w:lvlText w:val="%1)"/>
      <w:lvlJc w:val="left"/>
      <w:pPr>
        <w:ind w:left="0" w:firstLine="0"/>
      </w:pPr>
      <w:rPr>
        <w:rFonts w:hint="default"/>
      </w:rPr>
    </w:lvl>
    <w:lvl w:ilvl="1" w:tplc="9F4CB366">
      <w:start w:val="1"/>
      <w:numFmt w:val="lowerLetter"/>
      <w:lvlText w:val="%2."/>
      <w:lvlJc w:val="left"/>
      <w:pPr>
        <w:ind w:left="2149" w:hanging="360"/>
      </w:pPr>
    </w:lvl>
    <w:lvl w:ilvl="2" w:tplc="EF2E6908">
      <w:start w:val="1"/>
      <w:numFmt w:val="lowerRoman"/>
      <w:lvlText w:val="%3."/>
      <w:lvlJc w:val="right"/>
      <w:pPr>
        <w:ind w:left="2869" w:hanging="180"/>
      </w:pPr>
    </w:lvl>
    <w:lvl w:ilvl="3" w:tplc="D3E22614">
      <w:start w:val="1"/>
      <w:numFmt w:val="decimal"/>
      <w:lvlText w:val="%4."/>
      <w:lvlJc w:val="left"/>
      <w:pPr>
        <w:ind w:left="3589" w:hanging="360"/>
      </w:pPr>
    </w:lvl>
    <w:lvl w:ilvl="4" w:tplc="0F603A24">
      <w:start w:val="1"/>
      <w:numFmt w:val="lowerLetter"/>
      <w:lvlText w:val="%5."/>
      <w:lvlJc w:val="left"/>
      <w:pPr>
        <w:ind w:left="4309" w:hanging="360"/>
      </w:pPr>
    </w:lvl>
    <w:lvl w:ilvl="5" w:tplc="E460C094">
      <w:start w:val="1"/>
      <w:numFmt w:val="lowerRoman"/>
      <w:lvlText w:val="%6."/>
      <w:lvlJc w:val="right"/>
      <w:pPr>
        <w:ind w:left="5029" w:hanging="180"/>
      </w:pPr>
    </w:lvl>
    <w:lvl w:ilvl="6" w:tplc="89889BCA">
      <w:start w:val="1"/>
      <w:numFmt w:val="decimal"/>
      <w:lvlText w:val="%7."/>
      <w:lvlJc w:val="left"/>
      <w:pPr>
        <w:ind w:left="5749" w:hanging="360"/>
      </w:pPr>
    </w:lvl>
    <w:lvl w:ilvl="7" w:tplc="2F2640D0">
      <w:start w:val="1"/>
      <w:numFmt w:val="lowerLetter"/>
      <w:lvlText w:val="%8."/>
      <w:lvlJc w:val="left"/>
      <w:pPr>
        <w:ind w:left="6469" w:hanging="360"/>
      </w:pPr>
    </w:lvl>
    <w:lvl w:ilvl="8" w:tplc="E22441AA">
      <w:start w:val="1"/>
      <w:numFmt w:val="lowerRoman"/>
      <w:lvlText w:val="%9."/>
      <w:lvlJc w:val="right"/>
      <w:pPr>
        <w:ind w:left="7189" w:hanging="180"/>
      </w:pPr>
    </w:lvl>
  </w:abstractNum>
  <w:abstractNum w:abstractNumId="9">
    <w:nsid w:val="374754F5"/>
    <w:multiLevelType w:val="hybridMultilevel"/>
    <w:tmpl w:val="F9024E16"/>
    <w:lvl w:ilvl="0" w:tplc="3430949A">
      <w:start w:val="1"/>
      <w:numFmt w:val="bullet"/>
      <w:lvlText w:val=""/>
      <w:lvlJc w:val="left"/>
      <w:pPr>
        <w:ind w:left="1287" w:hanging="360"/>
      </w:pPr>
      <w:rPr>
        <w:rFonts w:ascii="Symbol" w:hAnsi="Symbol" w:hint="default"/>
      </w:rPr>
    </w:lvl>
    <w:lvl w:ilvl="1" w:tplc="55E24AA2">
      <w:start w:val="1"/>
      <w:numFmt w:val="bullet"/>
      <w:lvlText w:val="o"/>
      <w:lvlJc w:val="left"/>
      <w:pPr>
        <w:ind w:left="2007" w:hanging="360"/>
      </w:pPr>
      <w:rPr>
        <w:rFonts w:ascii="Courier New" w:hAnsi="Courier New" w:cs="Courier New" w:hint="default"/>
      </w:rPr>
    </w:lvl>
    <w:lvl w:ilvl="2" w:tplc="A514585A">
      <w:start w:val="1"/>
      <w:numFmt w:val="bullet"/>
      <w:lvlText w:val=""/>
      <w:lvlJc w:val="left"/>
      <w:pPr>
        <w:ind w:left="2727" w:hanging="360"/>
      </w:pPr>
      <w:rPr>
        <w:rFonts w:ascii="Wingdings" w:hAnsi="Wingdings" w:hint="default"/>
      </w:rPr>
    </w:lvl>
    <w:lvl w:ilvl="3" w:tplc="CDA82B94">
      <w:start w:val="1"/>
      <w:numFmt w:val="bullet"/>
      <w:lvlText w:val=""/>
      <w:lvlJc w:val="left"/>
      <w:pPr>
        <w:ind w:left="3447" w:hanging="360"/>
      </w:pPr>
      <w:rPr>
        <w:rFonts w:ascii="Symbol" w:hAnsi="Symbol" w:hint="default"/>
      </w:rPr>
    </w:lvl>
    <w:lvl w:ilvl="4" w:tplc="37621358">
      <w:start w:val="1"/>
      <w:numFmt w:val="bullet"/>
      <w:lvlText w:val="o"/>
      <w:lvlJc w:val="left"/>
      <w:pPr>
        <w:ind w:left="4167" w:hanging="360"/>
      </w:pPr>
      <w:rPr>
        <w:rFonts w:ascii="Courier New" w:hAnsi="Courier New" w:cs="Courier New" w:hint="default"/>
      </w:rPr>
    </w:lvl>
    <w:lvl w:ilvl="5" w:tplc="66A078A0">
      <w:start w:val="1"/>
      <w:numFmt w:val="bullet"/>
      <w:lvlText w:val=""/>
      <w:lvlJc w:val="left"/>
      <w:pPr>
        <w:ind w:left="4887" w:hanging="360"/>
      </w:pPr>
      <w:rPr>
        <w:rFonts w:ascii="Wingdings" w:hAnsi="Wingdings" w:hint="default"/>
      </w:rPr>
    </w:lvl>
    <w:lvl w:ilvl="6" w:tplc="2D5EEA1A">
      <w:start w:val="1"/>
      <w:numFmt w:val="bullet"/>
      <w:lvlText w:val=""/>
      <w:lvlJc w:val="left"/>
      <w:pPr>
        <w:ind w:left="5607" w:hanging="360"/>
      </w:pPr>
      <w:rPr>
        <w:rFonts w:ascii="Symbol" w:hAnsi="Symbol" w:hint="default"/>
      </w:rPr>
    </w:lvl>
    <w:lvl w:ilvl="7" w:tplc="A9D27DAE">
      <w:start w:val="1"/>
      <w:numFmt w:val="bullet"/>
      <w:lvlText w:val="o"/>
      <w:lvlJc w:val="left"/>
      <w:pPr>
        <w:ind w:left="6327" w:hanging="360"/>
      </w:pPr>
      <w:rPr>
        <w:rFonts w:ascii="Courier New" w:hAnsi="Courier New" w:cs="Courier New" w:hint="default"/>
      </w:rPr>
    </w:lvl>
    <w:lvl w:ilvl="8" w:tplc="1062BBDE">
      <w:start w:val="1"/>
      <w:numFmt w:val="bullet"/>
      <w:lvlText w:val=""/>
      <w:lvlJc w:val="left"/>
      <w:pPr>
        <w:ind w:left="7047" w:hanging="360"/>
      </w:pPr>
      <w:rPr>
        <w:rFonts w:ascii="Wingdings" w:hAnsi="Wingdings" w:hint="default"/>
      </w:rPr>
    </w:lvl>
  </w:abstractNum>
  <w:abstractNum w:abstractNumId="10">
    <w:nsid w:val="38A422D5"/>
    <w:multiLevelType w:val="hybridMultilevel"/>
    <w:tmpl w:val="EB3AC0CC"/>
    <w:lvl w:ilvl="0" w:tplc="FDB6BB4C">
      <w:start w:val="1"/>
      <w:numFmt w:val="bullet"/>
      <w:pStyle w:val="2"/>
      <w:lvlText w:val=""/>
      <w:lvlJc w:val="left"/>
      <w:pPr>
        <w:tabs>
          <w:tab w:val="num" w:pos="0"/>
        </w:tabs>
        <w:ind w:left="720" w:hanging="360"/>
      </w:pPr>
      <w:rPr>
        <w:rFonts w:ascii="Symbol" w:hAnsi="Symbol" w:cs="Symbol" w:hint="default"/>
      </w:rPr>
    </w:lvl>
    <w:lvl w:ilvl="1" w:tplc="E54AFBBE">
      <w:start w:val="1"/>
      <w:numFmt w:val="bullet"/>
      <w:lvlText w:val="o"/>
      <w:lvlJc w:val="left"/>
      <w:pPr>
        <w:tabs>
          <w:tab w:val="num" w:pos="0"/>
        </w:tabs>
        <w:ind w:left="1440" w:hanging="360"/>
      </w:pPr>
      <w:rPr>
        <w:rFonts w:ascii="Courier New" w:hAnsi="Courier New" w:cs="Courier New" w:hint="default"/>
      </w:rPr>
    </w:lvl>
    <w:lvl w:ilvl="2" w:tplc="638EB8FA">
      <w:start w:val="1"/>
      <w:numFmt w:val="bullet"/>
      <w:lvlText w:val=""/>
      <w:lvlJc w:val="left"/>
      <w:pPr>
        <w:tabs>
          <w:tab w:val="num" w:pos="0"/>
        </w:tabs>
        <w:ind w:left="2160" w:hanging="360"/>
      </w:pPr>
      <w:rPr>
        <w:rFonts w:ascii="Wingdings" w:hAnsi="Wingdings" w:cs="Wingdings" w:hint="default"/>
      </w:rPr>
    </w:lvl>
    <w:lvl w:ilvl="3" w:tplc="E8DE312C">
      <w:start w:val="1"/>
      <w:numFmt w:val="bullet"/>
      <w:lvlText w:val=""/>
      <w:lvlJc w:val="left"/>
      <w:pPr>
        <w:tabs>
          <w:tab w:val="num" w:pos="0"/>
        </w:tabs>
        <w:ind w:left="2880" w:hanging="360"/>
      </w:pPr>
      <w:rPr>
        <w:rFonts w:ascii="Symbol" w:hAnsi="Symbol" w:cs="Symbol" w:hint="default"/>
      </w:rPr>
    </w:lvl>
    <w:lvl w:ilvl="4" w:tplc="EF24CE68">
      <w:start w:val="1"/>
      <w:numFmt w:val="bullet"/>
      <w:lvlText w:val="o"/>
      <w:lvlJc w:val="left"/>
      <w:pPr>
        <w:tabs>
          <w:tab w:val="num" w:pos="0"/>
        </w:tabs>
        <w:ind w:left="3600" w:hanging="360"/>
      </w:pPr>
      <w:rPr>
        <w:rFonts w:ascii="Courier New" w:hAnsi="Courier New" w:cs="Courier New" w:hint="default"/>
      </w:rPr>
    </w:lvl>
    <w:lvl w:ilvl="5" w:tplc="256AABB8">
      <w:start w:val="1"/>
      <w:numFmt w:val="bullet"/>
      <w:lvlText w:val=""/>
      <w:lvlJc w:val="left"/>
      <w:pPr>
        <w:tabs>
          <w:tab w:val="num" w:pos="0"/>
        </w:tabs>
        <w:ind w:left="4320" w:hanging="360"/>
      </w:pPr>
      <w:rPr>
        <w:rFonts w:ascii="Wingdings" w:hAnsi="Wingdings" w:cs="Wingdings" w:hint="default"/>
      </w:rPr>
    </w:lvl>
    <w:lvl w:ilvl="6" w:tplc="33C45C7C">
      <w:start w:val="1"/>
      <w:numFmt w:val="bullet"/>
      <w:lvlText w:val=""/>
      <w:lvlJc w:val="left"/>
      <w:pPr>
        <w:tabs>
          <w:tab w:val="num" w:pos="0"/>
        </w:tabs>
        <w:ind w:left="5040" w:hanging="360"/>
      </w:pPr>
      <w:rPr>
        <w:rFonts w:ascii="Symbol" w:hAnsi="Symbol" w:cs="Symbol" w:hint="default"/>
      </w:rPr>
    </w:lvl>
    <w:lvl w:ilvl="7" w:tplc="8E2EFBDE">
      <w:start w:val="1"/>
      <w:numFmt w:val="bullet"/>
      <w:lvlText w:val="o"/>
      <w:lvlJc w:val="left"/>
      <w:pPr>
        <w:tabs>
          <w:tab w:val="num" w:pos="0"/>
        </w:tabs>
        <w:ind w:left="5760" w:hanging="360"/>
      </w:pPr>
      <w:rPr>
        <w:rFonts w:ascii="Courier New" w:hAnsi="Courier New" w:cs="Courier New" w:hint="default"/>
      </w:rPr>
    </w:lvl>
    <w:lvl w:ilvl="8" w:tplc="36A4AF20">
      <w:start w:val="1"/>
      <w:numFmt w:val="bullet"/>
      <w:lvlText w:val=""/>
      <w:lvlJc w:val="left"/>
      <w:pPr>
        <w:tabs>
          <w:tab w:val="num" w:pos="0"/>
        </w:tabs>
        <w:ind w:left="6480" w:hanging="360"/>
      </w:pPr>
      <w:rPr>
        <w:rFonts w:ascii="Wingdings" w:hAnsi="Wingdings" w:cs="Wingdings" w:hint="default"/>
      </w:rPr>
    </w:lvl>
  </w:abstractNum>
  <w:abstractNum w:abstractNumId="11">
    <w:nsid w:val="38C638D7"/>
    <w:multiLevelType w:val="hybridMultilevel"/>
    <w:tmpl w:val="B7D27C44"/>
    <w:lvl w:ilvl="0" w:tplc="BDACF7B0">
      <w:start w:val="1"/>
      <w:numFmt w:val="decimal"/>
      <w:lvlText w:val="%1."/>
      <w:lvlJc w:val="left"/>
      <w:pPr>
        <w:tabs>
          <w:tab w:val="num" w:pos="795"/>
        </w:tabs>
        <w:ind w:left="795" w:hanging="435"/>
      </w:pPr>
      <w:rPr>
        <w:rFonts w:hint="default"/>
      </w:rPr>
    </w:lvl>
    <w:lvl w:ilvl="1" w:tplc="D1BE0DE0">
      <w:start w:val="1"/>
      <w:numFmt w:val="lowerLetter"/>
      <w:lvlText w:val="%2."/>
      <w:lvlJc w:val="left"/>
      <w:pPr>
        <w:tabs>
          <w:tab w:val="num" w:pos="1440"/>
        </w:tabs>
        <w:ind w:left="1440" w:hanging="360"/>
      </w:pPr>
    </w:lvl>
    <w:lvl w:ilvl="2" w:tplc="C42449D6">
      <w:start w:val="1"/>
      <w:numFmt w:val="lowerRoman"/>
      <w:lvlText w:val="%3."/>
      <w:lvlJc w:val="right"/>
      <w:pPr>
        <w:tabs>
          <w:tab w:val="num" w:pos="2160"/>
        </w:tabs>
        <w:ind w:left="2160" w:hanging="180"/>
      </w:pPr>
    </w:lvl>
    <w:lvl w:ilvl="3" w:tplc="FD6A595A">
      <w:start w:val="1"/>
      <w:numFmt w:val="decimal"/>
      <w:lvlText w:val="%4."/>
      <w:lvlJc w:val="left"/>
      <w:pPr>
        <w:tabs>
          <w:tab w:val="num" w:pos="2880"/>
        </w:tabs>
        <w:ind w:left="2880" w:hanging="360"/>
      </w:pPr>
    </w:lvl>
    <w:lvl w:ilvl="4" w:tplc="2E3E6442">
      <w:start w:val="1"/>
      <w:numFmt w:val="lowerLetter"/>
      <w:lvlText w:val="%5."/>
      <w:lvlJc w:val="left"/>
      <w:pPr>
        <w:tabs>
          <w:tab w:val="num" w:pos="3600"/>
        </w:tabs>
        <w:ind w:left="3600" w:hanging="360"/>
      </w:pPr>
    </w:lvl>
    <w:lvl w:ilvl="5" w:tplc="B7FA7774">
      <w:start w:val="1"/>
      <w:numFmt w:val="lowerRoman"/>
      <w:lvlText w:val="%6."/>
      <w:lvlJc w:val="right"/>
      <w:pPr>
        <w:tabs>
          <w:tab w:val="num" w:pos="4320"/>
        </w:tabs>
        <w:ind w:left="4320" w:hanging="180"/>
      </w:pPr>
    </w:lvl>
    <w:lvl w:ilvl="6" w:tplc="3D6A8BCC">
      <w:start w:val="1"/>
      <w:numFmt w:val="decimal"/>
      <w:lvlText w:val="%7."/>
      <w:lvlJc w:val="left"/>
      <w:pPr>
        <w:tabs>
          <w:tab w:val="num" w:pos="5040"/>
        </w:tabs>
        <w:ind w:left="5040" w:hanging="360"/>
      </w:pPr>
    </w:lvl>
    <w:lvl w:ilvl="7" w:tplc="A0C88242">
      <w:start w:val="1"/>
      <w:numFmt w:val="lowerLetter"/>
      <w:lvlText w:val="%8."/>
      <w:lvlJc w:val="left"/>
      <w:pPr>
        <w:tabs>
          <w:tab w:val="num" w:pos="5760"/>
        </w:tabs>
        <w:ind w:left="5760" w:hanging="360"/>
      </w:pPr>
    </w:lvl>
    <w:lvl w:ilvl="8" w:tplc="ADAE58DC">
      <w:start w:val="1"/>
      <w:numFmt w:val="lowerRoman"/>
      <w:lvlText w:val="%9."/>
      <w:lvlJc w:val="right"/>
      <w:pPr>
        <w:tabs>
          <w:tab w:val="num" w:pos="6480"/>
        </w:tabs>
        <w:ind w:left="6480" w:hanging="180"/>
      </w:pPr>
    </w:lvl>
  </w:abstractNum>
  <w:abstractNum w:abstractNumId="12">
    <w:nsid w:val="3C4E2CA4"/>
    <w:multiLevelType w:val="hybridMultilevel"/>
    <w:tmpl w:val="84F4FFBA"/>
    <w:lvl w:ilvl="0" w:tplc="50EA9C1A">
      <w:start w:val="1"/>
      <w:numFmt w:val="decimal"/>
      <w:suff w:val="nothing"/>
      <w:lvlText w:val="%1)"/>
      <w:lvlJc w:val="left"/>
      <w:pPr>
        <w:ind w:left="1429" w:hanging="360"/>
      </w:pPr>
      <w:rPr>
        <w:rFonts w:hint="default"/>
      </w:rPr>
    </w:lvl>
    <w:lvl w:ilvl="1" w:tplc="37F06730">
      <w:start w:val="1"/>
      <w:numFmt w:val="lowerLetter"/>
      <w:lvlText w:val="%2."/>
      <w:lvlJc w:val="left"/>
      <w:pPr>
        <w:ind w:left="2149" w:hanging="360"/>
      </w:pPr>
    </w:lvl>
    <w:lvl w:ilvl="2" w:tplc="04BCE938">
      <w:start w:val="1"/>
      <w:numFmt w:val="lowerRoman"/>
      <w:lvlText w:val="%3."/>
      <w:lvlJc w:val="right"/>
      <w:pPr>
        <w:ind w:left="2869" w:hanging="180"/>
      </w:pPr>
    </w:lvl>
    <w:lvl w:ilvl="3" w:tplc="8F927498">
      <w:start w:val="1"/>
      <w:numFmt w:val="decimal"/>
      <w:lvlText w:val="%4."/>
      <w:lvlJc w:val="left"/>
      <w:pPr>
        <w:ind w:left="3589" w:hanging="360"/>
      </w:pPr>
    </w:lvl>
    <w:lvl w:ilvl="4" w:tplc="514AFCD6">
      <w:start w:val="1"/>
      <w:numFmt w:val="lowerLetter"/>
      <w:lvlText w:val="%5."/>
      <w:lvlJc w:val="left"/>
      <w:pPr>
        <w:ind w:left="4309" w:hanging="360"/>
      </w:pPr>
    </w:lvl>
    <w:lvl w:ilvl="5" w:tplc="6382D1AE">
      <w:start w:val="1"/>
      <w:numFmt w:val="lowerRoman"/>
      <w:lvlText w:val="%6."/>
      <w:lvlJc w:val="right"/>
      <w:pPr>
        <w:ind w:left="5029" w:hanging="180"/>
      </w:pPr>
    </w:lvl>
    <w:lvl w:ilvl="6" w:tplc="A7DE8E78">
      <w:start w:val="1"/>
      <w:numFmt w:val="decimal"/>
      <w:lvlText w:val="%7."/>
      <w:lvlJc w:val="left"/>
      <w:pPr>
        <w:ind w:left="5749" w:hanging="360"/>
      </w:pPr>
    </w:lvl>
    <w:lvl w:ilvl="7" w:tplc="3DDA2DDE">
      <w:start w:val="1"/>
      <w:numFmt w:val="lowerLetter"/>
      <w:lvlText w:val="%8."/>
      <w:lvlJc w:val="left"/>
      <w:pPr>
        <w:ind w:left="6469" w:hanging="360"/>
      </w:pPr>
    </w:lvl>
    <w:lvl w:ilvl="8" w:tplc="E5BCF368">
      <w:start w:val="1"/>
      <w:numFmt w:val="lowerRoman"/>
      <w:lvlText w:val="%9."/>
      <w:lvlJc w:val="right"/>
      <w:pPr>
        <w:ind w:left="7189" w:hanging="180"/>
      </w:pPr>
    </w:lvl>
  </w:abstractNum>
  <w:abstractNum w:abstractNumId="13">
    <w:nsid w:val="3CB81891"/>
    <w:multiLevelType w:val="hybridMultilevel"/>
    <w:tmpl w:val="5C187F5C"/>
    <w:lvl w:ilvl="0" w:tplc="73E6A4A0">
      <w:start w:val="1"/>
      <w:numFmt w:val="bullet"/>
      <w:pStyle w:val="210"/>
      <w:lvlText w:val="–"/>
      <w:lvlJc w:val="left"/>
      <w:pPr>
        <w:ind w:left="0" w:firstLine="680"/>
      </w:pPr>
      <w:rPr>
        <w:rFonts w:ascii="Times New Roman" w:hAnsi="Times New Roman" w:cs="Times New Roman" w:hint="default"/>
      </w:rPr>
    </w:lvl>
    <w:lvl w:ilvl="1" w:tplc="1FA2F54A">
      <w:start w:val="1"/>
      <w:numFmt w:val="bullet"/>
      <w:lvlText w:val=""/>
      <w:lvlJc w:val="left"/>
      <w:pPr>
        <w:tabs>
          <w:tab w:val="num" w:pos="720"/>
        </w:tabs>
        <w:ind w:left="1080" w:hanging="360"/>
      </w:pPr>
      <w:rPr>
        <w:rFonts w:ascii="Symbol" w:hAnsi="Symbol" w:hint="default"/>
      </w:rPr>
    </w:lvl>
    <w:lvl w:ilvl="2" w:tplc="CC02E478">
      <w:start w:val="1"/>
      <w:numFmt w:val="bullet"/>
      <w:lvlText w:val="o"/>
      <w:lvlJc w:val="left"/>
      <w:pPr>
        <w:tabs>
          <w:tab w:val="num" w:pos="1440"/>
        </w:tabs>
        <w:ind w:left="1800" w:hanging="360"/>
      </w:pPr>
      <w:rPr>
        <w:rFonts w:ascii="Courier New" w:hAnsi="Courier New" w:cs="Courier New" w:hint="default"/>
      </w:rPr>
    </w:lvl>
    <w:lvl w:ilvl="3" w:tplc="5D40EC58">
      <w:start w:val="1"/>
      <w:numFmt w:val="bullet"/>
      <w:lvlText w:val=""/>
      <w:lvlJc w:val="left"/>
      <w:pPr>
        <w:tabs>
          <w:tab w:val="num" w:pos="2160"/>
        </w:tabs>
        <w:ind w:left="2520" w:hanging="360"/>
      </w:pPr>
      <w:rPr>
        <w:rFonts w:ascii="Wingdings" w:hAnsi="Wingdings" w:hint="default"/>
      </w:rPr>
    </w:lvl>
    <w:lvl w:ilvl="4" w:tplc="747E9A18">
      <w:start w:val="1"/>
      <w:numFmt w:val="bullet"/>
      <w:lvlText w:val=""/>
      <w:lvlJc w:val="left"/>
      <w:pPr>
        <w:tabs>
          <w:tab w:val="num" w:pos="2880"/>
        </w:tabs>
        <w:ind w:left="3240" w:hanging="360"/>
      </w:pPr>
      <w:rPr>
        <w:rFonts w:ascii="Wingdings" w:hAnsi="Wingdings" w:hint="default"/>
      </w:rPr>
    </w:lvl>
    <w:lvl w:ilvl="5" w:tplc="29CA99DC">
      <w:start w:val="1"/>
      <w:numFmt w:val="bullet"/>
      <w:lvlText w:val=""/>
      <w:lvlJc w:val="left"/>
      <w:pPr>
        <w:tabs>
          <w:tab w:val="num" w:pos="3600"/>
        </w:tabs>
        <w:ind w:left="3960" w:hanging="360"/>
      </w:pPr>
      <w:rPr>
        <w:rFonts w:ascii="Symbol" w:hAnsi="Symbol" w:hint="default"/>
      </w:rPr>
    </w:lvl>
    <w:lvl w:ilvl="6" w:tplc="341A54A8">
      <w:start w:val="1"/>
      <w:numFmt w:val="bullet"/>
      <w:lvlText w:val="o"/>
      <w:lvlJc w:val="left"/>
      <w:pPr>
        <w:tabs>
          <w:tab w:val="num" w:pos="4320"/>
        </w:tabs>
        <w:ind w:left="4680" w:hanging="360"/>
      </w:pPr>
      <w:rPr>
        <w:rFonts w:ascii="Courier New" w:hAnsi="Courier New" w:cs="Courier New" w:hint="default"/>
      </w:rPr>
    </w:lvl>
    <w:lvl w:ilvl="7" w:tplc="3528919C">
      <w:start w:val="1"/>
      <w:numFmt w:val="bullet"/>
      <w:lvlText w:val=""/>
      <w:lvlJc w:val="left"/>
      <w:pPr>
        <w:tabs>
          <w:tab w:val="num" w:pos="5040"/>
        </w:tabs>
        <w:ind w:left="5400" w:hanging="360"/>
      </w:pPr>
      <w:rPr>
        <w:rFonts w:ascii="Wingdings" w:hAnsi="Wingdings" w:hint="default"/>
      </w:rPr>
    </w:lvl>
    <w:lvl w:ilvl="8" w:tplc="71485DCC">
      <w:start w:val="1"/>
      <w:numFmt w:val="bullet"/>
      <w:lvlText w:val=""/>
      <w:lvlJc w:val="left"/>
      <w:pPr>
        <w:tabs>
          <w:tab w:val="num" w:pos="5760"/>
        </w:tabs>
        <w:ind w:left="6120" w:hanging="360"/>
      </w:pPr>
      <w:rPr>
        <w:rFonts w:ascii="Wingdings" w:hAnsi="Wingdings" w:hint="default"/>
      </w:rPr>
    </w:lvl>
  </w:abstractNum>
  <w:abstractNum w:abstractNumId="14">
    <w:nsid w:val="3CBA617A"/>
    <w:multiLevelType w:val="hybridMultilevel"/>
    <w:tmpl w:val="93686F22"/>
    <w:lvl w:ilvl="0" w:tplc="0B04EA58">
      <w:start w:val="1"/>
      <w:numFmt w:val="decimal"/>
      <w:lvlText w:val="%1."/>
      <w:lvlJc w:val="left"/>
      <w:pPr>
        <w:ind w:left="720" w:hanging="360"/>
      </w:pPr>
    </w:lvl>
    <w:lvl w:ilvl="1" w:tplc="B204DFE4">
      <w:start w:val="1"/>
      <w:numFmt w:val="lowerLetter"/>
      <w:lvlText w:val="%2."/>
      <w:lvlJc w:val="left"/>
      <w:pPr>
        <w:ind w:left="1440" w:hanging="360"/>
      </w:pPr>
    </w:lvl>
    <w:lvl w:ilvl="2" w:tplc="BB623AF4">
      <w:start w:val="1"/>
      <w:numFmt w:val="lowerRoman"/>
      <w:lvlText w:val="%3."/>
      <w:lvlJc w:val="right"/>
      <w:pPr>
        <w:ind w:left="2160" w:hanging="180"/>
      </w:pPr>
    </w:lvl>
    <w:lvl w:ilvl="3" w:tplc="0A5A8834">
      <w:start w:val="1"/>
      <w:numFmt w:val="decimal"/>
      <w:lvlText w:val="%4."/>
      <w:lvlJc w:val="left"/>
      <w:pPr>
        <w:ind w:left="2880" w:hanging="360"/>
      </w:pPr>
    </w:lvl>
    <w:lvl w:ilvl="4" w:tplc="B68E140A">
      <w:start w:val="1"/>
      <w:numFmt w:val="lowerLetter"/>
      <w:lvlText w:val="%5."/>
      <w:lvlJc w:val="left"/>
      <w:pPr>
        <w:ind w:left="3600" w:hanging="360"/>
      </w:pPr>
    </w:lvl>
    <w:lvl w:ilvl="5" w:tplc="27AECA56">
      <w:start w:val="1"/>
      <w:numFmt w:val="lowerRoman"/>
      <w:lvlText w:val="%6."/>
      <w:lvlJc w:val="right"/>
      <w:pPr>
        <w:ind w:left="4320" w:hanging="180"/>
      </w:pPr>
    </w:lvl>
    <w:lvl w:ilvl="6" w:tplc="D9402DA8">
      <w:start w:val="1"/>
      <w:numFmt w:val="decimal"/>
      <w:lvlText w:val="%7."/>
      <w:lvlJc w:val="left"/>
      <w:pPr>
        <w:ind w:left="5040" w:hanging="360"/>
      </w:pPr>
    </w:lvl>
    <w:lvl w:ilvl="7" w:tplc="00704050">
      <w:start w:val="1"/>
      <w:numFmt w:val="lowerLetter"/>
      <w:lvlText w:val="%8."/>
      <w:lvlJc w:val="left"/>
      <w:pPr>
        <w:ind w:left="5760" w:hanging="360"/>
      </w:pPr>
    </w:lvl>
    <w:lvl w:ilvl="8" w:tplc="873EF436">
      <w:start w:val="1"/>
      <w:numFmt w:val="lowerRoman"/>
      <w:lvlText w:val="%9."/>
      <w:lvlJc w:val="right"/>
      <w:pPr>
        <w:ind w:left="6480" w:hanging="180"/>
      </w:pPr>
    </w:lvl>
  </w:abstractNum>
  <w:abstractNum w:abstractNumId="15">
    <w:nsid w:val="41120A0F"/>
    <w:multiLevelType w:val="hybridMultilevel"/>
    <w:tmpl w:val="46A80A7E"/>
    <w:lvl w:ilvl="0" w:tplc="BE04498C">
      <w:start w:val="1"/>
      <w:numFmt w:val="decimal"/>
      <w:lvlText w:val="%1)"/>
      <w:lvlJc w:val="left"/>
      <w:pPr>
        <w:ind w:left="1287" w:hanging="360"/>
      </w:pPr>
    </w:lvl>
    <w:lvl w:ilvl="1" w:tplc="0A6C4956">
      <w:start w:val="1"/>
      <w:numFmt w:val="lowerLetter"/>
      <w:lvlText w:val="%2."/>
      <w:lvlJc w:val="left"/>
      <w:pPr>
        <w:ind w:left="2007" w:hanging="360"/>
      </w:pPr>
    </w:lvl>
    <w:lvl w:ilvl="2" w:tplc="EC6A3FDE">
      <w:start w:val="1"/>
      <w:numFmt w:val="lowerRoman"/>
      <w:lvlText w:val="%3."/>
      <w:lvlJc w:val="right"/>
      <w:pPr>
        <w:ind w:left="2727" w:hanging="180"/>
      </w:pPr>
    </w:lvl>
    <w:lvl w:ilvl="3" w:tplc="93BE4C80">
      <w:start w:val="1"/>
      <w:numFmt w:val="decimal"/>
      <w:lvlText w:val="%4."/>
      <w:lvlJc w:val="left"/>
      <w:pPr>
        <w:ind w:left="3447" w:hanging="360"/>
      </w:pPr>
    </w:lvl>
    <w:lvl w:ilvl="4" w:tplc="50146D74">
      <w:start w:val="1"/>
      <w:numFmt w:val="lowerLetter"/>
      <w:lvlText w:val="%5."/>
      <w:lvlJc w:val="left"/>
      <w:pPr>
        <w:ind w:left="4167" w:hanging="360"/>
      </w:pPr>
    </w:lvl>
    <w:lvl w:ilvl="5" w:tplc="771ABCE8">
      <w:start w:val="1"/>
      <w:numFmt w:val="lowerRoman"/>
      <w:lvlText w:val="%6."/>
      <w:lvlJc w:val="right"/>
      <w:pPr>
        <w:ind w:left="4887" w:hanging="180"/>
      </w:pPr>
    </w:lvl>
    <w:lvl w:ilvl="6" w:tplc="90080CA8">
      <w:start w:val="1"/>
      <w:numFmt w:val="decimal"/>
      <w:lvlText w:val="%7."/>
      <w:lvlJc w:val="left"/>
      <w:pPr>
        <w:ind w:left="5607" w:hanging="360"/>
      </w:pPr>
    </w:lvl>
    <w:lvl w:ilvl="7" w:tplc="0DA25B8C">
      <w:start w:val="1"/>
      <w:numFmt w:val="lowerLetter"/>
      <w:lvlText w:val="%8."/>
      <w:lvlJc w:val="left"/>
      <w:pPr>
        <w:ind w:left="6327" w:hanging="360"/>
      </w:pPr>
    </w:lvl>
    <w:lvl w:ilvl="8" w:tplc="8A14AA4C">
      <w:start w:val="1"/>
      <w:numFmt w:val="lowerRoman"/>
      <w:lvlText w:val="%9."/>
      <w:lvlJc w:val="right"/>
      <w:pPr>
        <w:ind w:left="7047" w:hanging="180"/>
      </w:pPr>
    </w:lvl>
  </w:abstractNum>
  <w:abstractNum w:abstractNumId="16">
    <w:nsid w:val="459F25AF"/>
    <w:multiLevelType w:val="hybridMultilevel"/>
    <w:tmpl w:val="A50C70BA"/>
    <w:lvl w:ilvl="0" w:tplc="03B0D228">
      <w:start w:val="1"/>
      <w:numFmt w:val="decimal"/>
      <w:suff w:val="nothing"/>
      <w:lvlText w:val="%1)"/>
      <w:lvlJc w:val="left"/>
      <w:pPr>
        <w:ind w:left="1429" w:hanging="360"/>
      </w:pPr>
      <w:rPr>
        <w:rFonts w:hint="default"/>
      </w:rPr>
    </w:lvl>
    <w:lvl w:ilvl="1" w:tplc="BE1269EC">
      <w:start w:val="1"/>
      <w:numFmt w:val="lowerLetter"/>
      <w:lvlText w:val="%2."/>
      <w:lvlJc w:val="left"/>
      <w:pPr>
        <w:ind w:left="2149" w:hanging="360"/>
      </w:pPr>
    </w:lvl>
    <w:lvl w:ilvl="2" w:tplc="E6AAA766">
      <w:start w:val="1"/>
      <w:numFmt w:val="lowerRoman"/>
      <w:lvlText w:val="%3."/>
      <w:lvlJc w:val="right"/>
      <w:pPr>
        <w:ind w:left="2869" w:hanging="180"/>
      </w:pPr>
    </w:lvl>
    <w:lvl w:ilvl="3" w:tplc="844E1CC0">
      <w:start w:val="1"/>
      <w:numFmt w:val="decimal"/>
      <w:lvlText w:val="%4."/>
      <w:lvlJc w:val="left"/>
      <w:pPr>
        <w:ind w:left="3589" w:hanging="360"/>
      </w:pPr>
    </w:lvl>
    <w:lvl w:ilvl="4" w:tplc="7D165086">
      <w:start w:val="1"/>
      <w:numFmt w:val="lowerLetter"/>
      <w:lvlText w:val="%5."/>
      <w:lvlJc w:val="left"/>
      <w:pPr>
        <w:ind w:left="4309" w:hanging="360"/>
      </w:pPr>
    </w:lvl>
    <w:lvl w:ilvl="5" w:tplc="922E8FC8">
      <w:start w:val="1"/>
      <w:numFmt w:val="lowerRoman"/>
      <w:lvlText w:val="%6."/>
      <w:lvlJc w:val="right"/>
      <w:pPr>
        <w:ind w:left="5029" w:hanging="180"/>
      </w:pPr>
    </w:lvl>
    <w:lvl w:ilvl="6" w:tplc="689EFD44">
      <w:start w:val="1"/>
      <w:numFmt w:val="decimal"/>
      <w:lvlText w:val="%7."/>
      <w:lvlJc w:val="left"/>
      <w:pPr>
        <w:ind w:left="5749" w:hanging="360"/>
      </w:pPr>
    </w:lvl>
    <w:lvl w:ilvl="7" w:tplc="C29088A2">
      <w:start w:val="1"/>
      <w:numFmt w:val="lowerLetter"/>
      <w:lvlText w:val="%8."/>
      <w:lvlJc w:val="left"/>
      <w:pPr>
        <w:ind w:left="6469" w:hanging="360"/>
      </w:pPr>
    </w:lvl>
    <w:lvl w:ilvl="8" w:tplc="3FBA3FFE">
      <w:start w:val="1"/>
      <w:numFmt w:val="lowerRoman"/>
      <w:lvlText w:val="%9."/>
      <w:lvlJc w:val="right"/>
      <w:pPr>
        <w:ind w:left="7189" w:hanging="180"/>
      </w:pPr>
    </w:lvl>
  </w:abstractNum>
  <w:abstractNum w:abstractNumId="17">
    <w:nsid w:val="48E3674D"/>
    <w:multiLevelType w:val="hybridMultilevel"/>
    <w:tmpl w:val="8982E4E8"/>
    <w:lvl w:ilvl="0" w:tplc="4E14A854">
      <w:start w:val="1"/>
      <w:numFmt w:val="decimal"/>
      <w:suff w:val="nothing"/>
      <w:lvlText w:val="%1)"/>
      <w:lvlJc w:val="left"/>
      <w:pPr>
        <w:ind w:left="1429" w:hanging="360"/>
      </w:pPr>
      <w:rPr>
        <w:rFonts w:hint="default"/>
      </w:rPr>
    </w:lvl>
    <w:lvl w:ilvl="1" w:tplc="2690BF22">
      <w:start w:val="1"/>
      <w:numFmt w:val="lowerLetter"/>
      <w:lvlText w:val="%2."/>
      <w:lvlJc w:val="left"/>
      <w:pPr>
        <w:ind w:left="2149" w:hanging="360"/>
      </w:pPr>
    </w:lvl>
    <w:lvl w:ilvl="2" w:tplc="1D0004F8">
      <w:start w:val="1"/>
      <w:numFmt w:val="lowerRoman"/>
      <w:lvlText w:val="%3."/>
      <w:lvlJc w:val="right"/>
      <w:pPr>
        <w:ind w:left="2869" w:hanging="180"/>
      </w:pPr>
    </w:lvl>
    <w:lvl w:ilvl="3" w:tplc="F028F6FA">
      <w:start w:val="1"/>
      <w:numFmt w:val="decimal"/>
      <w:lvlText w:val="%4."/>
      <w:lvlJc w:val="left"/>
      <w:pPr>
        <w:ind w:left="3589" w:hanging="360"/>
      </w:pPr>
    </w:lvl>
    <w:lvl w:ilvl="4" w:tplc="5FF6CBD0">
      <w:start w:val="1"/>
      <w:numFmt w:val="lowerLetter"/>
      <w:lvlText w:val="%5."/>
      <w:lvlJc w:val="left"/>
      <w:pPr>
        <w:ind w:left="4309" w:hanging="360"/>
      </w:pPr>
    </w:lvl>
    <w:lvl w:ilvl="5" w:tplc="9036EB00">
      <w:start w:val="1"/>
      <w:numFmt w:val="lowerRoman"/>
      <w:lvlText w:val="%6."/>
      <w:lvlJc w:val="right"/>
      <w:pPr>
        <w:ind w:left="5029" w:hanging="180"/>
      </w:pPr>
    </w:lvl>
    <w:lvl w:ilvl="6" w:tplc="1A72FC3A">
      <w:start w:val="1"/>
      <w:numFmt w:val="decimal"/>
      <w:lvlText w:val="%7."/>
      <w:lvlJc w:val="left"/>
      <w:pPr>
        <w:ind w:left="5749" w:hanging="360"/>
      </w:pPr>
    </w:lvl>
    <w:lvl w:ilvl="7" w:tplc="D60E72C2">
      <w:start w:val="1"/>
      <w:numFmt w:val="lowerLetter"/>
      <w:lvlText w:val="%8."/>
      <w:lvlJc w:val="left"/>
      <w:pPr>
        <w:ind w:left="6469" w:hanging="360"/>
      </w:pPr>
    </w:lvl>
    <w:lvl w:ilvl="8" w:tplc="DB4C77E0">
      <w:start w:val="1"/>
      <w:numFmt w:val="lowerRoman"/>
      <w:lvlText w:val="%9."/>
      <w:lvlJc w:val="right"/>
      <w:pPr>
        <w:ind w:left="7189" w:hanging="180"/>
      </w:pPr>
    </w:lvl>
  </w:abstractNum>
  <w:abstractNum w:abstractNumId="18">
    <w:nsid w:val="536F053E"/>
    <w:multiLevelType w:val="hybridMultilevel"/>
    <w:tmpl w:val="980A4D80"/>
    <w:lvl w:ilvl="0" w:tplc="A9DE547A">
      <w:start w:val="1"/>
      <w:numFmt w:val="decimal"/>
      <w:lvlText w:val="%1)"/>
      <w:lvlJc w:val="left"/>
      <w:pPr>
        <w:ind w:left="1069" w:hanging="360"/>
      </w:pPr>
      <w:rPr>
        <w:rFonts w:hint="default"/>
      </w:rPr>
    </w:lvl>
    <w:lvl w:ilvl="1" w:tplc="4162BA5A">
      <w:start w:val="1"/>
      <w:numFmt w:val="lowerLetter"/>
      <w:lvlText w:val="%2."/>
      <w:lvlJc w:val="left"/>
      <w:pPr>
        <w:ind w:left="1789" w:hanging="360"/>
      </w:pPr>
    </w:lvl>
    <w:lvl w:ilvl="2" w:tplc="A9A6EAFA">
      <w:start w:val="1"/>
      <w:numFmt w:val="lowerRoman"/>
      <w:lvlText w:val="%3."/>
      <w:lvlJc w:val="right"/>
      <w:pPr>
        <w:ind w:left="2509" w:hanging="180"/>
      </w:pPr>
    </w:lvl>
    <w:lvl w:ilvl="3" w:tplc="3398C2C6">
      <w:start w:val="1"/>
      <w:numFmt w:val="decimal"/>
      <w:lvlText w:val="%4."/>
      <w:lvlJc w:val="left"/>
      <w:pPr>
        <w:ind w:left="3229" w:hanging="360"/>
      </w:pPr>
    </w:lvl>
    <w:lvl w:ilvl="4" w:tplc="D736B44C">
      <w:start w:val="1"/>
      <w:numFmt w:val="lowerLetter"/>
      <w:lvlText w:val="%5."/>
      <w:lvlJc w:val="left"/>
      <w:pPr>
        <w:ind w:left="3949" w:hanging="360"/>
      </w:pPr>
    </w:lvl>
    <w:lvl w:ilvl="5" w:tplc="72467A88">
      <w:start w:val="1"/>
      <w:numFmt w:val="lowerRoman"/>
      <w:lvlText w:val="%6."/>
      <w:lvlJc w:val="right"/>
      <w:pPr>
        <w:ind w:left="4669" w:hanging="180"/>
      </w:pPr>
    </w:lvl>
    <w:lvl w:ilvl="6" w:tplc="1CF43298">
      <w:start w:val="1"/>
      <w:numFmt w:val="decimal"/>
      <w:lvlText w:val="%7."/>
      <w:lvlJc w:val="left"/>
      <w:pPr>
        <w:ind w:left="5389" w:hanging="360"/>
      </w:pPr>
    </w:lvl>
    <w:lvl w:ilvl="7" w:tplc="3A4AABCC">
      <w:start w:val="1"/>
      <w:numFmt w:val="lowerLetter"/>
      <w:lvlText w:val="%8."/>
      <w:lvlJc w:val="left"/>
      <w:pPr>
        <w:ind w:left="6109" w:hanging="360"/>
      </w:pPr>
    </w:lvl>
    <w:lvl w:ilvl="8" w:tplc="67301582">
      <w:start w:val="1"/>
      <w:numFmt w:val="lowerRoman"/>
      <w:lvlText w:val="%9."/>
      <w:lvlJc w:val="right"/>
      <w:pPr>
        <w:ind w:left="6829" w:hanging="180"/>
      </w:pPr>
    </w:lvl>
  </w:abstractNum>
  <w:abstractNum w:abstractNumId="19">
    <w:nsid w:val="54A46891"/>
    <w:multiLevelType w:val="hybridMultilevel"/>
    <w:tmpl w:val="7C262306"/>
    <w:lvl w:ilvl="0" w:tplc="E370EA84">
      <w:start w:val="2"/>
      <w:numFmt w:val="bullet"/>
      <w:lvlText w:val="-"/>
      <w:lvlJc w:val="left"/>
      <w:pPr>
        <w:tabs>
          <w:tab w:val="left" w:pos="0"/>
        </w:tabs>
        <w:ind w:left="1429" w:hanging="360"/>
      </w:pPr>
      <w:rPr>
        <w:rFonts w:ascii="Times Sakha" w:hAnsi="Times Sakha" w:cs="OpenSymbol"/>
      </w:rPr>
    </w:lvl>
    <w:lvl w:ilvl="1" w:tplc="4D0C5E0C">
      <w:start w:val="1"/>
      <w:numFmt w:val="bullet"/>
      <w:lvlText w:val="o"/>
      <w:lvlJc w:val="left"/>
      <w:pPr>
        <w:ind w:left="1440" w:hanging="360"/>
      </w:pPr>
      <w:rPr>
        <w:rFonts w:ascii="Courier New" w:eastAsia="Courier New" w:hAnsi="Courier New" w:cs="Courier New" w:hint="default"/>
      </w:rPr>
    </w:lvl>
    <w:lvl w:ilvl="2" w:tplc="5F0CAFA6">
      <w:start w:val="1"/>
      <w:numFmt w:val="bullet"/>
      <w:lvlText w:val="§"/>
      <w:lvlJc w:val="left"/>
      <w:pPr>
        <w:ind w:left="2160" w:hanging="360"/>
      </w:pPr>
      <w:rPr>
        <w:rFonts w:ascii="Wingdings" w:eastAsia="Wingdings" w:hAnsi="Wingdings" w:cs="Wingdings" w:hint="default"/>
      </w:rPr>
    </w:lvl>
    <w:lvl w:ilvl="3" w:tplc="0A082322">
      <w:start w:val="1"/>
      <w:numFmt w:val="bullet"/>
      <w:lvlText w:val="·"/>
      <w:lvlJc w:val="left"/>
      <w:pPr>
        <w:ind w:left="2880" w:hanging="360"/>
      </w:pPr>
      <w:rPr>
        <w:rFonts w:ascii="Symbol" w:eastAsia="Symbol" w:hAnsi="Symbol" w:cs="Symbol" w:hint="default"/>
      </w:rPr>
    </w:lvl>
    <w:lvl w:ilvl="4" w:tplc="458425EE">
      <w:start w:val="1"/>
      <w:numFmt w:val="bullet"/>
      <w:lvlText w:val="o"/>
      <w:lvlJc w:val="left"/>
      <w:pPr>
        <w:ind w:left="3600" w:hanging="360"/>
      </w:pPr>
      <w:rPr>
        <w:rFonts w:ascii="Courier New" w:eastAsia="Courier New" w:hAnsi="Courier New" w:cs="Courier New" w:hint="default"/>
      </w:rPr>
    </w:lvl>
    <w:lvl w:ilvl="5" w:tplc="7CA65684">
      <w:start w:val="1"/>
      <w:numFmt w:val="bullet"/>
      <w:lvlText w:val="§"/>
      <w:lvlJc w:val="left"/>
      <w:pPr>
        <w:ind w:left="4320" w:hanging="360"/>
      </w:pPr>
      <w:rPr>
        <w:rFonts w:ascii="Wingdings" w:eastAsia="Wingdings" w:hAnsi="Wingdings" w:cs="Wingdings" w:hint="default"/>
      </w:rPr>
    </w:lvl>
    <w:lvl w:ilvl="6" w:tplc="850A59C2">
      <w:start w:val="1"/>
      <w:numFmt w:val="bullet"/>
      <w:lvlText w:val="·"/>
      <w:lvlJc w:val="left"/>
      <w:pPr>
        <w:ind w:left="5040" w:hanging="360"/>
      </w:pPr>
      <w:rPr>
        <w:rFonts w:ascii="Symbol" w:eastAsia="Symbol" w:hAnsi="Symbol" w:cs="Symbol" w:hint="default"/>
      </w:rPr>
    </w:lvl>
    <w:lvl w:ilvl="7" w:tplc="CD48F6DE">
      <w:start w:val="1"/>
      <w:numFmt w:val="bullet"/>
      <w:lvlText w:val="o"/>
      <w:lvlJc w:val="left"/>
      <w:pPr>
        <w:ind w:left="5760" w:hanging="360"/>
      </w:pPr>
      <w:rPr>
        <w:rFonts w:ascii="Courier New" w:eastAsia="Courier New" w:hAnsi="Courier New" w:cs="Courier New" w:hint="default"/>
      </w:rPr>
    </w:lvl>
    <w:lvl w:ilvl="8" w:tplc="5DD415EE">
      <w:start w:val="1"/>
      <w:numFmt w:val="bullet"/>
      <w:lvlText w:val="§"/>
      <w:lvlJc w:val="left"/>
      <w:pPr>
        <w:ind w:left="6480" w:hanging="360"/>
      </w:pPr>
      <w:rPr>
        <w:rFonts w:ascii="Wingdings" w:eastAsia="Wingdings" w:hAnsi="Wingdings" w:cs="Wingdings" w:hint="default"/>
      </w:rPr>
    </w:lvl>
  </w:abstractNum>
  <w:abstractNum w:abstractNumId="20">
    <w:nsid w:val="5B3841AD"/>
    <w:multiLevelType w:val="hybridMultilevel"/>
    <w:tmpl w:val="A9883D28"/>
    <w:lvl w:ilvl="0" w:tplc="9254153A">
      <w:start w:val="1"/>
      <w:numFmt w:val="bullet"/>
      <w:lvlText w:val=""/>
      <w:lvlJc w:val="left"/>
      <w:pPr>
        <w:ind w:left="1287" w:hanging="360"/>
      </w:pPr>
      <w:rPr>
        <w:rFonts w:ascii="Symbol" w:hAnsi="Symbol" w:hint="default"/>
      </w:rPr>
    </w:lvl>
    <w:lvl w:ilvl="1" w:tplc="D430E0A0">
      <w:start w:val="1"/>
      <w:numFmt w:val="bullet"/>
      <w:lvlText w:val="o"/>
      <w:lvlJc w:val="left"/>
      <w:pPr>
        <w:ind w:left="2007" w:hanging="360"/>
      </w:pPr>
      <w:rPr>
        <w:rFonts w:ascii="Courier New" w:hAnsi="Courier New" w:cs="Courier New" w:hint="default"/>
      </w:rPr>
    </w:lvl>
    <w:lvl w:ilvl="2" w:tplc="FD1EF7DC">
      <w:start w:val="1"/>
      <w:numFmt w:val="bullet"/>
      <w:lvlText w:val=""/>
      <w:lvlJc w:val="left"/>
      <w:pPr>
        <w:ind w:left="2727" w:hanging="360"/>
      </w:pPr>
      <w:rPr>
        <w:rFonts w:ascii="Wingdings" w:hAnsi="Wingdings" w:hint="default"/>
      </w:rPr>
    </w:lvl>
    <w:lvl w:ilvl="3" w:tplc="72AA6FAE">
      <w:start w:val="1"/>
      <w:numFmt w:val="bullet"/>
      <w:lvlText w:val=""/>
      <w:lvlJc w:val="left"/>
      <w:pPr>
        <w:ind w:left="3447" w:hanging="360"/>
      </w:pPr>
      <w:rPr>
        <w:rFonts w:ascii="Symbol" w:hAnsi="Symbol" w:hint="default"/>
      </w:rPr>
    </w:lvl>
    <w:lvl w:ilvl="4" w:tplc="CA1C3F30">
      <w:start w:val="1"/>
      <w:numFmt w:val="bullet"/>
      <w:lvlText w:val="o"/>
      <w:lvlJc w:val="left"/>
      <w:pPr>
        <w:ind w:left="4167" w:hanging="360"/>
      </w:pPr>
      <w:rPr>
        <w:rFonts w:ascii="Courier New" w:hAnsi="Courier New" w:cs="Courier New" w:hint="default"/>
      </w:rPr>
    </w:lvl>
    <w:lvl w:ilvl="5" w:tplc="89B0C826">
      <w:start w:val="1"/>
      <w:numFmt w:val="bullet"/>
      <w:lvlText w:val=""/>
      <w:lvlJc w:val="left"/>
      <w:pPr>
        <w:ind w:left="4887" w:hanging="360"/>
      </w:pPr>
      <w:rPr>
        <w:rFonts w:ascii="Wingdings" w:hAnsi="Wingdings" w:hint="default"/>
      </w:rPr>
    </w:lvl>
    <w:lvl w:ilvl="6" w:tplc="F4A4E820">
      <w:start w:val="1"/>
      <w:numFmt w:val="bullet"/>
      <w:lvlText w:val=""/>
      <w:lvlJc w:val="left"/>
      <w:pPr>
        <w:ind w:left="5607" w:hanging="360"/>
      </w:pPr>
      <w:rPr>
        <w:rFonts w:ascii="Symbol" w:hAnsi="Symbol" w:hint="default"/>
      </w:rPr>
    </w:lvl>
    <w:lvl w:ilvl="7" w:tplc="966C1262">
      <w:start w:val="1"/>
      <w:numFmt w:val="bullet"/>
      <w:lvlText w:val="o"/>
      <w:lvlJc w:val="left"/>
      <w:pPr>
        <w:ind w:left="6327" w:hanging="360"/>
      </w:pPr>
      <w:rPr>
        <w:rFonts w:ascii="Courier New" w:hAnsi="Courier New" w:cs="Courier New" w:hint="default"/>
      </w:rPr>
    </w:lvl>
    <w:lvl w:ilvl="8" w:tplc="7FB816D0">
      <w:start w:val="1"/>
      <w:numFmt w:val="bullet"/>
      <w:lvlText w:val=""/>
      <w:lvlJc w:val="left"/>
      <w:pPr>
        <w:ind w:left="7047" w:hanging="360"/>
      </w:pPr>
      <w:rPr>
        <w:rFonts w:ascii="Wingdings" w:hAnsi="Wingdings" w:hint="default"/>
      </w:rPr>
    </w:lvl>
  </w:abstractNum>
  <w:abstractNum w:abstractNumId="21">
    <w:nsid w:val="5F3A7A15"/>
    <w:multiLevelType w:val="hybridMultilevel"/>
    <w:tmpl w:val="909063A8"/>
    <w:lvl w:ilvl="0" w:tplc="9252E18E">
      <w:start w:val="1"/>
      <w:numFmt w:val="decimal"/>
      <w:suff w:val="nothing"/>
      <w:lvlText w:val="%1)"/>
      <w:lvlJc w:val="left"/>
      <w:pPr>
        <w:ind w:left="1429" w:hanging="360"/>
      </w:pPr>
      <w:rPr>
        <w:rFonts w:hint="default"/>
      </w:rPr>
    </w:lvl>
    <w:lvl w:ilvl="1" w:tplc="804C8560">
      <w:start w:val="1"/>
      <w:numFmt w:val="lowerLetter"/>
      <w:lvlText w:val="%2."/>
      <w:lvlJc w:val="left"/>
      <w:pPr>
        <w:ind w:left="2149" w:hanging="360"/>
      </w:pPr>
    </w:lvl>
    <w:lvl w:ilvl="2" w:tplc="32AC4FB6">
      <w:start w:val="1"/>
      <w:numFmt w:val="lowerRoman"/>
      <w:lvlText w:val="%3."/>
      <w:lvlJc w:val="right"/>
      <w:pPr>
        <w:ind w:left="2869" w:hanging="180"/>
      </w:pPr>
    </w:lvl>
    <w:lvl w:ilvl="3" w:tplc="4FEC6C42">
      <w:start w:val="1"/>
      <w:numFmt w:val="decimal"/>
      <w:lvlText w:val="%4."/>
      <w:lvlJc w:val="left"/>
      <w:pPr>
        <w:ind w:left="3589" w:hanging="360"/>
      </w:pPr>
    </w:lvl>
    <w:lvl w:ilvl="4" w:tplc="8660945C">
      <w:start w:val="1"/>
      <w:numFmt w:val="lowerLetter"/>
      <w:lvlText w:val="%5."/>
      <w:lvlJc w:val="left"/>
      <w:pPr>
        <w:ind w:left="4309" w:hanging="360"/>
      </w:pPr>
    </w:lvl>
    <w:lvl w:ilvl="5" w:tplc="2E76E5A6">
      <w:start w:val="1"/>
      <w:numFmt w:val="lowerRoman"/>
      <w:lvlText w:val="%6."/>
      <w:lvlJc w:val="right"/>
      <w:pPr>
        <w:ind w:left="5029" w:hanging="180"/>
      </w:pPr>
    </w:lvl>
    <w:lvl w:ilvl="6" w:tplc="D7EE4DD6">
      <w:start w:val="1"/>
      <w:numFmt w:val="decimal"/>
      <w:lvlText w:val="%7."/>
      <w:lvlJc w:val="left"/>
      <w:pPr>
        <w:ind w:left="5749" w:hanging="360"/>
      </w:pPr>
    </w:lvl>
    <w:lvl w:ilvl="7" w:tplc="7690F122">
      <w:start w:val="1"/>
      <w:numFmt w:val="lowerLetter"/>
      <w:lvlText w:val="%8."/>
      <w:lvlJc w:val="left"/>
      <w:pPr>
        <w:ind w:left="6469" w:hanging="360"/>
      </w:pPr>
    </w:lvl>
    <w:lvl w:ilvl="8" w:tplc="51127E1C">
      <w:start w:val="1"/>
      <w:numFmt w:val="lowerRoman"/>
      <w:lvlText w:val="%9."/>
      <w:lvlJc w:val="right"/>
      <w:pPr>
        <w:ind w:left="7189" w:hanging="180"/>
      </w:pPr>
    </w:lvl>
  </w:abstractNum>
  <w:abstractNum w:abstractNumId="22">
    <w:nsid w:val="6095026E"/>
    <w:multiLevelType w:val="hybridMultilevel"/>
    <w:tmpl w:val="B6C419EC"/>
    <w:lvl w:ilvl="0" w:tplc="DB9A54BA">
      <w:start w:val="1"/>
      <w:numFmt w:val="decimal"/>
      <w:suff w:val="nothing"/>
      <w:lvlText w:val="%1)"/>
      <w:lvlJc w:val="left"/>
      <w:pPr>
        <w:ind w:left="1069" w:hanging="360"/>
      </w:pPr>
      <w:rPr>
        <w:rFonts w:hint="default"/>
      </w:rPr>
    </w:lvl>
    <w:lvl w:ilvl="1" w:tplc="C4DCC48E">
      <w:start w:val="1"/>
      <w:numFmt w:val="lowerLetter"/>
      <w:lvlText w:val="%2."/>
      <w:lvlJc w:val="left"/>
      <w:pPr>
        <w:ind w:left="1789" w:hanging="360"/>
      </w:pPr>
    </w:lvl>
    <w:lvl w:ilvl="2" w:tplc="05A2555C">
      <w:start w:val="1"/>
      <w:numFmt w:val="lowerRoman"/>
      <w:lvlText w:val="%3."/>
      <w:lvlJc w:val="right"/>
      <w:pPr>
        <w:ind w:left="2509" w:hanging="180"/>
      </w:pPr>
    </w:lvl>
    <w:lvl w:ilvl="3" w:tplc="FD6808DA">
      <w:start w:val="1"/>
      <w:numFmt w:val="decimal"/>
      <w:lvlText w:val="%4."/>
      <w:lvlJc w:val="left"/>
      <w:pPr>
        <w:ind w:left="3229" w:hanging="360"/>
      </w:pPr>
    </w:lvl>
    <w:lvl w:ilvl="4" w:tplc="E1007FA8">
      <w:start w:val="1"/>
      <w:numFmt w:val="lowerLetter"/>
      <w:lvlText w:val="%5."/>
      <w:lvlJc w:val="left"/>
      <w:pPr>
        <w:ind w:left="3949" w:hanging="360"/>
      </w:pPr>
    </w:lvl>
    <w:lvl w:ilvl="5" w:tplc="D53CFAAA">
      <w:start w:val="1"/>
      <w:numFmt w:val="lowerRoman"/>
      <w:lvlText w:val="%6."/>
      <w:lvlJc w:val="right"/>
      <w:pPr>
        <w:ind w:left="4669" w:hanging="180"/>
      </w:pPr>
    </w:lvl>
    <w:lvl w:ilvl="6" w:tplc="FE34C3B2">
      <w:start w:val="1"/>
      <w:numFmt w:val="decimal"/>
      <w:lvlText w:val="%7."/>
      <w:lvlJc w:val="left"/>
      <w:pPr>
        <w:ind w:left="5389" w:hanging="360"/>
      </w:pPr>
    </w:lvl>
    <w:lvl w:ilvl="7" w:tplc="35C40ECE">
      <w:start w:val="1"/>
      <w:numFmt w:val="lowerLetter"/>
      <w:lvlText w:val="%8."/>
      <w:lvlJc w:val="left"/>
      <w:pPr>
        <w:ind w:left="6109" w:hanging="360"/>
      </w:pPr>
    </w:lvl>
    <w:lvl w:ilvl="8" w:tplc="322ACC20">
      <w:start w:val="1"/>
      <w:numFmt w:val="lowerRoman"/>
      <w:lvlText w:val="%9."/>
      <w:lvlJc w:val="right"/>
      <w:pPr>
        <w:ind w:left="6829" w:hanging="180"/>
      </w:pPr>
    </w:lvl>
  </w:abstractNum>
  <w:abstractNum w:abstractNumId="23">
    <w:nsid w:val="658021F3"/>
    <w:multiLevelType w:val="hybridMultilevel"/>
    <w:tmpl w:val="19FAE7D8"/>
    <w:lvl w:ilvl="0" w:tplc="10D40D64">
      <w:start w:val="1"/>
      <w:numFmt w:val="decimal"/>
      <w:lvlText w:val="%1)"/>
      <w:lvlJc w:val="left"/>
      <w:pPr>
        <w:ind w:left="927" w:hanging="360"/>
      </w:pPr>
    </w:lvl>
    <w:lvl w:ilvl="1" w:tplc="2A14A442">
      <w:start w:val="1"/>
      <w:numFmt w:val="lowerLetter"/>
      <w:lvlText w:val="%2."/>
      <w:lvlJc w:val="left"/>
      <w:pPr>
        <w:ind w:left="1647" w:hanging="360"/>
      </w:pPr>
    </w:lvl>
    <w:lvl w:ilvl="2" w:tplc="1EF859B2">
      <w:start w:val="1"/>
      <w:numFmt w:val="lowerRoman"/>
      <w:lvlText w:val="%3."/>
      <w:lvlJc w:val="right"/>
      <w:pPr>
        <w:ind w:left="2367" w:hanging="180"/>
      </w:pPr>
    </w:lvl>
    <w:lvl w:ilvl="3" w:tplc="7E1803C8">
      <w:start w:val="1"/>
      <w:numFmt w:val="decimal"/>
      <w:lvlText w:val="%4."/>
      <w:lvlJc w:val="left"/>
      <w:pPr>
        <w:ind w:left="3087" w:hanging="360"/>
      </w:pPr>
    </w:lvl>
    <w:lvl w:ilvl="4" w:tplc="8592BDBC">
      <w:start w:val="1"/>
      <w:numFmt w:val="lowerLetter"/>
      <w:lvlText w:val="%5."/>
      <w:lvlJc w:val="left"/>
      <w:pPr>
        <w:ind w:left="3807" w:hanging="360"/>
      </w:pPr>
    </w:lvl>
    <w:lvl w:ilvl="5" w:tplc="88A4753C">
      <w:start w:val="1"/>
      <w:numFmt w:val="lowerRoman"/>
      <w:lvlText w:val="%6."/>
      <w:lvlJc w:val="right"/>
      <w:pPr>
        <w:ind w:left="4527" w:hanging="180"/>
      </w:pPr>
    </w:lvl>
    <w:lvl w:ilvl="6" w:tplc="FAE0F7FE">
      <w:start w:val="1"/>
      <w:numFmt w:val="decimal"/>
      <w:lvlText w:val="%7."/>
      <w:lvlJc w:val="left"/>
      <w:pPr>
        <w:ind w:left="5247" w:hanging="360"/>
      </w:pPr>
    </w:lvl>
    <w:lvl w:ilvl="7" w:tplc="875C6170">
      <w:start w:val="1"/>
      <w:numFmt w:val="lowerLetter"/>
      <w:lvlText w:val="%8."/>
      <w:lvlJc w:val="left"/>
      <w:pPr>
        <w:ind w:left="5967" w:hanging="360"/>
      </w:pPr>
    </w:lvl>
    <w:lvl w:ilvl="8" w:tplc="A272A0B0">
      <w:start w:val="1"/>
      <w:numFmt w:val="lowerRoman"/>
      <w:lvlText w:val="%9."/>
      <w:lvlJc w:val="right"/>
      <w:pPr>
        <w:ind w:left="6687" w:hanging="180"/>
      </w:pPr>
    </w:lvl>
  </w:abstractNum>
  <w:abstractNum w:abstractNumId="24">
    <w:nsid w:val="67CD0098"/>
    <w:multiLevelType w:val="hybridMultilevel"/>
    <w:tmpl w:val="DAFEF4DE"/>
    <w:styleLink w:val="31"/>
    <w:lvl w:ilvl="0" w:tplc="B28E8F16">
      <w:start w:val="1"/>
      <w:numFmt w:val="decimal"/>
      <w:pStyle w:val="31"/>
      <w:lvlText w:val="%1)"/>
      <w:lvlJc w:val="left"/>
      <w:pPr>
        <w:ind w:left="1429" w:hanging="360"/>
      </w:pPr>
      <w:rPr>
        <w:rFonts w:hint="default"/>
      </w:rPr>
    </w:lvl>
    <w:lvl w:ilvl="1" w:tplc="CFBE572A">
      <w:start w:val="1"/>
      <w:numFmt w:val="lowerLetter"/>
      <w:lvlText w:val="%2."/>
      <w:lvlJc w:val="left"/>
      <w:pPr>
        <w:ind w:left="2149" w:hanging="360"/>
      </w:pPr>
    </w:lvl>
    <w:lvl w:ilvl="2" w:tplc="399C9DC6">
      <w:start w:val="1"/>
      <w:numFmt w:val="lowerRoman"/>
      <w:lvlText w:val="%3."/>
      <w:lvlJc w:val="right"/>
      <w:pPr>
        <w:ind w:left="2869" w:hanging="180"/>
      </w:pPr>
    </w:lvl>
    <w:lvl w:ilvl="3" w:tplc="5F62B178">
      <w:start w:val="1"/>
      <w:numFmt w:val="decimal"/>
      <w:lvlText w:val="%4."/>
      <w:lvlJc w:val="left"/>
      <w:pPr>
        <w:ind w:left="3589" w:hanging="360"/>
      </w:pPr>
    </w:lvl>
    <w:lvl w:ilvl="4" w:tplc="E676C7FA">
      <w:start w:val="1"/>
      <w:numFmt w:val="lowerLetter"/>
      <w:lvlText w:val="%5."/>
      <w:lvlJc w:val="left"/>
      <w:pPr>
        <w:ind w:left="4309" w:hanging="360"/>
      </w:pPr>
    </w:lvl>
    <w:lvl w:ilvl="5" w:tplc="63C29670">
      <w:start w:val="1"/>
      <w:numFmt w:val="lowerRoman"/>
      <w:lvlText w:val="%6."/>
      <w:lvlJc w:val="right"/>
      <w:pPr>
        <w:ind w:left="5029" w:hanging="180"/>
      </w:pPr>
    </w:lvl>
    <w:lvl w:ilvl="6" w:tplc="B5FAD45C">
      <w:start w:val="1"/>
      <w:numFmt w:val="decimal"/>
      <w:lvlText w:val="%7."/>
      <w:lvlJc w:val="left"/>
      <w:pPr>
        <w:ind w:left="5749" w:hanging="360"/>
      </w:pPr>
    </w:lvl>
    <w:lvl w:ilvl="7" w:tplc="8B84B110">
      <w:start w:val="1"/>
      <w:numFmt w:val="lowerLetter"/>
      <w:lvlText w:val="%8."/>
      <w:lvlJc w:val="left"/>
      <w:pPr>
        <w:ind w:left="6469" w:hanging="360"/>
      </w:pPr>
    </w:lvl>
    <w:lvl w:ilvl="8" w:tplc="5F3C0D3A">
      <w:start w:val="1"/>
      <w:numFmt w:val="lowerRoman"/>
      <w:lvlText w:val="%9."/>
      <w:lvlJc w:val="right"/>
      <w:pPr>
        <w:ind w:left="7189" w:hanging="180"/>
      </w:pPr>
    </w:lvl>
  </w:abstractNum>
  <w:abstractNum w:abstractNumId="25">
    <w:nsid w:val="6B584F09"/>
    <w:multiLevelType w:val="hybridMultilevel"/>
    <w:tmpl w:val="B93A93BA"/>
    <w:lvl w:ilvl="0" w:tplc="D65E6F08">
      <w:start w:val="1"/>
      <w:numFmt w:val="decimal"/>
      <w:lvlText w:val="%1)"/>
      <w:lvlJc w:val="left"/>
      <w:pPr>
        <w:ind w:left="1069" w:hanging="360"/>
      </w:pPr>
      <w:rPr>
        <w:rFonts w:hint="default"/>
      </w:rPr>
    </w:lvl>
    <w:lvl w:ilvl="1" w:tplc="0464A7F6">
      <w:start w:val="1"/>
      <w:numFmt w:val="lowerLetter"/>
      <w:lvlText w:val="%2."/>
      <w:lvlJc w:val="left"/>
      <w:pPr>
        <w:ind w:left="1789" w:hanging="360"/>
      </w:pPr>
    </w:lvl>
    <w:lvl w:ilvl="2" w:tplc="F69A0292">
      <w:start w:val="1"/>
      <w:numFmt w:val="lowerRoman"/>
      <w:lvlText w:val="%3."/>
      <w:lvlJc w:val="right"/>
      <w:pPr>
        <w:ind w:left="2509" w:hanging="180"/>
      </w:pPr>
    </w:lvl>
    <w:lvl w:ilvl="3" w:tplc="023C3304">
      <w:start w:val="1"/>
      <w:numFmt w:val="decimal"/>
      <w:lvlText w:val="%4."/>
      <w:lvlJc w:val="left"/>
      <w:pPr>
        <w:ind w:left="3229" w:hanging="360"/>
      </w:pPr>
    </w:lvl>
    <w:lvl w:ilvl="4" w:tplc="9BDCBDB4">
      <w:start w:val="1"/>
      <w:numFmt w:val="lowerLetter"/>
      <w:lvlText w:val="%5."/>
      <w:lvlJc w:val="left"/>
      <w:pPr>
        <w:ind w:left="3949" w:hanging="360"/>
      </w:pPr>
    </w:lvl>
    <w:lvl w:ilvl="5" w:tplc="17DCAE36">
      <w:start w:val="1"/>
      <w:numFmt w:val="lowerRoman"/>
      <w:lvlText w:val="%6."/>
      <w:lvlJc w:val="right"/>
      <w:pPr>
        <w:ind w:left="4669" w:hanging="180"/>
      </w:pPr>
    </w:lvl>
    <w:lvl w:ilvl="6" w:tplc="C52CB782">
      <w:start w:val="1"/>
      <w:numFmt w:val="decimal"/>
      <w:lvlText w:val="%7."/>
      <w:lvlJc w:val="left"/>
      <w:pPr>
        <w:ind w:left="5389" w:hanging="360"/>
      </w:pPr>
    </w:lvl>
    <w:lvl w:ilvl="7" w:tplc="A7D41AB2">
      <w:start w:val="1"/>
      <w:numFmt w:val="lowerLetter"/>
      <w:lvlText w:val="%8."/>
      <w:lvlJc w:val="left"/>
      <w:pPr>
        <w:ind w:left="6109" w:hanging="360"/>
      </w:pPr>
    </w:lvl>
    <w:lvl w:ilvl="8" w:tplc="815E5402">
      <w:start w:val="1"/>
      <w:numFmt w:val="lowerRoman"/>
      <w:lvlText w:val="%9."/>
      <w:lvlJc w:val="right"/>
      <w:pPr>
        <w:ind w:left="6829" w:hanging="180"/>
      </w:pPr>
    </w:lvl>
  </w:abstractNum>
  <w:abstractNum w:abstractNumId="26">
    <w:nsid w:val="6BC525BF"/>
    <w:multiLevelType w:val="hybridMultilevel"/>
    <w:tmpl w:val="91D4190A"/>
    <w:lvl w:ilvl="0" w:tplc="DAFCB87C">
      <w:start w:val="1"/>
      <w:numFmt w:val="decimal"/>
      <w:lvlText w:val="%1."/>
      <w:lvlJc w:val="left"/>
      <w:pPr>
        <w:ind w:left="720" w:hanging="360"/>
      </w:pPr>
    </w:lvl>
    <w:lvl w:ilvl="1" w:tplc="1FC4E51C">
      <w:start w:val="1"/>
      <w:numFmt w:val="lowerLetter"/>
      <w:lvlText w:val="%2."/>
      <w:lvlJc w:val="left"/>
      <w:pPr>
        <w:ind w:left="1440" w:hanging="360"/>
      </w:pPr>
    </w:lvl>
    <w:lvl w:ilvl="2" w:tplc="E3F26FBA">
      <w:start w:val="1"/>
      <w:numFmt w:val="lowerRoman"/>
      <w:lvlText w:val="%3."/>
      <w:lvlJc w:val="right"/>
      <w:pPr>
        <w:ind w:left="2160" w:hanging="180"/>
      </w:pPr>
    </w:lvl>
    <w:lvl w:ilvl="3" w:tplc="8B26C09E">
      <w:start w:val="1"/>
      <w:numFmt w:val="decimal"/>
      <w:lvlText w:val="%4."/>
      <w:lvlJc w:val="left"/>
      <w:pPr>
        <w:ind w:left="2880" w:hanging="360"/>
      </w:pPr>
    </w:lvl>
    <w:lvl w:ilvl="4" w:tplc="18ACEDF2">
      <w:start w:val="1"/>
      <w:numFmt w:val="lowerLetter"/>
      <w:lvlText w:val="%5."/>
      <w:lvlJc w:val="left"/>
      <w:pPr>
        <w:ind w:left="3600" w:hanging="360"/>
      </w:pPr>
    </w:lvl>
    <w:lvl w:ilvl="5" w:tplc="FA2CF90A">
      <w:start w:val="1"/>
      <w:numFmt w:val="lowerRoman"/>
      <w:lvlText w:val="%6."/>
      <w:lvlJc w:val="right"/>
      <w:pPr>
        <w:ind w:left="4320" w:hanging="180"/>
      </w:pPr>
    </w:lvl>
    <w:lvl w:ilvl="6" w:tplc="B658D3D6">
      <w:start w:val="1"/>
      <w:numFmt w:val="decimal"/>
      <w:lvlText w:val="%7."/>
      <w:lvlJc w:val="left"/>
      <w:pPr>
        <w:ind w:left="5040" w:hanging="360"/>
      </w:pPr>
    </w:lvl>
    <w:lvl w:ilvl="7" w:tplc="6466375C">
      <w:start w:val="1"/>
      <w:numFmt w:val="lowerLetter"/>
      <w:lvlText w:val="%8."/>
      <w:lvlJc w:val="left"/>
      <w:pPr>
        <w:ind w:left="5760" w:hanging="360"/>
      </w:pPr>
    </w:lvl>
    <w:lvl w:ilvl="8" w:tplc="2EDCFC88">
      <w:start w:val="1"/>
      <w:numFmt w:val="lowerRoman"/>
      <w:lvlText w:val="%9."/>
      <w:lvlJc w:val="right"/>
      <w:pPr>
        <w:ind w:left="6480" w:hanging="180"/>
      </w:pPr>
    </w:lvl>
  </w:abstractNum>
  <w:abstractNum w:abstractNumId="27">
    <w:nsid w:val="7AB3696C"/>
    <w:multiLevelType w:val="hybridMultilevel"/>
    <w:tmpl w:val="5C106FEA"/>
    <w:lvl w:ilvl="0" w:tplc="C8F05A5E">
      <w:start w:val="1"/>
      <w:numFmt w:val="bullet"/>
      <w:pStyle w:val="a"/>
      <w:lvlText w:val="–"/>
      <w:lvlJc w:val="left"/>
      <w:pPr>
        <w:tabs>
          <w:tab w:val="num" w:pos="0"/>
        </w:tabs>
        <w:ind w:left="644" w:hanging="360"/>
      </w:pPr>
      <w:rPr>
        <w:rFonts w:ascii="Times New Roman" w:hAnsi="Times New Roman" w:cs="Times New Roman" w:hint="default"/>
      </w:rPr>
    </w:lvl>
    <w:lvl w:ilvl="1" w:tplc="38081426">
      <w:start w:val="1"/>
      <w:numFmt w:val="bullet"/>
      <w:lvlText w:val="o"/>
      <w:lvlJc w:val="left"/>
      <w:pPr>
        <w:tabs>
          <w:tab w:val="num" w:pos="0"/>
        </w:tabs>
        <w:ind w:left="1903" w:hanging="360"/>
      </w:pPr>
      <w:rPr>
        <w:rFonts w:ascii="Courier New" w:hAnsi="Courier New" w:cs="Courier New" w:hint="default"/>
      </w:rPr>
    </w:lvl>
    <w:lvl w:ilvl="2" w:tplc="67D4CD80">
      <w:start w:val="1"/>
      <w:numFmt w:val="bullet"/>
      <w:lvlText w:val=""/>
      <w:lvlJc w:val="left"/>
      <w:pPr>
        <w:tabs>
          <w:tab w:val="num" w:pos="0"/>
        </w:tabs>
        <w:ind w:left="2623" w:hanging="360"/>
      </w:pPr>
      <w:rPr>
        <w:rFonts w:ascii="Wingdings" w:hAnsi="Wingdings" w:cs="Wingdings" w:hint="default"/>
      </w:rPr>
    </w:lvl>
    <w:lvl w:ilvl="3" w:tplc="361058BE">
      <w:start w:val="1"/>
      <w:numFmt w:val="bullet"/>
      <w:lvlText w:val=""/>
      <w:lvlJc w:val="left"/>
      <w:pPr>
        <w:tabs>
          <w:tab w:val="num" w:pos="0"/>
        </w:tabs>
        <w:ind w:left="3343" w:hanging="360"/>
      </w:pPr>
      <w:rPr>
        <w:rFonts w:ascii="Symbol" w:hAnsi="Symbol" w:cs="Symbol" w:hint="default"/>
      </w:rPr>
    </w:lvl>
    <w:lvl w:ilvl="4" w:tplc="CB82EE46">
      <w:start w:val="1"/>
      <w:numFmt w:val="bullet"/>
      <w:lvlText w:val="o"/>
      <w:lvlJc w:val="left"/>
      <w:pPr>
        <w:tabs>
          <w:tab w:val="num" w:pos="0"/>
        </w:tabs>
        <w:ind w:left="4063" w:hanging="360"/>
      </w:pPr>
      <w:rPr>
        <w:rFonts w:ascii="Courier New" w:hAnsi="Courier New" w:cs="Courier New" w:hint="default"/>
      </w:rPr>
    </w:lvl>
    <w:lvl w:ilvl="5" w:tplc="A1EC849A">
      <w:start w:val="1"/>
      <w:numFmt w:val="bullet"/>
      <w:lvlText w:val=""/>
      <w:lvlJc w:val="left"/>
      <w:pPr>
        <w:tabs>
          <w:tab w:val="num" w:pos="0"/>
        </w:tabs>
        <w:ind w:left="4783" w:hanging="360"/>
      </w:pPr>
      <w:rPr>
        <w:rFonts w:ascii="Wingdings" w:hAnsi="Wingdings" w:cs="Wingdings" w:hint="default"/>
      </w:rPr>
    </w:lvl>
    <w:lvl w:ilvl="6" w:tplc="84B48172">
      <w:start w:val="1"/>
      <w:numFmt w:val="bullet"/>
      <w:lvlText w:val=""/>
      <w:lvlJc w:val="left"/>
      <w:pPr>
        <w:tabs>
          <w:tab w:val="num" w:pos="0"/>
        </w:tabs>
        <w:ind w:left="5503" w:hanging="360"/>
      </w:pPr>
      <w:rPr>
        <w:rFonts w:ascii="Symbol" w:hAnsi="Symbol" w:cs="Symbol" w:hint="default"/>
      </w:rPr>
    </w:lvl>
    <w:lvl w:ilvl="7" w:tplc="864E0264">
      <w:start w:val="1"/>
      <w:numFmt w:val="bullet"/>
      <w:lvlText w:val="o"/>
      <w:lvlJc w:val="left"/>
      <w:pPr>
        <w:tabs>
          <w:tab w:val="num" w:pos="0"/>
        </w:tabs>
        <w:ind w:left="6223" w:hanging="360"/>
      </w:pPr>
      <w:rPr>
        <w:rFonts w:ascii="Courier New" w:hAnsi="Courier New" w:cs="Courier New" w:hint="default"/>
      </w:rPr>
    </w:lvl>
    <w:lvl w:ilvl="8" w:tplc="3496D462">
      <w:start w:val="1"/>
      <w:numFmt w:val="bullet"/>
      <w:lvlText w:val=""/>
      <w:lvlJc w:val="left"/>
      <w:pPr>
        <w:tabs>
          <w:tab w:val="num" w:pos="0"/>
        </w:tabs>
        <w:ind w:left="6943" w:hanging="360"/>
      </w:pPr>
      <w:rPr>
        <w:rFonts w:ascii="Wingdings" w:hAnsi="Wingdings" w:cs="Wingdings" w:hint="default"/>
      </w:rPr>
    </w:lvl>
  </w:abstractNum>
  <w:abstractNum w:abstractNumId="28">
    <w:nsid w:val="7D1907B2"/>
    <w:multiLevelType w:val="hybridMultilevel"/>
    <w:tmpl w:val="BDFA9A48"/>
    <w:lvl w:ilvl="0" w:tplc="3ECC9F4C">
      <w:start w:val="1"/>
      <w:numFmt w:val="upperRoman"/>
      <w:lvlText w:val="%1."/>
      <w:lvlJc w:val="left"/>
      <w:pPr>
        <w:ind w:left="1080" w:hanging="720"/>
      </w:pPr>
      <w:rPr>
        <w:rFonts w:hint="default"/>
      </w:rPr>
    </w:lvl>
    <w:lvl w:ilvl="1" w:tplc="A68E2960">
      <w:start w:val="1"/>
      <w:numFmt w:val="lowerLetter"/>
      <w:lvlText w:val="%2."/>
      <w:lvlJc w:val="left"/>
      <w:pPr>
        <w:ind w:left="1440" w:hanging="360"/>
      </w:pPr>
    </w:lvl>
    <w:lvl w:ilvl="2" w:tplc="C2D4C5E8">
      <w:start w:val="1"/>
      <w:numFmt w:val="lowerRoman"/>
      <w:lvlText w:val="%3."/>
      <w:lvlJc w:val="right"/>
      <w:pPr>
        <w:ind w:left="2160" w:hanging="180"/>
      </w:pPr>
    </w:lvl>
    <w:lvl w:ilvl="3" w:tplc="CC7C5AA8">
      <w:start w:val="1"/>
      <w:numFmt w:val="decimal"/>
      <w:lvlText w:val="%4."/>
      <w:lvlJc w:val="left"/>
      <w:pPr>
        <w:ind w:left="2880" w:hanging="360"/>
      </w:pPr>
    </w:lvl>
    <w:lvl w:ilvl="4" w:tplc="7882A270">
      <w:start w:val="1"/>
      <w:numFmt w:val="lowerLetter"/>
      <w:lvlText w:val="%5."/>
      <w:lvlJc w:val="left"/>
      <w:pPr>
        <w:ind w:left="3600" w:hanging="360"/>
      </w:pPr>
    </w:lvl>
    <w:lvl w:ilvl="5" w:tplc="0E54E8D0">
      <w:start w:val="1"/>
      <w:numFmt w:val="lowerRoman"/>
      <w:lvlText w:val="%6."/>
      <w:lvlJc w:val="right"/>
      <w:pPr>
        <w:ind w:left="4320" w:hanging="180"/>
      </w:pPr>
    </w:lvl>
    <w:lvl w:ilvl="6" w:tplc="2E306D80">
      <w:start w:val="1"/>
      <w:numFmt w:val="decimal"/>
      <w:lvlText w:val="%7."/>
      <w:lvlJc w:val="left"/>
      <w:pPr>
        <w:ind w:left="5040" w:hanging="360"/>
      </w:pPr>
    </w:lvl>
    <w:lvl w:ilvl="7" w:tplc="4AC27C48">
      <w:start w:val="1"/>
      <w:numFmt w:val="lowerLetter"/>
      <w:lvlText w:val="%8."/>
      <w:lvlJc w:val="left"/>
      <w:pPr>
        <w:ind w:left="5760" w:hanging="360"/>
      </w:pPr>
    </w:lvl>
    <w:lvl w:ilvl="8" w:tplc="69DC7D14">
      <w:start w:val="1"/>
      <w:numFmt w:val="lowerRoman"/>
      <w:lvlText w:val="%9."/>
      <w:lvlJc w:val="right"/>
      <w:pPr>
        <w:ind w:left="6480" w:hanging="180"/>
      </w:pPr>
    </w:lvl>
  </w:abstractNum>
  <w:num w:numId="1">
    <w:abstractNumId w:val="13"/>
  </w:num>
  <w:num w:numId="2">
    <w:abstractNumId w:val="28"/>
  </w:num>
  <w:num w:numId="3">
    <w:abstractNumId w:val="6"/>
  </w:num>
  <w:num w:numId="4">
    <w:abstractNumId w:val="8"/>
  </w:num>
  <w:num w:numId="5">
    <w:abstractNumId w:val="24"/>
  </w:num>
  <w:num w:numId="6">
    <w:abstractNumId w:val="21"/>
  </w:num>
  <w:num w:numId="7">
    <w:abstractNumId w:val="17"/>
  </w:num>
  <w:num w:numId="8">
    <w:abstractNumId w:val="4"/>
  </w:num>
  <w:num w:numId="9">
    <w:abstractNumId w:val="18"/>
  </w:num>
  <w:num w:numId="10">
    <w:abstractNumId w:val="5"/>
  </w:num>
  <w:num w:numId="11">
    <w:abstractNumId w:val="25"/>
  </w:num>
  <w:num w:numId="12">
    <w:abstractNumId w:val="22"/>
  </w:num>
  <w:num w:numId="13">
    <w:abstractNumId w:val="7"/>
  </w:num>
  <w:num w:numId="14">
    <w:abstractNumId w:val="10"/>
  </w:num>
  <w:num w:numId="15">
    <w:abstractNumId w:val="27"/>
  </w:num>
  <w:num w:numId="16">
    <w:abstractNumId w:val="3"/>
  </w:num>
  <w:num w:numId="17">
    <w:abstractNumId w:val="0"/>
  </w:num>
  <w:num w:numId="18">
    <w:abstractNumId w:val="20"/>
  </w:num>
  <w:num w:numId="19">
    <w:abstractNumId w:val="1"/>
  </w:num>
  <w:num w:numId="20">
    <w:abstractNumId w:val="11"/>
  </w:num>
  <w:num w:numId="21">
    <w:abstractNumId w:val="26"/>
  </w:num>
  <w:num w:numId="22">
    <w:abstractNumId w:val="14"/>
  </w:num>
  <w:num w:numId="23">
    <w:abstractNumId w:val="2"/>
  </w:num>
  <w:num w:numId="24">
    <w:abstractNumId w:val="19"/>
  </w:num>
  <w:num w:numId="25">
    <w:abstractNumId w:val="9"/>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hideSpellingErrors/>
  <w:defaultTabStop w:val="708"/>
  <w:characterSpacingControl w:val="doNotCompress"/>
  <w:footnotePr>
    <w:footnote w:id="-1"/>
    <w:footnote w:id="0"/>
  </w:footnotePr>
  <w:endnotePr>
    <w:endnote w:id="-1"/>
    <w:endnote w:id="0"/>
  </w:endnotePr>
  <w:compat/>
  <w:rsids>
    <w:rsidRoot w:val="00A94407"/>
    <w:rsid w:val="00013E5C"/>
    <w:rsid w:val="00020A7F"/>
    <w:rsid w:val="0002505A"/>
    <w:rsid w:val="00042FEC"/>
    <w:rsid w:val="00054DFF"/>
    <w:rsid w:val="00074880"/>
    <w:rsid w:val="00086202"/>
    <w:rsid w:val="000C6EF0"/>
    <w:rsid w:val="000D1B20"/>
    <w:rsid w:val="000D4B80"/>
    <w:rsid w:val="000E0C34"/>
    <w:rsid w:val="000E5937"/>
    <w:rsid w:val="0010002D"/>
    <w:rsid w:val="001034F4"/>
    <w:rsid w:val="001139BC"/>
    <w:rsid w:val="00123DE4"/>
    <w:rsid w:val="00136870"/>
    <w:rsid w:val="001548F0"/>
    <w:rsid w:val="00161C7B"/>
    <w:rsid w:val="00162502"/>
    <w:rsid w:val="00173590"/>
    <w:rsid w:val="001A544A"/>
    <w:rsid w:val="001C43EA"/>
    <w:rsid w:val="001C4C00"/>
    <w:rsid w:val="001D09AC"/>
    <w:rsid w:val="001D2D54"/>
    <w:rsid w:val="001D3F97"/>
    <w:rsid w:val="001D6563"/>
    <w:rsid w:val="001E4F10"/>
    <w:rsid w:val="001E573A"/>
    <w:rsid w:val="001F252A"/>
    <w:rsid w:val="00205243"/>
    <w:rsid w:val="00205CE0"/>
    <w:rsid w:val="00210A39"/>
    <w:rsid w:val="00213D27"/>
    <w:rsid w:val="0021650D"/>
    <w:rsid w:val="00220F60"/>
    <w:rsid w:val="00227A69"/>
    <w:rsid w:val="00233DC5"/>
    <w:rsid w:val="00240FDB"/>
    <w:rsid w:val="00246CE7"/>
    <w:rsid w:val="00294C8B"/>
    <w:rsid w:val="00296A62"/>
    <w:rsid w:val="002A62A2"/>
    <w:rsid w:val="002C16EF"/>
    <w:rsid w:val="002C474B"/>
    <w:rsid w:val="002E247E"/>
    <w:rsid w:val="002E5626"/>
    <w:rsid w:val="0036539C"/>
    <w:rsid w:val="00380427"/>
    <w:rsid w:val="003E68CF"/>
    <w:rsid w:val="003F0C3D"/>
    <w:rsid w:val="003F68E7"/>
    <w:rsid w:val="00403EEF"/>
    <w:rsid w:val="00427682"/>
    <w:rsid w:val="004359EA"/>
    <w:rsid w:val="004540E9"/>
    <w:rsid w:val="004613D4"/>
    <w:rsid w:val="00462A22"/>
    <w:rsid w:val="0048015A"/>
    <w:rsid w:val="004918EF"/>
    <w:rsid w:val="00491C3D"/>
    <w:rsid w:val="00497D32"/>
    <w:rsid w:val="004A1D36"/>
    <w:rsid w:val="004A6990"/>
    <w:rsid w:val="004B0412"/>
    <w:rsid w:val="004B12D4"/>
    <w:rsid w:val="004B2530"/>
    <w:rsid w:val="004D38B2"/>
    <w:rsid w:val="004D3967"/>
    <w:rsid w:val="004D7AA6"/>
    <w:rsid w:val="004E33FF"/>
    <w:rsid w:val="004E4EF9"/>
    <w:rsid w:val="004F4272"/>
    <w:rsid w:val="004F44AC"/>
    <w:rsid w:val="004F714C"/>
    <w:rsid w:val="005035A0"/>
    <w:rsid w:val="005113E0"/>
    <w:rsid w:val="005118C8"/>
    <w:rsid w:val="00511CCE"/>
    <w:rsid w:val="0052400B"/>
    <w:rsid w:val="005259B7"/>
    <w:rsid w:val="005347F8"/>
    <w:rsid w:val="0054180C"/>
    <w:rsid w:val="00546223"/>
    <w:rsid w:val="005626F3"/>
    <w:rsid w:val="005628B2"/>
    <w:rsid w:val="00571648"/>
    <w:rsid w:val="00580B42"/>
    <w:rsid w:val="0058429A"/>
    <w:rsid w:val="00585BAE"/>
    <w:rsid w:val="005C5381"/>
    <w:rsid w:val="005D1CBF"/>
    <w:rsid w:val="005E0FD9"/>
    <w:rsid w:val="005F38F1"/>
    <w:rsid w:val="0060087D"/>
    <w:rsid w:val="006055F0"/>
    <w:rsid w:val="00611754"/>
    <w:rsid w:val="00614537"/>
    <w:rsid w:val="006268CF"/>
    <w:rsid w:val="00631770"/>
    <w:rsid w:val="00634F96"/>
    <w:rsid w:val="00636997"/>
    <w:rsid w:val="00645BCB"/>
    <w:rsid w:val="00655602"/>
    <w:rsid w:val="006563E3"/>
    <w:rsid w:val="0066756A"/>
    <w:rsid w:val="006751CA"/>
    <w:rsid w:val="00681B5D"/>
    <w:rsid w:val="0069460C"/>
    <w:rsid w:val="006964F0"/>
    <w:rsid w:val="006965F4"/>
    <w:rsid w:val="00697540"/>
    <w:rsid w:val="006C234A"/>
    <w:rsid w:val="006D44FB"/>
    <w:rsid w:val="006D4931"/>
    <w:rsid w:val="006D4FC2"/>
    <w:rsid w:val="006F2C29"/>
    <w:rsid w:val="00706F04"/>
    <w:rsid w:val="00711CC5"/>
    <w:rsid w:val="0071383D"/>
    <w:rsid w:val="007150AD"/>
    <w:rsid w:val="00741E71"/>
    <w:rsid w:val="0075437B"/>
    <w:rsid w:val="00760D5C"/>
    <w:rsid w:val="00774958"/>
    <w:rsid w:val="00792433"/>
    <w:rsid w:val="007A202C"/>
    <w:rsid w:val="007A61B6"/>
    <w:rsid w:val="007B5188"/>
    <w:rsid w:val="007C3FB1"/>
    <w:rsid w:val="007C6299"/>
    <w:rsid w:val="008023C8"/>
    <w:rsid w:val="008049AC"/>
    <w:rsid w:val="00807CD6"/>
    <w:rsid w:val="00817A3B"/>
    <w:rsid w:val="00834139"/>
    <w:rsid w:val="00850348"/>
    <w:rsid w:val="0086274D"/>
    <w:rsid w:val="00867A9F"/>
    <w:rsid w:val="0087423B"/>
    <w:rsid w:val="00881D58"/>
    <w:rsid w:val="00885367"/>
    <w:rsid w:val="008B30DF"/>
    <w:rsid w:val="008C4435"/>
    <w:rsid w:val="008C6229"/>
    <w:rsid w:val="008D0A6C"/>
    <w:rsid w:val="008D26F4"/>
    <w:rsid w:val="008D4594"/>
    <w:rsid w:val="008E2C3F"/>
    <w:rsid w:val="008F0D5E"/>
    <w:rsid w:val="00900DAE"/>
    <w:rsid w:val="00902DDD"/>
    <w:rsid w:val="00913A4C"/>
    <w:rsid w:val="009202D6"/>
    <w:rsid w:val="00935D9A"/>
    <w:rsid w:val="00936CD4"/>
    <w:rsid w:val="00945E40"/>
    <w:rsid w:val="00956C9F"/>
    <w:rsid w:val="009772B5"/>
    <w:rsid w:val="00982867"/>
    <w:rsid w:val="009A1787"/>
    <w:rsid w:val="009B26F6"/>
    <w:rsid w:val="009D36EB"/>
    <w:rsid w:val="009F0EFC"/>
    <w:rsid w:val="009F3542"/>
    <w:rsid w:val="00A02A2A"/>
    <w:rsid w:val="00A0534B"/>
    <w:rsid w:val="00A1652F"/>
    <w:rsid w:val="00A35AEE"/>
    <w:rsid w:val="00A554C5"/>
    <w:rsid w:val="00A653E7"/>
    <w:rsid w:val="00A91CEE"/>
    <w:rsid w:val="00A94407"/>
    <w:rsid w:val="00AA0A8A"/>
    <w:rsid w:val="00AB2F0E"/>
    <w:rsid w:val="00AD1A3A"/>
    <w:rsid w:val="00AD728D"/>
    <w:rsid w:val="00AE64EA"/>
    <w:rsid w:val="00B05227"/>
    <w:rsid w:val="00B07B74"/>
    <w:rsid w:val="00B27DA3"/>
    <w:rsid w:val="00B33D10"/>
    <w:rsid w:val="00B40224"/>
    <w:rsid w:val="00B511E4"/>
    <w:rsid w:val="00B57943"/>
    <w:rsid w:val="00B7747D"/>
    <w:rsid w:val="00B83C85"/>
    <w:rsid w:val="00B84C01"/>
    <w:rsid w:val="00B92F7B"/>
    <w:rsid w:val="00BA11B7"/>
    <w:rsid w:val="00BA1D40"/>
    <w:rsid w:val="00C02142"/>
    <w:rsid w:val="00C03064"/>
    <w:rsid w:val="00C1376E"/>
    <w:rsid w:val="00C23CD8"/>
    <w:rsid w:val="00C46ECF"/>
    <w:rsid w:val="00C561B7"/>
    <w:rsid w:val="00C57D3B"/>
    <w:rsid w:val="00C764D8"/>
    <w:rsid w:val="00C7761B"/>
    <w:rsid w:val="00C93826"/>
    <w:rsid w:val="00C94FE9"/>
    <w:rsid w:val="00CC3E40"/>
    <w:rsid w:val="00CC482C"/>
    <w:rsid w:val="00D07CEF"/>
    <w:rsid w:val="00D2010E"/>
    <w:rsid w:val="00D244E1"/>
    <w:rsid w:val="00D37878"/>
    <w:rsid w:val="00D440A6"/>
    <w:rsid w:val="00D55498"/>
    <w:rsid w:val="00D62DD2"/>
    <w:rsid w:val="00D66450"/>
    <w:rsid w:val="00D806BA"/>
    <w:rsid w:val="00D821AE"/>
    <w:rsid w:val="00D92652"/>
    <w:rsid w:val="00DA2CAB"/>
    <w:rsid w:val="00DD25AF"/>
    <w:rsid w:val="00DE4667"/>
    <w:rsid w:val="00DF11A7"/>
    <w:rsid w:val="00E051FD"/>
    <w:rsid w:val="00E071D0"/>
    <w:rsid w:val="00E20657"/>
    <w:rsid w:val="00E27DE7"/>
    <w:rsid w:val="00E33453"/>
    <w:rsid w:val="00E502EB"/>
    <w:rsid w:val="00E51A19"/>
    <w:rsid w:val="00E66BF1"/>
    <w:rsid w:val="00E75AE8"/>
    <w:rsid w:val="00E97621"/>
    <w:rsid w:val="00EA1186"/>
    <w:rsid w:val="00EB1FE2"/>
    <w:rsid w:val="00EC50E1"/>
    <w:rsid w:val="00EE2E0E"/>
    <w:rsid w:val="00EE656A"/>
    <w:rsid w:val="00EE71FA"/>
    <w:rsid w:val="00F02A9E"/>
    <w:rsid w:val="00F05577"/>
    <w:rsid w:val="00F10930"/>
    <w:rsid w:val="00F1229F"/>
    <w:rsid w:val="00F14EC2"/>
    <w:rsid w:val="00F31F5D"/>
    <w:rsid w:val="00F35B54"/>
    <w:rsid w:val="00F445EF"/>
    <w:rsid w:val="00F477B3"/>
    <w:rsid w:val="00F61397"/>
    <w:rsid w:val="00F6233B"/>
    <w:rsid w:val="00F75674"/>
    <w:rsid w:val="00F8088E"/>
    <w:rsid w:val="00F929F8"/>
    <w:rsid w:val="00F955E2"/>
    <w:rsid w:val="00F96F13"/>
    <w:rsid w:val="00FA6417"/>
    <w:rsid w:val="00FD636D"/>
    <w:rsid w:val="00FE2C59"/>
    <w:rsid w:val="00FE54D2"/>
    <w:rsid w:val="00FF62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B0412"/>
    <w:pPr>
      <w:widowControl w:val="0"/>
      <w:spacing w:after="200" w:line="276" w:lineRule="auto"/>
    </w:pPr>
    <w:rPr>
      <w:sz w:val="22"/>
      <w:szCs w:val="22"/>
      <w:lang w:val="en-US" w:eastAsia="en-US"/>
    </w:rPr>
  </w:style>
  <w:style w:type="paragraph" w:styleId="1">
    <w:name w:val="heading 1"/>
    <w:basedOn w:val="a0"/>
    <w:next w:val="a0"/>
    <w:link w:val="10"/>
    <w:uiPriority w:val="9"/>
    <w:qFormat/>
    <w:rsid w:val="004B0412"/>
    <w:pPr>
      <w:keepNext/>
      <w:keepLines/>
      <w:pBdr>
        <w:bottom w:val="single" w:sz="4" w:space="1" w:color="000000"/>
      </w:pBdr>
      <w:spacing w:before="240" w:after="0"/>
      <w:outlineLvl w:val="0"/>
    </w:pPr>
    <w:rPr>
      <w:rFonts w:ascii="Times New Roman" w:eastAsia="Times New Roman" w:hAnsi="Times New Roman"/>
      <w:b/>
      <w:sz w:val="28"/>
      <w:szCs w:val="32"/>
    </w:rPr>
  </w:style>
  <w:style w:type="paragraph" w:styleId="20">
    <w:name w:val="heading 2"/>
    <w:basedOn w:val="a0"/>
    <w:next w:val="a0"/>
    <w:link w:val="22"/>
    <w:uiPriority w:val="9"/>
    <w:unhideWhenUsed/>
    <w:qFormat/>
    <w:rsid w:val="004B0412"/>
    <w:pPr>
      <w:keepNext/>
      <w:keepLines/>
      <w:pBdr>
        <w:bottom w:val="single" w:sz="4" w:space="1" w:color="000000"/>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uiPriority w:val="9"/>
    <w:unhideWhenUsed/>
    <w:qFormat/>
    <w:rsid w:val="004B0412"/>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rsid w:val="004B0412"/>
    <w:pPr>
      <w:keepNext/>
      <w:keepLines/>
      <w:spacing w:before="240" w:after="40"/>
      <w:outlineLvl w:val="3"/>
    </w:pPr>
    <w:rPr>
      <w:rFonts w:cs="Times New Roman"/>
      <w:b/>
      <w:sz w:val="24"/>
      <w:szCs w:val="24"/>
    </w:rPr>
  </w:style>
  <w:style w:type="paragraph" w:styleId="5">
    <w:name w:val="heading 5"/>
    <w:basedOn w:val="12"/>
    <w:next w:val="12"/>
    <w:link w:val="50"/>
    <w:uiPriority w:val="9"/>
    <w:qFormat/>
    <w:rsid w:val="004B0412"/>
    <w:pPr>
      <w:keepNext/>
      <w:keepLines/>
      <w:spacing w:before="220" w:after="40"/>
      <w:outlineLvl w:val="4"/>
    </w:pPr>
    <w:rPr>
      <w:rFonts w:cs="Times New Roman"/>
      <w:b/>
      <w:sz w:val="20"/>
      <w:szCs w:val="20"/>
    </w:rPr>
  </w:style>
  <w:style w:type="paragraph" w:styleId="6">
    <w:name w:val="heading 6"/>
    <w:basedOn w:val="12"/>
    <w:next w:val="12"/>
    <w:link w:val="60"/>
    <w:uiPriority w:val="9"/>
    <w:qFormat/>
    <w:rsid w:val="004B0412"/>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rsid w:val="004B0412"/>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4B0412"/>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rsid w:val="004B0412"/>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TitleChar">
    <w:name w:val="Title Char"/>
    <w:basedOn w:val="a1"/>
    <w:uiPriority w:val="10"/>
    <w:rsid w:val="004B0412"/>
    <w:rPr>
      <w:sz w:val="48"/>
      <w:szCs w:val="48"/>
    </w:rPr>
  </w:style>
  <w:style w:type="character" w:customStyle="1" w:styleId="QuoteChar">
    <w:name w:val="Quote Char"/>
    <w:uiPriority w:val="29"/>
    <w:rsid w:val="004B0412"/>
    <w:rPr>
      <w:i/>
    </w:rPr>
  </w:style>
  <w:style w:type="character" w:customStyle="1" w:styleId="IntenseQuoteChar">
    <w:name w:val="Intense Quote Char"/>
    <w:uiPriority w:val="30"/>
    <w:rsid w:val="004B0412"/>
    <w:rPr>
      <w:i/>
    </w:rPr>
  </w:style>
  <w:style w:type="character" w:customStyle="1" w:styleId="Heading1Char">
    <w:name w:val="Heading 1 Char"/>
    <w:basedOn w:val="a1"/>
    <w:uiPriority w:val="9"/>
    <w:rsid w:val="004B0412"/>
    <w:rPr>
      <w:rFonts w:ascii="Arial" w:eastAsia="Arial" w:hAnsi="Arial" w:cs="Arial"/>
      <w:sz w:val="40"/>
      <w:szCs w:val="40"/>
    </w:rPr>
  </w:style>
  <w:style w:type="character" w:customStyle="1" w:styleId="Heading2Char">
    <w:name w:val="Heading 2 Char"/>
    <w:basedOn w:val="a1"/>
    <w:uiPriority w:val="9"/>
    <w:rsid w:val="004B0412"/>
    <w:rPr>
      <w:rFonts w:ascii="Arial" w:eastAsia="Arial" w:hAnsi="Arial" w:cs="Arial"/>
      <w:sz w:val="34"/>
    </w:rPr>
  </w:style>
  <w:style w:type="character" w:customStyle="1" w:styleId="Heading3Char">
    <w:name w:val="Heading 3 Char"/>
    <w:basedOn w:val="a1"/>
    <w:uiPriority w:val="9"/>
    <w:rsid w:val="004B0412"/>
    <w:rPr>
      <w:rFonts w:ascii="Arial" w:eastAsia="Arial" w:hAnsi="Arial" w:cs="Arial"/>
      <w:sz w:val="30"/>
      <w:szCs w:val="30"/>
    </w:rPr>
  </w:style>
  <w:style w:type="character" w:customStyle="1" w:styleId="Heading4Char">
    <w:name w:val="Heading 4 Char"/>
    <w:basedOn w:val="a1"/>
    <w:uiPriority w:val="9"/>
    <w:rsid w:val="004B0412"/>
    <w:rPr>
      <w:rFonts w:ascii="Arial" w:eastAsia="Arial" w:hAnsi="Arial" w:cs="Arial"/>
      <w:b/>
      <w:bCs/>
      <w:sz w:val="26"/>
      <w:szCs w:val="26"/>
    </w:rPr>
  </w:style>
  <w:style w:type="character" w:customStyle="1" w:styleId="Heading5Char">
    <w:name w:val="Heading 5 Char"/>
    <w:basedOn w:val="a1"/>
    <w:uiPriority w:val="9"/>
    <w:rsid w:val="004B0412"/>
    <w:rPr>
      <w:rFonts w:ascii="Arial" w:eastAsia="Arial" w:hAnsi="Arial" w:cs="Arial"/>
      <w:b/>
      <w:bCs/>
      <w:sz w:val="24"/>
      <w:szCs w:val="24"/>
    </w:rPr>
  </w:style>
  <w:style w:type="character" w:customStyle="1" w:styleId="Heading6Char">
    <w:name w:val="Heading 6 Char"/>
    <w:basedOn w:val="a1"/>
    <w:uiPriority w:val="9"/>
    <w:rsid w:val="004B0412"/>
    <w:rPr>
      <w:rFonts w:ascii="Arial" w:eastAsia="Arial" w:hAnsi="Arial" w:cs="Arial"/>
      <w:b/>
      <w:bCs/>
      <w:sz w:val="22"/>
      <w:szCs w:val="22"/>
    </w:rPr>
  </w:style>
  <w:style w:type="character" w:customStyle="1" w:styleId="Heading7Char">
    <w:name w:val="Heading 7 Char"/>
    <w:basedOn w:val="a1"/>
    <w:uiPriority w:val="9"/>
    <w:rsid w:val="004B0412"/>
    <w:rPr>
      <w:rFonts w:ascii="Arial" w:eastAsia="Arial" w:hAnsi="Arial" w:cs="Arial"/>
      <w:b/>
      <w:bCs/>
      <w:i/>
      <w:iCs/>
      <w:sz w:val="22"/>
      <w:szCs w:val="22"/>
    </w:rPr>
  </w:style>
  <w:style w:type="character" w:customStyle="1" w:styleId="Heading8Char">
    <w:name w:val="Heading 8 Char"/>
    <w:basedOn w:val="a1"/>
    <w:uiPriority w:val="9"/>
    <w:rsid w:val="004B0412"/>
    <w:rPr>
      <w:rFonts w:ascii="Arial" w:eastAsia="Arial" w:hAnsi="Arial" w:cs="Arial"/>
      <w:i/>
      <w:iCs/>
      <w:sz w:val="22"/>
      <w:szCs w:val="22"/>
    </w:rPr>
  </w:style>
  <w:style w:type="character" w:customStyle="1" w:styleId="Heading9Char">
    <w:name w:val="Heading 9 Char"/>
    <w:basedOn w:val="a1"/>
    <w:uiPriority w:val="9"/>
    <w:rsid w:val="004B0412"/>
    <w:rPr>
      <w:rFonts w:ascii="Arial" w:eastAsia="Arial" w:hAnsi="Arial" w:cs="Arial"/>
      <w:i/>
      <w:iCs/>
      <w:sz w:val="21"/>
      <w:szCs w:val="21"/>
    </w:rPr>
  </w:style>
  <w:style w:type="paragraph" w:styleId="a4">
    <w:name w:val="Title"/>
    <w:basedOn w:val="a0"/>
    <w:next w:val="a0"/>
    <w:link w:val="23"/>
    <w:uiPriority w:val="10"/>
    <w:qFormat/>
    <w:rsid w:val="004B0412"/>
    <w:pPr>
      <w:spacing w:before="300"/>
      <w:contextualSpacing/>
    </w:pPr>
    <w:rPr>
      <w:sz w:val="48"/>
      <w:szCs w:val="48"/>
    </w:rPr>
  </w:style>
  <w:style w:type="character" w:customStyle="1" w:styleId="23">
    <w:name w:val="Название Знак2"/>
    <w:basedOn w:val="a1"/>
    <w:link w:val="a4"/>
    <w:uiPriority w:val="10"/>
    <w:rsid w:val="004B0412"/>
    <w:rPr>
      <w:sz w:val="48"/>
      <w:szCs w:val="48"/>
    </w:rPr>
  </w:style>
  <w:style w:type="character" w:customStyle="1" w:styleId="SubtitleChar">
    <w:name w:val="Subtitle Char"/>
    <w:basedOn w:val="a1"/>
    <w:uiPriority w:val="11"/>
    <w:rsid w:val="004B0412"/>
    <w:rPr>
      <w:sz w:val="24"/>
      <w:szCs w:val="24"/>
    </w:rPr>
  </w:style>
  <w:style w:type="paragraph" w:styleId="24">
    <w:name w:val="Quote"/>
    <w:basedOn w:val="a0"/>
    <w:next w:val="a0"/>
    <w:link w:val="25"/>
    <w:uiPriority w:val="29"/>
    <w:qFormat/>
    <w:rsid w:val="004B0412"/>
    <w:pPr>
      <w:ind w:left="720" w:right="720"/>
    </w:pPr>
    <w:rPr>
      <w:i/>
    </w:rPr>
  </w:style>
  <w:style w:type="character" w:customStyle="1" w:styleId="25">
    <w:name w:val="Цитата 2 Знак"/>
    <w:link w:val="24"/>
    <w:uiPriority w:val="29"/>
    <w:rsid w:val="004B0412"/>
    <w:rPr>
      <w:i/>
    </w:rPr>
  </w:style>
  <w:style w:type="paragraph" w:styleId="a5">
    <w:name w:val="Intense Quote"/>
    <w:basedOn w:val="a0"/>
    <w:next w:val="a0"/>
    <w:link w:val="a6"/>
    <w:uiPriority w:val="30"/>
    <w:qFormat/>
    <w:rsid w:val="004B0412"/>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6">
    <w:name w:val="Выделенная цитата Знак"/>
    <w:link w:val="a5"/>
    <w:uiPriority w:val="30"/>
    <w:rsid w:val="004B0412"/>
    <w:rPr>
      <w:i/>
    </w:rPr>
  </w:style>
  <w:style w:type="character" w:customStyle="1" w:styleId="HeaderChar">
    <w:name w:val="Header Char"/>
    <w:basedOn w:val="a1"/>
    <w:uiPriority w:val="99"/>
    <w:rsid w:val="004B0412"/>
  </w:style>
  <w:style w:type="character" w:customStyle="1" w:styleId="FooterChar">
    <w:name w:val="Footer Char"/>
    <w:basedOn w:val="a1"/>
    <w:uiPriority w:val="99"/>
    <w:rsid w:val="004B0412"/>
  </w:style>
  <w:style w:type="character" w:customStyle="1" w:styleId="CaptionChar">
    <w:name w:val="Caption Char"/>
    <w:uiPriority w:val="99"/>
    <w:rsid w:val="004B0412"/>
  </w:style>
  <w:style w:type="table" w:customStyle="1" w:styleId="TableGridLight">
    <w:name w:val="Table Grid Light"/>
    <w:basedOn w:val="a2"/>
    <w:uiPriority w:val="59"/>
    <w:rsid w:val="004B0412"/>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style>
  <w:style w:type="table" w:customStyle="1" w:styleId="110">
    <w:name w:val="Таблица простая 11"/>
    <w:basedOn w:val="a2"/>
    <w:uiPriority w:val="59"/>
    <w:rsid w:val="004B0412"/>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D" w:fill="F2F2F2" w:themeFill="text1" w:themeFillTint="D"/>
      </w:tcPr>
    </w:tblStylePr>
    <w:tblStylePr w:type="band1Horz">
      <w:tblPr/>
      <w:tcPr>
        <w:shd w:val="clear" w:color="F2F2F2" w:themeColor="text1" w:themeTint="D" w:fill="F2F2F2" w:themeFill="text1" w:themeFillTint="D"/>
      </w:tcPr>
    </w:tblStylePr>
  </w:style>
  <w:style w:type="table" w:customStyle="1" w:styleId="211">
    <w:name w:val="Таблица простая 21"/>
    <w:basedOn w:val="a2"/>
    <w:uiPriority w:val="59"/>
    <w:rsid w:val="004B0412"/>
    <w:tblPr>
      <w:tblInd w:w="0" w:type="dxa"/>
      <w:tblBorders>
        <w:top w:val="single" w:sz="4" w:space="0" w:color="000000" w:themeColor="text1"/>
        <w:left w:val="none" w:sz="4" w:space="0" w:color="000000" w:themeColor="text1"/>
        <w:bottom w:val="single" w:sz="4" w:space="0" w:color="000000" w:themeColor="text1"/>
        <w:right w:val="none" w:sz="4" w:space="0" w:color="000000" w:themeColor="text1"/>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310">
    <w:name w:val="Таблица простая 31"/>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D" w:fill="F2F2F2" w:themeFill="text1" w:themeFillTint="D"/>
      </w:tcPr>
    </w:tblStylePr>
    <w:tblStylePr w:type="band1Horz">
      <w:rPr>
        <w:rFonts w:ascii="Arial" w:hAnsi="Arial"/>
        <w:color w:val="404040"/>
        <w:sz w:val="22"/>
      </w:rPr>
      <w:tblPr/>
      <w:tcPr>
        <w:shd w:val="clear" w:color="F2F2F2" w:themeColor="text1" w:themeTint="D" w:fill="F2F2F2" w:themeFill="text1" w:themeFillTint="D"/>
      </w:tcPr>
    </w:tblStylePr>
  </w:style>
  <w:style w:type="table" w:customStyle="1" w:styleId="41">
    <w:name w:val="Таблица простая 41"/>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D" w:fill="F2F2F2" w:themeFill="text1" w:themeFillTint="D"/>
      </w:tcPr>
    </w:tblStylePr>
    <w:tblStylePr w:type="band1Horz">
      <w:rPr>
        <w:rFonts w:ascii="Arial" w:hAnsi="Arial"/>
        <w:color w:val="404040"/>
        <w:sz w:val="22"/>
      </w:rPr>
      <w:tblPr/>
      <w:tcPr>
        <w:shd w:val="clear" w:color="F2F2F2" w:themeColor="text1" w:themeTint="D" w:fill="F2F2F2" w:themeFill="text1" w:themeFillTint="D"/>
      </w:tcPr>
    </w:tblStylePr>
  </w:style>
  <w:style w:type="table" w:customStyle="1" w:styleId="51">
    <w:name w:val="Таблица простая 51"/>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D" w:fill="F2F2F2" w:themeFill="text1" w:themeFillTint="D"/>
      </w:tcPr>
    </w:tblStylePr>
    <w:tblStylePr w:type="band1Horz">
      <w:rPr>
        <w:rFonts w:ascii="Arial" w:hAnsi="Arial"/>
        <w:color w:val="404040"/>
        <w:sz w:val="22"/>
      </w:rPr>
      <w:tblPr/>
      <w:tcPr>
        <w:shd w:val="clear" w:color="F2F2F2" w:themeColor="text1" w:themeTint="D" w:fill="F2F2F2" w:themeFill="text1" w:themeFillTint="D"/>
      </w:tcPr>
    </w:tblStylePr>
  </w:style>
  <w:style w:type="table" w:customStyle="1" w:styleId="-11">
    <w:name w:val="Таблица-сетка 1 светлая1"/>
    <w:basedOn w:val="a2"/>
    <w:uiPriority w:val="99"/>
    <w:rsid w:val="004B0412"/>
    <w:tblPr>
      <w:tblStyleRowBandSize w:val="1"/>
      <w:tblStyleColBandSize w:val="1"/>
      <w:tblInd w:w="0" w:type="dxa"/>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CellMar>
        <w:top w:w="0" w:type="dxa"/>
        <w:left w:w="108" w:type="dxa"/>
        <w:bottom w:w="0" w:type="dxa"/>
        <w:right w:w="108" w:type="dxa"/>
      </w:tblCellMar>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2"/>
    <w:uiPriority w:val="99"/>
    <w:rsid w:val="004B0412"/>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2"/>
    <w:uiPriority w:val="99"/>
    <w:rsid w:val="004B0412"/>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2"/>
    <w:uiPriority w:val="99"/>
    <w:rsid w:val="004B0412"/>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2"/>
    <w:uiPriority w:val="99"/>
    <w:rsid w:val="004B0412"/>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2"/>
    <w:uiPriority w:val="99"/>
    <w:rsid w:val="004B0412"/>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2"/>
    <w:uiPriority w:val="99"/>
    <w:rsid w:val="004B0412"/>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21">
    <w:name w:val="Таблица-сетка 21"/>
    <w:basedOn w:val="a2"/>
    <w:uiPriority w:val="99"/>
    <w:rsid w:val="004B0412"/>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2"/>
    <w:uiPriority w:val="99"/>
    <w:rsid w:val="004B0412"/>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2"/>
    <w:uiPriority w:val="99"/>
    <w:rsid w:val="004B0412"/>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2"/>
    <w:uiPriority w:val="99"/>
    <w:rsid w:val="004B0412"/>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2"/>
    <w:uiPriority w:val="99"/>
    <w:rsid w:val="004B0412"/>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2"/>
    <w:uiPriority w:val="99"/>
    <w:rsid w:val="004B0412"/>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2"/>
    <w:uiPriority w:val="99"/>
    <w:rsid w:val="004B0412"/>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31">
    <w:name w:val="Таблица-сетка 31"/>
    <w:basedOn w:val="a2"/>
    <w:uiPriority w:val="99"/>
    <w:rsid w:val="004B0412"/>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2"/>
    <w:uiPriority w:val="99"/>
    <w:rsid w:val="004B0412"/>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2"/>
    <w:uiPriority w:val="99"/>
    <w:rsid w:val="004B0412"/>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2"/>
    <w:uiPriority w:val="99"/>
    <w:rsid w:val="004B0412"/>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2"/>
    <w:uiPriority w:val="99"/>
    <w:rsid w:val="004B0412"/>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2"/>
    <w:uiPriority w:val="99"/>
    <w:rsid w:val="004B0412"/>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2"/>
    <w:uiPriority w:val="99"/>
    <w:rsid w:val="004B0412"/>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41">
    <w:name w:val="Таблица-сетка 41"/>
    <w:basedOn w:val="a2"/>
    <w:uiPriority w:val="59"/>
    <w:rsid w:val="004B0412"/>
    <w:tblPr>
      <w:tblStyleRowBandSize w:val="1"/>
      <w:tblStyleColBandSize w:val="1"/>
      <w:tblInd w:w="0" w:type="dxa"/>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2"/>
    <w:uiPriority w:val="59"/>
    <w:rsid w:val="004B0412"/>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2"/>
    <w:uiPriority w:val="59"/>
    <w:rsid w:val="004B0412"/>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2"/>
    <w:uiPriority w:val="59"/>
    <w:rsid w:val="004B0412"/>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2"/>
    <w:uiPriority w:val="59"/>
    <w:rsid w:val="004B0412"/>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2"/>
    <w:uiPriority w:val="59"/>
    <w:rsid w:val="004B0412"/>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2"/>
    <w:uiPriority w:val="59"/>
    <w:rsid w:val="004B0412"/>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51">
    <w:name w:val="Таблица-сетка 5 темная1"/>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2"/>
    <w:uiPriority w:val="99"/>
    <w:rsid w:val="004B0412"/>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61">
    <w:name w:val="Таблица-сетка 6 цветная1"/>
    <w:basedOn w:val="a2"/>
    <w:uiPriority w:val="99"/>
    <w:rsid w:val="004B0412"/>
    <w:tblPr>
      <w:tblStyleRowBandSize w:val="1"/>
      <w:tblStyleColBandSize w:val="1"/>
      <w:tblInd w:w="0"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2"/>
    <w:uiPriority w:val="99"/>
    <w:rsid w:val="004B0412"/>
    <w:tblPr>
      <w:tblStyleRowBandSize w:val="1"/>
      <w:tblStyleColBandSize w:val="1"/>
      <w:tblInd w:w="0" w:type="dxa"/>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2"/>
    <w:uiPriority w:val="99"/>
    <w:rsid w:val="004B0412"/>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2"/>
    <w:uiPriority w:val="99"/>
    <w:rsid w:val="004B0412"/>
    <w:tblPr>
      <w:tblStyleRowBandSize w:val="1"/>
      <w:tblStyleColBandSize w:val="1"/>
      <w:tblInd w:w="0" w:type="dxa"/>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2"/>
    <w:uiPriority w:val="99"/>
    <w:rsid w:val="004B0412"/>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2"/>
    <w:uiPriority w:val="99"/>
    <w:rsid w:val="004B0412"/>
    <w:tblPr>
      <w:tblStyleRowBandSize w:val="1"/>
      <w:tblStyleColBandSize w:val="1"/>
      <w:tblInd w:w="0" w:type="dxa"/>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2"/>
    <w:uiPriority w:val="99"/>
    <w:rsid w:val="004B0412"/>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customStyle="1" w:styleId="-71">
    <w:name w:val="Таблица-сетка 7 цветная1"/>
    <w:basedOn w:val="a2"/>
    <w:uiPriority w:val="99"/>
    <w:rsid w:val="004B0412"/>
    <w:tblPr>
      <w:tblStyleRowBandSize w:val="1"/>
      <w:tblStyleColBandSize w:val="1"/>
      <w:tblInd w:w="0" w:type="dxa"/>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D" w:fill="F2F2F2" w:themeFill="text1" w:themeFillTint="D"/>
      </w:tcPr>
    </w:tblStylePr>
    <w:tblStylePr w:type="band1Horz">
      <w:rPr>
        <w:rFonts w:ascii="Arial" w:hAnsi="Arial"/>
        <w:color w:val="7F7F7F" w:themeColor="text1" w:themeTint="80" w:themeShade="95"/>
        <w:sz w:val="22"/>
      </w:rPr>
      <w:tblPr/>
      <w:tcPr>
        <w:shd w:val="clear" w:color="F2F2F2" w:themeColor="text1" w:themeTint="D" w:fill="F2F2F2" w:themeFill="text1" w:themeFillTint="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2"/>
    <w:uiPriority w:val="99"/>
    <w:rsid w:val="004B0412"/>
    <w:tblPr>
      <w:tblStyleRowBandSize w:val="1"/>
      <w:tblStyleColBandSize w:val="1"/>
      <w:tblInd w:w="0" w:type="dxa"/>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2"/>
    <w:uiPriority w:val="99"/>
    <w:rsid w:val="004B0412"/>
    <w:tblPr>
      <w:tblStyleRowBandSize w:val="1"/>
      <w:tblStyleColBandSize w:val="1"/>
      <w:tblInd w:w="0" w:type="dxa"/>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2"/>
    <w:uiPriority w:val="99"/>
    <w:rsid w:val="004B0412"/>
    <w:tblPr>
      <w:tblStyleRowBandSize w:val="1"/>
      <w:tblStyleColBandSize w:val="1"/>
      <w:tblInd w:w="0" w:type="dxa"/>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2"/>
    <w:uiPriority w:val="99"/>
    <w:rsid w:val="004B0412"/>
    <w:tblPr>
      <w:tblStyleRowBandSize w:val="1"/>
      <w:tblStyleColBandSize w:val="1"/>
      <w:tblInd w:w="0" w:type="dxa"/>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2"/>
    <w:uiPriority w:val="99"/>
    <w:rsid w:val="004B0412"/>
    <w:tblPr>
      <w:tblStyleRowBandSize w:val="1"/>
      <w:tblStyleColBandSize w:val="1"/>
      <w:tblInd w:w="0" w:type="dxa"/>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2"/>
    <w:uiPriority w:val="99"/>
    <w:rsid w:val="004B0412"/>
    <w:tblPr>
      <w:tblStyleRowBandSize w:val="1"/>
      <w:tblStyleColBandSize w:val="1"/>
      <w:tblInd w:w="0" w:type="dxa"/>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customStyle="1" w:styleId="-110">
    <w:name w:val="Список-таблица 1 светлая1"/>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2"/>
    <w:uiPriority w:val="99"/>
    <w:rsid w:val="004B0412"/>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210">
    <w:name w:val="Список-таблица 21"/>
    <w:basedOn w:val="a2"/>
    <w:uiPriority w:val="99"/>
    <w:rsid w:val="004B0412"/>
    <w:tblPr>
      <w:tblStyleRowBandSize w:val="1"/>
      <w:tblStyleColBandSize w:val="1"/>
      <w:tblInd w:w="0" w:type="dxa"/>
      <w:tblBorders>
        <w:top w:val="single" w:sz="4" w:space="0" w:color="6F6F6F" w:themeColor="text1" w:themeTint="90"/>
        <w:bottom w:val="single" w:sz="4" w:space="0" w:color="6F6F6F" w:themeColor="text1" w:themeTint="90"/>
        <w:insideH w:val="single" w:sz="4" w:space="0" w:color="6F6F6F" w:themeColor="tex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2"/>
    <w:uiPriority w:val="99"/>
    <w:rsid w:val="004B0412"/>
    <w:tblPr>
      <w:tblStyleRowBandSize w:val="1"/>
      <w:tblStyleColBandSize w:val="1"/>
      <w:tblInd w:w="0" w:type="dxa"/>
      <w:tblBorders>
        <w:top w:val="single" w:sz="4" w:space="0" w:color="95AFDD" w:themeColor="accent1" w:themeTint="90"/>
        <w:bottom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2"/>
    <w:uiPriority w:val="99"/>
    <w:rsid w:val="004B0412"/>
    <w:tblPr>
      <w:tblStyleRowBandSize w:val="1"/>
      <w:tblStyleColBandSize w:val="1"/>
      <w:tblInd w:w="0" w:type="dxa"/>
      <w:tblBorders>
        <w:top w:val="single" w:sz="4" w:space="0" w:color="F4B58A" w:themeColor="accent2" w:themeTint="90"/>
        <w:bottom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2"/>
    <w:uiPriority w:val="99"/>
    <w:rsid w:val="004B0412"/>
    <w:tblPr>
      <w:tblStyleRowBandSize w:val="1"/>
      <w:tblStyleColBandSize w:val="1"/>
      <w:tblInd w:w="0" w:type="dxa"/>
      <w:tblBorders>
        <w:top w:val="single" w:sz="4" w:space="0" w:color="CCCCCC" w:themeColor="accent3" w:themeTint="90"/>
        <w:bottom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2"/>
    <w:uiPriority w:val="99"/>
    <w:rsid w:val="004B0412"/>
    <w:tblPr>
      <w:tblStyleRowBandSize w:val="1"/>
      <w:tblStyleColBandSize w:val="1"/>
      <w:tblInd w:w="0" w:type="dxa"/>
      <w:tblBorders>
        <w:top w:val="single" w:sz="4" w:space="0" w:color="FFDB6F" w:themeColor="accent4" w:themeTint="90"/>
        <w:bottom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2"/>
    <w:uiPriority w:val="99"/>
    <w:rsid w:val="004B0412"/>
    <w:tblPr>
      <w:tblStyleRowBandSize w:val="1"/>
      <w:tblStyleColBandSize w:val="1"/>
      <w:tblInd w:w="0" w:type="dxa"/>
      <w:tblBorders>
        <w:top w:val="single" w:sz="4" w:space="0" w:color="A2C6E7" w:themeColor="accent5" w:themeTint="90"/>
        <w:bottom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2"/>
    <w:uiPriority w:val="99"/>
    <w:rsid w:val="004B0412"/>
    <w:tblPr>
      <w:tblStyleRowBandSize w:val="1"/>
      <w:tblStyleColBandSize w:val="1"/>
      <w:tblInd w:w="0" w:type="dxa"/>
      <w:tblBorders>
        <w:top w:val="single" w:sz="4" w:space="0" w:color="ADD394" w:themeColor="accent6" w:themeTint="90"/>
        <w:bottom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310">
    <w:name w:val="Список-таблица 31"/>
    <w:basedOn w:val="a2"/>
    <w:uiPriority w:val="99"/>
    <w:rsid w:val="004B0412"/>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2"/>
    <w:uiPriority w:val="99"/>
    <w:rsid w:val="004B0412"/>
    <w:tblPr>
      <w:tblStyleRowBandSize w:val="1"/>
      <w:tblStyleColBandSize w:val="1"/>
      <w:tblInd w:w="0" w:type="dxa"/>
      <w:tblBorders>
        <w:top w:val="single" w:sz="4" w:space="0" w:color="4472C4" w:themeColor="accent1"/>
        <w:left w:val="single" w:sz="4" w:space="0" w:color="4472C4" w:themeColor="accent1"/>
        <w:bottom w:val="single" w:sz="4" w:space="0" w:color="4472C4" w:themeColor="accent1"/>
        <w:right w:val="single" w:sz="4" w:space="0" w:color="4472C4" w:themeColor="accent1"/>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2"/>
    <w:uiPriority w:val="99"/>
    <w:rsid w:val="004B0412"/>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CellMar>
        <w:top w:w="0" w:type="dxa"/>
        <w:left w:w="108" w:type="dxa"/>
        <w:bottom w:w="0" w:type="dxa"/>
        <w:right w:w="108" w:type="dxa"/>
      </w:tblCellMar>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2"/>
    <w:uiPriority w:val="99"/>
    <w:rsid w:val="004B0412"/>
    <w:tblPr>
      <w:tblStyleRowBandSize w:val="1"/>
      <w:tblStyleColBandSize w:val="1"/>
      <w:tblInd w:w="0" w:type="dxa"/>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CellMar>
        <w:top w:w="0" w:type="dxa"/>
        <w:left w:w="108" w:type="dxa"/>
        <w:bottom w:w="0" w:type="dxa"/>
        <w:right w:w="108" w:type="dxa"/>
      </w:tblCellMar>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2"/>
    <w:uiPriority w:val="99"/>
    <w:rsid w:val="004B0412"/>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CellMar>
        <w:top w:w="0" w:type="dxa"/>
        <w:left w:w="108" w:type="dxa"/>
        <w:bottom w:w="0" w:type="dxa"/>
        <w:right w:w="108" w:type="dxa"/>
      </w:tblCellMar>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2"/>
    <w:uiPriority w:val="99"/>
    <w:rsid w:val="004B0412"/>
    <w:tblPr>
      <w:tblStyleRowBandSize w:val="1"/>
      <w:tblStyleColBandSize w:val="1"/>
      <w:tblInd w:w="0" w:type="dxa"/>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CellMar>
        <w:top w:w="0" w:type="dxa"/>
        <w:left w:w="108" w:type="dxa"/>
        <w:bottom w:w="0" w:type="dxa"/>
        <w:right w:w="108" w:type="dxa"/>
      </w:tblCellMar>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2"/>
    <w:uiPriority w:val="99"/>
    <w:rsid w:val="004B0412"/>
    <w:tblPr>
      <w:tblStyleRowBandSize w:val="1"/>
      <w:tblStyleColBandSize w:val="1"/>
      <w:tblInd w:w="0" w:type="dxa"/>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CellMar>
        <w:top w:w="0" w:type="dxa"/>
        <w:left w:w="108" w:type="dxa"/>
        <w:bottom w:w="0" w:type="dxa"/>
        <w:right w:w="108" w:type="dxa"/>
      </w:tblCellMar>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410">
    <w:name w:val="Список-таблица 41"/>
    <w:basedOn w:val="a2"/>
    <w:uiPriority w:val="99"/>
    <w:rsid w:val="004B0412"/>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2"/>
    <w:uiPriority w:val="99"/>
    <w:rsid w:val="004B0412"/>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2"/>
    <w:uiPriority w:val="99"/>
    <w:rsid w:val="004B0412"/>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2"/>
    <w:uiPriority w:val="99"/>
    <w:rsid w:val="004B0412"/>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2"/>
    <w:uiPriority w:val="99"/>
    <w:rsid w:val="004B0412"/>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2"/>
    <w:uiPriority w:val="99"/>
    <w:rsid w:val="004B0412"/>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2"/>
    <w:uiPriority w:val="99"/>
    <w:rsid w:val="004B0412"/>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510">
    <w:name w:val="Список-таблица 5 темная1"/>
    <w:basedOn w:val="a2"/>
    <w:uiPriority w:val="99"/>
    <w:rsid w:val="004B0412"/>
    <w:tblPr>
      <w:tblStyleRowBandSize w:val="1"/>
      <w:tblStyleColBandSize w:val="1"/>
      <w:tblInd w:w="0" w:type="dxa"/>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2"/>
    <w:uiPriority w:val="99"/>
    <w:rsid w:val="004B0412"/>
    <w:tblPr>
      <w:tblStyleRowBandSize w:val="1"/>
      <w:tblStyleColBandSize w:val="1"/>
      <w:tblInd w:w="0" w:type="dxa"/>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2"/>
    <w:uiPriority w:val="99"/>
    <w:rsid w:val="004B0412"/>
    <w:tblPr>
      <w:tblStyleRowBandSize w:val="1"/>
      <w:tblStyleColBandSize w:val="1"/>
      <w:tblInd w:w="0" w:type="dxa"/>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2"/>
    <w:uiPriority w:val="99"/>
    <w:rsid w:val="004B0412"/>
    <w:tblPr>
      <w:tblStyleRowBandSize w:val="1"/>
      <w:tblStyleColBandSize w:val="1"/>
      <w:tblInd w:w="0" w:type="dxa"/>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2"/>
    <w:uiPriority w:val="99"/>
    <w:rsid w:val="004B0412"/>
    <w:tblPr>
      <w:tblStyleRowBandSize w:val="1"/>
      <w:tblStyleColBandSize w:val="1"/>
      <w:tblInd w:w="0" w:type="dxa"/>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2"/>
    <w:uiPriority w:val="99"/>
    <w:rsid w:val="004B0412"/>
    <w:tblPr>
      <w:tblStyleRowBandSize w:val="1"/>
      <w:tblStyleColBandSize w:val="1"/>
      <w:tblInd w:w="0" w:type="dxa"/>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2"/>
    <w:uiPriority w:val="99"/>
    <w:rsid w:val="004B0412"/>
    <w:tblPr>
      <w:tblStyleRowBandSize w:val="1"/>
      <w:tblStyleColBandSize w:val="1"/>
      <w:tblInd w:w="0" w:type="dxa"/>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610">
    <w:name w:val="Список-таблица 6 цветная1"/>
    <w:basedOn w:val="a2"/>
    <w:uiPriority w:val="99"/>
    <w:rsid w:val="004B0412"/>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2"/>
    <w:uiPriority w:val="99"/>
    <w:rsid w:val="004B0412"/>
    <w:tblPr>
      <w:tblStyleRowBandSize w:val="1"/>
      <w:tblStyleColBandSize w:val="1"/>
      <w:tblInd w:w="0" w:type="dxa"/>
      <w:tblBorders>
        <w:top w:val="single" w:sz="4" w:space="0" w:color="4472C4" w:themeColor="accent1"/>
        <w:bottom w:val="single" w:sz="4" w:space="0" w:color="4472C4" w:themeColor="accent1"/>
      </w:tblBorders>
      <w:tblCellMar>
        <w:top w:w="0" w:type="dxa"/>
        <w:left w:w="108" w:type="dxa"/>
        <w:bottom w:w="0" w:type="dxa"/>
        <w:right w:w="108" w:type="dxa"/>
      </w:tblCellMar>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2"/>
    <w:uiPriority w:val="99"/>
    <w:rsid w:val="004B0412"/>
    <w:tblPr>
      <w:tblStyleRowBandSize w:val="1"/>
      <w:tblStyleColBandSize w:val="1"/>
      <w:tblInd w:w="0" w:type="dxa"/>
      <w:tblBorders>
        <w:top w:val="single" w:sz="4" w:space="0" w:color="F4B184" w:themeColor="accent2" w:themeTint="97"/>
        <w:bottom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2"/>
    <w:uiPriority w:val="99"/>
    <w:rsid w:val="004B0412"/>
    <w:tblPr>
      <w:tblStyleRowBandSize w:val="1"/>
      <w:tblStyleColBandSize w:val="1"/>
      <w:tblInd w:w="0" w:type="dxa"/>
      <w:tblBorders>
        <w:top w:val="single" w:sz="4" w:space="0" w:color="C9C9C9" w:themeColor="accent3" w:themeTint="98"/>
        <w:bottom w:val="single" w:sz="4" w:space="0" w:color="C9C9C9" w:themeColor="accent3" w:themeTint="98"/>
      </w:tblBorders>
      <w:tblCellMar>
        <w:top w:w="0" w:type="dxa"/>
        <w:left w:w="108" w:type="dxa"/>
        <w:bottom w:w="0" w:type="dxa"/>
        <w:right w:w="108" w:type="dxa"/>
      </w:tblCellMar>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2"/>
    <w:uiPriority w:val="99"/>
    <w:rsid w:val="004B0412"/>
    <w:tblPr>
      <w:tblStyleRowBandSize w:val="1"/>
      <w:tblStyleColBandSize w:val="1"/>
      <w:tblInd w:w="0" w:type="dxa"/>
      <w:tblBorders>
        <w:top w:val="single" w:sz="4" w:space="0" w:color="FFD865" w:themeColor="accent4" w:themeTint="9A"/>
        <w:bottom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2"/>
    <w:uiPriority w:val="99"/>
    <w:rsid w:val="004B0412"/>
    <w:tblPr>
      <w:tblStyleRowBandSize w:val="1"/>
      <w:tblStyleColBandSize w:val="1"/>
      <w:tblInd w:w="0" w:type="dxa"/>
      <w:tblBorders>
        <w:top w:val="single" w:sz="4" w:space="0" w:color="9BC2E5" w:themeColor="accent5" w:themeTint="9A"/>
        <w:bottom w:val="single" w:sz="4" w:space="0" w:color="9BC2E5" w:themeColor="accent5" w:themeTint="9A"/>
      </w:tblBorders>
      <w:tblCellMar>
        <w:top w:w="0" w:type="dxa"/>
        <w:left w:w="108" w:type="dxa"/>
        <w:bottom w:w="0" w:type="dxa"/>
        <w:right w:w="108" w:type="dxa"/>
      </w:tblCellMar>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2"/>
    <w:uiPriority w:val="99"/>
    <w:rsid w:val="004B0412"/>
    <w:tblPr>
      <w:tblStyleRowBandSize w:val="1"/>
      <w:tblStyleColBandSize w:val="1"/>
      <w:tblInd w:w="0" w:type="dxa"/>
      <w:tblBorders>
        <w:top w:val="single" w:sz="4" w:space="0" w:color="A9D08E" w:themeColor="accent6" w:themeTint="98"/>
        <w:bottom w:val="single" w:sz="4" w:space="0" w:color="A9D08E" w:themeColor="accent6" w:themeTint="98"/>
      </w:tblBorders>
      <w:tblCellMar>
        <w:top w:w="0" w:type="dxa"/>
        <w:left w:w="108" w:type="dxa"/>
        <w:bottom w:w="0" w:type="dxa"/>
        <w:right w:w="108" w:type="dxa"/>
      </w:tblCellMar>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710">
    <w:name w:val="Список-таблица 7 цветная1"/>
    <w:basedOn w:val="a2"/>
    <w:uiPriority w:val="99"/>
    <w:rsid w:val="004B0412"/>
    <w:tblPr>
      <w:tblStyleRowBandSize w:val="1"/>
      <w:tblStyleColBandSize w:val="1"/>
      <w:tblInd w:w="0" w:type="dxa"/>
      <w:tblBorders>
        <w:right w:val="single" w:sz="4" w:space="0" w:color="7F7F7F" w:themeColor="text1" w:themeTint="80"/>
      </w:tblBorders>
      <w:tblCellMar>
        <w:top w:w="0" w:type="dxa"/>
        <w:left w:w="108" w:type="dxa"/>
        <w:bottom w:w="0" w:type="dxa"/>
        <w:right w:w="108" w:type="dxa"/>
      </w:tblCellMar>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2"/>
    <w:uiPriority w:val="99"/>
    <w:rsid w:val="004B0412"/>
    <w:tblPr>
      <w:tblStyleRowBandSize w:val="1"/>
      <w:tblStyleColBandSize w:val="1"/>
      <w:tblInd w:w="0" w:type="dxa"/>
      <w:tblBorders>
        <w:right w:val="single" w:sz="4" w:space="0" w:color="4472C4" w:themeColor="accent1"/>
      </w:tblBorders>
      <w:tblCellMar>
        <w:top w:w="0" w:type="dxa"/>
        <w:left w:w="108" w:type="dxa"/>
        <w:bottom w:w="0" w:type="dxa"/>
        <w:right w:w="108" w:type="dxa"/>
      </w:tblCellMar>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2"/>
    <w:uiPriority w:val="99"/>
    <w:rsid w:val="004B0412"/>
    <w:tblPr>
      <w:tblStyleRowBandSize w:val="1"/>
      <w:tblStyleColBandSize w:val="1"/>
      <w:tblInd w:w="0" w:type="dxa"/>
      <w:tblBorders>
        <w:right w:val="single" w:sz="4" w:space="0" w:color="F4B184" w:themeColor="accent2" w:themeTint="97"/>
      </w:tblBorders>
      <w:tblCellMar>
        <w:top w:w="0" w:type="dxa"/>
        <w:left w:w="108" w:type="dxa"/>
        <w:bottom w:w="0" w:type="dxa"/>
        <w:right w:w="108" w:type="dxa"/>
      </w:tblCellMar>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2"/>
    <w:uiPriority w:val="99"/>
    <w:rsid w:val="004B0412"/>
    <w:tblPr>
      <w:tblStyleRowBandSize w:val="1"/>
      <w:tblStyleColBandSize w:val="1"/>
      <w:tblInd w:w="0" w:type="dxa"/>
      <w:tblBorders>
        <w:right w:val="single" w:sz="4" w:space="0" w:color="C9C9C9" w:themeColor="accent3" w:themeTint="98"/>
      </w:tblBorders>
      <w:tblCellMar>
        <w:top w:w="0" w:type="dxa"/>
        <w:left w:w="108" w:type="dxa"/>
        <w:bottom w:w="0" w:type="dxa"/>
        <w:right w:w="108" w:type="dxa"/>
      </w:tblCellMar>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2"/>
    <w:uiPriority w:val="99"/>
    <w:rsid w:val="004B0412"/>
    <w:tblPr>
      <w:tblStyleRowBandSize w:val="1"/>
      <w:tblStyleColBandSize w:val="1"/>
      <w:tblInd w:w="0" w:type="dxa"/>
      <w:tblBorders>
        <w:right w:val="single" w:sz="4" w:space="0" w:color="FFD865" w:themeColor="accent4" w:themeTint="9A"/>
      </w:tblBorders>
      <w:tblCellMar>
        <w:top w:w="0" w:type="dxa"/>
        <w:left w:w="108" w:type="dxa"/>
        <w:bottom w:w="0" w:type="dxa"/>
        <w:right w:w="108" w:type="dxa"/>
      </w:tblCellMar>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2"/>
    <w:uiPriority w:val="99"/>
    <w:rsid w:val="004B0412"/>
    <w:tblPr>
      <w:tblStyleRowBandSize w:val="1"/>
      <w:tblStyleColBandSize w:val="1"/>
      <w:tblInd w:w="0" w:type="dxa"/>
      <w:tblBorders>
        <w:right w:val="single" w:sz="4" w:space="0" w:color="9BC2E5" w:themeColor="accent5" w:themeTint="9A"/>
      </w:tblBorders>
      <w:tblCellMar>
        <w:top w:w="0" w:type="dxa"/>
        <w:left w:w="108" w:type="dxa"/>
        <w:bottom w:w="0" w:type="dxa"/>
        <w:right w:w="108" w:type="dxa"/>
      </w:tblCellMar>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2"/>
    <w:uiPriority w:val="99"/>
    <w:rsid w:val="004B0412"/>
    <w:tblPr>
      <w:tblStyleRowBandSize w:val="1"/>
      <w:tblStyleColBandSize w:val="1"/>
      <w:tblInd w:w="0" w:type="dxa"/>
      <w:tblBorders>
        <w:right w:val="single" w:sz="4" w:space="0" w:color="A9D08E" w:themeColor="accent6" w:themeTint="98"/>
      </w:tblBorders>
      <w:tblCellMar>
        <w:top w:w="0" w:type="dxa"/>
        <w:left w:w="108" w:type="dxa"/>
        <w:bottom w:w="0" w:type="dxa"/>
        <w:right w:w="108" w:type="dxa"/>
      </w:tblCellMar>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D" w:fill="F2F2F2" w:themeFill="text1" w:themeFillTint="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D" w:fill="F2F2F2" w:themeFill="text1" w:themeFillTint="D"/>
      </w:tcPr>
    </w:tblStylePr>
  </w:style>
  <w:style w:type="table" w:customStyle="1" w:styleId="Lined-Accent1">
    <w:name w:val="Lined - Accent 1"/>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2"/>
    <w:uiPriority w:val="99"/>
    <w:rsid w:val="004B0412"/>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2"/>
    <w:uiPriority w:val="99"/>
    <w:rsid w:val="004B0412"/>
    <w:rPr>
      <w:color w:val="404040"/>
    </w:rPr>
    <w:tblPr>
      <w:tblStyleRowBandSize w:val="1"/>
      <w:tblStyleColBandSize w:val="1"/>
      <w:tblInd w:w="0" w:type="dxa"/>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D" w:fill="F2F2F2" w:themeFill="text1" w:themeFillTint="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D" w:fill="F2F2F2" w:themeFill="text1" w:themeFillTint="D"/>
      </w:tcPr>
    </w:tblStylePr>
  </w:style>
  <w:style w:type="table" w:customStyle="1" w:styleId="BorderedLined-Accent1">
    <w:name w:val="Bordered &amp; Lined - Accent 1"/>
    <w:basedOn w:val="a2"/>
    <w:uiPriority w:val="99"/>
    <w:rsid w:val="004B0412"/>
    <w:rPr>
      <w:color w:val="404040"/>
    </w:rPr>
    <w:tblPr>
      <w:tblStyleRowBandSize w:val="1"/>
      <w:tblStyleColBandSize w:val="1"/>
      <w:tblInd w:w="0" w:type="dxa"/>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2"/>
    <w:uiPriority w:val="99"/>
    <w:rsid w:val="004B0412"/>
    <w:rPr>
      <w:color w:val="404040"/>
    </w:rPr>
    <w:tblPr>
      <w:tblStyleRowBandSize w:val="1"/>
      <w:tblStyleColBandSize w:val="1"/>
      <w:tblInd w:w="0" w:type="dxa"/>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2"/>
    <w:uiPriority w:val="99"/>
    <w:rsid w:val="004B0412"/>
    <w:rPr>
      <w:color w:val="404040"/>
    </w:rPr>
    <w:tblPr>
      <w:tblStyleRowBandSize w:val="1"/>
      <w:tblStyleColBandSize w:val="1"/>
      <w:tblInd w:w="0" w:type="dxa"/>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2"/>
    <w:uiPriority w:val="99"/>
    <w:rsid w:val="004B0412"/>
    <w:rPr>
      <w:color w:val="404040"/>
    </w:rPr>
    <w:tblPr>
      <w:tblStyleRowBandSize w:val="1"/>
      <w:tblStyleColBandSize w:val="1"/>
      <w:tblInd w:w="0" w:type="dxa"/>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2"/>
    <w:uiPriority w:val="99"/>
    <w:rsid w:val="004B0412"/>
    <w:rPr>
      <w:color w:val="404040"/>
    </w:rPr>
    <w:tblPr>
      <w:tblStyleRowBandSize w:val="1"/>
      <w:tblStyleColBandSize w:val="1"/>
      <w:tblInd w:w="0" w:type="dxa"/>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2"/>
    <w:uiPriority w:val="99"/>
    <w:rsid w:val="004B0412"/>
    <w:rPr>
      <w:color w:val="404040"/>
    </w:rPr>
    <w:tblPr>
      <w:tblStyleRowBandSize w:val="1"/>
      <w:tblStyleColBandSize w:val="1"/>
      <w:tblInd w:w="0" w:type="dxa"/>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2"/>
    <w:uiPriority w:val="99"/>
    <w:rsid w:val="004B0412"/>
    <w:tblPr>
      <w:tblStyleRowBandSize w:val="1"/>
      <w:tblStyleColBandSize w:val="1"/>
      <w:tblInd w:w="0" w:type="dxa"/>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2"/>
    <w:uiPriority w:val="99"/>
    <w:rsid w:val="004B0412"/>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2"/>
    <w:uiPriority w:val="99"/>
    <w:rsid w:val="004B0412"/>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2"/>
    <w:uiPriority w:val="99"/>
    <w:rsid w:val="004B0412"/>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2"/>
    <w:uiPriority w:val="99"/>
    <w:rsid w:val="004B0412"/>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2"/>
    <w:uiPriority w:val="99"/>
    <w:rsid w:val="004B0412"/>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2"/>
    <w:uiPriority w:val="99"/>
    <w:rsid w:val="004B0412"/>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FootnoteTextChar">
    <w:name w:val="Footnote Text Char"/>
    <w:uiPriority w:val="99"/>
    <w:rsid w:val="004B0412"/>
    <w:rPr>
      <w:sz w:val="18"/>
    </w:rPr>
  </w:style>
  <w:style w:type="character" w:customStyle="1" w:styleId="EndnoteTextChar">
    <w:name w:val="Endnote Text Char"/>
    <w:uiPriority w:val="99"/>
    <w:rsid w:val="004B0412"/>
    <w:rPr>
      <w:sz w:val="20"/>
    </w:rPr>
  </w:style>
  <w:style w:type="paragraph" w:styleId="a7">
    <w:name w:val="table of figures"/>
    <w:basedOn w:val="a0"/>
    <w:next w:val="a0"/>
    <w:uiPriority w:val="99"/>
    <w:unhideWhenUsed/>
    <w:rsid w:val="004B0412"/>
    <w:pPr>
      <w:spacing w:after="0"/>
    </w:pPr>
  </w:style>
  <w:style w:type="character" w:customStyle="1" w:styleId="10">
    <w:name w:val="Заголовок 1 Знак"/>
    <w:link w:val="1"/>
    <w:uiPriority w:val="9"/>
    <w:rsid w:val="004B0412"/>
    <w:rPr>
      <w:rFonts w:ascii="Times New Roman" w:eastAsia="Times New Roman" w:hAnsi="Times New Roman" w:cs="Times New Roman"/>
      <w:b/>
      <w:sz w:val="28"/>
      <w:szCs w:val="32"/>
    </w:rPr>
  </w:style>
  <w:style w:type="character" w:customStyle="1" w:styleId="22">
    <w:name w:val="Заголовок 2 Знак"/>
    <w:link w:val="20"/>
    <w:uiPriority w:val="9"/>
    <w:qFormat/>
    <w:rsid w:val="004B0412"/>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4B0412"/>
    <w:rPr>
      <w:rFonts w:ascii="Times New Roman" w:eastAsia="OfficinaSansBoldITC" w:hAnsi="Times New Roman"/>
      <w:b/>
      <w:color w:val="0D0D0D"/>
      <w:sz w:val="24"/>
      <w:szCs w:val="24"/>
      <w:lang w:eastAsia="en-US"/>
    </w:rPr>
  </w:style>
  <w:style w:type="paragraph" w:customStyle="1" w:styleId="12">
    <w:name w:val="Обычный1"/>
    <w:rsid w:val="004B0412"/>
    <w:pPr>
      <w:widowControl w:val="0"/>
      <w:spacing w:after="200" w:line="276" w:lineRule="auto"/>
    </w:pPr>
    <w:rPr>
      <w:rFonts w:cs="Calibri"/>
      <w:sz w:val="22"/>
      <w:szCs w:val="22"/>
    </w:rPr>
  </w:style>
  <w:style w:type="character" w:customStyle="1" w:styleId="40">
    <w:name w:val="Заголовок 4 Знак"/>
    <w:link w:val="4"/>
    <w:uiPriority w:val="9"/>
    <w:rsid w:val="004B0412"/>
    <w:rPr>
      <w:rFonts w:ascii="Calibri" w:eastAsia="Calibri" w:hAnsi="Calibri" w:cs="Calibri"/>
      <w:b/>
      <w:sz w:val="24"/>
      <w:szCs w:val="24"/>
      <w:lang w:eastAsia="ru-RU"/>
    </w:rPr>
  </w:style>
  <w:style w:type="character" w:customStyle="1" w:styleId="50">
    <w:name w:val="Заголовок 5 Знак"/>
    <w:link w:val="5"/>
    <w:uiPriority w:val="9"/>
    <w:qFormat/>
    <w:rsid w:val="004B0412"/>
    <w:rPr>
      <w:rFonts w:ascii="Calibri" w:eastAsia="Calibri" w:hAnsi="Calibri" w:cs="Calibri"/>
      <w:b/>
      <w:lang w:eastAsia="ru-RU"/>
    </w:rPr>
  </w:style>
  <w:style w:type="character" w:customStyle="1" w:styleId="60">
    <w:name w:val="Заголовок 6 Знак"/>
    <w:link w:val="6"/>
    <w:uiPriority w:val="9"/>
    <w:rsid w:val="004B0412"/>
    <w:rPr>
      <w:rFonts w:ascii="Calibri" w:eastAsia="Calibri" w:hAnsi="Calibri" w:cs="Calibri"/>
      <w:b/>
      <w:sz w:val="20"/>
      <w:szCs w:val="20"/>
      <w:lang w:eastAsia="ru-RU"/>
    </w:rPr>
  </w:style>
  <w:style w:type="character" w:customStyle="1" w:styleId="70">
    <w:name w:val="Заголовок 7 Знак"/>
    <w:link w:val="7"/>
    <w:uiPriority w:val="9"/>
    <w:rsid w:val="004B0412"/>
    <w:rPr>
      <w:rFonts w:ascii="Times New Roman" w:eastAsia="Times New Roman" w:hAnsi="Times New Roman"/>
      <w:b/>
      <w:iCs/>
      <w:sz w:val="24"/>
      <w:szCs w:val="22"/>
      <w:lang w:val="en-US" w:eastAsia="en-US"/>
    </w:rPr>
  </w:style>
  <w:style w:type="character" w:styleId="a8">
    <w:name w:val="Hyperlink"/>
    <w:link w:val="26"/>
    <w:uiPriority w:val="99"/>
    <w:unhideWhenUsed/>
    <w:rsid w:val="004B0412"/>
    <w:rPr>
      <w:color w:val="0563C1"/>
      <w:u w:val="single"/>
      <w:lang w:val="ru-RU" w:eastAsia="ru-RU" w:bidi="ar-SA"/>
    </w:rPr>
  </w:style>
  <w:style w:type="paragraph" w:styleId="a9">
    <w:name w:val="List Paragraph"/>
    <w:basedOn w:val="a0"/>
    <w:link w:val="aa"/>
    <w:uiPriority w:val="34"/>
    <w:qFormat/>
    <w:rsid w:val="004B0412"/>
    <w:pPr>
      <w:ind w:left="720"/>
      <w:contextualSpacing/>
    </w:pPr>
  </w:style>
  <w:style w:type="paragraph" w:styleId="ab">
    <w:name w:val="header"/>
    <w:basedOn w:val="a0"/>
    <w:link w:val="ac"/>
    <w:uiPriority w:val="99"/>
    <w:unhideWhenUsed/>
    <w:rsid w:val="004B0412"/>
    <w:pPr>
      <w:tabs>
        <w:tab w:val="center" w:pos="4677"/>
        <w:tab w:val="right" w:pos="9355"/>
      </w:tabs>
      <w:spacing w:after="0" w:line="240" w:lineRule="auto"/>
    </w:pPr>
    <w:rPr>
      <w:sz w:val="20"/>
      <w:szCs w:val="20"/>
    </w:rPr>
  </w:style>
  <w:style w:type="character" w:customStyle="1" w:styleId="ac">
    <w:name w:val="Верхний колонтитул Знак"/>
    <w:link w:val="ab"/>
    <w:uiPriority w:val="99"/>
    <w:qFormat/>
    <w:rsid w:val="004B0412"/>
    <w:rPr>
      <w:lang w:val="en-US"/>
    </w:rPr>
  </w:style>
  <w:style w:type="paragraph" w:styleId="ad">
    <w:name w:val="footer"/>
    <w:basedOn w:val="a0"/>
    <w:link w:val="ae"/>
    <w:uiPriority w:val="99"/>
    <w:unhideWhenUsed/>
    <w:qFormat/>
    <w:rsid w:val="004B0412"/>
    <w:pPr>
      <w:tabs>
        <w:tab w:val="center" w:pos="4677"/>
        <w:tab w:val="right" w:pos="9355"/>
      </w:tabs>
      <w:spacing w:after="0" w:line="240" w:lineRule="auto"/>
    </w:pPr>
    <w:rPr>
      <w:sz w:val="20"/>
      <w:szCs w:val="20"/>
    </w:rPr>
  </w:style>
  <w:style w:type="character" w:customStyle="1" w:styleId="ae">
    <w:name w:val="Нижний колонтитул Знак"/>
    <w:link w:val="ad"/>
    <w:uiPriority w:val="99"/>
    <w:qFormat/>
    <w:rsid w:val="004B0412"/>
    <w:rPr>
      <w:lang w:val="en-US"/>
    </w:rPr>
  </w:style>
  <w:style w:type="paragraph" w:customStyle="1" w:styleId="13">
    <w:name w:val="Название1"/>
    <w:basedOn w:val="12"/>
    <w:next w:val="12"/>
    <w:link w:val="af"/>
    <w:uiPriority w:val="10"/>
    <w:qFormat/>
    <w:rsid w:val="004B0412"/>
    <w:pPr>
      <w:keepNext/>
      <w:keepLines/>
      <w:spacing w:before="480" w:after="120"/>
    </w:pPr>
    <w:rPr>
      <w:rFonts w:cs="Times New Roman"/>
      <w:b/>
      <w:sz w:val="72"/>
      <w:szCs w:val="72"/>
    </w:rPr>
  </w:style>
  <w:style w:type="character" w:customStyle="1" w:styleId="af">
    <w:name w:val="Название Знак"/>
    <w:link w:val="13"/>
    <w:uiPriority w:val="10"/>
    <w:qFormat/>
    <w:rsid w:val="004B0412"/>
    <w:rPr>
      <w:rFonts w:ascii="Calibri" w:eastAsia="Calibri" w:hAnsi="Calibri" w:cs="Calibri"/>
      <w:b/>
      <w:sz w:val="72"/>
      <w:szCs w:val="72"/>
      <w:lang w:eastAsia="ru-RU"/>
    </w:rPr>
  </w:style>
  <w:style w:type="paragraph" w:styleId="af0">
    <w:name w:val="Subtitle"/>
    <w:basedOn w:val="12"/>
    <w:next w:val="12"/>
    <w:link w:val="af1"/>
    <w:uiPriority w:val="11"/>
    <w:qFormat/>
    <w:rsid w:val="004B0412"/>
    <w:pPr>
      <w:keepNext/>
      <w:keepLines/>
      <w:spacing w:before="360" w:after="80"/>
    </w:pPr>
    <w:rPr>
      <w:rFonts w:ascii="Georgia" w:eastAsia="Georgia" w:hAnsi="Georgia" w:cs="Times New Roman"/>
      <w:i/>
      <w:color w:val="666666"/>
      <w:sz w:val="48"/>
      <w:szCs w:val="48"/>
    </w:rPr>
  </w:style>
  <w:style w:type="character" w:customStyle="1" w:styleId="af1">
    <w:name w:val="Подзаголовок Знак"/>
    <w:link w:val="af0"/>
    <w:uiPriority w:val="11"/>
    <w:rsid w:val="004B0412"/>
    <w:rPr>
      <w:rFonts w:ascii="Georgia" w:eastAsia="Georgia" w:hAnsi="Georgia" w:cs="Georgia"/>
      <w:i/>
      <w:color w:val="666666"/>
      <w:sz w:val="48"/>
      <w:szCs w:val="48"/>
      <w:lang w:eastAsia="ru-RU"/>
    </w:rPr>
  </w:style>
  <w:style w:type="paragraph" w:styleId="af2">
    <w:name w:val="Balloon Text"/>
    <w:basedOn w:val="a0"/>
    <w:link w:val="af3"/>
    <w:uiPriority w:val="99"/>
    <w:unhideWhenUsed/>
    <w:qFormat/>
    <w:rsid w:val="004B0412"/>
    <w:pPr>
      <w:spacing w:after="0" w:line="240" w:lineRule="auto"/>
    </w:pPr>
    <w:rPr>
      <w:rFonts w:ascii="Tahoma" w:hAnsi="Tahoma"/>
      <w:sz w:val="16"/>
      <w:szCs w:val="16"/>
      <w:lang w:eastAsia="ru-RU"/>
    </w:rPr>
  </w:style>
  <w:style w:type="character" w:customStyle="1" w:styleId="af3">
    <w:name w:val="Текст выноски Знак"/>
    <w:link w:val="af2"/>
    <w:uiPriority w:val="99"/>
    <w:qFormat/>
    <w:rsid w:val="004B0412"/>
    <w:rPr>
      <w:rFonts w:ascii="Tahoma" w:eastAsia="Calibri" w:hAnsi="Tahoma" w:cs="Tahoma"/>
      <w:sz w:val="16"/>
      <w:szCs w:val="16"/>
      <w:lang w:eastAsia="ru-RU"/>
    </w:rPr>
  </w:style>
  <w:style w:type="character" w:styleId="af4">
    <w:name w:val="annotation reference"/>
    <w:uiPriority w:val="99"/>
    <w:unhideWhenUsed/>
    <w:qFormat/>
    <w:rsid w:val="004B0412"/>
    <w:rPr>
      <w:sz w:val="16"/>
      <w:szCs w:val="16"/>
    </w:rPr>
  </w:style>
  <w:style w:type="paragraph" w:styleId="af5">
    <w:name w:val="annotation text"/>
    <w:basedOn w:val="a0"/>
    <w:link w:val="af6"/>
    <w:uiPriority w:val="99"/>
    <w:unhideWhenUsed/>
    <w:qFormat/>
    <w:rsid w:val="004B0412"/>
    <w:pPr>
      <w:spacing w:line="240" w:lineRule="auto"/>
    </w:pPr>
    <w:rPr>
      <w:sz w:val="20"/>
      <w:szCs w:val="20"/>
    </w:rPr>
  </w:style>
  <w:style w:type="character" w:customStyle="1" w:styleId="af6">
    <w:name w:val="Текст примечания Знак"/>
    <w:link w:val="af5"/>
    <w:uiPriority w:val="99"/>
    <w:qFormat/>
    <w:rsid w:val="004B0412"/>
    <w:rPr>
      <w:sz w:val="20"/>
      <w:szCs w:val="20"/>
      <w:lang w:val="en-US"/>
    </w:rPr>
  </w:style>
  <w:style w:type="paragraph" w:styleId="af7">
    <w:name w:val="annotation subject"/>
    <w:basedOn w:val="af5"/>
    <w:next w:val="af5"/>
    <w:link w:val="af8"/>
    <w:uiPriority w:val="99"/>
    <w:unhideWhenUsed/>
    <w:qFormat/>
    <w:rsid w:val="004B0412"/>
    <w:rPr>
      <w:b/>
      <w:bCs/>
    </w:rPr>
  </w:style>
  <w:style w:type="character" w:customStyle="1" w:styleId="af8">
    <w:name w:val="Тема примечания Знак"/>
    <w:link w:val="af7"/>
    <w:uiPriority w:val="99"/>
    <w:qFormat/>
    <w:rsid w:val="004B0412"/>
    <w:rPr>
      <w:b/>
      <w:bCs/>
      <w:sz w:val="20"/>
      <w:szCs w:val="20"/>
      <w:lang w:val="en-US"/>
    </w:rPr>
  </w:style>
  <w:style w:type="paragraph" w:styleId="af9">
    <w:name w:val="footnote text"/>
    <w:basedOn w:val="a0"/>
    <w:link w:val="afa"/>
    <w:uiPriority w:val="99"/>
    <w:unhideWhenUsed/>
    <w:rsid w:val="004B0412"/>
    <w:pPr>
      <w:spacing w:after="0" w:line="240" w:lineRule="auto"/>
    </w:pPr>
    <w:rPr>
      <w:sz w:val="20"/>
      <w:szCs w:val="20"/>
      <w:lang w:eastAsia="ru-RU"/>
    </w:rPr>
  </w:style>
  <w:style w:type="character" w:customStyle="1" w:styleId="afa">
    <w:name w:val="Текст сноски Знак"/>
    <w:link w:val="af9"/>
    <w:uiPriority w:val="99"/>
    <w:qFormat/>
    <w:rsid w:val="004B0412"/>
    <w:rPr>
      <w:rFonts w:ascii="Calibri" w:eastAsia="Calibri" w:hAnsi="Calibri" w:cs="Calibri"/>
      <w:sz w:val="20"/>
      <w:szCs w:val="20"/>
      <w:lang w:eastAsia="ru-RU"/>
    </w:rPr>
  </w:style>
  <w:style w:type="character" w:styleId="afb">
    <w:name w:val="footnote reference"/>
    <w:uiPriority w:val="99"/>
    <w:unhideWhenUsed/>
    <w:rsid w:val="004B0412"/>
    <w:rPr>
      <w:vertAlign w:val="superscript"/>
    </w:rPr>
  </w:style>
  <w:style w:type="paragraph" w:customStyle="1" w:styleId="msonormal0">
    <w:name w:val="msonormal"/>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14">
    <w:name w:val="Обычный (веб)1"/>
    <w:basedOn w:val="a0"/>
    <w:link w:val="afc"/>
    <w:uiPriority w:val="99"/>
    <w:unhideWhenUsed/>
    <w:qFormat/>
    <w:rsid w:val="004B0412"/>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rsid w:val="004B0412"/>
  </w:style>
  <w:style w:type="character" w:customStyle="1" w:styleId="afd">
    <w:name w:val="Текст концевой сноски Знак"/>
    <w:link w:val="afe"/>
    <w:uiPriority w:val="99"/>
    <w:rsid w:val="004B0412"/>
    <w:rPr>
      <w:rFonts w:ascii="Calibri" w:eastAsia="Calibri" w:hAnsi="Calibri" w:cs="Calibri"/>
      <w:sz w:val="20"/>
      <w:szCs w:val="20"/>
      <w:lang w:eastAsia="ru-RU"/>
    </w:rPr>
  </w:style>
  <w:style w:type="paragraph" w:styleId="afe">
    <w:name w:val="endnote text"/>
    <w:basedOn w:val="a0"/>
    <w:link w:val="afd"/>
    <w:uiPriority w:val="99"/>
    <w:semiHidden/>
    <w:unhideWhenUsed/>
    <w:rsid w:val="004B0412"/>
    <w:pPr>
      <w:spacing w:after="0" w:line="240" w:lineRule="auto"/>
    </w:pPr>
    <w:rPr>
      <w:sz w:val="20"/>
      <w:szCs w:val="20"/>
      <w:lang w:eastAsia="ru-RU"/>
    </w:rPr>
  </w:style>
  <w:style w:type="paragraph" w:styleId="aff">
    <w:name w:val="TOC Heading"/>
    <w:basedOn w:val="1"/>
    <w:next w:val="a0"/>
    <w:link w:val="aff0"/>
    <w:uiPriority w:val="39"/>
    <w:unhideWhenUsed/>
    <w:qFormat/>
    <w:rsid w:val="004B0412"/>
    <w:pPr>
      <w:widowControl/>
      <w:pBdr>
        <w:bottom w:val="none" w:sz="0" w:space="0" w:color="000000"/>
      </w:pBdr>
      <w:spacing w:before="480"/>
      <w:outlineLvl w:val="9"/>
    </w:pPr>
    <w:rPr>
      <w:rFonts w:ascii="Calibri Light" w:hAnsi="Calibri Light"/>
      <w:bCs/>
      <w:color w:val="2F5496"/>
      <w:szCs w:val="28"/>
    </w:rPr>
  </w:style>
  <w:style w:type="paragraph" w:styleId="15">
    <w:name w:val="toc 1"/>
    <w:basedOn w:val="a0"/>
    <w:next w:val="a0"/>
    <w:link w:val="16"/>
    <w:uiPriority w:val="39"/>
    <w:unhideWhenUsed/>
    <w:qFormat/>
    <w:rsid w:val="004B0412"/>
    <w:pPr>
      <w:spacing w:before="120" w:after="0"/>
    </w:pPr>
    <w:rPr>
      <w:b/>
      <w:bCs/>
      <w:i/>
      <w:iCs/>
      <w:sz w:val="24"/>
      <w:szCs w:val="24"/>
    </w:rPr>
  </w:style>
  <w:style w:type="paragraph" w:styleId="27">
    <w:name w:val="toc 2"/>
    <w:basedOn w:val="a0"/>
    <w:next w:val="a0"/>
    <w:link w:val="28"/>
    <w:uiPriority w:val="39"/>
    <w:unhideWhenUsed/>
    <w:qFormat/>
    <w:rsid w:val="004B0412"/>
    <w:pPr>
      <w:spacing w:before="120" w:after="0"/>
      <w:ind w:left="220"/>
    </w:pPr>
    <w:rPr>
      <w:b/>
      <w:bCs/>
    </w:rPr>
  </w:style>
  <w:style w:type="paragraph" w:styleId="32">
    <w:name w:val="toc 3"/>
    <w:basedOn w:val="a0"/>
    <w:next w:val="a0"/>
    <w:link w:val="33"/>
    <w:uiPriority w:val="39"/>
    <w:unhideWhenUsed/>
    <w:qFormat/>
    <w:rsid w:val="004B0412"/>
    <w:pPr>
      <w:tabs>
        <w:tab w:val="left" w:pos="0"/>
        <w:tab w:val="right" w:leader="dot" w:pos="9912"/>
      </w:tabs>
      <w:spacing w:after="0" w:line="240" w:lineRule="auto"/>
      <w:ind w:firstLine="567"/>
      <w:jc w:val="both"/>
    </w:pPr>
    <w:rPr>
      <w:sz w:val="20"/>
      <w:szCs w:val="20"/>
    </w:rPr>
  </w:style>
  <w:style w:type="paragraph" w:styleId="42">
    <w:name w:val="toc 4"/>
    <w:basedOn w:val="a0"/>
    <w:next w:val="a0"/>
    <w:link w:val="43"/>
    <w:uiPriority w:val="39"/>
    <w:unhideWhenUsed/>
    <w:rsid w:val="004B0412"/>
    <w:pPr>
      <w:spacing w:after="0"/>
      <w:ind w:left="660"/>
    </w:pPr>
    <w:rPr>
      <w:sz w:val="20"/>
      <w:szCs w:val="20"/>
    </w:rPr>
  </w:style>
  <w:style w:type="paragraph" w:styleId="52">
    <w:name w:val="toc 5"/>
    <w:basedOn w:val="a0"/>
    <w:next w:val="a0"/>
    <w:link w:val="53"/>
    <w:uiPriority w:val="39"/>
    <w:unhideWhenUsed/>
    <w:rsid w:val="004B0412"/>
    <w:pPr>
      <w:spacing w:after="0"/>
      <w:ind w:left="880"/>
    </w:pPr>
    <w:rPr>
      <w:sz w:val="20"/>
      <w:szCs w:val="20"/>
    </w:rPr>
  </w:style>
  <w:style w:type="paragraph" w:styleId="61">
    <w:name w:val="toc 6"/>
    <w:basedOn w:val="a0"/>
    <w:next w:val="a0"/>
    <w:link w:val="62"/>
    <w:uiPriority w:val="39"/>
    <w:unhideWhenUsed/>
    <w:rsid w:val="004B0412"/>
    <w:pPr>
      <w:spacing w:after="0"/>
      <w:ind w:left="1100"/>
    </w:pPr>
    <w:rPr>
      <w:sz w:val="20"/>
      <w:szCs w:val="20"/>
    </w:rPr>
  </w:style>
  <w:style w:type="paragraph" w:styleId="71">
    <w:name w:val="toc 7"/>
    <w:basedOn w:val="a0"/>
    <w:next w:val="a0"/>
    <w:link w:val="72"/>
    <w:uiPriority w:val="39"/>
    <w:unhideWhenUsed/>
    <w:rsid w:val="004B0412"/>
    <w:pPr>
      <w:spacing w:after="0"/>
      <w:ind w:left="1320"/>
    </w:pPr>
    <w:rPr>
      <w:sz w:val="20"/>
      <w:szCs w:val="20"/>
    </w:rPr>
  </w:style>
  <w:style w:type="paragraph" w:styleId="81">
    <w:name w:val="toc 8"/>
    <w:basedOn w:val="a0"/>
    <w:next w:val="a0"/>
    <w:link w:val="82"/>
    <w:uiPriority w:val="39"/>
    <w:unhideWhenUsed/>
    <w:rsid w:val="004B0412"/>
    <w:pPr>
      <w:spacing w:after="0"/>
      <w:ind w:left="1540"/>
    </w:pPr>
    <w:rPr>
      <w:sz w:val="20"/>
      <w:szCs w:val="20"/>
    </w:rPr>
  </w:style>
  <w:style w:type="paragraph" w:styleId="91">
    <w:name w:val="toc 9"/>
    <w:basedOn w:val="a0"/>
    <w:next w:val="a0"/>
    <w:link w:val="92"/>
    <w:uiPriority w:val="39"/>
    <w:unhideWhenUsed/>
    <w:rsid w:val="004B0412"/>
    <w:pPr>
      <w:spacing w:after="0"/>
      <w:ind w:left="1760"/>
    </w:pPr>
    <w:rPr>
      <w:sz w:val="20"/>
      <w:szCs w:val="20"/>
    </w:rPr>
  </w:style>
  <w:style w:type="table" w:styleId="aff1">
    <w:name w:val="Table Grid"/>
    <w:basedOn w:val="a2"/>
    <w:uiPriority w:val="59"/>
    <w:rsid w:val="004B041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0"/>
    <w:qFormat/>
    <w:rsid w:val="004B0412"/>
    <w:rPr>
      <w:rFonts w:ascii="Arial" w:hAnsi="Arial"/>
      <w:color w:val="000000"/>
      <w:sz w:val="24"/>
      <w:szCs w:val="24"/>
      <w:lang w:eastAsia="en-US"/>
    </w:rPr>
  </w:style>
  <w:style w:type="character" w:customStyle="1" w:styleId="aff2">
    <w:name w:val="Основной Знак"/>
    <w:link w:val="aff3"/>
    <w:rsid w:val="004B0412"/>
    <w:rPr>
      <w:rFonts w:ascii="NewtonCSanPin" w:hAnsi="NewtonCSanPin"/>
      <w:color w:val="000000"/>
      <w:sz w:val="21"/>
      <w:szCs w:val="21"/>
    </w:rPr>
  </w:style>
  <w:style w:type="paragraph" w:customStyle="1" w:styleId="aff3">
    <w:name w:val="Основной"/>
    <w:basedOn w:val="a0"/>
    <w:link w:val="aff2"/>
    <w:rsid w:val="004B0412"/>
    <w:pPr>
      <w:widowControl/>
      <w:spacing w:after="0" w:line="214" w:lineRule="atLeast"/>
      <w:ind w:firstLine="283"/>
      <w:jc w:val="both"/>
    </w:pPr>
    <w:rPr>
      <w:rFonts w:ascii="NewtonCSanPin" w:hAnsi="NewtonCSanPin"/>
      <w:color w:val="000000"/>
      <w:sz w:val="21"/>
      <w:szCs w:val="21"/>
    </w:rPr>
  </w:style>
  <w:style w:type="paragraph" w:customStyle="1" w:styleId="aff4">
    <w:name w:val="Сноска"/>
    <w:basedOn w:val="aff3"/>
    <w:link w:val="aff5"/>
    <w:uiPriority w:val="99"/>
    <w:rsid w:val="004B0412"/>
    <w:pPr>
      <w:spacing w:line="174" w:lineRule="atLeast"/>
    </w:pPr>
    <w:rPr>
      <w:rFonts w:eastAsia="Times New Roman"/>
      <w:sz w:val="17"/>
      <w:szCs w:val="17"/>
    </w:rPr>
  </w:style>
  <w:style w:type="character" w:customStyle="1" w:styleId="17">
    <w:name w:val="Сноска1"/>
    <w:rsid w:val="004B0412"/>
    <w:rPr>
      <w:rFonts w:ascii="Times New Roman" w:hAnsi="Times New Roman" w:cs="Times New Roman"/>
      <w:vertAlign w:val="superscript"/>
    </w:rPr>
  </w:style>
  <w:style w:type="paragraph" w:customStyle="1" w:styleId="210">
    <w:name w:val="Средняя сетка 21"/>
    <w:basedOn w:val="a0"/>
    <w:uiPriority w:val="1"/>
    <w:qFormat/>
    <w:rsid w:val="004B0412"/>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qFormat/>
    <w:rsid w:val="004B0412"/>
    <w:pPr>
      <w:widowControl w:val="0"/>
      <w:pBdr>
        <w:top w:val="none" w:sz="4" w:space="0" w:color="000000"/>
        <w:left w:val="none" w:sz="4" w:space="0" w:color="000000"/>
        <w:bottom w:val="none" w:sz="4" w:space="0" w:color="000000"/>
        <w:right w:val="none" w:sz="4" w:space="0" w:color="000000"/>
        <w:between w:val="none" w:sz="4" w:space="0" w:color="000000"/>
      </w:pBdr>
      <w:spacing w:after="200" w:line="276" w:lineRule="auto"/>
    </w:pPr>
    <w:rPr>
      <w:rFonts w:ascii="Times New Roman" w:eastAsia="Times New Roman" w:hAnsi="Times New Roman"/>
      <w:color w:val="000000"/>
      <w:sz w:val="28"/>
      <w:szCs w:val="28"/>
    </w:rPr>
  </w:style>
  <w:style w:type="character" w:customStyle="1" w:styleId="18">
    <w:name w:val="Основной текст1"/>
    <w:qFormat/>
    <w:rsid w:val="004B0412"/>
    <w:rPr>
      <w:shd w:val="clear" w:color="auto" w:fill="FFFFFF"/>
    </w:rPr>
  </w:style>
  <w:style w:type="paragraph" w:styleId="aff6">
    <w:name w:val="Revision"/>
    <w:hidden/>
    <w:uiPriority w:val="99"/>
    <w:semiHidden/>
    <w:qFormat/>
    <w:rsid w:val="004B0412"/>
    <w:rPr>
      <w:sz w:val="22"/>
      <w:szCs w:val="22"/>
      <w:lang w:eastAsia="en-US"/>
    </w:rPr>
  </w:style>
  <w:style w:type="character" w:customStyle="1" w:styleId="aa">
    <w:name w:val="Абзац списка Знак"/>
    <w:link w:val="a9"/>
    <w:uiPriority w:val="34"/>
    <w:qFormat/>
    <w:rsid w:val="004B0412"/>
    <w:rPr>
      <w:sz w:val="22"/>
      <w:szCs w:val="22"/>
      <w:lang w:val="en-US" w:eastAsia="en-US"/>
    </w:rPr>
  </w:style>
  <w:style w:type="paragraph" w:styleId="aff7">
    <w:name w:val="Body Text"/>
    <w:basedOn w:val="a0"/>
    <w:link w:val="aff8"/>
    <w:uiPriority w:val="99"/>
    <w:qFormat/>
    <w:rsid w:val="004B0412"/>
    <w:pPr>
      <w:spacing w:after="0" w:line="240" w:lineRule="auto"/>
      <w:ind w:left="157" w:right="155" w:firstLine="226"/>
      <w:jc w:val="both"/>
    </w:pPr>
    <w:rPr>
      <w:rFonts w:ascii="Bookman Old Style" w:eastAsia="Bookman Old Style" w:hAnsi="Bookman Old Style"/>
      <w:sz w:val="20"/>
      <w:szCs w:val="20"/>
    </w:rPr>
  </w:style>
  <w:style w:type="character" w:customStyle="1" w:styleId="aff8">
    <w:name w:val="Основной текст Знак"/>
    <w:link w:val="aff7"/>
    <w:uiPriority w:val="99"/>
    <w:qFormat/>
    <w:rsid w:val="004B0412"/>
    <w:rPr>
      <w:rFonts w:ascii="Bookman Old Style" w:eastAsia="Bookman Old Style" w:hAnsi="Bookman Old Style" w:cs="Bookman Old Style"/>
      <w:lang w:eastAsia="en-US"/>
    </w:rPr>
  </w:style>
  <w:style w:type="paragraph" w:customStyle="1" w:styleId="aff9">
    <w:name w:val="Прижатый влево"/>
    <w:basedOn w:val="a0"/>
    <w:next w:val="a0"/>
    <w:uiPriority w:val="99"/>
    <w:rsid w:val="004B0412"/>
    <w:pPr>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4B0412"/>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4B0412"/>
  </w:style>
  <w:style w:type="paragraph" w:customStyle="1" w:styleId="14TexstOSNOVA1012">
    <w:name w:val="14TexstOSNOVA_10/12"/>
    <w:basedOn w:val="a0"/>
    <w:uiPriority w:val="99"/>
    <w:rsid w:val="004B0412"/>
    <w:pPr>
      <w:widowControl/>
      <w:spacing w:after="0" w:line="240" w:lineRule="atLeast"/>
      <w:ind w:firstLine="340"/>
      <w:jc w:val="both"/>
    </w:pPr>
    <w:rPr>
      <w:rFonts w:ascii="PragmaticaC" w:eastAsia="Times New Roman" w:hAnsi="PragmaticaC" w:cs="PragmaticaC"/>
      <w:color w:val="000000"/>
      <w:sz w:val="20"/>
      <w:szCs w:val="20"/>
      <w:lang w:val="ru-RU" w:eastAsia="ru-RU"/>
    </w:rPr>
  </w:style>
  <w:style w:type="paragraph" w:customStyle="1" w:styleId="s16">
    <w:name w:val="s_16"/>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4B0412"/>
  </w:style>
  <w:style w:type="character" w:customStyle="1" w:styleId="19">
    <w:name w:val="Неразрешенное упоминание1"/>
    <w:uiPriority w:val="99"/>
    <w:semiHidden/>
    <w:unhideWhenUsed/>
    <w:rsid w:val="004B0412"/>
    <w:rPr>
      <w:color w:val="605E5C"/>
      <w:shd w:val="clear" w:color="auto" w:fill="E1DFDD"/>
    </w:rPr>
  </w:style>
  <w:style w:type="character" w:customStyle="1" w:styleId="fontstyle01">
    <w:name w:val="fontstyle01"/>
    <w:rsid w:val="004B0412"/>
    <w:rPr>
      <w:rFonts w:ascii="SchoolBookSanPin" w:hAnsi="SchoolBookSanPin" w:hint="default"/>
      <w:b w:val="0"/>
      <w:bCs w:val="0"/>
      <w:i w:val="0"/>
      <w:iCs w:val="0"/>
      <w:color w:val="000000"/>
      <w:sz w:val="20"/>
      <w:szCs w:val="20"/>
    </w:rPr>
  </w:style>
  <w:style w:type="character" w:customStyle="1" w:styleId="affa">
    <w:name w:val="Привязка сноски"/>
    <w:rsid w:val="004B0412"/>
    <w:rPr>
      <w:vertAlign w:val="superscript"/>
    </w:rPr>
  </w:style>
  <w:style w:type="character" w:customStyle="1" w:styleId="affb">
    <w:name w:val="Символ сноски"/>
    <w:qFormat/>
    <w:rsid w:val="004B0412"/>
  </w:style>
  <w:style w:type="character" w:styleId="affc">
    <w:name w:val="endnote reference"/>
    <w:uiPriority w:val="99"/>
    <w:unhideWhenUsed/>
    <w:rsid w:val="004B0412"/>
    <w:rPr>
      <w:vertAlign w:val="superscript"/>
    </w:rPr>
  </w:style>
  <w:style w:type="paragraph" w:styleId="affd">
    <w:name w:val="List Bullet"/>
    <w:basedOn w:val="a0"/>
    <w:uiPriority w:val="99"/>
    <w:unhideWhenUsed/>
    <w:rsid w:val="004B0412"/>
    <w:pPr>
      <w:widowControl/>
      <w:spacing w:after="0" w:line="240" w:lineRule="auto"/>
      <w:ind w:left="1440" w:hanging="360"/>
      <w:contextualSpacing/>
      <w:jc w:val="both"/>
    </w:pPr>
    <w:rPr>
      <w:rFonts w:ascii="Times New Roman" w:hAnsi="Times New Roman"/>
    </w:rPr>
  </w:style>
  <w:style w:type="paragraph" w:styleId="affe">
    <w:name w:val="Document Map"/>
    <w:basedOn w:val="a0"/>
    <w:link w:val="afff"/>
    <w:uiPriority w:val="99"/>
    <w:semiHidden/>
    <w:unhideWhenUsed/>
    <w:rsid w:val="004B0412"/>
    <w:rPr>
      <w:rFonts w:ascii="Tahoma" w:hAnsi="Tahoma"/>
      <w:sz w:val="16"/>
      <w:szCs w:val="16"/>
    </w:rPr>
  </w:style>
  <w:style w:type="character" w:customStyle="1" w:styleId="afff">
    <w:name w:val="Схема документа Знак"/>
    <w:link w:val="affe"/>
    <w:uiPriority w:val="99"/>
    <w:semiHidden/>
    <w:rsid w:val="004B0412"/>
    <w:rPr>
      <w:rFonts w:ascii="Tahoma" w:hAnsi="Tahoma" w:cs="Tahoma"/>
      <w:sz w:val="16"/>
      <w:szCs w:val="16"/>
      <w:lang w:val="en-US" w:eastAsia="en-US"/>
    </w:rPr>
  </w:style>
  <w:style w:type="character" w:customStyle="1" w:styleId="1a">
    <w:name w:val="Неразрешенное упоминание1"/>
    <w:uiPriority w:val="99"/>
    <w:semiHidden/>
    <w:unhideWhenUsed/>
    <w:qFormat/>
    <w:rsid w:val="004B0412"/>
    <w:rPr>
      <w:color w:val="605E5C"/>
      <w:shd w:val="clear" w:color="auto" w:fill="E1DFDD"/>
    </w:rPr>
  </w:style>
  <w:style w:type="character" w:styleId="afff0">
    <w:name w:val="Placeholder Text"/>
    <w:uiPriority w:val="99"/>
    <w:semiHidden/>
    <w:rsid w:val="004B0412"/>
    <w:rPr>
      <w:color w:val="808080"/>
    </w:rPr>
  </w:style>
  <w:style w:type="numbering" w:customStyle="1" w:styleId="1b">
    <w:name w:val="Текущий список1"/>
    <w:uiPriority w:val="99"/>
    <w:rsid w:val="004B0412"/>
  </w:style>
  <w:style w:type="numbering" w:customStyle="1" w:styleId="29">
    <w:name w:val="Текущий список2"/>
    <w:uiPriority w:val="99"/>
    <w:rsid w:val="004B0412"/>
  </w:style>
  <w:style w:type="numbering" w:customStyle="1" w:styleId="34">
    <w:name w:val="Текущий список3"/>
    <w:uiPriority w:val="99"/>
    <w:rsid w:val="004B0412"/>
  </w:style>
  <w:style w:type="paragraph" w:customStyle="1" w:styleId="TableParagraph">
    <w:name w:val="Table Paragraph"/>
    <w:basedOn w:val="a0"/>
    <w:uiPriority w:val="1"/>
    <w:qFormat/>
    <w:rsid w:val="004B0412"/>
    <w:pPr>
      <w:spacing w:after="0" w:line="240" w:lineRule="auto"/>
      <w:ind w:left="167"/>
    </w:pPr>
    <w:rPr>
      <w:rFonts w:ascii="Cambria" w:eastAsia="Cambria" w:hAnsi="Cambria" w:cs="Cambria"/>
      <w:lang w:val="ru-RU"/>
    </w:rPr>
  </w:style>
  <w:style w:type="character" w:customStyle="1" w:styleId="aff5">
    <w:name w:val="Сноска_"/>
    <w:link w:val="aff4"/>
    <w:uiPriority w:val="99"/>
    <w:rsid w:val="004B0412"/>
    <w:rPr>
      <w:rFonts w:ascii="NewtonCSanPin" w:eastAsia="Times New Roman" w:hAnsi="NewtonCSanPin"/>
      <w:color w:val="000000"/>
      <w:sz w:val="17"/>
      <w:szCs w:val="17"/>
    </w:rPr>
  </w:style>
  <w:style w:type="table" w:customStyle="1" w:styleId="TableNormal">
    <w:name w:val="Table Normal"/>
    <w:uiPriority w:val="2"/>
    <w:unhideWhenUsed/>
    <w:qFormat/>
    <w:rsid w:val="004B0412"/>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4B0412"/>
    <w:pPr>
      <w:widowControl w:val="0"/>
      <w:spacing w:line="288" w:lineRule="auto"/>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4B0412"/>
    <w:pPr>
      <w:pageBreakBefore/>
      <w:pBdr>
        <w:bottom w:val="single" w:sz="4" w:space="5" w:color="000000"/>
      </w:pBdr>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4B0412"/>
    <w:pPr>
      <w:tabs>
        <w:tab w:val="right" w:pos="5953"/>
        <w:tab w:val="right" w:pos="6350"/>
      </w:tab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4B0412"/>
    <w:pPr>
      <w:tabs>
        <w:tab w:val="left" w:pos="454"/>
        <w:tab w:val="right" w:pos="5953"/>
        <w:tab w:val="right" w:pos="6350"/>
      </w:tab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4B0412"/>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4B0412"/>
    <w:pPr>
      <w:keepNext/>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4B0412"/>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4B0412"/>
    <w:rPr>
      <w:caps w:val="0"/>
    </w:rPr>
  </w:style>
  <w:style w:type="paragraph" w:customStyle="1" w:styleId="h3-first">
    <w:name w:val="h3-first"/>
    <w:basedOn w:val="h3"/>
    <w:uiPriority w:val="99"/>
    <w:rsid w:val="004B0412"/>
    <w:pPr>
      <w:spacing w:before="120"/>
    </w:pPr>
    <w:rPr>
      <w:sz w:val="20"/>
      <w:szCs w:val="20"/>
    </w:rPr>
  </w:style>
  <w:style w:type="paragraph" w:customStyle="1" w:styleId="h5">
    <w:name w:val="h5"/>
    <w:basedOn w:val="NoParagraphStyle"/>
    <w:next w:val="NoParagraphStyle"/>
    <w:uiPriority w:val="99"/>
    <w:rsid w:val="004B0412"/>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4B0412"/>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4B0412"/>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4B0412"/>
    <w:pPr>
      <w:keepNext/>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4B0412"/>
    <w:pPr>
      <w:spacing w:before="120"/>
    </w:pPr>
  </w:style>
  <w:style w:type="paragraph" w:customStyle="1" w:styleId="footnote">
    <w:name w:val="footnote"/>
    <w:basedOn w:val="NoParagraphStyle"/>
    <w:next w:val="NoParagraphStyle"/>
    <w:uiPriority w:val="99"/>
    <w:rsid w:val="004B0412"/>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4B0412"/>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4B0412"/>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4B0412"/>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4B0412"/>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4B0412"/>
    <w:rPr>
      <w:vertAlign w:val="superscript"/>
    </w:rPr>
  </w:style>
  <w:style w:type="character" w:customStyle="1" w:styleId="Bold">
    <w:name w:val="Bold"/>
    <w:uiPriority w:val="99"/>
    <w:rsid w:val="004B0412"/>
    <w:rPr>
      <w:b/>
      <w:bCs/>
    </w:rPr>
  </w:style>
  <w:style w:type="character" w:customStyle="1" w:styleId="Superscriptnonecolor">
    <w:name w:val="Superscript_none_color"/>
    <w:uiPriority w:val="99"/>
    <w:rsid w:val="004B0412"/>
    <w:rPr>
      <w:outline/>
      <w:color w:val="000000"/>
      <w:vertAlign w:val="superscript"/>
    </w:rPr>
  </w:style>
  <w:style w:type="character" w:customStyle="1" w:styleId="SymbolPS">
    <w:name w:val="Symbol PS"/>
    <w:uiPriority w:val="99"/>
    <w:rsid w:val="004B0412"/>
    <w:rPr>
      <w:rFonts w:ascii="SymbolPS" w:hAnsi="SymbolPS" w:cs="SymbolPS"/>
    </w:rPr>
  </w:style>
  <w:style w:type="character" w:customStyle="1" w:styleId="footnote-num">
    <w:name w:val="footnote-num"/>
    <w:uiPriority w:val="99"/>
    <w:rsid w:val="004B0412"/>
    <w:rPr>
      <w:position w:val="4"/>
      <w:sz w:val="12"/>
      <w:szCs w:val="12"/>
    </w:rPr>
  </w:style>
  <w:style w:type="character" w:customStyle="1" w:styleId="afff1">
    <w:name w:val="Заголовок Знак"/>
    <w:link w:val="2a"/>
    <w:uiPriority w:val="10"/>
    <w:qFormat/>
    <w:rsid w:val="004B0412"/>
    <w:rPr>
      <w:rFonts w:cs="Arial Unicode MS"/>
      <w:b/>
      <w:color w:val="000000"/>
      <w:sz w:val="72"/>
      <w:szCs w:val="72"/>
    </w:rPr>
  </w:style>
  <w:style w:type="paragraph" w:customStyle="1" w:styleId="afff2">
    <w:name w:val="Колонтитулы"/>
    <w:rsid w:val="004B0412"/>
    <w:pPr>
      <w:tabs>
        <w:tab w:val="right" w:pos="9020"/>
      </w:tabs>
    </w:pPr>
    <w:rPr>
      <w:rFonts w:ascii="Helvetica Neue" w:hAnsi="Helvetica Neue" w:cs="Arial Unicode MS"/>
      <w:color w:val="000000"/>
      <w:sz w:val="24"/>
      <w:szCs w:val="24"/>
    </w:rPr>
  </w:style>
  <w:style w:type="numbering" w:customStyle="1" w:styleId="1c">
    <w:name w:val="Импортированный стиль 1"/>
    <w:rsid w:val="004B0412"/>
  </w:style>
  <w:style w:type="paragraph" w:customStyle="1" w:styleId="35">
    <w:name w:val="Заг 3 (Заголовки)"/>
    <w:uiPriority w:val="99"/>
    <w:rsid w:val="004B0412"/>
    <w:pPr>
      <w:widowControl w:val="0"/>
      <w:spacing w:before="170" w:after="113" w:line="240" w:lineRule="atLeast"/>
    </w:pPr>
    <w:rPr>
      <w:rFonts w:eastAsia="Times New Roman" w:cs="Calibri"/>
      <w:b/>
      <w:bCs/>
      <w:color w:val="000000"/>
      <w:sz w:val="22"/>
      <w:szCs w:val="22"/>
      <w:lang w:val="en-US"/>
    </w:rPr>
  </w:style>
  <w:style w:type="paragraph" w:customStyle="1" w:styleId="afff3">
    <w:name w:val="Основной (Основной Текст)"/>
    <w:uiPriority w:val="99"/>
    <w:rsid w:val="004B0412"/>
    <w:pPr>
      <w:widowControl w:val="0"/>
      <w:spacing w:after="200" w:line="240" w:lineRule="atLeast"/>
      <w:ind w:firstLine="227"/>
      <w:jc w:val="both"/>
    </w:pPr>
    <w:rPr>
      <w:rFonts w:cs="Arial Unicode MS"/>
      <w:color w:val="000000"/>
      <w:sz w:val="22"/>
      <w:szCs w:val="22"/>
    </w:rPr>
  </w:style>
  <w:style w:type="numbering" w:customStyle="1" w:styleId="36">
    <w:name w:val="Импортированный стиль 3"/>
    <w:rsid w:val="004B0412"/>
  </w:style>
  <w:style w:type="paragraph" w:customStyle="1" w:styleId="44">
    <w:name w:val="4 (Заголовки)"/>
    <w:rsid w:val="004B0412"/>
    <w:pPr>
      <w:widowControl w:val="0"/>
      <w:spacing w:before="170" w:after="113" w:line="240" w:lineRule="atLeast"/>
    </w:pPr>
    <w:rPr>
      <w:rFonts w:ascii="Cambria" w:hAnsi="Cambria" w:cs="Arial Unicode MS"/>
      <w:b/>
      <w:bCs/>
      <w:color w:val="000000"/>
      <w:sz w:val="22"/>
      <w:szCs w:val="22"/>
      <w:lang w:val="en-US"/>
    </w:rPr>
  </w:style>
  <w:style w:type="paragraph" w:customStyle="1" w:styleId="Bull">
    <w:name w:val="Bull (Основной Текст)"/>
    <w:rsid w:val="004B0412"/>
    <w:pPr>
      <w:widowControl w:val="0"/>
      <w:tabs>
        <w:tab w:val="left" w:pos="240"/>
      </w:tabs>
      <w:spacing w:after="200" w:line="240" w:lineRule="atLeast"/>
      <w:ind w:left="227" w:hanging="227"/>
      <w:jc w:val="both"/>
    </w:pPr>
    <w:rPr>
      <w:rFonts w:cs="Arial Unicode MS"/>
      <w:color w:val="000000"/>
      <w:sz w:val="22"/>
      <w:szCs w:val="22"/>
    </w:rPr>
  </w:style>
  <w:style w:type="paragraph" w:customStyle="1" w:styleId="1d">
    <w:name w:val="Стиль1"/>
    <w:basedOn w:val="aff7"/>
    <w:next w:val="aff7"/>
    <w:link w:val="1e"/>
    <w:qFormat/>
    <w:rsid w:val="004B0412"/>
    <w:pPr>
      <w:spacing w:before="120" w:after="120" w:line="360" w:lineRule="auto"/>
      <w:ind w:left="358" w:right="114" w:hanging="142"/>
    </w:pPr>
    <w:rPr>
      <w:rFonts w:ascii="Times New Roman" w:eastAsia="Cambria" w:hAnsi="Times New Roman"/>
      <w:b/>
      <w:sz w:val="24"/>
      <w:szCs w:val="24"/>
    </w:rPr>
  </w:style>
  <w:style w:type="character" w:customStyle="1" w:styleId="1e">
    <w:name w:val="Стиль1 Знак"/>
    <w:link w:val="1d"/>
    <w:qFormat/>
    <w:rsid w:val="004B0412"/>
    <w:rPr>
      <w:rFonts w:ascii="Times New Roman" w:eastAsia="Cambria" w:hAnsi="Times New Roman"/>
      <w:b/>
      <w:sz w:val="24"/>
      <w:szCs w:val="24"/>
      <w:lang w:eastAsia="en-US"/>
    </w:rPr>
  </w:style>
  <w:style w:type="paragraph" w:customStyle="1" w:styleId="1f">
    <w:name w:val="Название1"/>
    <w:basedOn w:val="12"/>
    <w:next w:val="12"/>
    <w:uiPriority w:val="10"/>
    <w:qFormat/>
    <w:rsid w:val="004B0412"/>
    <w:pPr>
      <w:keepNext/>
      <w:keepLines/>
      <w:spacing w:before="480" w:after="120"/>
    </w:pPr>
    <w:rPr>
      <w:rFonts w:cs="Times New Roman"/>
      <w:b/>
      <w:sz w:val="72"/>
      <w:szCs w:val="72"/>
    </w:rPr>
  </w:style>
  <w:style w:type="paragraph" w:customStyle="1" w:styleId="1f0">
    <w:name w:val="Обычный (веб)1"/>
    <w:basedOn w:val="a0"/>
    <w:uiPriority w:val="99"/>
    <w:unhideWhenUsed/>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b">
    <w:name w:val="Неразрешенное упоминание2"/>
    <w:uiPriority w:val="99"/>
    <w:semiHidden/>
    <w:unhideWhenUsed/>
    <w:rsid w:val="004B0412"/>
    <w:rPr>
      <w:color w:val="605E5C"/>
      <w:shd w:val="clear" w:color="auto" w:fill="E1DFDD"/>
    </w:rPr>
  </w:style>
  <w:style w:type="paragraph" w:customStyle="1" w:styleId="1f1">
    <w:name w:val="Заг 1 (Заголовки)"/>
    <w:basedOn w:val="a0"/>
    <w:uiPriority w:val="99"/>
    <w:rsid w:val="004B0412"/>
    <w:pPr>
      <w:pBdr>
        <w:top w:val="single" w:sz="4" w:space="0" w:color="000000"/>
      </w:pBdr>
      <w:spacing w:after="283" w:line="240" w:lineRule="atLeast"/>
      <w:jc w:val="both"/>
    </w:pPr>
    <w:rPr>
      <w:rFonts w:ascii="Times New Roman" w:eastAsia="Times New Roman" w:hAnsi="Times New Roman"/>
      <w:b/>
      <w:bCs/>
      <w:color w:val="000000"/>
      <w:sz w:val="24"/>
      <w:szCs w:val="24"/>
      <w:lang w:val="ru-RU" w:eastAsia="ru-RU"/>
    </w:rPr>
  </w:style>
  <w:style w:type="paragraph" w:customStyle="1" w:styleId="2c">
    <w:name w:val="Заг 2 (Заголовки)"/>
    <w:basedOn w:val="a0"/>
    <w:uiPriority w:val="99"/>
    <w:rsid w:val="004B0412"/>
    <w:pPr>
      <w:spacing w:before="227" w:after="113" w:line="240" w:lineRule="atLeast"/>
    </w:pPr>
    <w:rPr>
      <w:rFonts w:ascii="Times New Roman" w:eastAsia="Times New Roman" w:hAnsi="Times New Roman"/>
      <w:b/>
      <w:bCs/>
      <w:caps/>
      <w:color w:val="000000"/>
      <w:lang w:val="ru-RU" w:eastAsia="ru-RU"/>
    </w:rPr>
  </w:style>
  <w:style w:type="paragraph" w:customStyle="1" w:styleId="afff4">
    <w:name w:val="Текст_булит (Доп. текст)"/>
    <w:basedOn w:val="a0"/>
    <w:uiPriority w:val="99"/>
    <w:rsid w:val="004B0412"/>
    <w:pPr>
      <w:spacing w:after="0" w:line="237" w:lineRule="atLeast"/>
      <w:ind w:left="283" w:hanging="170"/>
      <w:jc w:val="both"/>
    </w:pPr>
    <w:rPr>
      <w:rFonts w:ascii="SchoolBookSanPin" w:eastAsia="Times New Roman" w:hAnsi="SchoolBookSanPin" w:cs="SchoolBookSanPin"/>
      <w:color w:val="000000"/>
      <w:sz w:val="20"/>
      <w:szCs w:val="20"/>
      <w:lang w:val="ru-RU" w:eastAsia="ru-RU"/>
    </w:rPr>
  </w:style>
  <w:style w:type="paragraph" w:customStyle="1" w:styleId="45">
    <w:name w:val="Заг 4 (Заголовки)"/>
    <w:basedOn w:val="a0"/>
    <w:uiPriority w:val="99"/>
    <w:rsid w:val="004B0412"/>
    <w:pPr>
      <w:spacing w:before="142" w:after="85" w:line="237" w:lineRule="atLeast"/>
      <w:jc w:val="both"/>
    </w:pPr>
    <w:rPr>
      <w:rFonts w:ascii="TimesNewRomanPSMT" w:eastAsia="Times New Roman" w:hAnsi="TimesNewRomanPSMT" w:cs="TimesNewRomanPSMT"/>
      <w:color w:val="000000"/>
      <w:sz w:val="20"/>
      <w:szCs w:val="20"/>
      <w:lang w:val="ru-RU" w:eastAsia="ru-RU"/>
    </w:rPr>
  </w:style>
  <w:style w:type="paragraph" w:customStyle="1" w:styleId="afff5">
    <w:name w:val="Заг_класс (Заголовки)"/>
    <w:basedOn w:val="a0"/>
    <w:uiPriority w:val="99"/>
    <w:rsid w:val="004B0412"/>
    <w:pPr>
      <w:spacing w:after="57" w:line="237" w:lineRule="atLeast"/>
      <w:ind w:firstLine="283"/>
      <w:jc w:val="both"/>
    </w:pPr>
    <w:rPr>
      <w:rFonts w:ascii="Times New Roman" w:eastAsia="Times New Roman" w:hAnsi="Times New Roman"/>
      <w:b/>
      <w:bCs/>
      <w:color w:val="000000"/>
      <w:sz w:val="20"/>
      <w:szCs w:val="20"/>
      <w:lang w:val="ru-RU" w:eastAsia="ru-RU"/>
    </w:rPr>
  </w:style>
  <w:style w:type="paragraph" w:customStyle="1" w:styleId="54">
    <w:name w:val="Заг 5 п/ж (Заголовки)"/>
    <w:basedOn w:val="a0"/>
    <w:uiPriority w:val="99"/>
    <w:rsid w:val="004B0412"/>
    <w:pPr>
      <w:spacing w:before="113" w:after="57" w:line="237" w:lineRule="atLeast"/>
      <w:ind w:firstLine="283"/>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4B0412"/>
    <w:pPr>
      <w:spacing w:before="85" w:after="28" w:line="237" w:lineRule="atLeast"/>
      <w:ind w:firstLine="283"/>
    </w:pPr>
    <w:rPr>
      <w:rFonts w:ascii="Times New Roman" w:eastAsia="Times New Roman" w:hAnsi="Times New Roman"/>
      <w:b/>
      <w:bCs/>
      <w:i/>
      <w:iCs/>
      <w:color w:val="000000"/>
      <w:sz w:val="20"/>
      <w:szCs w:val="20"/>
      <w:lang w:val="ru-RU" w:eastAsia="ru-RU"/>
    </w:rPr>
  </w:style>
  <w:style w:type="character" w:customStyle="1" w:styleId="afff6">
    <w:name w:val="Полужирный (Выделения)"/>
    <w:uiPriority w:val="99"/>
    <w:rsid w:val="004B0412"/>
    <w:rPr>
      <w:b/>
      <w:bCs/>
    </w:rPr>
  </w:style>
  <w:style w:type="character" w:customStyle="1" w:styleId="afff7">
    <w:name w:val="Курсив (Выделения)"/>
    <w:uiPriority w:val="99"/>
    <w:rsid w:val="004B0412"/>
    <w:rPr>
      <w:i/>
      <w:iCs/>
    </w:rPr>
  </w:style>
  <w:style w:type="paragraph" w:customStyle="1" w:styleId="TOC-3">
    <w:name w:val="TOC-3"/>
    <w:basedOn w:val="TOC-1"/>
    <w:uiPriority w:val="99"/>
    <w:rsid w:val="004B0412"/>
    <w:pPr>
      <w:spacing w:before="0"/>
      <w:ind w:left="454"/>
    </w:pPr>
    <w:rPr>
      <w:rFonts w:ascii="SchoolBookSanPin" w:hAnsi="SchoolBookSanPin" w:cs="SchoolBookSanPin"/>
    </w:rPr>
  </w:style>
  <w:style w:type="paragraph" w:customStyle="1" w:styleId="h2-first">
    <w:name w:val="h2-first"/>
    <w:basedOn w:val="h2"/>
    <w:uiPriority w:val="99"/>
    <w:rsid w:val="004B0412"/>
    <w:pPr>
      <w:keepNext w:val="0"/>
      <w:tabs>
        <w:tab w:val="left" w:pos="567"/>
      </w:tabs>
      <w:spacing w:before="120"/>
    </w:pPr>
  </w:style>
  <w:style w:type="paragraph" w:customStyle="1" w:styleId="list-bullet">
    <w:name w:val="list-bullet"/>
    <w:basedOn w:val="body"/>
    <w:uiPriority w:val="99"/>
    <w:rsid w:val="004B0412"/>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4B0412"/>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4B0412"/>
    <w:pPr>
      <w:spacing w:after="0"/>
      <w:ind w:left="142" w:hanging="142"/>
    </w:pPr>
  </w:style>
  <w:style w:type="character" w:customStyle="1" w:styleId="Italic">
    <w:name w:val="Italic"/>
    <w:rsid w:val="004B0412"/>
    <w:rPr>
      <w:i/>
      <w:iCs/>
    </w:rPr>
  </w:style>
  <w:style w:type="character" w:customStyle="1" w:styleId="BoldItalic">
    <w:name w:val="Bold_Italic"/>
    <w:uiPriority w:val="99"/>
    <w:rsid w:val="004B0412"/>
    <w:rPr>
      <w:b/>
      <w:bCs/>
      <w:i/>
      <w:iCs/>
    </w:rPr>
  </w:style>
  <w:style w:type="character" w:customStyle="1" w:styleId="Symbol">
    <w:name w:val="Symbol"/>
    <w:uiPriority w:val="99"/>
    <w:rsid w:val="004B0412"/>
    <w:rPr>
      <w:rFonts w:ascii="SymbolMT" w:hAnsi="SymbolMT" w:cs="SymbolMT"/>
    </w:rPr>
  </w:style>
  <w:style w:type="character" w:customStyle="1" w:styleId="Underline">
    <w:name w:val="Underline"/>
    <w:uiPriority w:val="99"/>
    <w:rsid w:val="004B0412"/>
    <w:rPr>
      <w:u w:val="single"/>
    </w:rPr>
  </w:style>
  <w:style w:type="character" w:customStyle="1" w:styleId="list-bullet1">
    <w:name w:val="list-bullet1"/>
    <w:uiPriority w:val="99"/>
    <w:rsid w:val="004B0412"/>
    <w:rPr>
      <w:rFonts w:ascii="PiGraphA" w:hAnsi="PiGraphA" w:cs="PiGraphA"/>
      <w:position w:val="1"/>
      <w:sz w:val="14"/>
      <w:szCs w:val="14"/>
    </w:rPr>
  </w:style>
  <w:style w:type="paragraph" w:customStyle="1" w:styleId="Zag1np">
    <w:name w:val="Zag_1___np"/>
    <w:basedOn w:val="NoParagraphStyle"/>
    <w:uiPriority w:val="99"/>
    <w:rsid w:val="004B0412"/>
    <w:pPr>
      <w:pageBreakBefore/>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4B0412"/>
    <w:pPr>
      <w:tabs>
        <w:tab w:val="right" w:pos="5896"/>
        <w:tab w:val="right" w:pos="6350"/>
      </w:tab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4B0412"/>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4B0412"/>
    <w:pPr>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4B0412"/>
    <w:pPr>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4B0412"/>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4B0412"/>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4B0412"/>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4B0412"/>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4B0412"/>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4B0412"/>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4B0412"/>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4B0412"/>
    <w:pPr>
      <w:spacing w:line="200" w:lineRule="atLeast"/>
    </w:pPr>
    <w:rPr>
      <w:rFonts w:ascii="SchoolBookSanPin" w:hAnsi="SchoolBookSanPin" w:cs="SchoolBookSanPin"/>
      <w:sz w:val="18"/>
      <w:szCs w:val="18"/>
      <w:lang w:val="ru-RU"/>
    </w:rPr>
  </w:style>
  <w:style w:type="character" w:customStyle="1" w:styleId="Italic0">
    <w:name w:val="Italic_"/>
    <w:uiPriority w:val="99"/>
    <w:rsid w:val="004B0412"/>
    <w:rPr>
      <w:i/>
      <w:iCs/>
    </w:rPr>
  </w:style>
  <w:style w:type="character" w:customStyle="1" w:styleId="Bolditalic0">
    <w:name w:val="Bold_italic_"/>
    <w:uiPriority w:val="99"/>
    <w:rsid w:val="004B0412"/>
    <w:rPr>
      <w:b/>
      <w:bCs/>
      <w:i/>
      <w:iCs/>
    </w:rPr>
  </w:style>
  <w:style w:type="character" w:customStyle="1" w:styleId="Bold0">
    <w:name w:val="Bold_"/>
    <w:uiPriority w:val="99"/>
    <w:rsid w:val="004B0412"/>
    <w:rPr>
      <w:b/>
      <w:bCs/>
    </w:rPr>
  </w:style>
  <w:style w:type="character" w:customStyle="1" w:styleId="ispanperen">
    <w:name w:val="ispan_peren"/>
    <w:uiPriority w:val="99"/>
    <w:rsid w:val="004B0412"/>
    <w:rPr>
      <w:lang w:val="es-ES_tradnl"/>
    </w:rPr>
  </w:style>
  <w:style w:type="character" w:customStyle="1" w:styleId="Bullit2">
    <w:name w:val="Bullit_2"/>
    <w:uiPriority w:val="99"/>
    <w:rsid w:val="004B0412"/>
    <w:rPr>
      <w:rFonts w:ascii="Symbola" w:hAnsi="Symbola" w:cs="Symbola"/>
      <w:position w:val="3"/>
      <w:sz w:val="12"/>
      <w:szCs w:val="12"/>
    </w:rPr>
  </w:style>
  <w:style w:type="character" w:customStyle="1" w:styleId="jpfdse">
    <w:name w:val="jpfdse"/>
    <w:rsid w:val="004B0412"/>
  </w:style>
  <w:style w:type="paragraph" w:customStyle="1" w:styleId="list-num">
    <w:name w:val="list-num"/>
    <w:basedOn w:val="body"/>
    <w:uiPriority w:val="99"/>
    <w:rsid w:val="004B0412"/>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4B0412"/>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4B0412"/>
    <w:pPr>
      <w:pageBreakBefore/>
      <w:pBdr>
        <w:bottom w:val="single" w:sz="4" w:space="5" w:color="000000"/>
      </w:pBdr>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4B0412"/>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4B0412"/>
    <w:pPr>
      <w:ind w:left="227" w:hanging="227"/>
    </w:pPr>
  </w:style>
  <w:style w:type="paragraph" w:customStyle="1" w:styleId="Zag2">
    <w:name w:val="Zag_2"/>
    <w:basedOn w:val="Zag1up"/>
    <w:uiPriority w:val="99"/>
    <w:rsid w:val="004B0412"/>
    <w:pPr>
      <w:keepNext/>
      <w:keepLines/>
      <w:pageBreakBefore w:val="0"/>
      <w:pBdr>
        <w:bottom w:val="none" w:sz="0" w:space="0" w:color="000000"/>
      </w:pBdr>
      <w:spacing w:before="227" w:after="68"/>
    </w:pPr>
    <w:rPr>
      <w:sz w:val="22"/>
      <w:szCs w:val="22"/>
    </w:rPr>
  </w:style>
  <w:style w:type="paragraph" w:customStyle="1" w:styleId="Zag30">
    <w:name w:val="Zag_3"/>
    <w:basedOn w:val="Zag2"/>
    <w:uiPriority w:val="99"/>
    <w:rsid w:val="004B0412"/>
    <w:pPr>
      <w:spacing w:line="243" w:lineRule="atLeast"/>
    </w:pPr>
    <w:rPr>
      <w:caps w:val="0"/>
    </w:rPr>
  </w:style>
  <w:style w:type="paragraph" w:customStyle="1" w:styleId="Zag40">
    <w:name w:val="Zag_4"/>
    <w:basedOn w:val="Zag30"/>
    <w:uiPriority w:val="99"/>
    <w:rsid w:val="004B0412"/>
    <w:rPr>
      <w:sz w:val="20"/>
      <w:szCs w:val="20"/>
    </w:rPr>
  </w:style>
  <w:style w:type="paragraph" w:customStyle="1" w:styleId="Zag50">
    <w:name w:val="Zag_5"/>
    <w:basedOn w:val="Body1"/>
    <w:uiPriority w:val="99"/>
    <w:rsid w:val="004B0412"/>
    <w:pPr>
      <w:keepNext/>
    </w:pPr>
    <w:rPr>
      <w:rFonts w:ascii="SchoolBookSanPin-BoldItalic" w:hAnsi="SchoolBookSanPin-BoldItalic" w:cs="SchoolBookSanPin-BoldItalic"/>
      <w:b/>
      <w:bCs/>
      <w:i/>
      <w:iCs/>
    </w:rPr>
  </w:style>
  <w:style w:type="paragraph" w:customStyle="1" w:styleId="Spisok-1">
    <w:name w:val="Spisok-1"/>
    <w:basedOn w:val="body"/>
    <w:uiPriority w:val="99"/>
    <w:rsid w:val="004B0412"/>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4B0412"/>
    <w:rPr>
      <w:lang w:val="ru-RU"/>
    </w:rPr>
  </w:style>
  <w:style w:type="paragraph" w:customStyle="1" w:styleId="tblleft">
    <w:name w:val="tbl_left"/>
    <w:basedOn w:val="Body1"/>
    <w:uiPriority w:val="99"/>
    <w:rsid w:val="004B0412"/>
    <w:pPr>
      <w:spacing w:line="200" w:lineRule="atLeast"/>
      <w:ind w:firstLine="0"/>
      <w:jc w:val="left"/>
    </w:pPr>
    <w:rPr>
      <w:sz w:val="18"/>
      <w:szCs w:val="18"/>
    </w:rPr>
  </w:style>
  <w:style w:type="paragraph" w:customStyle="1" w:styleId="tblz">
    <w:name w:val="tbl_z"/>
    <w:basedOn w:val="tblleft"/>
    <w:uiPriority w:val="99"/>
    <w:rsid w:val="004B0412"/>
    <w:pPr>
      <w:jc w:val="center"/>
    </w:pPr>
    <w:rPr>
      <w:rFonts w:ascii="SchoolBookSanPin-Bold" w:hAnsi="SchoolBookSanPin-Bold" w:cs="SchoolBookSanPin-Bold"/>
      <w:b/>
      <w:bCs/>
    </w:rPr>
  </w:style>
  <w:style w:type="paragraph" w:customStyle="1" w:styleId="tblzag5">
    <w:name w:val="tbl_zag_5"/>
    <w:basedOn w:val="tblleft"/>
    <w:uiPriority w:val="99"/>
    <w:rsid w:val="004B0412"/>
    <w:rPr>
      <w:rFonts w:ascii="SchoolBookSanPin-BoldItalic" w:hAnsi="SchoolBookSanPin-BoldItalic" w:cs="SchoolBookSanPin-BoldItalic"/>
      <w:b/>
      <w:bCs/>
      <w:i/>
      <w:iCs/>
    </w:rPr>
  </w:style>
  <w:style w:type="paragraph" w:customStyle="1" w:styleId="tblSpisok-1">
    <w:name w:val="tbl_Spisok-1"/>
    <w:basedOn w:val="Spisok-1"/>
    <w:uiPriority w:val="99"/>
    <w:rsid w:val="004B0412"/>
    <w:pPr>
      <w:spacing w:line="200" w:lineRule="atLeast"/>
      <w:jc w:val="left"/>
    </w:pPr>
    <w:rPr>
      <w:sz w:val="18"/>
      <w:szCs w:val="18"/>
    </w:rPr>
  </w:style>
  <w:style w:type="character" w:customStyle="1" w:styleId="china">
    <w:name w:val="china"/>
    <w:uiPriority w:val="99"/>
    <w:rsid w:val="004B0412"/>
    <w:rPr>
      <w:rFonts w:ascii="SimSun" w:eastAsia="SimSun" w:cs="SimSun"/>
    </w:rPr>
  </w:style>
  <w:style w:type="character" w:customStyle="1" w:styleId="afff8">
    <w:name w:val="Ïîëóæèðíûé (Âûäåëåíèÿ)"/>
    <w:uiPriority w:val="99"/>
    <w:rsid w:val="004B0412"/>
    <w:rPr>
      <w:b/>
      <w:bCs/>
      <w:color w:val="000000"/>
    </w:rPr>
  </w:style>
  <w:style w:type="paragraph" w:customStyle="1" w:styleId="list-bullet-box">
    <w:name w:val="list-bullet-box"/>
    <w:basedOn w:val="body"/>
    <w:uiPriority w:val="99"/>
    <w:rsid w:val="004B0412"/>
    <w:pPr>
      <w:ind w:left="227" w:hanging="142"/>
    </w:pPr>
    <w:rPr>
      <w:rFonts w:ascii="SchoolBookSanPin" w:hAnsi="SchoolBookSanPin" w:cs="SchoolBookSanPin"/>
    </w:rPr>
  </w:style>
  <w:style w:type="paragraph" w:customStyle="1" w:styleId="listbullet">
    <w:name w:val="list_bullet"/>
    <w:basedOn w:val="NoParagraphStyle"/>
    <w:uiPriority w:val="99"/>
    <w:rsid w:val="004B0412"/>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4B0412"/>
    <w:rPr>
      <w:b/>
      <w:i/>
    </w:rPr>
  </w:style>
  <w:style w:type="character" w:customStyle="1" w:styleId="NONE">
    <w:name w:val="NONE"/>
    <w:uiPriority w:val="99"/>
    <w:rsid w:val="004B0412"/>
    <w:rPr>
      <w:color w:val="000000"/>
    </w:rPr>
  </w:style>
  <w:style w:type="character" w:customStyle="1" w:styleId="afff9">
    <w:name w:val="Êóðñèâ (Âûäåëåíèÿ)"/>
    <w:uiPriority w:val="99"/>
    <w:rsid w:val="004B0412"/>
    <w:rPr>
      <w:i/>
      <w:color w:val="000000"/>
    </w:rPr>
  </w:style>
  <w:style w:type="character" w:customStyle="1" w:styleId="afffa">
    <w:name w:val="Ïîëóæèðíûé Êóðñèâ (Âûäåëåíèÿ)"/>
    <w:uiPriority w:val="99"/>
    <w:rsid w:val="004B0412"/>
    <w:rPr>
      <w:b/>
      <w:i/>
      <w:color w:val="000000"/>
    </w:rPr>
  </w:style>
  <w:style w:type="character" w:customStyle="1" w:styleId="1f2">
    <w:name w:val="Название Знак1"/>
    <w:uiPriority w:val="99"/>
    <w:rsid w:val="004B0412"/>
    <w:rPr>
      <w:rFonts w:ascii="Verdana" w:eastAsia="Verdana" w:hAnsi="Verdana" w:cs="Verdana"/>
      <w:b/>
      <w:bCs/>
      <w:sz w:val="78"/>
      <w:szCs w:val="78"/>
      <w:lang w:eastAsia="en-US"/>
    </w:rPr>
  </w:style>
  <w:style w:type="paragraph" w:customStyle="1" w:styleId="37">
    <w:name w:val="3"/>
    <w:basedOn w:val="12"/>
    <w:next w:val="12"/>
    <w:qFormat/>
    <w:rsid w:val="004B0412"/>
    <w:pPr>
      <w:keepNext/>
      <w:keepLines/>
      <w:spacing w:before="480" w:after="120"/>
    </w:pPr>
    <w:rPr>
      <w:rFonts w:cs="Times New Roman"/>
      <w:b/>
      <w:sz w:val="72"/>
      <w:szCs w:val="72"/>
    </w:rPr>
  </w:style>
  <w:style w:type="character" w:styleId="afffb">
    <w:name w:val="FollowedHyperlink"/>
    <w:link w:val="1f3"/>
    <w:uiPriority w:val="99"/>
    <w:unhideWhenUsed/>
    <w:rsid w:val="004B0412"/>
    <w:rPr>
      <w:color w:val="954F72"/>
      <w:u w:val="single"/>
    </w:rPr>
  </w:style>
  <w:style w:type="character" w:styleId="afffc">
    <w:name w:val="Emphasis"/>
    <w:qFormat/>
    <w:rsid w:val="004B0412"/>
    <w:rPr>
      <w:rFonts w:ascii="Times New Roman" w:hAnsi="Times New Roman" w:cs="Times New Roman" w:hint="default"/>
      <w:i/>
      <w:iCs/>
    </w:rPr>
  </w:style>
  <w:style w:type="paragraph" w:styleId="38">
    <w:name w:val="Body Text Indent 3"/>
    <w:basedOn w:val="a0"/>
    <w:link w:val="39"/>
    <w:uiPriority w:val="99"/>
    <w:unhideWhenUsed/>
    <w:rsid w:val="004B041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4B0412"/>
    <w:rPr>
      <w:rFonts w:ascii="SLBookman Old Style Cyr" w:hAnsi="SLBookman Old Style Cyr"/>
      <w:sz w:val="24"/>
      <w:szCs w:val="24"/>
      <w:lang w:val="tt-RU" w:eastAsia="en-US"/>
    </w:rPr>
  </w:style>
  <w:style w:type="paragraph" w:styleId="afffd">
    <w:name w:val="No Spacing"/>
    <w:link w:val="afffe"/>
    <w:uiPriority w:val="1"/>
    <w:qFormat/>
    <w:rsid w:val="004B0412"/>
    <w:rPr>
      <w:rFonts w:ascii="Times New Roman" w:eastAsia="Times New Roman" w:hAnsi="Times New Roman"/>
      <w:sz w:val="24"/>
      <w:szCs w:val="24"/>
    </w:rPr>
  </w:style>
  <w:style w:type="character" w:customStyle="1" w:styleId="ListParagraphChar">
    <w:name w:val="List Paragraph Char"/>
    <w:link w:val="1f4"/>
    <w:qFormat/>
    <w:rsid w:val="004B0412"/>
    <w:rPr>
      <w:rFonts w:eastAsia="Times New Roman"/>
    </w:rPr>
  </w:style>
  <w:style w:type="paragraph" w:customStyle="1" w:styleId="1f4">
    <w:name w:val="Абзац списка1"/>
    <w:basedOn w:val="a0"/>
    <w:link w:val="ListParagraphChar"/>
    <w:qFormat/>
    <w:rsid w:val="004B0412"/>
    <w:pPr>
      <w:widowControl/>
      <w:ind w:left="720"/>
      <w:contextualSpacing/>
    </w:pPr>
    <w:rPr>
      <w:rFonts w:eastAsia="Times New Roman"/>
      <w:sz w:val="20"/>
      <w:szCs w:val="20"/>
    </w:rPr>
  </w:style>
  <w:style w:type="character" w:customStyle="1" w:styleId="3a">
    <w:name w:val="Заголовок №3_"/>
    <w:link w:val="3b"/>
    <w:rsid w:val="004B0412"/>
    <w:rPr>
      <w:b/>
      <w:spacing w:val="4"/>
      <w:sz w:val="19"/>
      <w:shd w:val="clear" w:color="auto" w:fill="FFFFFF"/>
    </w:rPr>
  </w:style>
  <w:style w:type="paragraph" w:customStyle="1" w:styleId="3b">
    <w:name w:val="Заголовок №3"/>
    <w:basedOn w:val="a0"/>
    <w:link w:val="3a"/>
    <w:rsid w:val="004B0412"/>
    <w:pPr>
      <w:shd w:val="clear" w:color="auto" w:fill="FFFFFF"/>
      <w:spacing w:after="0" w:line="457" w:lineRule="exact"/>
      <w:outlineLvl w:val="2"/>
    </w:pPr>
    <w:rPr>
      <w:b/>
      <w:spacing w:val="4"/>
      <w:sz w:val="19"/>
      <w:szCs w:val="20"/>
    </w:rPr>
  </w:style>
  <w:style w:type="character" w:customStyle="1" w:styleId="2d">
    <w:name w:val="Основной текст (2)_"/>
    <w:link w:val="2e"/>
    <w:rsid w:val="004B0412"/>
    <w:rPr>
      <w:i/>
      <w:sz w:val="17"/>
      <w:shd w:val="clear" w:color="auto" w:fill="FFFFFF"/>
    </w:rPr>
  </w:style>
  <w:style w:type="paragraph" w:customStyle="1" w:styleId="2e">
    <w:name w:val="Основной текст (2)"/>
    <w:basedOn w:val="a0"/>
    <w:link w:val="2d"/>
    <w:rsid w:val="004B0412"/>
    <w:pPr>
      <w:shd w:val="clear" w:color="auto" w:fill="FFFFFF"/>
      <w:spacing w:before="240" w:after="240" w:line="212" w:lineRule="exact"/>
      <w:jc w:val="center"/>
    </w:pPr>
    <w:rPr>
      <w:i/>
      <w:sz w:val="17"/>
      <w:szCs w:val="20"/>
    </w:rPr>
  </w:style>
  <w:style w:type="character" w:customStyle="1" w:styleId="affff">
    <w:name w:val="Основной текст_"/>
    <w:qFormat/>
    <w:rsid w:val="004B0412"/>
    <w:rPr>
      <w:spacing w:val="3"/>
      <w:sz w:val="17"/>
      <w:shd w:val="clear" w:color="auto" w:fill="FFFFFF"/>
    </w:rPr>
  </w:style>
  <w:style w:type="character" w:customStyle="1" w:styleId="3c">
    <w:name w:val="Основной текст (3)_"/>
    <w:link w:val="3d"/>
    <w:rsid w:val="004B0412"/>
    <w:rPr>
      <w:rFonts w:ascii="Arial" w:hAnsi="Arial" w:cs="Arial"/>
      <w:b/>
      <w:i/>
      <w:sz w:val="19"/>
      <w:shd w:val="clear" w:color="auto" w:fill="FFFFFF"/>
    </w:rPr>
  </w:style>
  <w:style w:type="paragraph" w:customStyle="1" w:styleId="3d">
    <w:name w:val="Основной текст (3)"/>
    <w:basedOn w:val="a0"/>
    <w:link w:val="3c"/>
    <w:rsid w:val="004B0412"/>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rsid w:val="004B0412"/>
    <w:rPr>
      <w:b/>
      <w:spacing w:val="4"/>
      <w:sz w:val="19"/>
      <w:shd w:val="clear" w:color="auto" w:fill="FFFFFF"/>
    </w:rPr>
  </w:style>
  <w:style w:type="paragraph" w:customStyle="1" w:styleId="3f">
    <w:name w:val="Колонтитул (3)"/>
    <w:basedOn w:val="a0"/>
    <w:link w:val="3e"/>
    <w:rsid w:val="004B0412"/>
    <w:pPr>
      <w:shd w:val="clear" w:color="auto" w:fill="FFFFFF"/>
      <w:spacing w:after="0" w:line="240" w:lineRule="atLeast"/>
    </w:pPr>
    <w:rPr>
      <w:b/>
      <w:spacing w:val="4"/>
      <w:sz w:val="19"/>
      <w:szCs w:val="20"/>
    </w:rPr>
  </w:style>
  <w:style w:type="character" w:customStyle="1" w:styleId="2f">
    <w:name w:val="Заголовок №2_"/>
    <w:link w:val="2f0"/>
    <w:rsid w:val="004B0412"/>
    <w:rPr>
      <w:b/>
      <w:spacing w:val="3"/>
      <w:shd w:val="clear" w:color="auto" w:fill="FFFFFF"/>
    </w:rPr>
  </w:style>
  <w:style w:type="paragraph" w:customStyle="1" w:styleId="2f0">
    <w:name w:val="Заголовок №2"/>
    <w:basedOn w:val="a0"/>
    <w:link w:val="2f"/>
    <w:rsid w:val="004B0412"/>
    <w:pPr>
      <w:shd w:val="clear" w:color="auto" w:fill="FFFFFF"/>
      <w:spacing w:before="180" w:after="300" w:line="240" w:lineRule="atLeast"/>
      <w:jc w:val="center"/>
      <w:outlineLvl w:val="1"/>
    </w:pPr>
    <w:rPr>
      <w:b/>
      <w:spacing w:val="3"/>
      <w:sz w:val="20"/>
      <w:szCs w:val="20"/>
    </w:rPr>
  </w:style>
  <w:style w:type="character" w:customStyle="1" w:styleId="2f1">
    <w:name w:val="Колонтитул (2)_"/>
    <w:link w:val="2f2"/>
    <w:rsid w:val="004B0412"/>
    <w:rPr>
      <w:b/>
      <w:spacing w:val="-2"/>
      <w:sz w:val="15"/>
      <w:shd w:val="clear" w:color="auto" w:fill="FFFFFF"/>
    </w:rPr>
  </w:style>
  <w:style w:type="paragraph" w:customStyle="1" w:styleId="2f2">
    <w:name w:val="Колонтитул (2)"/>
    <w:basedOn w:val="a0"/>
    <w:link w:val="2f1"/>
    <w:rsid w:val="004B0412"/>
    <w:pPr>
      <w:shd w:val="clear" w:color="auto" w:fill="FFFFFF"/>
      <w:spacing w:after="0" w:line="240" w:lineRule="atLeast"/>
      <w:jc w:val="center"/>
    </w:pPr>
    <w:rPr>
      <w:b/>
      <w:spacing w:val="-2"/>
      <w:sz w:val="15"/>
      <w:szCs w:val="20"/>
    </w:rPr>
  </w:style>
  <w:style w:type="character" w:customStyle="1" w:styleId="55">
    <w:name w:val="Основной текст (5)_"/>
    <w:link w:val="56"/>
    <w:rsid w:val="004B0412"/>
    <w:rPr>
      <w:rFonts w:ascii="Tahoma" w:hAnsi="Tahoma" w:cs="Tahoma"/>
      <w:spacing w:val="3"/>
      <w:sz w:val="13"/>
      <w:shd w:val="clear" w:color="auto" w:fill="FFFFFF"/>
    </w:rPr>
  </w:style>
  <w:style w:type="paragraph" w:customStyle="1" w:styleId="56">
    <w:name w:val="Основной текст (5)"/>
    <w:basedOn w:val="a0"/>
    <w:link w:val="55"/>
    <w:rsid w:val="004B0412"/>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rsid w:val="004B0412"/>
    <w:rPr>
      <w:spacing w:val="2"/>
      <w:sz w:val="14"/>
      <w:shd w:val="clear" w:color="auto" w:fill="FFFFFF"/>
    </w:rPr>
  </w:style>
  <w:style w:type="paragraph" w:customStyle="1" w:styleId="64">
    <w:name w:val="Основной текст (6)"/>
    <w:basedOn w:val="a0"/>
    <w:link w:val="63"/>
    <w:rsid w:val="004B0412"/>
    <w:pPr>
      <w:shd w:val="clear" w:color="auto" w:fill="FFFFFF"/>
      <w:spacing w:after="0" w:line="191" w:lineRule="exact"/>
      <w:jc w:val="right"/>
    </w:pPr>
    <w:rPr>
      <w:spacing w:val="2"/>
      <w:sz w:val="14"/>
      <w:szCs w:val="20"/>
    </w:rPr>
  </w:style>
  <w:style w:type="character" w:customStyle="1" w:styleId="46">
    <w:name w:val="Основной текст (4)_"/>
    <w:link w:val="47"/>
    <w:rsid w:val="004B0412"/>
    <w:rPr>
      <w:spacing w:val="4"/>
      <w:sz w:val="8"/>
      <w:shd w:val="clear" w:color="auto" w:fill="FFFFFF"/>
    </w:rPr>
  </w:style>
  <w:style w:type="paragraph" w:customStyle="1" w:styleId="47">
    <w:name w:val="Основной текст (4)"/>
    <w:basedOn w:val="a0"/>
    <w:link w:val="46"/>
    <w:rsid w:val="004B0412"/>
    <w:pPr>
      <w:shd w:val="clear" w:color="auto" w:fill="FFFFFF"/>
      <w:spacing w:after="0" w:line="212" w:lineRule="exact"/>
      <w:jc w:val="both"/>
    </w:pPr>
    <w:rPr>
      <w:spacing w:val="4"/>
      <w:sz w:val="8"/>
      <w:szCs w:val="20"/>
    </w:rPr>
  </w:style>
  <w:style w:type="character" w:customStyle="1" w:styleId="320">
    <w:name w:val="Заголовок №3 (2)_"/>
    <w:link w:val="321"/>
    <w:rsid w:val="004B0412"/>
    <w:rPr>
      <w:spacing w:val="3"/>
      <w:sz w:val="17"/>
      <w:shd w:val="clear" w:color="auto" w:fill="FFFFFF"/>
    </w:rPr>
  </w:style>
  <w:style w:type="paragraph" w:customStyle="1" w:styleId="321">
    <w:name w:val="Заголовок №3 (2)"/>
    <w:basedOn w:val="a0"/>
    <w:link w:val="320"/>
    <w:rsid w:val="004B0412"/>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rsid w:val="004B0412"/>
    <w:rPr>
      <w:b/>
      <w:spacing w:val="3"/>
      <w:shd w:val="clear" w:color="auto" w:fill="FFFFFF"/>
    </w:rPr>
  </w:style>
  <w:style w:type="paragraph" w:customStyle="1" w:styleId="74">
    <w:name w:val="Основной текст (7)"/>
    <w:basedOn w:val="a0"/>
    <w:link w:val="73"/>
    <w:rsid w:val="004B0412"/>
    <w:pPr>
      <w:shd w:val="clear" w:color="auto" w:fill="FFFFFF"/>
      <w:spacing w:before="180" w:after="0" w:line="475" w:lineRule="exact"/>
      <w:jc w:val="center"/>
    </w:pPr>
    <w:rPr>
      <w:b/>
      <w:spacing w:val="3"/>
      <w:sz w:val="20"/>
      <w:szCs w:val="20"/>
    </w:rPr>
  </w:style>
  <w:style w:type="character" w:customStyle="1" w:styleId="affff0">
    <w:name w:val="Колонтитул_"/>
    <w:link w:val="affff1"/>
    <w:rsid w:val="004B0412"/>
    <w:rPr>
      <w:i/>
      <w:spacing w:val="1"/>
      <w:sz w:val="17"/>
      <w:shd w:val="clear" w:color="auto" w:fill="FFFFFF"/>
    </w:rPr>
  </w:style>
  <w:style w:type="paragraph" w:customStyle="1" w:styleId="affff1">
    <w:name w:val="Колонтитул"/>
    <w:basedOn w:val="a0"/>
    <w:link w:val="affff0"/>
    <w:qFormat/>
    <w:rsid w:val="004B0412"/>
    <w:pPr>
      <w:shd w:val="clear" w:color="auto" w:fill="FFFFFF"/>
      <w:spacing w:after="0" w:line="240" w:lineRule="atLeast"/>
    </w:pPr>
    <w:rPr>
      <w:i/>
      <w:spacing w:val="1"/>
      <w:sz w:val="17"/>
      <w:szCs w:val="20"/>
    </w:rPr>
  </w:style>
  <w:style w:type="character" w:customStyle="1" w:styleId="1f5">
    <w:name w:val="Заголовок №1_"/>
    <w:link w:val="1f6"/>
    <w:rsid w:val="004B0412"/>
    <w:rPr>
      <w:b/>
      <w:spacing w:val="4"/>
      <w:sz w:val="19"/>
      <w:shd w:val="clear" w:color="auto" w:fill="FFFFFF"/>
    </w:rPr>
  </w:style>
  <w:style w:type="paragraph" w:customStyle="1" w:styleId="1f6">
    <w:name w:val="Заголовок №1"/>
    <w:basedOn w:val="a0"/>
    <w:link w:val="1f5"/>
    <w:rsid w:val="004B0412"/>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rsid w:val="004B0412"/>
    <w:rPr>
      <w:rFonts w:ascii="Arial" w:hAnsi="Arial" w:cs="Arial"/>
      <w:b/>
      <w:spacing w:val="2"/>
      <w:sz w:val="12"/>
      <w:shd w:val="clear" w:color="auto" w:fill="FFFFFF"/>
    </w:rPr>
  </w:style>
  <w:style w:type="paragraph" w:customStyle="1" w:styleId="94">
    <w:name w:val="Основной текст (9)"/>
    <w:basedOn w:val="a0"/>
    <w:link w:val="93"/>
    <w:rsid w:val="004B0412"/>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rsid w:val="004B0412"/>
    <w:rPr>
      <w:b/>
      <w:spacing w:val="2"/>
      <w:shd w:val="clear" w:color="auto" w:fill="FFFFFF"/>
    </w:rPr>
  </w:style>
  <w:style w:type="paragraph" w:customStyle="1" w:styleId="121">
    <w:name w:val="Заголовок №1 (2)"/>
    <w:basedOn w:val="a0"/>
    <w:link w:val="120"/>
    <w:rsid w:val="004B0412"/>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rsid w:val="004B0412"/>
    <w:rPr>
      <w:rFonts w:ascii="MS Mincho" w:eastAsia="MS Mincho" w:hAnsi="MS Mincho"/>
      <w:sz w:val="9"/>
      <w:shd w:val="clear" w:color="auto" w:fill="FFFFFF"/>
    </w:rPr>
  </w:style>
  <w:style w:type="paragraph" w:customStyle="1" w:styleId="101">
    <w:name w:val="Основной текст (10)"/>
    <w:basedOn w:val="a0"/>
    <w:link w:val="100"/>
    <w:rsid w:val="004B0412"/>
    <w:pPr>
      <w:shd w:val="clear" w:color="auto" w:fill="FFFFFF"/>
      <w:spacing w:before="60" w:after="0" w:line="240" w:lineRule="atLeast"/>
    </w:pPr>
    <w:rPr>
      <w:rFonts w:ascii="MS Mincho" w:eastAsia="MS Mincho" w:hAnsi="MS Mincho"/>
      <w:sz w:val="9"/>
      <w:szCs w:val="20"/>
    </w:rPr>
  </w:style>
  <w:style w:type="character" w:customStyle="1" w:styleId="111">
    <w:name w:val="Основной текст (11)_"/>
    <w:link w:val="112"/>
    <w:rsid w:val="004B0412"/>
    <w:rPr>
      <w:rFonts w:ascii="Tahoma" w:hAnsi="Tahoma" w:cs="Tahoma"/>
      <w:spacing w:val="-13"/>
      <w:sz w:val="17"/>
      <w:shd w:val="clear" w:color="auto" w:fill="FFFFFF"/>
    </w:rPr>
  </w:style>
  <w:style w:type="paragraph" w:customStyle="1" w:styleId="112">
    <w:name w:val="Основной текст (11)"/>
    <w:basedOn w:val="a0"/>
    <w:link w:val="111"/>
    <w:rsid w:val="004B0412"/>
    <w:pPr>
      <w:shd w:val="clear" w:color="auto" w:fill="FFFFFF"/>
      <w:spacing w:before="180" w:after="0" w:line="205" w:lineRule="exact"/>
      <w:jc w:val="both"/>
    </w:pPr>
    <w:rPr>
      <w:rFonts w:ascii="Tahoma" w:hAnsi="Tahoma"/>
      <w:spacing w:val="-13"/>
      <w:sz w:val="17"/>
      <w:szCs w:val="20"/>
    </w:rPr>
  </w:style>
  <w:style w:type="character" w:customStyle="1" w:styleId="48">
    <w:name w:val="Колонтитул (4)_"/>
    <w:link w:val="49"/>
    <w:rsid w:val="004B0412"/>
    <w:rPr>
      <w:spacing w:val="9"/>
      <w:sz w:val="16"/>
      <w:shd w:val="clear" w:color="auto" w:fill="FFFFFF"/>
    </w:rPr>
  </w:style>
  <w:style w:type="paragraph" w:customStyle="1" w:styleId="49">
    <w:name w:val="Колонтитул (4)"/>
    <w:basedOn w:val="a0"/>
    <w:link w:val="48"/>
    <w:rsid w:val="004B0412"/>
    <w:pPr>
      <w:shd w:val="clear" w:color="auto" w:fill="FFFFFF"/>
      <w:spacing w:after="0" w:line="240" w:lineRule="atLeast"/>
    </w:pPr>
    <w:rPr>
      <w:spacing w:val="9"/>
      <w:sz w:val="16"/>
      <w:szCs w:val="20"/>
    </w:rPr>
  </w:style>
  <w:style w:type="character" w:customStyle="1" w:styleId="122">
    <w:name w:val="Основной текст (12)_"/>
    <w:link w:val="123"/>
    <w:rsid w:val="004B0412"/>
    <w:rPr>
      <w:spacing w:val="4"/>
      <w:sz w:val="19"/>
      <w:shd w:val="clear" w:color="auto" w:fill="FFFFFF"/>
    </w:rPr>
  </w:style>
  <w:style w:type="paragraph" w:customStyle="1" w:styleId="123">
    <w:name w:val="Основной текст (12)"/>
    <w:basedOn w:val="a0"/>
    <w:link w:val="122"/>
    <w:rsid w:val="004B041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2"/>
    <w:rsid w:val="004B0412"/>
    <w:rPr>
      <w:rFonts w:ascii="Bookman Old Style" w:hAnsi="Bookman Old Style"/>
      <w:b/>
      <w:bCs/>
      <w:sz w:val="18"/>
      <w:szCs w:val="18"/>
      <w:shd w:val="clear" w:color="auto" w:fill="FFFFFF"/>
    </w:rPr>
  </w:style>
  <w:style w:type="paragraph" w:customStyle="1" w:styleId="affff2">
    <w:name w:val="Подпись к картинке"/>
    <w:basedOn w:val="a0"/>
    <w:link w:val="Exact"/>
    <w:rsid w:val="004B0412"/>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rsid w:val="004B041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4B041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3">
    <w:name w:val="Петит"/>
    <w:basedOn w:val="a0"/>
    <w:uiPriority w:val="99"/>
    <w:rsid w:val="004B041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4" w:lineRule="auto"/>
      <w:ind w:firstLine="340"/>
      <w:jc w:val="both"/>
    </w:pPr>
    <w:rPr>
      <w:rFonts w:ascii="SchoolBookC" w:hAnsi="SchoolBookC" w:cs="SchoolBookC"/>
      <w:color w:val="000000"/>
      <w:sz w:val="19"/>
      <w:szCs w:val="19"/>
      <w:lang w:val="ru-RU" w:eastAsia="ru-RU"/>
    </w:rPr>
  </w:style>
  <w:style w:type="paragraph" w:customStyle="1" w:styleId="affff4">
    <w:name w:val="подзаголовок"/>
    <w:basedOn w:val="a0"/>
    <w:uiPriority w:val="99"/>
    <w:qFormat/>
    <w:rsid w:val="004B0412"/>
    <w:pPr>
      <w:widowControl/>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5">
    <w:name w:val="[Основной абзац]"/>
    <w:basedOn w:val="a0"/>
    <w:uiPriority w:val="99"/>
    <w:qFormat/>
    <w:rsid w:val="004B0412"/>
    <w:pPr>
      <w:widowControl/>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4B0412"/>
    <w:pPr>
      <w:widowControl/>
      <w:ind w:left="720"/>
      <w:contextualSpacing/>
    </w:pPr>
    <w:rPr>
      <w:lang w:val="ru-RU"/>
    </w:rPr>
  </w:style>
  <w:style w:type="paragraph" w:customStyle="1" w:styleId="1f7">
    <w:name w:val="Заголовок оглавления1"/>
    <w:basedOn w:val="1"/>
    <w:next w:val="a0"/>
    <w:uiPriority w:val="99"/>
    <w:qFormat/>
    <w:rsid w:val="004B0412"/>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13">
    <w:name w:val="Абзац списка11"/>
    <w:basedOn w:val="a0"/>
    <w:uiPriority w:val="99"/>
    <w:rsid w:val="004B0412"/>
    <w:pPr>
      <w:widowControl/>
      <w:ind w:left="720"/>
      <w:contextualSpacing/>
    </w:pPr>
    <w:rPr>
      <w:rFonts w:eastAsia="Times New Roman"/>
      <w:szCs w:val="20"/>
      <w:lang w:val="ru-RU"/>
    </w:rPr>
  </w:style>
  <w:style w:type="paragraph" w:customStyle="1" w:styleId="114">
    <w:name w:val="Заголовок оглавления11"/>
    <w:basedOn w:val="1"/>
    <w:next w:val="a0"/>
    <w:uiPriority w:val="99"/>
    <w:semiHidden/>
    <w:rsid w:val="004B0412"/>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f8">
    <w:name w:val="1"/>
    <w:basedOn w:val="a0"/>
    <w:next w:val="a0"/>
    <w:uiPriority w:val="99"/>
    <w:qFormat/>
    <w:rsid w:val="004B0412"/>
    <w:pPr>
      <w:widowControl/>
      <w:spacing w:before="240" w:after="60" w:line="360" w:lineRule="auto"/>
      <w:jc w:val="center"/>
      <w:outlineLvl w:val="0"/>
    </w:pPr>
    <w:rPr>
      <w:rFonts w:ascii="Times New Roman" w:eastAsia="Times New Roman" w:hAnsi="Times New Roman"/>
      <w:b/>
      <w:bCs/>
      <w:sz w:val="28"/>
      <w:szCs w:val="32"/>
      <w:lang w:val="ru-RU"/>
    </w:rPr>
  </w:style>
  <w:style w:type="character" w:customStyle="1" w:styleId="20pt">
    <w:name w:val="Основной текст (2) + Интервал 0 pt"/>
    <w:rsid w:val="004B0412"/>
    <w:rPr>
      <w:rFonts w:ascii="Times New Roman" w:hAnsi="Times New Roman" w:cs="Times New Roman" w:hint="default"/>
      <w:i/>
      <w:iCs w:val="0"/>
      <w:color w:val="000000"/>
      <w:spacing w:val="0"/>
      <w:position w:val="0"/>
      <w:sz w:val="17"/>
      <w:shd w:val="clear" w:color="auto" w:fill="FFFFFF"/>
      <w:lang w:val="ru-RU"/>
    </w:rPr>
  </w:style>
  <w:style w:type="character" w:customStyle="1" w:styleId="2f3">
    <w:name w:val="Основной текст (2) + Не курсив"/>
    <w:rsid w:val="004B0412"/>
    <w:rPr>
      <w:rFonts w:ascii="Tahoma" w:hAnsi="Tahoma" w:cs="Tahoma" w:hint="default"/>
      <w:b/>
      <w:bCs w:val="0"/>
      <w:i/>
      <w:iCs w:val="0"/>
      <w:color w:val="000000"/>
      <w:spacing w:val="0"/>
      <w:position w:val="0"/>
      <w:sz w:val="20"/>
      <w:shd w:val="clear" w:color="auto" w:fill="FFFFFF"/>
    </w:rPr>
  </w:style>
  <w:style w:type="character" w:customStyle="1" w:styleId="20pt0">
    <w:name w:val="Колонтитул (2) + Интервал 0 pt"/>
    <w:rsid w:val="004B0412"/>
    <w:rPr>
      <w:rFonts w:ascii="Times New Roman" w:hAnsi="Times New Roman" w:cs="Times New Roman" w:hint="default"/>
      <w:b/>
      <w:bCs w:val="0"/>
      <w:color w:val="000000"/>
      <w:spacing w:val="4"/>
      <w:position w:val="0"/>
      <w:sz w:val="15"/>
      <w:shd w:val="clear" w:color="auto" w:fill="FFFFFF"/>
      <w:lang w:val="ru-RU"/>
    </w:rPr>
  </w:style>
  <w:style w:type="character" w:customStyle="1" w:styleId="115">
    <w:name w:val="Основной текст (11) + Малые прописные"/>
    <w:rsid w:val="004B0412"/>
    <w:rPr>
      <w:rFonts w:ascii="Tahoma" w:hAnsi="Tahoma" w:cs="Tahoma" w:hint="default"/>
      <w:smallCaps/>
      <w:color w:val="000000"/>
      <w:spacing w:val="-13"/>
      <w:position w:val="0"/>
      <w:sz w:val="17"/>
      <w:shd w:val="clear" w:color="auto" w:fill="FFFFFF"/>
      <w:lang w:val="ru-RU"/>
    </w:rPr>
  </w:style>
  <w:style w:type="character" w:customStyle="1" w:styleId="95">
    <w:name w:val="Основной текст + 9"/>
    <w:rsid w:val="004B0412"/>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affff6">
    <w:name w:val="Основной текст + Курсив"/>
    <w:qFormat/>
    <w:rsid w:val="004B0412"/>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5Georgia">
    <w:name w:val="Основной текст (5) + Georgia"/>
    <w:rsid w:val="004B0412"/>
    <w:rPr>
      <w:rFonts w:ascii="Georgia" w:hAnsi="Georgia" w:cs="Georgia" w:hint="default"/>
      <w:color w:val="000000"/>
      <w:spacing w:val="0"/>
      <w:position w:val="0"/>
      <w:sz w:val="15"/>
      <w:szCs w:val="15"/>
      <w:shd w:val="clear" w:color="auto" w:fill="FFFFFF"/>
      <w:lang w:bidi="ar-SA"/>
    </w:rPr>
  </w:style>
  <w:style w:type="character" w:customStyle="1" w:styleId="5TimesNewRoman">
    <w:name w:val="Основной текст (5) + Times New Roman"/>
    <w:rsid w:val="004B0412"/>
    <w:rPr>
      <w:rFonts w:ascii="Times New Roman" w:hAnsi="Times New Roman" w:cs="Times New Roman" w:hint="default"/>
      <w:color w:val="000000"/>
      <w:spacing w:val="0"/>
      <w:position w:val="0"/>
      <w:sz w:val="16"/>
      <w:szCs w:val="16"/>
      <w:shd w:val="clear" w:color="auto" w:fill="FFFFFF"/>
      <w:lang w:bidi="ar-SA"/>
    </w:rPr>
  </w:style>
  <w:style w:type="character" w:customStyle="1" w:styleId="68">
    <w:name w:val="Основной текст (6) + 8"/>
    <w:rsid w:val="004B0412"/>
    <w:rPr>
      <w:rFonts w:ascii="Times New Roman" w:hAnsi="Times New Roman" w:cs="Times New Roman" w:hint="default"/>
      <w:color w:val="000000"/>
      <w:spacing w:val="3"/>
      <w:position w:val="0"/>
      <w:sz w:val="17"/>
      <w:szCs w:val="17"/>
      <w:shd w:val="clear" w:color="auto" w:fill="FFFFFF"/>
      <w:lang w:val="ru-RU" w:bidi="ar-SA"/>
    </w:rPr>
  </w:style>
  <w:style w:type="character" w:customStyle="1" w:styleId="681">
    <w:name w:val="Основной текст (6) + 81"/>
    <w:rsid w:val="004B0412"/>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4a">
    <w:name w:val="Основной текст (4) + Курсив"/>
    <w:rsid w:val="004B0412"/>
    <w:rPr>
      <w:rFonts w:ascii="Times New Roman" w:hAnsi="Times New Roman" w:cs="Times New Roman" w:hint="default"/>
      <w:i/>
      <w:iCs/>
      <w:color w:val="000000"/>
      <w:spacing w:val="0"/>
      <w:position w:val="0"/>
      <w:sz w:val="8"/>
      <w:szCs w:val="8"/>
      <w:shd w:val="clear" w:color="auto" w:fill="FFFFFF"/>
      <w:lang w:bidi="ar-SA"/>
    </w:rPr>
  </w:style>
  <w:style w:type="character" w:customStyle="1" w:styleId="3Tahoma">
    <w:name w:val="Заголовок №3 + Tahoma"/>
    <w:rsid w:val="004B0412"/>
    <w:rPr>
      <w:rFonts w:ascii="Tahoma" w:hAnsi="Tahoma" w:cs="Tahoma" w:hint="default"/>
      <w:b/>
      <w:bCs/>
      <w:i/>
      <w:iCs/>
      <w:color w:val="000000"/>
      <w:spacing w:val="0"/>
      <w:position w:val="0"/>
      <w:sz w:val="20"/>
      <w:szCs w:val="20"/>
      <w:shd w:val="clear" w:color="auto" w:fill="FFFFFF"/>
      <w:lang w:bidi="ar-SA"/>
    </w:rPr>
  </w:style>
  <w:style w:type="character" w:customStyle="1" w:styleId="79">
    <w:name w:val="Основной текст (7) + 9"/>
    <w:rsid w:val="004B0412"/>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290">
    <w:name w:val="Основной текст (2) + 9"/>
    <w:rsid w:val="004B0412"/>
    <w:rPr>
      <w:rFonts w:ascii="Times New Roman" w:hAnsi="Times New Roman" w:cs="Times New Roman" w:hint="default"/>
      <w:b/>
      <w:bCs/>
      <w:i/>
      <w:iCs/>
      <w:color w:val="000000"/>
      <w:spacing w:val="4"/>
      <w:position w:val="0"/>
      <w:sz w:val="19"/>
      <w:szCs w:val="19"/>
      <w:shd w:val="clear" w:color="auto" w:fill="FFFFFF"/>
      <w:lang w:val="ru-RU" w:bidi="ar-SA"/>
    </w:rPr>
  </w:style>
  <w:style w:type="character" w:customStyle="1" w:styleId="910">
    <w:name w:val="Основной текст + 91"/>
    <w:rsid w:val="004B0412"/>
    <w:rPr>
      <w:rFonts w:ascii="Times New Roman" w:hAnsi="Times New Roman" w:cs="Times New Roman" w:hint="default"/>
      <w:color w:val="000000"/>
      <w:spacing w:val="4"/>
      <w:position w:val="0"/>
      <w:sz w:val="19"/>
      <w:szCs w:val="19"/>
      <w:shd w:val="clear" w:color="auto" w:fill="FFFFFF"/>
      <w:lang w:val="ru-RU" w:bidi="ar-SA"/>
    </w:rPr>
  </w:style>
  <w:style w:type="character" w:customStyle="1" w:styleId="2Tahoma">
    <w:name w:val="Заголовок №2 + Tahoma"/>
    <w:rsid w:val="004B0412"/>
    <w:rPr>
      <w:rFonts w:ascii="Tahoma" w:hAnsi="Tahoma" w:cs="Tahoma" w:hint="default"/>
      <w:b/>
      <w:bCs/>
      <w:i/>
      <w:iCs/>
      <w:color w:val="000000"/>
      <w:spacing w:val="0"/>
      <w:position w:val="0"/>
      <w:sz w:val="20"/>
      <w:szCs w:val="20"/>
      <w:shd w:val="clear" w:color="auto" w:fill="FFFFFF"/>
      <w:lang w:bidi="ar-SA"/>
    </w:rPr>
  </w:style>
  <w:style w:type="character" w:customStyle="1" w:styleId="3Exact">
    <w:name w:val="Основной текст (3) Exact"/>
    <w:rsid w:val="004B0412"/>
    <w:rPr>
      <w:rFonts w:ascii="Bookman Old Style" w:hAnsi="Bookman Old Style" w:cs="Bookman Old Style" w:hint="default"/>
      <w:b/>
      <w:bCs/>
      <w:strike w:val="0"/>
      <w:spacing w:val="-10"/>
      <w:sz w:val="20"/>
      <w:szCs w:val="20"/>
      <w:u w:val="none"/>
    </w:rPr>
  </w:style>
  <w:style w:type="character" w:customStyle="1" w:styleId="apple-converted-space">
    <w:name w:val="apple-converted-space"/>
    <w:rsid w:val="004B0412"/>
    <w:rPr>
      <w:rFonts w:ascii="Times New Roman" w:hAnsi="Times New Roman" w:cs="Times New Roman" w:hint="default"/>
    </w:rPr>
  </w:style>
  <w:style w:type="character" w:customStyle="1" w:styleId="myBoldChars">
    <w:name w:val="myBoldChars"/>
    <w:qFormat/>
    <w:rsid w:val="004B0412"/>
    <w:rPr>
      <w:color w:val="FF0000"/>
    </w:rPr>
  </w:style>
  <w:style w:type="character" w:customStyle="1" w:styleId="ListParagraphChar1">
    <w:name w:val="List Paragraph Char1"/>
    <w:rsid w:val="004B0412"/>
    <w:rPr>
      <w:sz w:val="22"/>
      <w:lang w:eastAsia="en-US"/>
    </w:rPr>
  </w:style>
  <w:style w:type="character" w:customStyle="1" w:styleId="Zag11">
    <w:name w:val="Zag_11"/>
    <w:qFormat/>
    <w:rsid w:val="004B0412"/>
  </w:style>
  <w:style w:type="character" w:customStyle="1" w:styleId="1f9">
    <w:name w:val="Заголовок Знак1"/>
    <w:uiPriority w:val="10"/>
    <w:qFormat/>
    <w:rsid w:val="004B0412"/>
    <w:rPr>
      <w:rFonts w:ascii="Calibri Light" w:eastAsia="Times New Roman" w:hAnsi="Calibri Light" w:cs="Times New Roman" w:hint="default"/>
      <w:spacing w:val="-10"/>
      <w:sz w:val="56"/>
      <w:szCs w:val="56"/>
    </w:rPr>
  </w:style>
  <w:style w:type="character" w:styleId="affff7">
    <w:name w:val="Strong"/>
    <w:uiPriority w:val="22"/>
    <w:qFormat/>
    <w:rsid w:val="004B0412"/>
    <w:rPr>
      <w:b/>
      <w:bCs/>
    </w:rPr>
  </w:style>
  <w:style w:type="character" w:customStyle="1" w:styleId="fontstyle21">
    <w:name w:val="fontstyle21"/>
    <w:rsid w:val="004B0412"/>
    <w:rPr>
      <w:rFonts w:ascii="HiddenHorzOCR-Identity-H" w:hAnsi="HiddenHorzOCR-Identity-H" w:hint="default"/>
      <w:b w:val="0"/>
      <w:bCs w:val="0"/>
      <w:i w:val="0"/>
      <w:iCs w:val="0"/>
      <w:color w:val="000000"/>
      <w:sz w:val="22"/>
      <w:szCs w:val="22"/>
    </w:rPr>
  </w:style>
  <w:style w:type="character" w:customStyle="1" w:styleId="afffe">
    <w:name w:val="Без интервала Знак"/>
    <w:link w:val="afffd"/>
    <w:uiPriority w:val="1"/>
    <w:rsid w:val="004B0412"/>
    <w:rPr>
      <w:rFonts w:ascii="Times New Roman" w:eastAsia="Times New Roman" w:hAnsi="Times New Roman"/>
      <w:sz w:val="24"/>
      <w:szCs w:val="24"/>
      <w:lang w:bidi="ar-SA"/>
    </w:rPr>
  </w:style>
  <w:style w:type="paragraph" w:customStyle="1" w:styleId="affff8">
    <w:name w:val="Текст в заданном формате"/>
    <w:basedOn w:val="a0"/>
    <w:uiPriority w:val="99"/>
    <w:qFormat/>
    <w:rsid w:val="004B0412"/>
    <w:pPr>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4B0412"/>
    <w:rPr>
      <w:rFonts w:ascii="Times New Roman" w:eastAsia="Times New Roman" w:hAnsi="Times New Roman"/>
      <w:i/>
      <w:iCs/>
      <w:sz w:val="24"/>
      <w:szCs w:val="24"/>
    </w:rPr>
  </w:style>
  <w:style w:type="character" w:customStyle="1" w:styleId="90">
    <w:name w:val="Заголовок 9 Знак"/>
    <w:link w:val="9"/>
    <w:uiPriority w:val="9"/>
    <w:rsid w:val="004B0412"/>
    <w:rPr>
      <w:rFonts w:ascii="Arial" w:eastAsia="Times New Roman" w:hAnsi="Arial"/>
      <w:sz w:val="22"/>
      <w:szCs w:val="22"/>
    </w:rPr>
  </w:style>
  <w:style w:type="table" w:customStyle="1" w:styleId="1fa">
    <w:name w:val="Сетка таблицы1"/>
    <w:basedOn w:val="a2"/>
    <w:next w:val="aff1"/>
    <w:uiPriority w:val="5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fb">
    <w:name w:val="Нет списка1"/>
    <w:next w:val="a3"/>
    <w:uiPriority w:val="99"/>
    <w:semiHidden/>
    <w:unhideWhenUsed/>
    <w:rsid w:val="004B0412"/>
  </w:style>
  <w:style w:type="numbering" w:customStyle="1" w:styleId="116">
    <w:name w:val="Нет списка11"/>
    <w:next w:val="a3"/>
    <w:uiPriority w:val="99"/>
    <w:semiHidden/>
    <w:unhideWhenUsed/>
    <w:rsid w:val="004B0412"/>
  </w:style>
  <w:style w:type="character" w:customStyle="1" w:styleId="file">
    <w:name w:val="file"/>
    <w:rsid w:val="004B0412"/>
  </w:style>
  <w:style w:type="paragraph" w:customStyle="1" w:styleId="c37">
    <w:name w:val="c37"/>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4B0412"/>
  </w:style>
  <w:style w:type="paragraph" w:customStyle="1" w:styleId="c61">
    <w:name w:val="c61"/>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4B0412"/>
  </w:style>
  <w:style w:type="paragraph" w:customStyle="1" w:styleId="c2">
    <w:name w:val="c2"/>
    <w:basedOn w:val="a0"/>
    <w:uiPriority w:val="99"/>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4B0412"/>
  </w:style>
  <w:style w:type="paragraph" w:customStyle="1" w:styleId="c41">
    <w:name w:val="c41"/>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4B0412"/>
  </w:style>
  <w:style w:type="paragraph" w:customStyle="1" w:styleId="c47">
    <w:name w:val="c47"/>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4B0412"/>
  </w:style>
  <w:style w:type="paragraph" w:customStyle="1" w:styleId="c3">
    <w:name w:val="c3"/>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4B0412"/>
  </w:style>
  <w:style w:type="character" w:customStyle="1" w:styleId="c7">
    <w:name w:val="c7"/>
    <w:uiPriority w:val="99"/>
    <w:rsid w:val="004B0412"/>
  </w:style>
  <w:style w:type="paragraph" w:customStyle="1" w:styleId="c42">
    <w:name w:val="c42"/>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4B0412"/>
  </w:style>
  <w:style w:type="paragraph" w:customStyle="1" w:styleId="c17">
    <w:name w:val="c17"/>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4B0412"/>
  </w:style>
  <w:style w:type="character" w:customStyle="1" w:styleId="c81">
    <w:name w:val="c81"/>
    <w:rsid w:val="004B0412"/>
  </w:style>
  <w:style w:type="paragraph" w:customStyle="1" w:styleId="c11">
    <w:name w:val="c11"/>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4">
    <w:name w:val="Сетка таблицы2"/>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f5">
    <w:name w:val="Нет списка2"/>
    <w:next w:val="a3"/>
    <w:uiPriority w:val="99"/>
    <w:semiHidden/>
    <w:unhideWhenUsed/>
    <w:rsid w:val="004B0412"/>
  </w:style>
  <w:style w:type="character" w:customStyle="1" w:styleId="Absatz-Standardschriftart">
    <w:name w:val="Absatz-Standardschriftart"/>
    <w:rsid w:val="004B0412"/>
  </w:style>
  <w:style w:type="character" w:customStyle="1" w:styleId="2f6">
    <w:name w:val="Основной шрифт абзаца2"/>
    <w:rsid w:val="004B0412"/>
  </w:style>
  <w:style w:type="character" w:customStyle="1" w:styleId="st1">
    <w:name w:val="st1"/>
    <w:rsid w:val="004B0412"/>
  </w:style>
  <w:style w:type="character" w:customStyle="1" w:styleId="Alaviitemerkit">
    <w:name w:val="Alaviitemerkit"/>
    <w:rsid w:val="004B0412"/>
    <w:rPr>
      <w:vertAlign w:val="superscript"/>
    </w:rPr>
  </w:style>
  <w:style w:type="character" w:customStyle="1" w:styleId="WW-Absatz-Standardschriftart">
    <w:name w:val="WW-Absatz-Standardschriftart"/>
    <w:rsid w:val="004B0412"/>
  </w:style>
  <w:style w:type="character" w:customStyle="1" w:styleId="WW-Absatz-Standardschriftart1">
    <w:name w:val="WW-Absatz-Standardschriftart1"/>
    <w:rsid w:val="004B0412"/>
  </w:style>
  <w:style w:type="character" w:customStyle="1" w:styleId="WW-Absatz-Standardschriftart11">
    <w:name w:val="WW-Absatz-Standardschriftart11"/>
    <w:rsid w:val="004B0412"/>
  </w:style>
  <w:style w:type="character" w:customStyle="1" w:styleId="1fc">
    <w:name w:val="Основной шрифт абзаца1"/>
    <w:rsid w:val="004B0412"/>
  </w:style>
  <w:style w:type="character" w:customStyle="1" w:styleId="2f7">
    <w:name w:val="Основной текст 2 Знак"/>
    <w:uiPriority w:val="99"/>
    <w:rsid w:val="004B0412"/>
  </w:style>
  <w:style w:type="character" w:styleId="affff9">
    <w:name w:val="page number"/>
    <w:uiPriority w:val="99"/>
    <w:rsid w:val="004B0412"/>
  </w:style>
  <w:style w:type="character" w:customStyle="1" w:styleId="1fd">
    <w:name w:val="Знак примечания1"/>
    <w:rsid w:val="004B0412"/>
    <w:rPr>
      <w:sz w:val="16"/>
      <w:szCs w:val="16"/>
    </w:rPr>
  </w:style>
  <w:style w:type="character" w:customStyle="1" w:styleId="Loppuviitemerkit">
    <w:name w:val="Loppuviitemerkit"/>
    <w:rsid w:val="004B0412"/>
    <w:rPr>
      <w:vertAlign w:val="superscript"/>
    </w:rPr>
  </w:style>
  <w:style w:type="character" w:customStyle="1" w:styleId="WW-Loppuviitemerkit">
    <w:name w:val="WW-Loppuviitemerkit"/>
    <w:rsid w:val="004B0412"/>
  </w:style>
  <w:style w:type="paragraph" w:customStyle="1" w:styleId="Otsikko">
    <w:name w:val="Otsikko"/>
    <w:basedOn w:val="a0"/>
    <w:next w:val="aff7"/>
    <w:rsid w:val="004B0412"/>
    <w:pPr>
      <w:keepNext/>
      <w:widowControl/>
      <w:spacing w:before="240" w:after="120" w:line="240" w:lineRule="auto"/>
    </w:pPr>
    <w:rPr>
      <w:rFonts w:ascii="Arial" w:eastAsia="Lucida Sans Unicode" w:hAnsi="Arial" w:cs="Tahoma"/>
      <w:sz w:val="28"/>
      <w:szCs w:val="28"/>
      <w:lang w:val="ru-RU" w:eastAsia="ar-SA"/>
    </w:rPr>
  </w:style>
  <w:style w:type="paragraph" w:styleId="affffa">
    <w:name w:val="List"/>
    <w:basedOn w:val="aff7"/>
    <w:uiPriority w:val="99"/>
    <w:rsid w:val="004B0412"/>
    <w:pPr>
      <w:widowControl/>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4B0412"/>
    <w:pPr>
      <w:widowControl/>
      <w:suppressLineNumber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4B0412"/>
    <w:pPr>
      <w:widowControl/>
      <w:suppressLineNumbers/>
      <w:spacing w:after="0" w:line="240" w:lineRule="auto"/>
    </w:pPr>
    <w:rPr>
      <w:rFonts w:ascii="Times New Roman" w:eastAsia="Times New Roman" w:hAnsi="Times New Roman" w:cs="Tahoma"/>
      <w:sz w:val="24"/>
      <w:szCs w:val="24"/>
      <w:lang w:val="ru-RU" w:eastAsia="ar-SA"/>
    </w:rPr>
  </w:style>
  <w:style w:type="paragraph" w:customStyle="1" w:styleId="1fe">
    <w:name w:val="Указатель1"/>
    <w:basedOn w:val="a0"/>
    <w:rsid w:val="004B0412"/>
    <w:pPr>
      <w:widowControl/>
      <w:suppressLineNumbers/>
      <w:spacing w:after="0" w:line="240" w:lineRule="auto"/>
    </w:pPr>
    <w:rPr>
      <w:rFonts w:ascii="Times New Roman" w:eastAsia="Times New Roman" w:hAnsi="Times New Roman"/>
      <w:sz w:val="24"/>
      <w:szCs w:val="24"/>
      <w:lang w:val="ru-RU" w:eastAsia="ar-SA"/>
    </w:rPr>
  </w:style>
  <w:style w:type="paragraph" w:customStyle="1" w:styleId="212">
    <w:name w:val="Основной текст 21"/>
    <w:basedOn w:val="a0"/>
    <w:rsid w:val="004B0412"/>
    <w:pPr>
      <w:widowControl/>
      <w:spacing w:after="120" w:line="480" w:lineRule="auto"/>
    </w:pPr>
    <w:rPr>
      <w:rFonts w:ascii="Times New Roman" w:eastAsia="Times New Roman" w:hAnsi="Times New Roman"/>
      <w:sz w:val="20"/>
      <w:szCs w:val="20"/>
      <w:lang w:val="ru-RU" w:eastAsia="ar-SA"/>
    </w:rPr>
  </w:style>
  <w:style w:type="paragraph" w:customStyle="1" w:styleId="affffb">
    <w:name w:val="Содержимое таблицы"/>
    <w:basedOn w:val="a0"/>
    <w:rsid w:val="004B0412"/>
    <w:pPr>
      <w:widowControl/>
      <w:suppressLineNumbers/>
      <w:spacing w:after="0" w:line="240" w:lineRule="auto"/>
    </w:pPr>
    <w:rPr>
      <w:rFonts w:ascii="Times New Roman" w:eastAsia="Times New Roman" w:hAnsi="Times New Roman"/>
      <w:sz w:val="24"/>
      <w:szCs w:val="24"/>
      <w:lang w:val="ru-RU" w:eastAsia="ar-SA"/>
    </w:rPr>
  </w:style>
  <w:style w:type="paragraph" w:customStyle="1" w:styleId="affffc">
    <w:name w:val="Заголовок таблицы"/>
    <w:basedOn w:val="affffb"/>
    <w:rsid w:val="004B0412"/>
    <w:pPr>
      <w:jc w:val="center"/>
    </w:pPr>
    <w:rPr>
      <w:b/>
      <w:bCs/>
    </w:rPr>
  </w:style>
  <w:style w:type="paragraph" w:customStyle="1" w:styleId="1ff">
    <w:name w:val="Текст примечания1"/>
    <w:basedOn w:val="a0"/>
    <w:rsid w:val="004B0412"/>
    <w:pPr>
      <w:widowControl/>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4B0412"/>
    <w:pPr>
      <w:widowControl/>
      <w:suppressLineNumber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4B0412"/>
    <w:pPr>
      <w:jc w:val="center"/>
    </w:pPr>
    <w:rPr>
      <w:b/>
      <w:bCs/>
    </w:rPr>
  </w:style>
  <w:style w:type="paragraph" w:customStyle="1" w:styleId="Kehyksensislt">
    <w:name w:val="Kehyksen sisältö"/>
    <w:basedOn w:val="aff7"/>
    <w:rsid w:val="004B0412"/>
    <w:pPr>
      <w:widowControl/>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4B0412"/>
    <w:rPr>
      <w:rFonts w:ascii="Times New Roman" w:hAnsi="Times New Roman" w:cs="Times New Roman" w:hint="default"/>
      <w:strike w:val="0"/>
      <w:sz w:val="24"/>
      <w:szCs w:val="24"/>
      <w:u w:val="none"/>
    </w:rPr>
  </w:style>
  <w:style w:type="paragraph" w:customStyle="1" w:styleId="dash041e0431044b0447043d044b0439">
    <w:name w:val="dash041e_0431_044b_0447_043d_044b_0439"/>
    <w:basedOn w:val="a0"/>
    <w:rsid w:val="004B0412"/>
    <w:pPr>
      <w:widowControl/>
      <w:spacing w:after="0" w:line="240" w:lineRule="auto"/>
    </w:pPr>
    <w:rPr>
      <w:rFonts w:ascii="Times New Roman" w:eastAsia="Times New Roman" w:hAnsi="Times New Roman"/>
      <w:sz w:val="24"/>
      <w:szCs w:val="24"/>
      <w:lang w:val="ru-RU" w:eastAsia="ru-RU"/>
    </w:rPr>
  </w:style>
  <w:style w:type="paragraph" w:styleId="2f8">
    <w:name w:val="Body Text 2"/>
    <w:basedOn w:val="a0"/>
    <w:link w:val="213"/>
    <w:uiPriority w:val="99"/>
    <w:rsid w:val="004B0412"/>
    <w:pPr>
      <w:widowControl/>
      <w:spacing w:after="120" w:line="480" w:lineRule="auto"/>
    </w:pPr>
    <w:rPr>
      <w:rFonts w:ascii="Times New Roman" w:eastAsia="Times New Roman" w:hAnsi="Times New Roman"/>
      <w:sz w:val="24"/>
      <w:szCs w:val="24"/>
    </w:rPr>
  </w:style>
  <w:style w:type="character" w:customStyle="1" w:styleId="213">
    <w:name w:val="Основной текст 2 Знак1"/>
    <w:link w:val="2f8"/>
    <w:uiPriority w:val="99"/>
    <w:rsid w:val="004B0412"/>
    <w:rPr>
      <w:rFonts w:ascii="Times New Roman" w:eastAsia="Times New Roman" w:hAnsi="Times New Roman"/>
      <w:sz w:val="24"/>
      <w:szCs w:val="24"/>
    </w:rPr>
  </w:style>
  <w:style w:type="paragraph" w:styleId="affffd">
    <w:name w:val="Body Text Indent"/>
    <w:basedOn w:val="a0"/>
    <w:link w:val="affffe"/>
    <w:uiPriority w:val="99"/>
    <w:rsid w:val="004B0412"/>
    <w:pPr>
      <w:widowControl/>
      <w:spacing w:after="120" w:line="240" w:lineRule="auto"/>
      <w:ind w:left="283"/>
    </w:pPr>
    <w:rPr>
      <w:rFonts w:ascii="Times New Roman" w:eastAsia="Times New Roman" w:hAnsi="Times New Roman"/>
      <w:sz w:val="24"/>
      <w:szCs w:val="24"/>
    </w:rPr>
  </w:style>
  <w:style w:type="character" w:customStyle="1" w:styleId="affffe">
    <w:name w:val="Основной текст с отступом Знак"/>
    <w:link w:val="affffd"/>
    <w:uiPriority w:val="99"/>
    <w:rsid w:val="004B0412"/>
    <w:rPr>
      <w:rFonts w:ascii="Times New Roman" w:eastAsia="Times New Roman" w:hAnsi="Times New Roman"/>
      <w:sz w:val="24"/>
      <w:szCs w:val="24"/>
    </w:rPr>
  </w:style>
  <w:style w:type="character" w:customStyle="1" w:styleId="blk">
    <w:name w:val="blk"/>
    <w:rsid w:val="004B0412"/>
  </w:style>
  <w:style w:type="character" w:customStyle="1" w:styleId="nobr">
    <w:name w:val="nobr"/>
    <w:rsid w:val="004B0412"/>
  </w:style>
  <w:style w:type="paragraph" w:styleId="2f9">
    <w:name w:val="Body Text Indent 2"/>
    <w:basedOn w:val="a0"/>
    <w:link w:val="2fa"/>
    <w:uiPriority w:val="99"/>
    <w:qFormat/>
    <w:rsid w:val="004B0412"/>
    <w:pPr>
      <w:widowControl/>
      <w:spacing w:after="120" w:line="480" w:lineRule="auto"/>
      <w:ind w:left="283"/>
    </w:pPr>
    <w:rPr>
      <w:rFonts w:ascii="Times New Roman" w:eastAsia="Times New Roman" w:hAnsi="Times New Roman"/>
      <w:sz w:val="24"/>
      <w:szCs w:val="24"/>
    </w:rPr>
  </w:style>
  <w:style w:type="character" w:customStyle="1" w:styleId="2fa">
    <w:name w:val="Основной текст с отступом 2 Знак"/>
    <w:link w:val="2f9"/>
    <w:uiPriority w:val="99"/>
    <w:qFormat/>
    <w:rsid w:val="004B0412"/>
    <w:rPr>
      <w:rFonts w:ascii="Times New Roman" w:eastAsia="Times New Roman" w:hAnsi="Times New Roman"/>
      <w:sz w:val="24"/>
      <w:szCs w:val="24"/>
    </w:rPr>
  </w:style>
  <w:style w:type="paragraph" w:styleId="afffff">
    <w:name w:val="Plain Text"/>
    <w:basedOn w:val="a0"/>
    <w:link w:val="afffff0"/>
    <w:uiPriority w:val="99"/>
    <w:rsid w:val="004B0412"/>
    <w:pPr>
      <w:widowControl/>
      <w:spacing w:after="0" w:line="240" w:lineRule="auto"/>
    </w:pPr>
    <w:rPr>
      <w:rFonts w:ascii="Courier New" w:eastAsia="Times New Roman" w:hAnsi="Courier New"/>
      <w:sz w:val="20"/>
      <w:szCs w:val="20"/>
    </w:rPr>
  </w:style>
  <w:style w:type="character" w:customStyle="1" w:styleId="afffff0">
    <w:name w:val="Текст Знак"/>
    <w:link w:val="afffff"/>
    <w:uiPriority w:val="99"/>
    <w:rsid w:val="004B0412"/>
    <w:rPr>
      <w:rFonts w:ascii="Courier New" w:eastAsia="Times New Roman" w:hAnsi="Courier New"/>
    </w:rPr>
  </w:style>
  <w:style w:type="paragraph" w:styleId="3f1">
    <w:name w:val="Body Text 3"/>
    <w:basedOn w:val="a0"/>
    <w:link w:val="3f2"/>
    <w:uiPriority w:val="99"/>
    <w:rsid w:val="004B0412"/>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sid w:val="004B0412"/>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4B0412"/>
    <w:rPr>
      <w:rFonts w:ascii="Times New Roman" w:hAnsi="Times New Roman" w:cs="Times New Roman" w:hint="default"/>
      <w:strike w:val="0"/>
      <w:sz w:val="24"/>
      <w:szCs w:val="24"/>
      <w:u w:val="none"/>
    </w:rPr>
  </w:style>
  <w:style w:type="paragraph" w:customStyle="1" w:styleId="220">
    <w:name w:val="Основной текст 22"/>
    <w:basedOn w:val="a0"/>
    <w:rsid w:val="004B0412"/>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1">
    <w:name w:val="Block Text"/>
    <w:basedOn w:val="a0"/>
    <w:uiPriority w:val="99"/>
    <w:rsid w:val="004B0412"/>
    <w:pPr>
      <w:widowControl/>
      <w:spacing w:after="0" w:line="240" w:lineRule="auto"/>
      <w:ind w:left="2992" w:right="2981"/>
      <w:jc w:val="both"/>
    </w:pPr>
    <w:rPr>
      <w:rFonts w:ascii="Arial" w:eastAsia="Times New Roman" w:hAnsi="Arial"/>
      <w:sz w:val="18"/>
      <w:szCs w:val="24"/>
      <w:lang w:val="ru-RU" w:eastAsia="ru-RU"/>
    </w:rPr>
  </w:style>
  <w:style w:type="paragraph" w:customStyle="1" w:styleId="311">
    <w:name w:val="Основной текст с отступом 31"/>
    <w:basedOn w:val="12"/>
    <w:rsid w:val="004B0412"/>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f0">
    <w:name w:val="Текст сноски1"/>
    <w:basedOn w:val="12"/>
    <w:rsid w:val="004B0412"/>
    <w:pPr>
      <w:widowControl/>
      <w:spacing w:after="0" w:line="240" w:lineRule="auto"/>
    </w:pPr>
    <w:rPr>
      <w:rFonts w:ascii="Times New Roman" w:eastAsia="Times New Roman" w:hAnsi="Times New Roman" w:cs="Times New Roman"/>
      <w:sz w:val="20"/>
      <w:szCs w:val="20"/>
    </w:rPr>
  </w:style>
  <w:style w:type="character" w:customStyle="1" w:styleId="1ff1">
    <w:name w:val="Знак сноски1"/>
    <w:rsid w:val="004B0412"/>
    <w:rPr>
      <w:vertAlign w:val="superscript"/>
    </w:rPr>
  </w:style>
  <w:style w:type="paragraph" w:customStyle="1" w:styleId="230">
    <w:name w:val="Основной текст 23"/>
    <w:basedOn w:val="a0"/>
    <w:rsid w:val="004B0412"/>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b">
    <w:name w:val="Обычный2"/>
    <w:rsid w:val="004B0412"/>
    <w:rPr>
      <w:rFonts w:ascii="Times New Roman" w:eastAsia="Times New Roman" w:hAnsi="Times New Roman"/>
      <w:sz w:val="24"/>
    </w:rPr>
  </w:style>
  <w:style w:type="paragraph" w:customStyle="1" w:styleId="322">
    <w:name w:val="Основной текст с отступом 32"/>
    <w:basedOn w:val="2fb"/>
    <w:rsid w:val="004B0412"/>
    <w:pPr>
      <w:ind w:firstLine="709"/>
      <w:jc w:val="both"/>
    </w:pPr>
    <w:rPr>
      <w:sz w:val="28"/>
    </w:rPr>
  </w:style>
  <w:style w:type="paragraph" w:customStyle="1" w:styleId="2fc">
    <w:name w:val="Текст сноски2"/>
    <w:basedOn w:val="2fb"/>
    <w:rsid w:val="004B0412"/>
    <w:rPr>
      <w:sz w:val="20"/>
    </w:rPr>
  </w:style>
  <w:style w:type="character" w:customStyle="1" w:styleId="2fd">
    <w:name w:val="Знак сноски2"/>
    <w:rsid w:val="004B0412"/>
    <w:rPr>
      <w:vertAlign w:val="superscript"/>
    </w:rPr>
  </w:style>
  <w:style w:type="paragraph" w:customStyle="1" w:styleId="2fe">
    <w:name w:val="Абзац списка2"/>
    <w:basedOn w:val="a0"/>
    <w:qFormat/>
    <w:rsid w:val="004B0412"/>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4B0412"/>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4B0412"/>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4B0412"/>
    <w:rPr>
      <w:rFonts w:ascii="Times New Roman" w:eastAsia="Times New Roman" w:hAnsi="Times New Roman"/>
      <w:sz w:val="24"/>
    </w:rPr>
  </w:style>
  <w:style w:type="paragraph" w:customStyle="1" w:styleId="330">
    <w:name w:val="Основной текст с отступом 33"/>
    <w:basedOn w:val="3f3"/>
    <w:rsid w:val="004B0412"/>
    <w:pPr>
      <w:ind w:firstLine="709"/>
      <w:jc w:val="both"/>
    </w:pPr>
    <w:rPr>
      <w:sz w:val="28"/>
    </w:rPr>
  </w:style>
  <w:style w:type="paragraph" w:customStyle="1" w:styleId="3f4">
    <w:name w:val="Текст сноски3"/>
    <w:basedOn w:val="3f3"/>
    <w:rsid w:val="004B0412"/>
    <w:rPr>
      <w:sz w:val="20"/>
    </w:rPr>
  </w:style>
  <w:style w:type="character" w:customStyle="1" w:styleId="3f5">
    <w:name w:val="Знак сноски3"/>
    <w:rsid w:val="004B0412"/>
    <w:rPr>
      <w:vertAlign w:val="superscript"/>
    </w:rPr>
  </w:style>
  <w:style w:type="paragraph" w:customStyle="1" w:styleId="250">
    <w:name w:val="Основной текст 25"/>
    <w:basedOn w:val="a0"/>
    <w:rsid w:val="004B0412"/>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b">
    <w:name w:val="Обычный4"/>
    <w:rsid w:val="004B0412"/>
    <w:rPr>
      <w:rFonts w:ascii="Times New Roman" w:eastAsia="Times New Roman" w:hAnsi="Times New Roman"/>
      <w:sz w:val="24"/>
    </w:rPr>
  </w:style>
  <w:style w:type="paragraph" w:customStyle="1" w:styleId="340">
    <w:name w:val="Основной текст с отступом 34"/>
    <w:basedOn w:val="4b"/>
    <w:rsid w:val="004B0412"/>
    <w:pPr>
      <w:ind w:firstLine="709"/>
      <w:jc w:val="both"/>
    </w:pPr>
    <w:rPr>
      <w:sz w:val="28"/>
    </w:rPr>
  </w:style>
  <w:style w:type="paragraph" w:customStyle="1" w:styleId="4c">
    <w:name w:val="Текст сноски4"/>
    <w:basedOn w:val="4b"/>
    <w:rsid w:val="004B0412"/>
    <w:rPr>
      <w:sz w:val="20"/>
    </w:rPr>
  </w:style>
  <w:style w:type="character" w:customStyle="1" w:styleId="4d">
    <w:name w:val="Знак сноски4"/>
    <w:rsid w:val="004B0412"/>
    <w:rPr>
      <w:vertAlign w:val="superscript"/>
    </w:rPr>
  </w:style>
  <w:style w:type="paragraph" w:customStyle="1" w:styleId="4e">
    <w:name w:val="Абзац списка4"/>
    <w:basedOn w:val="a0"/>
    <w:rsid w:val="004B0412"/>
    <w:pPr>
      <w:widowControl/>
      <w:spacing w:after="0" w:line="240" w:lineRule="auto"/>
      <w:ind w:left="720"/>
    </w:pPr>
    <w:rPr>
      <w:rFonts w:eastAsia="Times New Roman"/>
      <w:sz w:val="24"/>
      <w:szCs w:val="24"/>
      <w:lang w:val="ru-RU" w:eastAsia="ru-RU"/>
    </w:rPr>
  </w:style>
  <w:style w:type="character" w:customStyle="1" w:styleId="1ff2">
    <w:name w:val="Без интервала Знак1"/>
    <w:uiPriority w:val="99"/>
    <w:rsid w:val="004B0412"/>
    <w:rPr>
      <w:rFonts w:ascii="Calibri" w:eastAsia="Times New Roman" w:hAnsi="Calibri" w:cs="Times New Roman"/>
      <w:lang w:eastAsia="ar-SA"/>
    </w:rPr>
  </w:style>
  <w:style w:type="character" w:customStyle="1" w:styleId="1ff3">
    <w:name w:val="Гиперссылка1"/>
    <w:uiPriority w:val="99"/>
    <w:unhideWhenUsed/>
    <w:rsid w:val="004B0412"/>
    <w:rPr>
      <w:color w:val="0563C1"/>
      <w:u w:val="single"/>
    </w:rPr>
  </w:style>
  <w:style w:type="table" w:customStyle="1" w:styleId="117">
    <w:name w:val="Сетка таблицы11"/>
    <w:basedOn w:val="a2"/>
    <w:next w:val="aff1"/>
    <w:uiPriority w:val="39"/>
    <w:rsid w:val="004B041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339">
    <w:name w:val="1339"/>
    <w:rsid w:val="004B0412"/>
  </w:style>
  <w:style w:type="character" w:customStyle="1" w:styleId="28">
    <w:name w:val="Оглавление 2 Знак"/>
    <w:link w:val="27"/>
    <w:uiPriority w:val="39"/>
    <w:rsid w:val="004B0412"/>
    <w:rPr>
      <w:rFonts w:cs="Calibri"/>
      <w:b/>
      <w:bCs/>
      <w:sz w:val="22"/>
      <w:szCs w:val="22"/>
      <w:lang w:val="en-US" w:eastAsia="en-US"/>
    </w:rPr>
  </w:style>
  <w:style w:type="character" w:customStyle="1" w:styleId="43">
    <w:name w:val="Оглавление 4 Знак"/>
    <w:link w:val="42"/>
    <w:uiPriority w:val="39"/>
    <w:rsid w:val="004B0412"/>
    <w:rPr>
      <w:rFonts w:cs="Calibri"/>
      <w:lang w:val="en-US" w:eastAsia="en-US"/>
    </w:rPr>
  </w:style>
  <w:style w:type="character" w:customStyle="1" w:styleId="62">
    <w:name w:val="Оглавление 6 Знак"/>
    <w:link w:val="61"/>
    <w:uiPriority w:val="39"/>
    <w:rsid w:val="004B0412"/>
    <w:rPr>
      <w:rFonts w:cs="Calibri"/>
      <w:lang w:val="en-US" w:eastAsia="en-US"/>
    </w:rPr>
  </w:style>
  <w:style w:type="character" w:customStyle="1" w:styleId="72">
    <w:name w:val="Оглавление 7 Знак"/>
    <w:link w:val="71"/>
    <w:uiPriority w:val="39"/>
    <w:rsid w:val="004B0412"/>
    <w:rPr>
      <w:rFonts w:cs="Calibri"/>
      <w:lang w:val="en-US" w:eastAsia="en-US"/>
    </w:rPr>
  </w:style>
  <w:style w:type="paragraph" w:customStyle="1" w:styleId="1f3">
    <w:name w:val="Просмотренная гиперссылка1"/>
    <w:basedOn w:val="a0"/>
    <w:link w:val="afffb"/>
    <w:uiPriority w:val="99"/>
    <w:rsid w:val="004B0412"/>
    <w:pPr>
      <w:widowControl/>
      <w:spacing w:after="160" w:line="264" w:lineRule="auto"/>
    </w:pPr>
    <w:rPr>
      <w:color w:val="954F72"/>
      <w:sz w:val="20"/>
      <w:szCs w:val="20"/>
      <w:u w:val="single"/>
    </w:rPr>
  </w:style>
  <w:style w:type="paragraph" w:customStyle="1" w:styleId="2ff">
    <w:name w:val="Заголовок №2 + Полужирный;Не курсив"/>
    <w:basedOn w:val="a0"/>
    <w:rsid w:val="004B0412"/>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4">
    <w:name w:val="Текст сноски Знак1"/>
    <w:rsid w:val="004B0412"/>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4B0412"/>
    <w:rPr>
      <w:rFonts w:cs="Calibri"/>
      <w:lang w:val="en-US" w:eastAsia="en-US"/>
    </w:rPr>
  </w:style>
  <w:style w:type="paragraph" w:customStyle="1" w:styleId="afffff2">
    <w:name w:val="Основной текст + Полужирный"/>
    <w:basedOn w:val="2ff0"/>
    <w:rsid w:val="004B0412"/>
    <w:rPr>
      <w:b/>
      <w:highlight w:val="white"/>
    </w:rPr>
  </w:style>
  <w:style w:type="paragraph" w:customStyle="1" w:styleId="2ff0">
    <w:name w:val="Основной текст2"/>
    <w:basedOn w:val="a0"/>
    <w:qFormat/>
    <w:rsid w:val="004B0412"/>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f1">
    <w:name w:val="Неразрешенное упоминание2"/>
    <w:basedOn w:val="a0"/>
    <w:link w:val="3f6"/>
    <w:rsid w:val="004B0412"/>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f1"/>
    <w:rsid w:val="004B0412"/>
    <w:rPr>
      <w:rFonts w:eastAsia="Times New Roman"/>
      <w:color w:val="605E5C"/>
      <w:sz w:val="22"/>
    </w:rPr>
  </w:style>
  <w:style w:type="paragraph" w:customStyle="1" w:styleId="26">
    <w:name w:val="Гиперссылка2"/>
    <w:link w:val="a8"/>
    <w:rsid w:val="004B0412"/>
    <w:pPr>
      <w:spacing w:after="160" w:line="264" w:lineRule="auto"/>
    </w:pPr>
    <w:rPr>
      <w:color w:val="0563C1"/>
      <w:u w:val="single"/>
    </w:rPr>
  </w:style>
  <w:style w:type="paragraph" w:customStyle="1" w:styleId="Footnote0">
    <w:name w:val="Footnote"/>
    <w:rsid w:val="004B0412"/>
    <w:pPr>
      <w:spacing w:after="160" w:line="264" w:lineRule="auto"/>
    </w:pPr>
    <w:rPr>
      <w:rFonts w:ascii="XO Thames" w:eastAsia="Times New Roman" w:hAnsi="XO Thames"/>
      <w:color w:val="000000"/>
      <w:sz w:val="22"/>
    </w:rPr>
  </w:style>
  <w:style w:type="character" w:customStyle="1" w:styleId="16">
    <w:name w:val="Оглавление 1 Знак"/>
    <w:link w:val="15"/>
    <w:uiPriority w:val="39"/>
    <w:rsid w:val="004B0412"/>
    <w:rPr>
      <w:rFonts w:cs="Calibri"/>
      <w:b/>
      <w:bCs/>
      <w:i/>
      <w:iCs/>
      <w:sz w:val="24"/>
      <w:szCs w:val="24"/>
      <w:lang w:val="en-US" w:eastAsia="en-US"/>
    </w:rPr>
  </w:style>
  <w:style w:type="paragraph" w:customStyle="1" w:styleId="HeaderandFooter">
    <w:name w:val="Header and Footer"/>
    <w:rsid w:val="004B0412"/>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4B0412"/>
    <w:rPr>
      <w:rFonts w:cs="Calibri"/>
      <w:lang w:val="en-US" w:eastAsia="en-US"/>
    </w:rPr>
  </w:style>
  <w:style w:type="paragraph" w:customStyle="1" w:styleId="3f7">
    <w:name w:val="Основной текст3"/>
    <w:basedOn w:val="a0"/>
    <w:rsid w:val="004B0412"/>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4B0412"/>
    <w:rPr>
      <w:rFonts w:cs="Calibri"/>
      <w:lang w:val="en-US" w:eastAsia="en-US"/>
    </w:rPr>
  </w:style>
  <w:style w:type="character" w:customStyle="1" w:styleId="53">
    <w:name w:val="Оглавление 5 Знак"/>
    <w:link w:val="52"/>
    <w:uiPriority w:val="39"/>
    <w:rsid w:val="004B0412"/>
    <w:rPr>
      <w:rFonts w:cs="Calibri"/>
      <w:lang w:val="en-US" w:eastAsia="en-US"/>
    </w:rPr>
  </w:style>
  <w:style w:type="character" w:customStyle="1" w:styleId="aff0">
    <w:name w:val="Заголовок оглавления Знак"/>
    <w:link w:val="aff"/>
    <w:uiPriority w:val="39"/>
    <w:rsid w:val="004B0412"/>
    <w:rPr>
      <w:rFonts w:ascii="Calibri Light" w:eastAsia="Times New Roman" w:hAnsi="Calibri Light"/>
      <w:b/>
      <w:bCs/>
      <w:color w:val="2F5496"/>
      <w:sz w:val="28"/>
      <w:szCs w:val="28"/>
    </w:rPr>
  </w:style>
  <w:style w:type="paragraph" w:customStyle="1" w:styleId="toc10">
    <w:name w:val="toc 10"/>
    <w:next w:val="a0"/>
    <w:uiPriority w:val="39"/>
    <w:rsid w:val="004B0412"/>
    <w:pPr>
      <w:spacing w:after="160" w:line="264" w:lineRule="auto"/>
      <w:ind w:left="1800"/>
    </w:pPr>
    <w:rPr>
      <w:rFonts w:eastAsia="Times New Roman"/>
      <w:color w:val="000000"/>
      <w:sz w:val="22"/>
    </w:rPr>
  </w:style>
  <w:style w:type="character" w:customStyle="1" w:styleId="docdata">
    <w:name w:val="docdata"/>
    <w:rsid w:val="004B0412"/>
  </w:style>
  <w:style w:type="paragraph" w:customStyle="1" w:styleId="2521">
    <w:name w:val="2521"/>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9"/>
    <w:qFormat/>
    <w:rsid w:val="004B0412"/>
    <w:pPr>
      <w:widowControl/>
      <w:numPr>
        <w:numId w:val="14"/>
      </w:numPr>
      <w:tabs>
        <w:tab w:val="clear" w:pos="0"/>
        <w:tab w:val="num" w:pos="360"/>
        <w:tab w:val="left" w:pos="1134"/>
      </w:tabs>
      <w:spacing w:after="0" w:line="360" w:lineRule="auto"/>
      <w:ind w:left="0" w:firstLine="709"/>
      <w:jc w:val="both"/>
    </w:pPr>
    <w:rPr>
      <w:rFonts w:ascii="Times New Roman" w:hAnsi="Times New Roman"/>
      <w:sz w:val="28"/>
      <w:szCs w:val="28"/>
      <w:lang w:val="ru-RU" w:eastAsia="zh-CN"/>
    </w:rPr>
  </w:style>
  <w:style w:type="character" w:customStyle="1" w:styleId="214">
    <w:name w:val="Основной текст с отступом 2 Знак1"/>
    <w:qFormat/>
    <w:rsid w:val="004B0412"/>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4B0412"/>
  </w:style>
  <w:style w:type="numbering" w:customStyle="1" w:styleId="4f">
    <w:name w:val="Нет списка4"/>
    <w:next w:val="a3"/>
    <w:uiPriority w:val="99"/>
    <w:semiHidden/>
    <w:unhideWhenUsed/>
    <w:rsid w:val="004B0412"/>
  </w:style>
  <w:style w:type="numbering" w:customStyle="1" w:styleId="57">
    <w:name w:val="Нет списка5"/>
    <w:next w:val="a3"/>
    <w:uiPriority w:val="99"/>
    <w:semiHidden/>
    <w:unhideWhenUsed/>
    <w:rsid w:val="004B0412"/>
  </w:style>
  <w:style w:type="character" w:customStyle="1" w:styleId="A20">
    <w:name w:val="A2"/>
    <w:uiPriority w:val="99"/>
    <w:qFormat/>
    <w:rsid w:val="004B0412"/>
    <w:rPr>
      <w:rFonts w:cs="Newton"/>
      <w:b/>
      <w:bCs/>
      <w:color w:val="000000"/>
      <w:sz w:val="34"/>
      <w:szCs w:val="34"/>
    </w:rPr>
  </w:style>
  <w:style w:type="character" w:customStyle="1" w:styleId="-">
    <w:name w:val="Интернет-ссылка"/>
    <w:uiPriority w:val="99"/>
    <w:unhideWhenUsed/>
    <w:rsid w:val="004B0412"/>
    <w:rPr>
      <w:color w:val="0563C1"/>
      <w:u w:val="single"/>
    </w:rPr>
  </w:style>
  <w:style w:type="character" w:customStyle="1" w:styleId="FontStyle30">
    <w:name w:val="Font Style30"/>
    <w:uiPriority w:val="99"/>
    <w:qFormat/>
    <w:rsid w:val="004B0412"/>
    <w:rPr>
      <w:rFonts w:ascii="Georgia" w:hAnsi="Georgia" w:cs="Georgia"/>
      <w:spacing w:val="10"/>
      <w:sz w:val="18"/>
      <w:szCs w:val="18"/>
    </w:rPr>
  </w:style>
  <w:style w:type="character" w:customStyle="1" w:styleId="c1">
    <w:name w:val="c1"/>
    <w:qFormat/>
    <w:rsid w:val="004B041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4B0412"/>
    <w:rPr>
      <w:rFonts w:ascii="Times New Roman" w:hAnsi="Times New Roman"/>
      <w:sz w:val="24"/>
      <w:u w:val="none"/>
    </w:rPr>
  </w:style>
  <w:style w:type="character" w:customStyle="1" w:styleId="searchresult">
    <w:name w:val="search_result"/>
    <w:qFormat/>
    <w:rsid w:val="004B0412"/>
  </w:style>
  <w:style w:type="character" w:customStyle="1" w:styleId="afffff3">
    <w:name w:val="Перечень Знак"/>
    <w:qFormat/>
    <w:rsid w:val="004B0412"/>
    <w:rPr>
      <w:rFonts w:ascii="Times New Roman" w:hAnsi="Times New Roman"/>
      <w:sz w:val="28"/>
      <w:u w:val="none"/>
    </w:rPr>
  </w:style>
  <w:style w:type="character" w:customStyle="1" w:styleId="afffff4">
    <w:name w:val="Посещённая гиперссылка"/>
    <w:uiPriority w:val="99"/>
    <w:semiHidden/>
    <w:unhideWhenUsed/>
    <w:rsid w:val="004B0412"/>
    <w:rPr>
      <w:color w:val="954F72"/>
      <w:u w:val="single"/>
    </w:rPr>
  </w:style>
  <w:style w:type="character" w:customStyle="1" w:styleId="FootnoteCharacters">
    <w:name w:val="Footnote Characters"/>
    <w:uiPriority w:val="99"/>
    <w:semiHidden/>
    <w:unhideWhenUsed/>
    <w:qFormat/>
    <w:rsid w:val="004B0412"/>
    <w:rPr>
      <w:vertAlign w:val="superscript"/>
    </w:rPr>
  </w:style>
  <w:style w:type="character" w:customStyle="1" w:styleId="3f9">
    <w:name w:val="Стиль3 Знак"/>
    <w:qFormat/>
    <w:rsid w:val="004B0412"/>
    <w:rPr>
      <w:rFonts w:ascii="Times New Roman" w:eastAsia="Calibri" w:hAnsi="Times New Roman" w:cs="Times New Roman"/>
      <w:sz w:val="24"/>
      <w:szCs w:val="24"/>
      <w:lang w:eastAsia="zh-CN"/>
    </w:rPr>
  </w:style>
  <w:style w:type="character" w:customStyle="1" w:styleId="4f0">
    <w:name w:val="Стиль4 Знак"/>
    <w:qFormat/>
    <w:rsid w:val="004B0412"/>
    <w:rPr>
      <w:rFonts w:ascii="Times New Roman" w:eastAsia="Calibri" w:hAnsi="Times New Roman" w:cs="Times New Roman"/>
      <w:b/>
      <w:sz w:val="28"/>
      <w:szCs w:val="24"/>
    </w:rPr>
  </w:style>
  <w:style w:type="character" w:customStyle="1" w:styleId="afffff5">
    <w:name w:val="Ссылка указателя"/>
    <w:qFormat/>
    <w:rsid w:val="004B0412"/>
  </w:style>
  <w:style w:type="paragraph" w:styleId="afffff6">
    <w:name w:val="caption"/>
    <w:basedOn w:val="a0"/>
    <w:uiPriority w:val="35"/>
    <w:qFormat/>
    <w:rsid w:val="004B0412"/>
    <w:pPr>
      <w:widowControl/>
      <w:suppressLineNumbers/>
      <w:spacing w:before="120" w:after="120" w:line="259" w:lineRule="auto"/>
    </w:pPr>
    <w:rPr>
      <w:rFonts w:cs="Lucida Sans"/>
      <w:i/>
      <w:iCs/>
      <w:sz w:val="24"/>
      <w:szCs w:val="24"/>
      <w:lang w:val="ru-RU"/>
    </w:rPr>
  </w:style>
  <w:style w:type="paragraph" w:styleId="1ff5">
    <w:name w:val="index 1"/>
    <w:basedOn w:val="a0"/>
    <w:next w:val="a0"/>
    <w:uiPriority w:val="99"/>
    <w:semiHidden/>
    <w:unhideWhenUsed/>
    <w:rsid w:val="004B0412"/>
    <w:pPr>
      <w:ind w:left="220" w:hanging="220"/>
    </w:pPr>
  </w:style>
  <w:style w:type="paragraph" w:styleId="afffff7">
    <w:name w:val="index heading"/>
    <w:basedOn w:val="13"/>
    <w:rsid w:val="004B0412"/>
    <w:pPr>
      <w:keepNext w:val="0"/>
      <w:keepLines w:val="0"/>
      <w:widowControl/>
      <w:spacing w:before="0" w:after="0" w:line="360" w:lineRule="auto"/>
      <w:contextualSpacing/>
      <w:jc w:val="center"/>
    </w:pPr>
    <w:rPr>
      <w:rFonts w:ascii="Times New Roman" w:eastAsia="Times New Roman" w:hAnsi="Times New Roman"/>
      <w:sz w:val="28"/>
      <w:szCs w:val="32"/>
      <w:lang w:eastAsia="en-US"/>
    </w:rPr>
  </w:style>
  <w:style w:type="paragraph" w:customStyle="1" w:styleId="msonormalbullet2gif">
    <w:name w:val="msonormalbullet2.gif"/>
    <w:basedOn w:val="a0"/>
    <w:uiPriority w:val="99"/>
    <w:qFormat/>
    <w:rsid w:val="004B0412"/>
    <w:pPr>
      <w:widowControl/>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4B0412"/>
    <w:pPr>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4B0412"/>
    <w:pPr>
      <w:widowControl/>
      <w:numPr>
        <w:numId w:val="15"/>
      </w:numPr>
      <w:tabs>
        <w:tab w:val="clear" w:pos="0"/>
      </w:tabs>
      <w:spacing w:after="0" w:line="360" w:lineRule="auto"/>
      <w:ind w:left="1429"/>
      <w:jc w:val="both"/>
    </w:pPr>
    <w:rPr>
      <w:rFonts w:ascii="Times New Roman" w:hAnsi="Times New Roman" w:cs="Calibri"/>
      <w:sz w:val="28"/>
      <w:lang w:val="ru-RU"/>
    </w:rPr>
  </w:style>
  <w:style w:type="paragraph" w:customStyle="1" w:styleId="s10">
    <w:name w:val="s_1"/>
    <w:basedOn w:val="a0"/>
    <w:uiPriority w:val="99"/>
    <w:qFormat/>
    <w:rsid w:val="004B0412"/>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4B0412"/>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1">
    <w:name w:val="Стиль4"/>
    <w:basedOn w:val="a0"/>
    <w:qFormat/>
    <w:rsid w:val="004B0412"/>
    <w:pPr>
      <w:widowControl/>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1"/>
    <w:uiPriority w:val="39"/>
    <w:rsid w:val="004B0412"/>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andard">
    <w:name w:val="Standard"/>
    <w:rsid w:val="004B0412"/>
    <w:pPr>
      <w:spacing w:after="200" w:line="276" w:lineRule="auto"/>
    </w:pPr>
    <w:rPr>
      <w:rFonts w:eastAsia="Microsoft YaHei" w:cs="Calibri"/>
      <w:sz w:val="22"/>
      <w:szCs w:val="22"/>
      <w:lang w:eastAsia="en-US"/>
    </w:rPr>
  </w:style>
  <w:style w:type="numbering" w:customStyle="1" w:styleId="65">
    <w:name w:val="Нет списка6"/>
    <w:next w:val="a3"/>
    <w:uiPriority w:val="99"/>
    <w:semiHidden/>
    <w:unhideWhenUsed/>
    <w:rsid w:val="004B0412"/>
  </w:style>
  <w:style w:type="table" w:customStyle="1" w:styleId="4f2">
    <w:name w:val="Сетка таблицы4"/>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B0412"/>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1"/>
    <w:uiPriority w:val="5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4B0412"/>
  </w:style>
  <w:style w:type="numbering" w:customStyle="1" w:styleId="1110">
    <w:name w:val="Нет списка111"/>
    <w:next w:val="a3"/>
    <w:uiPriority w:val="99"/>
    <w:semiHidden/>
    <w:unhideWhenUsed/>
    <w:rsid w:val="004B0412"/>
  </w:style>
  <w:style w:type="table" w:customStyle="1" w:styleId="215">
    <w:name w:val="Сетка таблицы21"/>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6">
    <w:name w:val="Нет списка21"/>
    <w:next w:val="a3"/>
    <w:uiPriority w:val="99"/>
    <w:semiHidden/>
    <w:unhideWhenUsed/>
    <w:rsid w:val="004B0412"/>
  </w:style>
  <w:style w:type="character" w:customStyle="1" w:styleId="1ff6">
    <w:name w:val="Текст концевой сноски Знак1"/>
    <w:uiPriority w:val="99"/>
    <w:semiHidden/>
    <w:rsid w:val="004B0412"/>
    <w:rPr>
      <w:lang w:val="en-US" w:eastAsia="en-US"/>
    </w:rPr>
  </w:style>
  <w:style w:type="numbering" w:customStyle="1" w:styleId="75">
    <w:name w:val="Нет списка7"/>
    <w:next w:val="a3"/>
    <w:uiPriority w:val="99"/>
    <w:semiHidden/>
    <w:unhideWhenUsed/>
    <w:rsid w:val="004B0412"/>
  </w:style>
  <w:style w:type="table" w:customStyle="1" w:styleId="58">
    <w:name w:val="Сетка таблицы5"/>
    <w:basedOn w:val="a2"/>
    <w:next w:val="aff1"/>
    <w:rsid w:val="004B041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
    <w:name w:val="Текущий список11"/>
    <w:uiPriority w:val="99"/>
    <w:rsid w:val="004B0412"/>
    <w:pPr>
      <w:numPr>
        <w:numId w:val="3"/>
      </w:numPr>
    </w:pPr>
  </w:style>
  <w:style w:type="numbering" w:customStyle="1" w:styleId="21">
    <w:name w:val="Текущий список21"/>
    <w:uiPriority w:val="99"/>
    <w:rsid w:val="004B0412"/>
    <w:pPr>
      <w:numPr>
        <w:numId w:val="4"/>
      </w:numPr>
    </w:pPr>
  </w:style>
  <w:style w:type="numbering" w:customStyle="1" w:styleId="31">
    <w:name w:val="Текущий список31"/>
    <w:uiPriority w:val="99"/>
    <w:rsid w:val="004B0412"/>
    <w:pPr>
      <w:numPr>
        <w:numId w:val="5"/>
      </w:numPr>
    </w:pPr>
  </w:style>
  <w:style w:type="table" w:customStyle="1" w:styleId="TableNormal2">
    <w:name w:val="Table Normal2"/>
    <w:uiPriority w:val="2"/>
    <w:unhideWhenUsed/>
    <w:qFormat/>
    <w:rsid w:val="004B0412"/>
    <w:pPr>
      <w:widowControl w:val="0"/>
    </w:pPr>
    <w:rPr>
      <w:sz w:val="22"/>
      <w:szCs w:val="22"/>
      <w:lang w:val="en-US" w:eastAsia="en-US"/>
    </w:rPr>
    <w:tblPr>
      <w:tblInd w:w="0" w:type="dxa"/>
      <w:tblCellMar>
        <w:top w:w="0" w:type="dxa"/>
        <w:left w:w="0" w:type="dxa"/>
        <w:bottom w:w="0" w:type="dxa"/>
        <w:right w:w="0" w:type="dxa"/>
      </w:tblCellMar>
    </w:tblPr>
  </w:style>
  <w:style w:type="numbering" w:customStyle="1" w:styleId="118">
    <w:name w:val="Импортированный стиль 11"/>
    <w:rsid w:val="004B0412"/>
  </w:style>
  <w:style w:type="numbering" w:customStyle="1" w:styleId="312">
    <w:name w:val="Импортированный стиль 31"/>
    <w:rsid w:val="004B0412"/>
  </w:style>
  <w:style w:type="table" w:customStyle="1" w:styleId="130">
    <w:name w:val="Сетка таблицы13"/>
    <w:basedOn w:val="a2"/>
    <w:next w:val="aff1"/>
    <w:uiPriority w:val="5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4B0412"/>
  </w:style>
  <w:style w:type="numbering" w:customStyle="1" w:styleId="1120">
    <w:name w:val="Нет списка112"/>
    <w:next w:val="a3"/>
    <w:uiPriority w:val="99"/>
    <w:semiHidden/>
    <w:unhideWhenUsed/>
    <w:rsid w:val="004B0412"/>
  </w:style>
  <w:style w:type="table" w:customStyle="1" w:styleId="221">
    <w:name w:val="Сетка таблицы22"/>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4B0412"/>
  </w:style>
  <w:style w:type="table" w:customStyle="1" w:styleId="1111">
    <w:name w:val="Сетка таблицы111"/>
    <w:basedOn w:val="a2"/>
    <w:next w:val="aff1"/>
    <w:uiPriority w:val="39"/>
    <w:rsid w:val="004B041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13">
    <w:name w:val="Нет списка31"/>
    <w:next w:val="a3"/>
    <w:uiPriority w:val="99"/>
    <w:semiHidden/>
    <w:unhideWhenUsed/>
    <w:rsid w:val="004B0412"/>
  </w:style>
  <w:style w:type="numbering" w:customStyle="1" w:styleId="410">
    <w:name w:val="Нет списка41"/>
    <w:next w:val="a3"/>
    <w:uiPriority w:val="99"/>
    <w:semiHidden/>
    <w:unhideWhenUsed/>
    <w:rsid w:val="004B0412"/>
  </w:style>
  <w:style w:type="numbering" w:customStyle="1" w:styleId="510">
    <w:name w:val="Нет списка51"/>
    <w:next w:val="a3"/>
    <w:uiPriority w:val="99"/>
    <w:semiHidden/>
    <w:unhideWhenUsed/>
    <w:rsid w:val="004B0412"/>
  </w:style>
  <w:style w:type="table" w:customStyle="1" w:styleId="314">
    <w:name w:val="Сетка таблицы31"/>
    <w:basedOn w:val="a2"/>
    <w:next w:val="aff1"/>
    <w:uiPriority w:val="39"/>
    <w:rsid w:val="004B0412"/>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4B0412"/>
  </w:style>
  <w:style w:type="table" w:customStyle="1" w:styleId="411">
    <w:name w:val="Сетка таблицы41"/>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4B0412"/>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1"/>
    <w:uiPriority w:val="5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4B0412"/>
  </w:style>
  <w:style w:type="numbering" w:customStyle="1" w:styleId="11110">
    <w:name w:val="Нет списка1111"/>
    <w:next w:val="a3"/>
    <w:uiPriority w:val="99"/>
    <w:semiHidden/>
    <w:unhideWhenUsed/>
    <w:rsid w:val="004B0412"/>
  </w:style>
  <w:style w:type="table" w:customStyle="1" w:styleId="2110">
    <w:name w:val="Сетка таблицы211"/>
    <w:basedOn w:val="a2"/>
    <w:next w:val="aff1"/>
    <w:uiPriority w:val="39"/>
    <w:rsid w:val="004B041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4B0412"/>
  </w:style>
  <w:style w:type="numbering" w:customStyle="1" w:styleId="83">
    <w:name w:val="Нет списка8"/>
    <w:next w:val="a3"/>
    <w:uiPriority w:val="99"/>
    <w:semiHidden/>
    <w:unhideWhenUsed/>
    <w:rsid w:val="004B0412"/>
  </w:style>
  <w:style w:type="table" w:customStyle="1" w:styleId="66">
    <w:name w:val="Сетка таблицы6"/>
    <w:basedOn w:val="a2"/>
    <w:next w:val="aff1"/>
    <w:uiPriority w:val="39"/>
    <w:rsid w:val="004B041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taut">
    <w:name w:val="det_aut"/>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4B0412"/>
    <w:rPr>
      <w:i/>
      <w:iCs/>
    </w:rPr>
  </w:style>
  <w:style w:type="paragraph" w:customStyle="1" w:styleId="p">
    <w:name w:val="p"/>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4B0412"/>
  </w:style>
  <w:style w:type="character" w:customStyle="1" w:styleId="by-author">
    <w:name w:val="by-author"/>
    <w:rsid w:val="004B0412"/>
  </w:style>
  <w:style w:type="character" w:customStyle="1" w:styleId="author">
    <w:name w:val="author"/>
    <w:rsid w:val="004B0412"/>
  </w:style>
  <w:style w:type="paragraph" w:styleId="z-">
    <w:name w:val="HTML Top of Form"/>
    <w:basedOn w:val="a0"/>
    <w:next w:val="a0"/>
    <w:link w:val="z-0"/>
    <w:hidden/>
    <w:uiPriority w:val="99"/>
    <w:semiHidden/>
    <w:unhideWhenUsed/>
    <w:rsid w:val="004B0412"/>
    <w:pPr>
      <w:widowControl/>
      <w:pBdr>
        <w:bottom w:val="single" w:sz="6" w:space="1" w:color="000000"/>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sid w:val="004B0412"/>
    <w:rPr>
      <w:rFonts w:ascii="Arial" w:eastAsia="Times New Roman" w:hAnsi="Arial" w:cs="Arial"/>
      <w:vanish/>
      <w:sz w:val="16"/>
      <w:szCs w:val="16"/>
    </w:rPr>
  </w:style>
  <w:style w:type="character" w:customStyle="1" w:styleId="pay-btn-title">
    <w:name w:val="pay-btn-title"/>
    <w:rsid w:val="004B0412"/>
  </w:style>
  <w:style w:type="character" w:customStyle="1" w:styleId="pay-btn-price">
    <w:name w:val="pay-btn-price"/>
    <w:rsid w:val="004B0412"/>
  </w:style>
  <w:style w:type="paragraph" w:styleId="z-1">
    <w:name w:val="HTML Bottom of Form"/>
    <w:basedOn w:val="a0"/>
    <w:next w:val="a0"/>
    <w:link w:val="z-2"/>
    <w:hidden/>
    <w:uiPriority w:val="99"/>
    <w:semiHidden/>
    <w:unhideWhenUsed/>
    <w:rsid w:val="004B0412"/>
    <w:pPr>
      <w:widowControl/>
      <w:pBdr>
        <w:top w:val="single" w:sz="6" w:space="1" w:color="000000"/>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sid w:val="004B0412"/>
    <w:rPr>
      <w:rFonts w:ascii="Arial" w:eastAsia="Times New Roman" w:hAnsi="Arial" w:cs="Arial"/>
      <w:vanish/>
      <w:sz w:val="16"/>
      <w:szCs w:val="16"/>
    </w:rPr>
  </w:style>
  <w:style w:type="character" w:customStyle="1" w:styleId="aside-block-title">
    <w:name w:val="aside-block-title"/>
    <w:rsid w:val="004B0412"/>
  </w:style>
  <w:style w:type="paragraph" w:customStyle="1" w:styleId="119">
    <w:name w:val="Заголовок 11"/>
    <w:basedOn w:val="a0"/>
    <w:next w:val="a0"/>
    <w:uiPriority w:val="9"/>
    <w:qFormat/>
    <w:rsid w:val="004B0412"/>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7">
    <w:name w:val="Заголовок 21"/>
    <w:basedOn w:val="a0"/>
    <w:next w:val="a0"/>
    <w:unhideWhenUsed/>
    <w:qFormat/>
    <w:rsid w:val="004B0412"/>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4B0412"/>
  </w:style>
  <w:style w:type="paragraph" w:customStyle="1" w:styleId="c20">
    <w:name w:val="c20"/>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4B0412"/>
    <w:rPr>
      <w:rFonts w:cs="Times New Roman"/>
    </w:rPr>
  </w:style>
  <w:style w:type="character" w:customStyle="1" w:styleId="c8">
    <w:name w:val="c8"/>
    <w:rsid w:val="004B0412"/>
    <w:rPr>
      <w:rFonts w:cs="Times New Roman"/>
    </w:rPr>
  </w:style>
  <w:style w:type="paragraph" w:customStyle="1" w:styleId="c4">
    <w:name w:val="c4"/>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4B0412"/>
    <w:rPr>
      <w:rFonts w:cs="Times New Roman"/>
    </w:rPr>
  </w:style>
  <w:style w:type="paragraph" w:customStyle="1" w:styleId="c27c35">
    <w:name w:val="c27 c35"/>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4B0412"/>
    <w:rPr>
      <w:rFonts w:cs="Times New Roman"/>
    </w:rPr>
  </w:style>
  <w:style w:type="paragraph" w:customStyle="1" w:styleId="c33c27">
    <w:name w:val="c33 c27"/>
    <w:basedOn w:val="a0"/>
    <w:uiPriority w:val="99"/>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4B0412"/>
    <w:rPr>
      <w:rFonts w:cs="Times New Roman"/>
    </w:rPr>
  </w:style>
  <w:style w:type="character" w:customStyle="1" w:styleId="22pt">
    <w:name w:val="Основной текст (2) + Интервал 2 pt"/>
    <w:rsid w:val="004B0412"/>
    <w:rPr>
      <w:rFonts w:ascii="Times New Roman" w:hAnsi="Times New Roman" w:cs="Times New Roman"/>
      <w:i/>
      <w:iCs/>
      <w:color w:val="000000"/>
      <w:spacing w:val="40"/>
      <w:position w:val="0"/>
      <w:sz w:val="27"/>
      <w:szCs w:val="27"/>
      <w:u w:val="none"/>
      <w:lang w:val="en-US"/>
    </w:rPr>
  </w:style>
  <w:style w:type="paragraph" w:customStyle="1" w:styleId="2ff2">
    <w:name w:val="Подзаг2"/>
    <w:basedOn w:val="13"/>
    <w:uiPriority w:val="99"/>
    <w:rsid w:val="004B0412"/>
    <w:pPr>
      <w:spacing w:before="170" w:after="113" w:line="300" w:lineRule="auto"/>
      <w:jc w:val="center"/>
    </w:pPr>
    <w:rPr>
      <w:rFonts w:ascii="SchoolBookC" w:eastAsia="Times New Roman" w:hAnsi="SchoolBookC" w:cs="SchoolBookC"/>
      <w:b w:val="0"/>
      <w:bCs/>
      <w:color w:val="000000"/>
      <w:spacing w:val="1"/>
      <w:sz w:val="21"/>
      <w:szCs w:val="21"/>
    </w:rPr>
  </w:style>
  <w:style w:type="character" w:customStyle="1" w:styleId="11a">
    <w:name w:val="Заголовок 1 Знак1"/>
    <w:uiPriority w:val="9"/>
    <w:rsid w:val="004B0412"/>
    <w:rPr>
      <w:rFonts w:ascii="Calibri Light" w:eastAsia="Times New Roman" w:hAnsi="Calibri Light" w:cs="Times New Roman"/>
      <w:color w:val="2F5496"/>
      <w:sz w:val="32"/>
      <w:szCs w:val="32"/>
    </w:rPr>
  </w:style>
  <w:style w:type="character" w:customStyle="1" w:styleId="218">
    <w:name w:val="Заголовок 2 Знак1"/>
    <w:uiPriority w:val="9"/>
    <w:semiHidden/>
    <w:rsid w:val="004B0412"/>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4B0412"/>
  </w:style>
  <w:style w:type="character" w:customStyle="1" w:styleId="extended-textshort">
    <w:name w:val="extended-text__short"/>
    <w:rsid w:val="004B0412"/>
  </w:style>
  <w:style w:type="paragraph" w:customStyle="1" w:styleId="Pa12">
    <w:name w:val="Pa12"/>
    <w:basedOn w:val="a0"/>
    <w:next w:val="a0"/>
    <w:rsid w:val="004B0412"/>
    <w:pPr>
      <w:widowControl/>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4B0412"/>
  </w:style>
  <w:style w:type="character" w:customStyle="1" w:styleId="hps">
    <w:name w:val="hps"/>
    <w:rsid w:val="004B0412"/>
  </w:style>
  <w:style w:type="character" w:customStyle="1" w:styleId="hpsatn">
    <w:name w:val="hps atn"/>
    <w:rsid w:val="004B0412"/>
  </w:style>
  <w:style w:type="character" w:customStyle="1" w:styleId="apple-style-span">
    <w:name w:val="apple-style-span"/>
    <w:rsid w:val="004B0412"/>
  </w:style>
  <w:style w:type="character" w:customStyle="1" w:styleId="CpinCa">
    <w:name w:val="C*p*i*n*C*a*"/>
    <w:link w:val="Foe"/>
    <w:uiPriority w:val="99"/>
    <w:rsid w:val="004B0412"/>
  </w:style>
  <w:style w:type="paragraph" w:customStyle="1" w:styleId="Nra">
    <w:name w:val="N*r*a*"/>
    <w:uiPriority w:val="99"/>
    <w:qFormat/>
    <w:rsid w:val="004B0412"/>
    <w:pPr>
      <w:widowControl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4B0412"/>
    <w:pPr>
      <w:widowControl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4B0412"/>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4B0412"/>
    <w:pPr>
      <w:spacing w:after="120"/>
    </w:pPr>
  </w:style>
  <w:style w:type="paragraph" w:customStyle="1" w:styleId="NraWb">
    <w:name w:val="N*r*a* *W*b*"/>
    <w:basedOn w:val="Nra"/>
    <w:uiPriority w:val="99"/>
    <w:unhideWhenUsed/>
    <w:rsid w:val="004B0412"/>
    <w:pPr>
      <w:spacing w:before="100" w:beforeAutospacing="1" w:after="100" w:afterAutospacing="1" w:line="240" w:lineRule="auto"/>
    </w:pPr>
  </w:style>
  <w:style w:type="paragraph" w:customStyle="1" w:styleId="Lsaarp">
    <w:name w:val="L*s* *a*a*r*p*"/>
    <w:basedOn w:val="Nra"/>
    <w:uiPriority w:val="99"/>
    <w:qFormat/>
    <w:rsid w:val="004B0412"/>
    <w:pPr>
      <w:spacing w:after="160" w:line="259" w:lineRule="auto"/>
      <w:ind w:left="720"/>
      <w:contextualSpacing/>
    </w:pPr>
  </w:style>
  <w:style w:type="paragraph" w:customStyle="1" w:styleId="Foe">
    <w:name w:val="F*o*e*"/>
    <w:basedOn w:val="Nra"/>
    <w:link w:val="CpinCa"/>
    <w:uiPriority w:val="99"/>
    <w:unhideWhenUsed/>
    <w:rsid w:val="004B0412"/>
    <w:pPr>
      <w:tabs>
        <w:tab w:val="center" w:pos="4677"/>
        <w:tab w:val="right" w:pos="9355"/>
      </w:tabs>
      <w:spacing w:after="0" w:line="240" w:lineRule="auto"/>
    </w:pPr>
    <w:rPr>
      <w:rFonts w:ascii="Calibri" w:eastAsia="Calibri" w:hAnsi="Calibri" w:cs="Times New Roman"/>
      <w:sz w:val="20"/>
      <w:szCs w:val="20"/>
    </w:rPr>
  </w:style>
  <w:style w:type="character" w:customStyle="1" w:styleId="afc">
    <w:name w:val="Обычный (веб) Знак"/>
    <w:link w:val="14"/>
    <w:uiPriority w:val="99"/>
    <w:rsid w:val="004B0412"/>
    <w:rPr>
      <w:rFonts w:ascii="Times New Roman" w:eastAsia="Times New Roman" w:hAnsi="Times New Roman"/>
      <w:sz w:val="24"/>
      <w:szCs w:val="24"/>
    </w:rPr>
  </w:style>
  <w:style w:type="numbering" w:customStyle="1" w:styleId="102">
    <w:name w:val="Нет списка10"/>
    <w:next w:val="a3"/>
    <w:uiPriority w:val="99"/>
    <w:semiHidden/>
    <w:unhideWhenUsed/>
    <w:rsid w:val="004B0412"/>
  </w:style>
  <w:style w:type="numbering" w:customStyle="1" w:styleId="150">
    <w:name w:val="Нет списка15"/>
    <w:next w:val="a3"/>
    <w:uiPriority w:val="99"/>
    <w:semiHidden/>
    <w:unhideWhenUsed/>
    <w:rsid w:val="004B0412"/>
  </w:style>
  <w:style w:type="numbering" w:customStyle="1" w:styleId="160">
    <w:name w:val="Нет списка16"/>
    <w:next w:val="a3"/>
    <w:uiPriority w:val="99"/>
    <w:semiHidden/>
    <w:unhideWhenUsed/>
    <w:rsid w:val="004B0412"/>
  </w:style>
  <w:style w:type="table" w:customStyle="1" w:styleId="76">
    <w:name w:val="Сетка таблицы7"/>
    <w:basedOn w:val="a2"/>
    <w:next w:val="aff1"/>
    <w:uiPriority w:val="59"/>
    <w:qFormat/>
    <w:rsid w:val="004B041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4B0412"/>
    <w:tblPr>
      <w:tblCellMar>
        <w:top w:w="0" w:type="dxa"/>
        <w:left w:w="0" w:type="dxa"/>
        <w:bottom w:w="0" w:type="dxa"/>
        <w:right w:w="0" w:type="dxa"/>
      </w:tblCellMar>
    </w:tblPr>
  </w:style>
  <w:style w:type="numbering" w:customStyle="1" w:styleId="170">
    <w:name w:val="Нет списка17"/>
    <w:next w:val="a3"/>
    <w:uiPriority w:val="99"/>
    <w:semiHidden/>
    <w:unhideWhenUsed/>
    <w:rsid w:val="004B0412"/>
  </w:style>
  <w:style w:type="table" w:customStyle="1" w:styleId="84">
    <w:name w:val="Сетка таблицы8"/>
    <w:basedOn w:val="a2"/>
    <w:next w:val="aff1"/>
    <w:uiPriority w:val="39"/>
    <w:rsid w:val="004B041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4B0412"/>
  </w:style>
  <w:style w:type="character" w:customStyle="1" w:styleId="103">
    <w:name w:val="Основной текст + 10"/>
    <w:uiPriority w:val="99"/>
    <w:rsid w:val="004B0412"/>
    <w:rPr>
      <w:rFonts w:ascii="Times New Roman" w:hAnsi="Times New Roman" w:cs="Times New Roman"/>
      <w:color w:val="000000"/>
      <w:spacing w:val="0"/>
      <w:position w:val="0"/>
      <w:sz w:val="21"/>
      <w:szCs w:val="21"/>
      <w:shd w:val="clear" w:color="auto" w:fill="FFFFFF"/>
      <w:lang w:val="ru-RU" w:eastAsia="ru-RU"/>
    </w:rPr>
  </w:style>
  <w:style w:type="numbering" w:customStyle="1" w:styleId="190">
    <w:name w:val="Нет списка19"/>
    <w:next w:val="a3"/>
    <w:uiPriority w:val="99"/>
    <w:semiHidden/>
    <w:unhideWhenUsed/>
    <w:rsid w:val="004B0412"/>
  </w:style>
  <w:style w:type="table" w:customStyle="1" w:styleId="1ff7">
    <w:name w:val="Светлая заливка1"/>
    <w:basedOn w:val="a2"/>
    <w:next w:val="afffff8"/>
    <w:uiPriority w:val="60"/>
    <w:rsid w:val="004B0412"/>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table" w:styleId="afffff8">
    <w:name w:val="Light Shading"/>
    <w:basedOn w:val="a2"/>
    <w:uiPriority w:val="60"/>
    <w:rsid w:val="004B0412"/>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character" w:customStyle="1" w:styleId="1ff8">
    <w:name w:val="Слабое выделение1"/>
    <w:uiPriority w:val="19"/>
    <w:qFormat/>
    <w:rsid w:val="004B0412"/>
    <w:rPr>
      <w:i/>
      <w:iCs/>
      <w:color w:val="808080"/>
    </w:rPr>
  </w:style>
  <w:style w:type="character" w:styleId="afffff9">
    <w:name w:val="Subtle Emphasis"/>
    <w:uiPriority w:val="19"/>
    <w:qFormat/>
    <w:rsid w:val="004B0412"/>
    <w:rPr>
      <w:i/>
      <w:iCs/>
      <w:color w:val="808080"/>
    </w:rPr>
  </w:style>
  <w:style w:type="character" w:customStyle="1" w:styleId="c10">
    <w:name w:val="c10"/>
    <w:rsid w:val="004B0412"/>
  </w:style>
  <w:style w:type="table" w:customStyle="1" w:styleId="97">
    <w:name w:val="Сетка таблицы9"/>
    <w:basedOn w:val="a2"/>
    <w:next w:val="aff1"/>
    <w:uiPriority w:val="59"/>
    <w:rsid w:val="004B0412"/>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4B0412"/>
  </w:style>
  <w:style w:type="paragraph" w:customStyle="1" w:styleId="1ff9">
    <w:name w:val="Без интервала1"/>
    <w:rsid w:val="004B0412"/>
    <w:rPr>
      <w:rFonts w:eastAsia="Times New Roman"/>
      <w:sz w:val="22"/>
      <w:szCs w:val="22"/>
      <w:lang w:eastAsia="en-US"/>
    </w:rPr>
  </w:style>
  <w:style w:type="numbering" w:customStyle="1" w:styleId="231">
    <w:name w:val="Нет списка23"/>
    <w:next w:val="a3"/>
    <w:uiPriority w:val="99"/>
    <w:semiHidden/>
    <w:unhideWhenUsed/>
    <w:rsid w:val="004B0412"/>
  </w:style>
  <w:style w:type="numbering" w:customStyle="1" w:styleId="241">
    <w:name w:val="Нет списка24"/>
    <w:next w:val="a3"/>
    <w:uiPriority w:val="99"/>
    <w:semiHidden/>
    <w:unhideWhenUsed/>
    <w:rsid w:val="004B0412"/>
  </w:style>
  <w:style w:type="paragraph" w:customStyle="1" w:styleId="1010">
    <w:name w:val="Основной текст (10)1"/>
    <w:basedOn w:val="a0"/>
    <w:rsid w:val="004B041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4B0412"/>
  </w:style>
  <w:style w:type="table" w:customStyle="1" w:styleId="TableNormal4">
    <w:name w:val="Table Normal4"/>
    <w:rsid w:val="004B041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4B0412"/>
  </w:style>
  <w:style w:type="numbering" w:customStyle="1" w:styleId="270">
    <w:name w:val="Нет списка27"/>
    <w:next w:val="a3"/>
    <w:uiPriority w:val="99"/>
    <w:semiHidden/>
    <w:unhideWhenUsed/>
    <w:rsid w:val="004B0412"/>
  </w:style>
  <w:style w:type="numbering" w:customStyle="1" w:styleId="280">
    <w:name w:val="Нет списка28"/>
    <w:next w:val="a3"/>
    <w:uiPriority w:val="99"/>
    <w:semiHidden/>
    <w:unhideWhenUsed/>
    <w:rsid w:val="004B0412"/>
  </w:style>
  <w:style w:type="character" w:customStyle="1" w:styleId="2ff3">
    <w:name w:val="Основной текст (2) + Курсив"/>
    <w:rsid w:val="004B0412"/>
    <w:rPr>
      <w:rFonts w:ascii="Times New Roman" w:eastAsia="Times New Roman" w:hAnsi="Times New Roman" w:cs="Times New Roman"/>
      <w:b w:val="0"/>
      <w:bCs w:val="0"/>
      <w:i/>
      <w:iCs/>
      <w:smallCaps w:val="0"/>
      <w:strike w:val="0"/>
      <w:color w:val="231E20"/>
      <w:spacing w:val="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4B0412"/>
  </w:style>
  <w:style w:type="character" w:customStyle="1" w:styleId="Default0">
    <w:name w:val="Default Знак"/>
    <w:link w:val="Default"/>
    <w:rsid w:val="004B0412"/>
    <w:rPr>
      <w:rFonts w:ascii="Arial" w:hAnsi="Arial"/>
      <w:color w:val="000000"/>
      <w:sz w:val="24"/>
      <w:szCs w:val="24"/>
      <w:lang w:eastAsia="en-US" w:bidi="ar-SA"/>
    </w:rPr>
  </w:style>
  <w:style w:type="paragraph" w:customStyle="1" w:styleId="paragraph">
    <w:name w:val="paragraph"/>
    <w:basedOn w:val="a0"/>
    <w:rsid w:val="004B0412"/>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4B0412"/>
  </w:style>
  <w:style w:type="paragraph" w:customStyle="1" w:styleId="2a">
    <w:name w:val="2"/>
    <w:basedOn w:val="a0"/>
    <w:next w:val="a0"/>
    <w:link w:val="afff1"/>
    <w:uiPriority w:val="99"/>
    <w:qFormat/>
    <w:rsid w:val="004B0412"/>
    <w:pPr>
      <w:widowControl/>
      <w:spacing w:before="240" w:after="60"/>
      <w:jc w:val="center"/>
      <w:outlineLvl w:val="0"/>
    </w:pPr>
    <w:rPr>
      <w:b/>
      <w:color w:val="000000"/>
      <w:sz w:val="72"/>
      <w:szCs w:val="72"/>
    </w:rPr>
  </w:style>
  <w:style w:type="paragraph" w:customStyle="1" w:styleId="afffffa">
    <w:name w:val="[Без стиля]"/>
    <w:rsid w:val="004B0412"/>
    <w:pPr>
      <w:spacing w:line="288" w:lineRule="auto"/>
    </w:pPr>
    <w:rPr>
      <w:rFonts w:ascii="TimesNewRomanPSMT" w:hAnsi="TimesNewRomanPSMT" w:cs="TimesNewRomanPSMT"/>
      <w:color w:val="000000"/>
      <w:sz w:val="24"/>
      <w:szCs w:val="24"/>
      <w:lang w:eastAsia="en-US"/>
    </w:rPr>
  </w:style>
  <w:style w:type="paragraph" w:customStyle="1" w:styleId="1ffa">
    <w:name w:val="заголовок 1"/>
    <w:basedOn w:val="a0"/>
    <w:next w:val="a0"/>
    <w:uiPriority w:val="99"/>
    <w:rsid w:val="004B0412"/>
    <w:pPr>
      <w:keepNext/>
      <w:widowControl/>
      <w:spacing w:after="0" w:line="340" w:lineRule="atLeast"/>
      <w:jc w:val="center"/>
    </w:pPr>
    <w:rPr>
      <w:rFonts w:ascii="Komi SchoolBook" w:hAnsi="Komi SchoolBook" w:cs="Komi SchoolBook"/>
      <w:b/>
      <w:bCs/>
      <w:color w:val="000000"/>
      <w:sz w:val="30"/>
      <w:szCs w:val="30"/>
      <w:lang w:val="ru-RU"/>
    </w:rPr>
  </w:style>
  <w:style w:type="paragraph" w:customStyle="1" w:styleId="2ff4">
    <w:name w:val="заголовок 2"/>
    <w:basedOn w:val="afffffa"/>
    <w:uiPriority w:val="99"/>
    <w:rsid w:val="004B0412"/>
    <w:pPr>
      <w:jc w:val="center"/>
    </w:pPr>
    <w:rPr>
      <w:rFonts w:ascii="Komi SchoolBook" w:hAnsi="Komi SchoolBook" w:cs="Komi SchoolBook"/>
      <w:b/>
      <w:bCs/>
    </w:rPr>
  </w:style>
  <w:style w:type="paragraph" w:customStyle="1" w:styleId="afffffb">
    <w:name w:val="список"/>
    <w:basedOn w:val="afffffa"/>
    <w:uiPriority w:val="99"/>
    <w:rsid w:val="004B0412"/>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a"/>
    <w:uiPriority w:val="99"/>
    <w:rsid w:val="004B0412"/>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a"/>
    <w:uiPriority w:val="99"/>
    <w:rsid w:val="004B0412"/>
    <w:pPr>
      <w:spacing w:line="200" w:lineRule="atLeast"/>
      <w:jc w:val="center"/>
    </w:pPr>
    <w:rPr>
      <w:rFonts w:ascii="Komi SchoolBook" w:hAnsi="Komi SchoolBook" w:cs="Komi SchoolBook"/>
      <w:i/>
      <w:iCs/>
      <w:sz w:val="18"/>
      <w:szCs w:val="18"/>
    </w:rPr>
  </w:style>
  <w:style w:type="paragraph" w:customStyle="1" w:styleId="c43">
    <w:name w:val="c43"/>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4B0412"/>
  </w:style>
  <w:style w:type="character" w:customStyle="1" w:styleId="c5">
    <w:name w:val="c5"/>
    <w:rsid w:val="004B0412"/>
  </w:style>
  <w:style w:type="paragraph" w:customStyle="1" w:styleId="c83">
    <w:name w:val="c83"/>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4B0412"/>
  </w:style>
  <w:style w:type="paragraph" w:customStyle="1" w:styleId="c22">
    <w:name w:val="c22"/>
    <w:basedOn w:val="a0"/>
    <w:rsid w:val="004B0412"/>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4B0412"/>
  </w:style>
  <w:style w:type="paragraph" w:customStyle="1" w:styleId="3fc">
    <w:name w:val="Стиль3"/>
    <w:basedOn w:val="a0"/>
    <w:link w:val="315"/>
    <w:qFormat/>
    <w:rsid w:val="004B0412"/>
    <w:pPr>
      <w:spacing w:after="0" w:line="360" w:lineRule="auto"/>
      <w:ind w:firstLine="709"/>
      <w:jc w:val="both"/>
    </w:pPr>
    <w:rPr>
      <w:rFonts w:ascii="Times New Roman" w:eastAsia="SchoolBookSanPin" w:hAnsi="Times New Roman"/>
      <w:bCs/>
      <w:sz w:val="28"/>
      <w:szCs w:val="28"/>
    </w:rPr>
  </w:style>
  <w:style w:type="character" w:customStyle="1" w:styleId="315">
    <w:name w:val="Стиль3 Знак1"/>
    <w:link w:val="3fc"/>
    <w:rsid w:val="004B0412"/>
    <w:rPr>
      <w:rFonts w:ascii="Times New Roman" w:eastAsia="SchoolBookSanPin" w:hAnsi="Times New Roman"/>
      <w:bCs/>
      <w:sz w:val="28"/>
      <w:szCs w:val="28"/>
      <w:lang w:eastAsia="en-US"/>
    </w:rPr>
  </w:style>
  <w:style w:type="paragraph" w:customStyle="1" w:styleId="1ffb">
    <w:name w:val="Обычный (Интернет)1"/>
    <w:uiPriority w:val="99"/>
    <w:unhideWhenUsed/>
    <w:qFormat/>
    <w:rsid w:val="004B0412"/>
    <w:pPr>
      <w:pBdr>
        <w:top w:val="none" w:sz="4" w:space="0" w:color="000000"/>
        <w:left w:val="none" w:sz="4" w:space="0" w:color="000000"/>
        <w:bottom w:val="none" w:sz="4" w:space="0" w:color="000000"/>
        <w:right w:val="none" w:sz="4" w:space="0" w:color="000000"/>
        <w:between w:val="none" w:sz="4" w:space="0" w:color="000000"/>
      </w:pBdr>
      <w:spacing w:before="100" w:beforeAutospacing="1" w:after="100" w:afterAutospacing="1"/>
    </w:pPr>
    <w:rPr>
      <w:rFonts w:ascii="Times New Roman" w:eastAsia="Times New Roman" w:hAnsi="Times New Roman"/>
      <w:sz w:val="24"/>
      <w:szCs w:val="24"/>
    </w:rPr>
  </w:style>
  <w:style w:type="character" w:customStyle="1" w:styleId="135pt0pt">
    <w:name w:val="Основной текст + 13;5 pt;Полужирный;Интервал 0 pt"/>
    <w:rsid w:val="004B0412"/>
    <w:rPr>
      <w:rFonts w:ascii="Times New Roman" w:eastAsia="Times New Roman" w:hAnsi="Times New Roman" w:cs="Times New Roman"/>
      <w:b/>
      <w:bCs/>
      <w:i w:val="0"/>
      <w:iCs w:val="0"/>
      <w:smallCaps w:val="0"/>
      <w:strike w:val="0"/>
      <w:color w:val="000000"/>
      <w:spacing w:val="11"/>
      <w:position w:val="0"/>
      <w:sz w:val="27"/>
      <w:szCs w:val="27"/>
      <w:u w:val="none"/>
      <w:shd w:val="clear" w:color="auto" w:fill="FFFFFF"/>
      <w:lang w:val="ru-RU"/>
    </w:rPr>
  </w:style>
  <w:style w:type="paragraph" w:customStyle="1" w:styleId="132">
    <w:name w:val="Основной текст (13)"/>
    <w:rsid w:val="004B0412"/>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after="2100" w:line="302" w:lineRule="exact"/>
      <w:ind w:hanging="520"/>
      <w:jc w:val="center"/>
    </w:pPr>
    <w:rPr>
      <w:rFonts w:ascii="Times New Roman" w:eastAsia="Times New Roman" w:hAnsi="Times New Roman"/>
      <w:b/>
      <w:bCs/>
      <w:spacing w:val="11"/>
      <w:sz w:val="27"/>
      <w:szCs w:val="27"/>
      <w:lang w:eastAsia="en-US"/>
    </w:rPr>
  </w:style>
  <w:style w:type="character" w:customStyle="1" w:styleId="1314pt0pt">
    <w:name w:val="Основной текст (13) + 14 pt;Не полужирный;Интервал 0 pt"/>
    <w:rsid w:val="004B0412"/>
    <w:rPr>
      <w:rFonts w:ascii="Times New Roman" w:eastAsia="Times New Roman" w:hAnsi="Times New Roman" w:cs="Times New Roman"/>
      <w:b/>
      <w:bCs/>
      <w:color w:val="000000"/>
      <w:spacing w:val="12"/>
      <w:position w:val="0"/>
      <w:sz w:val="28"/>
      <w:szCs w:val="28"/>
      <w:shd w:val="clear" w:color="auto" w:fill="FFFFFF"/>
      <w:lang w:val="ru-RU"/>
    </w:rPr>
  </w:style>
  <w:style w:type="character" w:customStyle="1" w:styleId="115pt0pt">
    <w:name w:val="Основной текст + 11;5 pt;Интервал 0 pt"/>
    <w:rsid w:val="004B0412"/>
    <w:rPr>
      <w:rFonts w:ascii="Times New Roman" w:eastAsia="Times New Roman" w:hAnsi="Times New Roman" w:cs="Times New Roman"/>
      <w:b w:val="0"/>
      <w:bCs w:val="0"/>
      <w:i w:val="0"/>
      <w:iCs w:val="0"/>
      <w:smallCaps w:val="0"/>
      <w:strike w:val="0"/>
      <w:color w:val="000000"/>
      <w:spacing w:val="9"/>
      <w:position w:val="0"/>
      <w:sz w:val="23"/>
      <w:szCs w:val="23"/>
      <w:u w:val="none"/>
      <w:shd w:val="clear" w:color="auto" w:fill="FFFFFF"/>
      <w:lang w:val="ru-RU"/>
    </w:rPr>
  </w:style>
  <w:style w:type="character" w:customStyle="1" w:styleId="3pt">
    <w:name w:val="Основной текст + Интервал 3 pt"/>
    <w:rsid w:val="004B0412"/>
    <w:rPr>
      <w:rFonts w:ascii="Times New Roman" w:eastAsia="Times New Roman" w:hAnsi="Times New Roman" w:cs="Times New Roman"/>
      <w:b w:val="0"/>
      <w:bCs w:val="0"/>
      <w:i w:val="0"/>
      <w:iCs w:val="0"/>
      <w:smallCaps w:val="0"/>
      <w:strike w:val="0"/>
      <w:color w:val="000000"/>
      <w:spacing w:val="67"/>
      <w:position w:val="0"/>
      <w:sz w:val="28"/>
      <w:szCs w:val="28"/>
      <w:u w:val="none"/>
      <w:shd w:val="clear" w:color="auto" w:fill="FFFFFF"/>
      <w:lang w:val="ru-RU"/>
    </w:rPr>
  </w:style>
  <w:style w:type="character" w:customStyle="1" w:styleId="145pt0pt">
    <w:name w:val="Основной текст + 14;5 pt;Полужирный;Интервал 0 pt"/>
    <w:rsid w:val="004B0412"/>
    <w:rPr>
      <w:rFonts w:ascii="Times New Roman" w:eastAsia="Times New Roman" w:hAnsi="Times New Roman" w:cs="Times New Roman"/>
      <w:b/>
      <w:bCs/>
      <w:i w:val="0"/>
      <w:iCs w:val="0"/>
      <w:smallCaps w:val="0"/>
      <w:strike w:val="0"/>
      <w:color w:val="000000"/>
      <w:spacing w:val="1"/>
      <w:position w:val="0"/>
      <w:sz w:val="29"/>
      <w:szCs w:val="29"/>
      <w:u w:val="none"/>
      <w:shd w:val="clear" w:color="auto" w:fill="FFFFFF"/>
      <w:lang w:val="ru-RU"/>
    </w:rPr>
  </w:style>
  <w:style w:type="table" w:customStyle="1" w:styleId="1ffc">
    <w:name w:val="Сетка таблицы светлая1"/>
    <w:uiPriority w:val="40"/>
    <w:rsid w:val="004B0412"/>
    <w:pPr>
      <w:pBdr>
        <w:top w:val="none" w:sz="4" w:space="0" w:color="000000"/>
        <w:left w:val="none" w:sz="4" w:space="0" w:color="000000"/>
        <w:bottom w:val="none" w:sz="4" w:space="0" w:color="000000"/>
        <w:right w:val="none" w:sz="4" w:space="0" w:color="000000"/>
        <w:between w:val="none" w:sz="4" w:space="0" w:color="000000"/>
      </w:pBdr>
    </w:pPr>
    <w:rPr>
      <w:rFonts w:asciiTheme="minorHAnsi" w:eastAsiaTheme="minorHAnsi" w:hAnsiTheme="minorHAnsi" w:cstheme="minorBidi"/>
      <w:sz w:val="22"/>
      <w:szCs w:val="22"/>
      <w:lang w:eastAsia="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cPr>
      <w:tcW w:w="0" w:type="auto"/>
    </w:tcPr>
  </w:style>
  <w:style w:type="numbering" w:customStyle="1" w:styleId="323">
    <w:name w:val="Нет списка32"/>
    <w:next w:val="a3"/>
    <w:uiPriority w:val="99"/>
    <w:semiHidden/>
    <w:unhideWhenUsed/>
    <w:rsid w:val="00A1652F"/>
  </w:style>
  <w:style w:type="paragraph" w:customStyle="1" w:styleId="ConsPlusNonformat">
    <w:name w:val="ConsPlusNonformat"/>
    <w:rsid w:val="00A1652F"/>
    <w:pPr>
      <w:widowControl w:val="0"/>
      <w:autoSpaceDE w:val="0"/>
      <w:autoSpaceDN w:val="0"/>
    </w:pPr>
    <w:rPr>
      <w:rFonts w:ascii="Courier New" w:eastAsia="Times New Roman" w:hAnsi="Courier New" w:cs="Courier New"/>
      <w:szCs w:val="22"/>
    </w:rPr>
  </w:style>
  <w:style w:type="paragraph" w:customStyle="1" w:styleId="ConsPlusTitle">
    <w:name w:val="ConsPlusTitle"/>
    <w:rsid w:val="00A1652F"/>
    <w:pPr>
      <w:widowControl w:val="0"/>
      <w:autoSpaceDE w:val="0"/>
      <w:autoSpaceDN w:val="0"/>
    </w:pPr>
    <w:rPr>
      <w:rFonts w:ascii="Arial" w:eastAsia="Times New Roman" w:hAnsi="Arial" w:cs="Arial"/>
      <w:b/>
      <w:sz w:val="24"/>
      <w:szCs w:val="22"/>
    </w:rPr>
  </w:style>
  <w:style w:type="paragraph" w:customStyle="1" w:styleId="ConsPlusCell">
    <w:name w:val="ConsPlusCell"/>
    <w:rsid w:val="00A1652F"/>
    <w:pPr>
      <w:widowControl w:val="0"/>
      <w:autoSpaceDE w:val="0"/>
      <w:autoSpaceDN w:val="0"/>
    </w:pPr>
    <w:rPr>
      <w:rFonts w:ascii="Courier New" w:eastAsia="Times New Roman" w:hAnsi="Courier New" w:cs="Courier New"/>
      <w:szCs w:val="22"/>
    </w:rPr>
  </w:style>
  <w:style w:type="paragraph" w:customStyle="1" w:styleId="ConsPlusDocList">
    <w:name w:val="ConsPlusDocList"/>
    <w:rsid w:val="00A1652F"/>
    <w:pPr>
      <w:widowControl w:val="0"/>
      <w:autoSpaceDE w:val="0"/>
      <w:autoSpaceDN w:val="0"/>
    </w:pPr>
    <w:rPr>
      <w:rFonts w:ascii="Tahoma" w:eastAsia="Times New Roman" w:hAnsi="Tahoma" w:cs="Tahoma"/>
      <w:sz w:val="18"/>
      <w:szCs w:val="22"/>
    </w:rPr>
  </w:style>
  <w:style w:type="paragraph" w:customStyle="1" w:styleId="ConsPlusTitlePage">
    <w:name w:val="ConsPlusTitlePage"/>
    <w:rsid w:val="00A1652F"/>
    <w:pPr>
      <w:widowControl w:val="0"/>
      <w:autoSpaceDE w:val="0"/>
      <w:autoSpaceDN w:val="0"/>
    </w:pPr>
    <w:rPr>
      <w:rFonts w:ascii="Tahoma" w:eastAsia="Times New Roman" w:hAnsi="Tahoma" w:cs="Tahoma"/>
      <w:szCs w:val="22"/>
    </w:rPr>
  </w:style>
  <w:style w:type="paragraph" w:customStyle="1" w:styleId="ConsPlusJurTerm">
    <w:name w:val="ConsPlusJurTerm"/>
    <w:rsid w:val="00A1652F"/>
    <w:pPr>
      <w:widowControl w:val="0"/>
      <w:autoSpaceDE w:val="0"/>
      <w:autoSpaceDN w:val="0"/>
    </w:pPr>
    <w:rPr>
      <w:rFonts w:ascii="Tahoma" w:eastAsia="Times New Roman" w:hAnsi="Tahoma" w:cs="Tahoma"/>
      <w:sz w:val="26"/>
      <w:szCs w:val="22"/>
    </w:rPr>
  </w:style>
  <w:style w:type="paragraph" w:customStyle="1" w:styleId="ConsPlusTextList">
    <w:name w:val="ConsPlusTextList"/>
    <w:rsid w:val="00A1652F"/>
    <w:pPr>
      <w:widowControl w:val="0"/>
      <w:autoSpaceDE w:val="0"/>
      <w:autoSpaceDN w:val="0"/>
    </w:pPr>
    <w:rPr>
      <w:rFonts w:ascii="Times New Roman" w:eastAsia="Times New Roman" w:hAnsi="Times New Roman"/>
      <w:sz w:val="24"/>
      <w:szCs w:val="22"/>
    </w:rPr>
  </w:style>
  <w:style w:type="numbering" w:customStyle="1" w:styleId="331">
    <w:name w:val="Нет списка33"/>
    <w:next w:val="a3"/>
    <w:uiPriority w:val="99"/>
    <w:semiHidden/>
    <w:unhideWhenUsed/>
    <w:rsid w:val="001D09AC"/>
  </w:style>
  <w:style w:type="numbering" w:customStyle="1" w:styleId="341">
    <w:name w:val="Нет списка34"/>
    <w:next w:val="a3"/>
    <w:uiPriority w:val="99"/>
    <w:semiHidden/>
    <w:unhideWhenUsed/>
    <w:rsid w:val="00227A69"/>
  </w:style>
  <w:style w:type="numbering" w:customStyle="1" w:styleId="350">
    <w:name w:val="Нет списка35"/>
    <w:next w:val="a3"/>
    <w:uiPriority w:val="99"/>
    <w:semiHidden/>
    <w:unhideWhenUsed/>
    <w:rsid w:val="00F1229F"/>
  </w:style>
  <w:style w:type="numbering" w:customStyle="1" w:styleId="360">
    <w:name w:val="Нет списка36"/>
    <w:next w:val="a3"/>
    <w:uiPriority w:val="99"/>
    <w:semiHidden/>
    <w:unhideWhenUsed/>
    <w:rsid w:val="00F14EC2"/>
  </w:style>
  <w:style w:type="numbering" w:customStyle="1" w:styleId="370">
    <w:name w:val="Нет списка37"/>
    <w:next w:val="a3"/>
    <w:uiPriority w:val="99"/>
    <w:semiHidden/>
    <w:unhideWhenUsed/>
    <w:rsid w:val="00020A7F"/>
  </w:style>
  <w:style w:type="numbering" w:customStyle="1" w:styleId="380">
    <w:name w:val="Нет списка38"/>
    <w:next w:val="a3"/>
    <w:uiPriority w:val="99"/>
    <w:semiHidden/>
    <w:unhideWhenUsed/>
    <w:rsid w:val="00C94FE9"/>
  </w:style>
  <w:style w:type="numbering" w:customStyle="1" w:styleId="1100">
    <w:name w:val="Нет списка110"/>
    <w:next w:val="a3"/>
    <w:uiPriority w:val="99"/>
    <w:semiHidden/>
    <w:unhideWhenUsed/>
    <w:rsid w:val="00C94FE9"/>
  </w:style>
  <w:style w:type="paragraph" w:styleId="afffffc">
    <w:name w:val="Normal (Web)"/>
    <w:basedOn w:val="a0"/>
    <w:uiPriority w:val="99"/>
    <w:unhideWhenUsed/>
    <w:rsid w:val="00C94FE9"/>
    <w:pPr>
      <w:widowControl/>
      <w:spacing w:before="100" w:beforeAutospacing="1" w:after="100" w:afterAutospacing="1" w:line="240" w:lineRule="auto"/>
    </w:pPr>
    <w:rPr>
      <w:rFonts w:ascii="Times New Roman" w:eastAsia="Times New Roman" w:hAnsi="Times New Roman"/>
      <w:sz w:val="24"/>
      <w:szCs w:val="24"/>
      <w:lang w:val="ru-RU" w:eastAsia="ru-RU"/>
    </w:rPr>
  </w:style>
  <w:style w:type="numbering" w:customStyle="1" w:styleId="390">
    <w:name w:val="Нет списка39"/>
    <w:next w:val="a3"/>
    <w:uiPriority w:val="99"/>
    <w:semiHidden/>
    <w:unhideWhenUsed/>
    <w:rsid w:val="001C43EA"/>
  </w:style>
  <w:style w:type="numbering" w:customStyle="1" w:styleId="400">
    <w:name w:val="Нет списка40"/>
    <w:next w:val="a3"/>
    <w:uiPriority w:val="99"/>
    <w:semiHidden/>
    <w:unhideWhenUsed/>
    <w:rsid w:val="00D07CEF"/>
  </w:style>
  <w:style w:type="numbering" w:customStyle="1" w:styleId="420">
    <w:name w:val="Нет списка42"/>
    <w:next w:val="a3"/>
    <w:uiPriority w:val="99"/>
    <w:semiHidden/>
    <w:unhideWhenUsed/>
    <w:rsid w:val="00571648"/>
  </w:style>
  <w:style w:type="numbering" w:customStyle="1" w:styleId="430">
    <w:name w:val="Нет списка43"/>
    <w:next w:val="a3"/>
    <w:uiPriority w:val="99"/>
    <w:semiHidden/>
    <w:unhideWhenUsed/>
    <w:rsid w:val="005118C8"/>
  </w:style>
  <w:style w:type="numbering" w:customStyle="1" w:styleId="440">
    <w:name w:val="Нет списка44"/>
    <w:next w:val="a3"/>
    <w:uiPriority w:val="99"/>
    <w:semiHidden/>
    <w:unhideWhenUsed/>
    <w:rsid w:val="006C234A"/>
  </w:style>
  <w:style w:type="numbering" w:customStyle="1" w:styleId="450">
    <w:name w:val="Нет списка45"/>
    <w:next w:val="a3"/>
    <w:uiPriority w:val="99"/>
    <w:semiHidden/>
    <w:unhideWhenUsed/>
    <w:rsid w:val="00945E40"/>
  </w:style>
  <w:style w:type="numbering" w:customStyle="1" w:styleId="1130">
    <w:name w:val="Нет списка113"/>
    <w:next w:val="a3"/>
    <w:uiPriority w:val="99"/>
    <w:semiHidden/>
    <w:unhideWhenUsed/>
    <w:rsid w:val="00945E40"/>
  </w:style>
  <w:style w:type="numbering" w:customStyle="1" w:styleId="460">
    <w:name w:val="Нет списка46"/>
    <w:next w:val="a3"/>
    <w:uiPriority w:val="99"/>
    <w:semiHidden/>
    <w:unhideWhenUsed/>
    <w:rsid w:val="004540E9"/>
  </w:style>
  <w:style w:type="numbering" w:customStyle="1" w:styleId="1140">
    <w:name w:val="Нет списка114"/>
    <w:next w:val="a3"/>
    <w:uiPriority w:val="99"/>
    <w:semiHidden/>
    <w:unhideWhenUsed/>
    <w:rsid w:val="004540E9"/>
  </w:style>
  <w:style w:type="numbering" w:customStyle="1" w:styleId="470">
    <w:name w:val="Нет списка47"/>
    <w:next w:val="a3"/>
    <w:uiPriority w:val="99"/>
    <w:semiHidden/>
    <w:unhideWhenUsed/>
    <w:rsid w:val="00205CE0"/>
  </w:style>
  <w:style w:type="numbering" w:customStyle="1" w:styleId="1150">
    <w:name w:val="Нет списка115"/>
    <w:next w:val="a3"/>
    <w:uiPriority w:val="99"/>
    <w:semiHidden/>
    <w:unhideWhenUsed/>
    <w:rsid w:val="00205CE0"/>
  </w:style>
  <w:style w:type="table" w:customStyle="1" w:styleId="104">
    <w:name w:val="Сетка таблицы10"/>
    <w:basedOn w:val="a2"/>
    <w:next w:val="aff1"/>
    <w:uiPriority w:val="39"/>
    <w:rsid w:val="00F477B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Сетка таблицы14"/>
    <w:basedOn w:val="a2"/>
    <w:next w:val="aff1"/>
    <w:uiPriority w:val="39"/>
    <w:rsid w:val="00F6139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2"/>
    <w:next w:val="aff1"/>
    <w:uiPriority w:val="39"/>
    <w:rsid w:val="007A202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6219785">
      <w:bodyDiv w:val="1"/>
      <w:marLeft w:val="0"/>
      <w:marRight w:val="0"/>
      <w:marTop w:val="0"/>
      <w:marBottom w:val="0"/>
      <w:divBdr>
        <w:top w:val="none" w:sz="0" w:space="0" w:color="auto"/>
        <w:left w:val="none" w:sz="0" w:space="0" w:color="auto"/>
        <w:bottom w:val="none" w:sz="0" w:space="0" w:color="auto"/>
        <w:right w:val="none" w:sz="0" w:space="0" w:color="auto"/>
      </w:divBdr>
    </w:div>
    <w:div w:id="182742900">
      <w:bodyDiv w:val="1"/>
      <w:marLeft w:val="0"/>
      <w:marRight w:val="0"/>
      <w:marTop w:val="0"/>
      <w:marBottom w:val="0"/>
      <w:divBdr>
        <w:top w:val="none" w:sz="0" w:space="0" w:color="auto"/>
        <w:left w:val="none" w:sz="0" w:space="0" w:color="auto"/>
        <w:bottom w:val="none" w:sz="0" w:space="0" w:color="auto"/>
        <w:right w:val="none" w:sz="0" w:space="0" w:color="auto"/>
      </w:divBdr>
    </w:div>
    <w:div w:id="1304117660">
      <w:bodyDiv w:val="1"/>
      <w:marLeft w:val="0"/>
      <w:marRight w:val="0"/>
      <w:marTop w:val="0"/>
      <w:marBottom w:val="0"/>
      <w:divBdr>
        <w:top w:val="none" w:sz="0" w:space="0" w:color="auto"/>
        <w:left w:val="none" w:sz="0" w:space="0" w:color="auto"/>
        <w:bottom w:val="none" w:sz="0" w:space="0" w:color="auto"/>
        <w:right w:val="none" w:sz="0" w:space="0" w:color="auto"/>
      </w:divBdr>
    </w:div>
    <w:div w:id="1762411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login.consultant.ru/link/?req=doc&amp;base=LAW&amp;n=471726&amp;date=04.03.2025&amp;dst=168713&amp;field=134" TargetMode="External"/><Relationship Id="rId21" Type="http://schemas.openxmlformats.org/officeDocument/2006/relationships/image" Target="media/image13.wmf"/><Relationship Id="rId42" Type="http://schemas.openxmlformats.org/officeDocument/2006/relationships/image" Target="media/image34.wmf"/><Relationship Id="rId63" Type="http://schemas.openxmlformats.org/officeDocument/2006/relationships/hyperlink" Target="https://login.consultant.ru/link/?req=doc&amp;base=LAW&amp;n=488666&amp;date=04.03.2025" TargetMode="External"/><Relationship Id="rId84" Type="http://schemas.openxmlformats.org/officeDocument/2006/relationships/image" Target="media/image56.wmf"/><Relationship Id="rId138" Type="http://schemas.openxmlformats.org/officeDocument/2006/relationships/hyperlink" Target="https://login.consultant.ru/link/?req=doc&amp;base=LAW&amp;n=471726&amp;date=04.03.2025&amp;dst=169943&amp;field=134" TargetMode="External"/><Relationship Id="rId159" Type="http://schemas.openxmlformats.org/officeDocument/2006/relationships/hyperlink" Target="https://login.consultant.ru/link/?req=doc&amp;base=LAW&amp;n=471726&amp;date=04.03.2025&amp;dst=4304&amp;field=134" TargetMode="External"/><Relationship Id="rId170" Type="http://schemas.openxmlformats.org/officeDocument/2006/relationships/hyperlink" Target="https://login.consultant.ru/link/?req=doc&amp;base=LAW&amp;n=471726&amp;date=04.03.2025&amp;dst=4526&amp;field=134" TargetMode="External"/><Relationship Id="rId191" Type="http://schemas.openxmlformats.org/officeDocument/2006/relationships/hyperlink" Target="https://login.consultant.ru/link/?req=doc&amp;base=LAW&amp;n=471726&amp;date=04.03.2025&amp;dst=5235&amp;field=134" TargetMode="External"/><Relationship Id="rId205" Type="http://schemas.openxmlformats.org/officeDocument/2006/relationships/hyperlink" Target="https://sudact.ru/law/konstitutsiia/" TargetMode="External"/><Relationship Id="rId107" Type="http://schemas.openxmlformats.org/officeDocument/2006/relationships/hyperlink" Target="https://login.consultant.ru/link/?req=doc&amp;base=LAW&amp;n=471726&amp;date=04.03.2025&amp;dst=168247&amp;field=134" TargetMode="External"/><Relationship Id="rId11" Type="http://schemas.openxmlformats.org/officeDocument/2006/relationships/image" Target="media/image3.wmf"/><Relationship Id="rId32" Type="http://schemas.openxmlformats.org/officeDocument/2006/relationships/image" Target="media/image24.wmf"/><Relationship Id="rId53" Type="http://schemas.openxmlformats.org/officeDocument/2006/relationships/image" Target="media/image45.wmf"/><Relationship Id="rId74" Type="http://schemas.openxmlformats.org/officeDocument/2006/relationships/image" Target="media/image46.wmf"/><Relationship Id="rId128" Type="http://schemas.openxmlformats.org/officeDocument/2006/relationships/hyperlink" Target="https://login.consultant.ru/link/?req=doc&amp;base=LAW&amp;n=471726&amp;date=04.03.2025&amp;dst=169370&amp;field=134" TargetMode="External"/><Relationship Id="rId149" Type="http://schemas.openxmlformats.org/officeDocument/2006/relationships/hyperlink" Target="https://login.consultant.ru/link/?req=doc&amp;base=LAW&amp;n=471726&amp;date=04.03.2025&amp;dst=4169&amp;field=134" TargetMode="External"/><Relationship Id="rId5" Type="http://schemas.openxmlformats.org/officeDocument/2006/relationships/webSettings" Target="webSettings.xml"/><Relationship Id="rId95" Type="http://schemas.openxmlformats.org/officeDocument/2006/relationships/image" Target="media/image67.wmf"/><Relationship Id="rId160" Type="http://schemas.openxmlformats.org/officeDocument/2006/relationships/hyperlink" Target="https://login.consultant.ru/link/?req=doc&amp;base=LAW&amp;n=471726&amp;date=04.03.2025&amp;dst=4306&amp;field=134" TargetMode="External"/><Relationship Id="rId181" Type="http://schemas.openxmlformats.org/officeDocument/2006/relationships/hyperlink" Target="https://login.consultant.ru/link/?req=doc&amp;base=LAW&amp;n=471726&amp;date=04.03.2025&amp;dst=4788&amp;field=134" TargetMode="External"/><Relationship Id="rId216" Type="http://schemas.openxmlformats.org/officeDocument/2006/relationships/hyperlink" Target="https://login.consultant.ru/link/?req=doc&amp;base=LAW&amp;n=471726&amp;date=04.03.2025&amp;dst=184&amp;field=134" TargetMode="External"/><Relationship Id="rId211" Type="http://schemas.openxmlformats.org/officeDocument/2006/relationships/hyperlink" Target="https://sudact.ru/law/konstitutsiia/" TargetMode="External"/><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hyperlink" Target="https://login.consultant.ru/link/?req=doc&amp;base=LAW&amp;n=488691&amp;date=04.03.2025" TargetMode="External"/><Relationship Id="rId69" Type="http://schemas.openxmlformats.org/officeDocument/2006/relationships/hyperlink" Target="https://login.consultant.ru/link/?req=doc&amp;base=LAW&amp;n=498270&amp;date=04.03.2025&amp;dst=100012&amp;field=134" TargetMode="External"/><Relationship Id="rId113" Type="http://schemas.openxmlformats.org/officeDocument/2006/relationships/hyperlink" Target="https://login.consultant.ru/link/?req=doc&amp;base=LAW&amp;n=471726&amp;date=04.03.2025&amp;dst=169668&amp;field=134" TargetMode="External"/><Relationship Id="rId118" Type="http://schemas.openxmlformats.org/officeDocument/2006/relationships/hyperlink" Target="https://login.consultant.ru/link/?req=doc&amp;base=LAW&amp;n=471726&amp;date=04.03.2025&amp;dst=168777&amp;field=134" TargetMode="External"/><Relationship Id="rId134" Type="http://schemas.openxmlformats.org/officeDocument/2006/relationships/hyperlink" Target="https://login.consultant.ru/link/?req=doc&amp;base=LAW&amp;n=471726&amp;date=04.03.2025&amp;dst=169750&amp;field=134" TargetMode="External"/><Relationship Id="rId139" Type="http://schemas.openxmlformats.org/officeDocument/2006/relationships/hyperlink" Target="https://login.consultant.ru/link/?req=doc&amp;base=LAW&amp;n=471726&amp;date=04.03.2025&amp;dst=170043&amp;field=134" TargetMode="External"/><Relationship Id="rId80" Type="http://schemas.openxmlformats.org/officeDocument/2006/relationships/image" Target="media/image52.wmf"/><Relationship Id="rId85" Type="http://schemas.openxmlformats.org/officeDocument/2006/relationships/image" Target="media/image57.wmf"/><Relationship Id="rId150" Type="http://schemas.openxmlformats.org/officeDocument/2006/relationships/hyperlink" Target="https://login.consultant.ru/link/?req=doc&amp;base=LAW&amp;n=471726&amp;date=04.03.2025&amp;dst=4183&amp;field=134" TargetMode="External"/><Relationship Id="rId155" Type="http://schemas.openxmlformats.org/officeDocument/2006/relationships/hyperlink" Target="https://login.consultant.ru/link/?req=doc&amp;base=LAW&amp;n=471726&amp;date=04.03.2025&amp;dst=4254&amp;field=134" TargetMode="External"/><Relationship Id="rId171" Type="http://schemas.openxmlformats.org/officeDocument/2006/relationships/hyperlink" Target="https://login.consultant.ru/link/?req=doc&amp;base=LAW&amp;n=471726&amp;date=04.03.2025&amp;dst=4528&amp;field=134" TargetMode="External"/><Relationship Id="rId176" Type="http://schemas.openxmlformats.org/officeDocument/2006/relationships/hyperlink" Target="https://login.consultant.ru/link/?req=doc&amp;base=LAW&amp;n=471726&amp;date=04.03.2025&amp;dst=4606&amp;field=134" TargetMode="External"/><Relationship Id="rId192" Type="http://schemas.openxmlformats.org/officeDocument/2006/relationships/hyperlink" Target="https://login.consultant.ru/link/?req=doc&amp;base=LAW&amp;n=471726&amp;date=04.03.2025&amp;dst=5244&amp;field=134" TargetMode="External"/><Relationship Id="rId197" Type="http://schemas.openxmlformats.org/officeDocument/2006/relationships/hyperlink" Target="https://login.consultant.ru/link/?req=doc&amp;base=LAW&amp;n=471726&amp;date=04.03.2025&amp;dst=170992&amp;field=134" TargetMode="External"/><Relationship Id="rId206" Type="http://schemas.openxmlformats.org/officeDocument/2006/relationships/hyperlink" Target="https://sudact.ru/law/konstitutsiia/" TargetMode="External"/><Relationship Id="rId201" Type="http://schemas.openxmlformats.org/officeDocument/2006/relationships/hyperlink" Target="https://sudact.ru/law/ukaz-prezidenta-rf-ot-05122016-n-646/" TargetMode="External"/><Relationship Id="rId222" Type="http://schemas.openxmlformats.org/officeDocument/2006/relationships/footer" Target="footer3.xm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hyperlink" Target="https://login.consultant.ru/link/?req=doc&amp;base=LAW&amp;n=2875&amp;date=04.03.2025" TargetMode="External"/><Relationship Id="rId103" Type="http://schemas.openxmlformats.org/officeDocument/2006/relationships/image" Target="media/image75.wmf"/><Relationship Id="rId108" Type="http://schemas.openxmlformats.org/officeDocument/2006/relationships/hyperlink" Target="https://login.consultant.ru/link/?req=doc&amp;base=LAW&amp;n=471726&amp;date=04.03.2025&amp;dst=169111&amp;field=134" TargetMode="External"/><Relationship Id="rId124" Type="http://schemas.openxmlformats.org/officeDocument/2006/relationships/hyperlink" Target="https://login.consultant.ru/link/?req=doc&amp;base=LAW&amp;n=471726&amp;date=04.03.2025&amp;dst=169150&amp;field=134" TargetMode="External"/><Relationship Id="rId129" Type="http://schemas.openxmlformats.org/officeDocument/2006/relationships/hyperlink" Target="https://login.consultant.ru/link/?req=doc&amp;base=LAW&amp;n=471726&amp;date=04.03.2025&amp;dst=169462&amp;field=134" TargetMode="External"/><Relationship Id="rId54" Type="http://schemas.openxmlformats.org/officeDocument/2006/relationships/oleObject" Target="embeddings/oleObject1.bin"/><Relationship Id="rId70" Type="http://schemas.openxmlformats.org/officeDocument/2006/relationships/hyperlink" Target="https://login.consultant.ru/link/?req=doc&amp;base=LAW&amp;n=489969&amp;date=04.03.2025&amp;dst=100020&amp;field=134" TargetMode="External"/><Relationship Id="rId75" Type="http://schemas.openxmlformats.org/officeDocument/2006/relationships/image" Target="media/image47.wmf"/><Relationship Id="rId91" Type="http://schemas.openxmlformats.org/officeDocument/2006/relationships/image" Target="media/image63.wmf"/><Relationship Id="rId96" Type="http://schemas.openxmlformats.org/officeDocument/2006/relationships/image" Target="media/image68.wmf"/><Relationship Id="rId140" Type="http://schemas.openxmlformats.org/officeDocument/2006/relationships/hyperlink" Target="https://login.consultant.ru/link/?req=doc&amp;base=LAW&amp;n=471726&amp;date=04.03.2025&amp;dst=170072&amp;field=134" TargetMode="External"/><Relationship Id="rId145" Type="http://schemas.openxmlformats.org/officeDocument/2006/relationships/hyperlink" Target="https://login.consultant.ru/link/?req=doc&amp;base=LAW&amp;n=471726&amp;date=04.03.2025&amp;dst=4076&amp;field=134" TargetMode="External"/><Relationship Id="rId161" Type="http://schemas.openxmlformats.org/officeDocument/2006/relationships/hyperlink" Target="https://login.consultant.ru/link/?req=doc&amp;base=LAW&amp;n=471726&amp;date=04.03.2025&amp;dst=4307&amp;field=134" TargetMode="External"/><Relationship Id="rId166" Type="http://schemas.openxmlformats.org/officeDocument/2006/relationships/hyperlink" Target="https://login.consultant.ru/link/?req=doc&amp;base=LAW&amp;n=471726&amp;date=04.03.2025&amp;dst=4457&amp;field=134" TargetMode="External"/><Relationship Id="rId182" Type="http://schemas.openxmlformats.org/officeDocument/2006/relationships/hyperlink" Target="https://login.consultant.ru/link/?req=doc&amp;base=LAW&amp;n=471726&amp;date=04.03.2025&amp;dst=4870&amp;field=134" TargetMode="External"/><Relationship Id="rId187" Type="http://schemas.openxmlformats.org/officeDocument/2006/relationships/hyperlink" Target="https://login.consultant.ru/link/?req=doc&amp;base=LAW&amp;n=471726&amp;date=04.03.2025&amp;dst=4991&amp;field=134" TargetMode="External"/><Relationship Id="rId217" Type="http://schemas.openxmlformats.org/officeDocument/2006/relationships/hyperlink" Target="https://login.consultant.ru/link/?req=doc&amp;base=LAW&amp;n=471726&amp;date=04.03.2025&amp;dst=514&amp;field=134"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sudact.ru/law/konstitutsiia/" TargetMode="Externa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1.wmf"/><Relationship Id="rId114" Type="http://schemas.openxmlformats.org/officeDocument/2006/relationships/hyperlink" Target="https://login.consultant.ru/link/?req=doc&amp;base=LAW&amp;n=471726&amp;date=04.03.2025&amp;dst=169716&amp;field=134" TargetMode="External"/><Relationship Id="rId119" Type="http://schemas.openxmlformats.org/officeDocument/2006/relationships/hyperlink" Target="https://login.consultant.ru/link/?req=doc&amp;base=LAW&amp;n=471726&amp;date=04.03.2025&amp;dst=3647&amp;field=134" TargetMode="External"/><Relationship Id="rId44" Type="http://schemas.openxmlformats.org/officeDocument/2006/relationships/image" Target="media/image36.wmf"/><Relationship Id="rId60" Type="http://schemas.openxmlformats.org/officeDocument/2006/relationships/hyperlink" Target="https://login.consultant.ru/link/?req=doc&amp;base=LAW&amp;n=2875&amp;date=04.03.2025" TargetMode="External"/><Relationship Id="rId65" Type="http://schemas.openxmlformats.org/officeDocument/2006/relationships/hyperlink" Target="https://login.consultant.ru/link/?req=doc&amp;base=LAW&amp;n=193931&amp;date=04.03.2025&amp;dst=106141&amp;field=134" TargetMode="External"/><Relationship Id="rId81" Type="http://schemas.openxmlformats.org/officeDocument/2006/relationships/image" Target="media/image53.wmf"/><Relationship Id="rId86" Type="http://schemas.openxmlformats.org/officeDocument/2006/relationships/image" Target="media/image58.wmf"/><Relationship Id="rId130" Type="http://schemas.openxmlformats.org/officeDocument/2006/relationships/hyperlink" Target="https://login.consultant.ru/link/?req=doc&amp;base=LAW&amp;n=471726&amp;date=04.03.2025&amp;dst=169472&amp;field=134" TargetMode="External"/><Relationship Id="rId135" Type="http://schemas.openxmlformats.org/officeDocument/2006/relationships/hyperlink" Target="https://login.consultant.ru/link/?req=doc&amp;base=LAW&amp;n=471726&amp;date=04.03.2025&amp;dst=169751&amp;field=134" TargetMode="External"/><Relationship Id="rId151" Type="http://schemas.openxmlformats.org/officeDocument/2006/relationships/hyperlink" Target="https://login.consultant.ru/link/?req=doc&amp;base=LAW&amp;n=471726&amp;date=04.03.2025&amp;dst=4190&amp;field=134" TargetMode="External"/><Relationship Id="rId156" Type="http://schemas.openxmlformats.org/officeDocument/2006/relationships/hyperlink" Target="https://login.consultant.ru/link/?req=doc&amp;base=LAW&amp;n=471726&amp;date=04.03.2025&amp;dst=4255&amp;field=134" TargetMode="External"/><Relationship Id="rId177" Type="http://schemas.openxmlformats.org/officeDocument/2006/relationships/hyperlink" Target="https://login.consultant.ru/link/?req=doc&amp;base=LAW&amp;n=471726&amp;date=04.03.2025&amp;dst=4607&amp;field=134" TargetMode="External"/><Relationship Id="rId198" Type="http://schemas.openxmlformats.org/officeDocument/2006/relationships/hyperlink" Target="https://login.consultant.ru/link/?req=doc&amp;base=LAW&amp;n=471726&amp;date=04.03.2025&amp;dst=171078&amp;field=134" TargetMode="External"/><Relationship Id="rId172" Type="http://schemas.openxmlformats.org/officeDocument/2006/relationships/hyperlink" Target="https://login.consultant.ru/link/?req=doc&amp;base=LAW&amp;n=471726&amp;date=04.03.2025&amp;dst=4543&amp;field=134" TargetMode="External"/><Relationship Id="rId193" Type="http://schemas.openxmlformats.org/officeDocument/2006/relationships/hyperlink" Target="https://login.consultant.ru/link/?req=doc&amp;base=LAW&amp;n=471726&amp;date=04.03.2025&amp;dst=5297&amp;field=134" TargetMode="External"/><Relationship Id="rId202" Type="http://schemas.openxmlformats.org/officeDocument/2006/relationships/hyperlink" Target="https://sudact.ru/law/ukaz-prezidenta-rf-ot-21072020-n-474/" TargetMode="External"/><Relationship Id="rId207" Type="http://schemas.openxmlformats.org/officeDocument/2006/relationships/hyperlink" Target="https://sudact.ru/law/konstitutsiia/" TargetMode="External"/><Relationship Id="rId223"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hyperlink" Target="https://login.consultant.ru/link/?req=doc&amp;base=LAW&amp;n=471726&amp;date=04.03.2025&amp;dst=169377&amp;field=134" TargetMode="External"/><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hyperlink" Target="https://login.consultant.ru/link/?req=doc&amp;base=LAW&amp;n=2875&amp;date=04.03.2025" TargetMode="External"/><Relationship Id="rId76" Type="http://schemas.openxmlformats.org/officeDocument/2006/relationships/image" Target="media/image48.wmf"/><Relationship Id="rId97" Type="http://schemas.openxmlformats.org/officeDocument/2006/relationships/image" Target="media/image69.wmf"/><Relationship Id="rId104" Type="http://schemas.openxmlformats.org/officeDocument/2006/relationships/image" Target="media/image76.wmf"/><Relationship Id="rId120" Type="http://schemas.openxmlformats.org/officeDocument/2006/relationships/hyperlink" Target="https://login.consultant.ru/link/?req=doc&amp;base=LAW&amp;n=471726&amp;date=04.03.2025&amp;dst=168886&amp;field=134" TargetMode="External"/><Relationship Id="rId125" Type="http://schemas.openxmlformats.org/officeDocument/2006/relationships/hyperlink" Target="https://login.consultant.ru/link/?req=doc&amp;base=LAW&amp;n=471726&amp;date=04.03.2025&amp;dst=169228&amp;field=134" TargetMode="External"/><Relationship Id="rId141" Type="http://schemas.openxmlformats.org/officeDocument/2006/relationships/hyperlink" Target="https://login.consultant.ru/link/?req=doc&amp;base=LAW&amp;n=471726&amp;date=04.03.2025&amp;dst=3858&amp;field=134" TargetMode="External"/><Relationship Id="rId146" Type="http://schemas.openxmlformats.org/officeDocument/2006/relationships/hyperlink" Target="https://login.consultant.ru/link/?req=doc&amp;base=LAW&amp;n=471726&amp;date=04.03.2025&amp;dst=4077&amp;field=134" TargetMode="External"/><Relationship Id="rId167" Type="http://schemas.openxmlformats.org/officeDocument/2006/relationships/hyperlink" Target="https://login.consultant.ru/link/?req=doc&amp;base=LAW&amp;n=471726&amp;date=04.03.2025&amp;dst=4463&amp;field=134" TargetMode="External"/><Relationship Id="rId188" Type="http://schemas.openxmlformats.org/officeDocument/2006/relationships/hyperlink" Target="https://login.consultant.ru/link/?req=doc&amp;base=LAW&amp;n=471726&amp;date=04.03.2025&amp;dst=5045&amp;field=134" TargetMode="External"/><Relationship Id="rId7" Type="http://schemas.openxmlformats.org/officeDocument/2006/relationships/endnotes" Target="endnotes.xml"/><Relationship Id="rId71" Type="http://schemas.openxmlformats.org/officeDocument/2006/relationships/hyperlink" Target="https://login.consultant.ru/link/?req=doc&amp;base=LAW&amp;n=495567&amp;date=04.03.2025&amp;dst=100012&amp;field=134" TargetMode="External"/><Relationship Id="rId92" Type="http://schemas.openxmlformats.org/officeDocument/2006/relationships/image" Target="media/image64.wmf"/><Relationship Id="rId162" Type="http://schemas.openxmlformats.org/officeDocument/2006/relationships/hyperlink" Target="https://login.consultant.ru/link/?req=doc&amp;base=LAW&amp;n=471726&amp;date=04.03.2025&amp;dst=4310&amp;field=134" TargetMode="External"/><Relationship Id="rId183" Type="http://schemas.openxmlformats.org/officeDocument/2006/relationships/hyperlink" Target="https://login.consultant.ru/link/?req=doc&amp;base=LAW&amp;n=471726&amp;date=04.03.2025&amp;dst=4871&amp;field=134" TargetMode="External"/><Relationship Id="rId213" Type="http://schemas.openxmlformats.org/officeDocument/2006/relationships/hyperlink" Target="https://sudact.ru/law/konstitutsiia/" TargetMode="External"/><Relationship Id="rId218" Type="http://schemas.openxmlformats.org/officeDocument/2006/relationships/hyperlink" Target="https://login.consultant.ru/link/?req=doc&amp;base=LAW&amp;n=471726&amp;date=04.03.2025&amp;dst=3&amp;field=134" TargetMode="External"/><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hyperlink" Target="https://login.consultant.ru/link/?req=doc&amp;base=LAW&amp;n=377162&amp;date=04.03.2025&amp;dst=100028&amp;field=134" TargetMode="External"/><Relationship Id="rId87" Type="http://schemas.openxmlformats.org/officeDocument/2006/relationships/image" Target="media/image59.wmf"/><Relationship Id="rId110" Type="http://schemas.openxmlformats.org/officeDocument/2006/relationships/hyperlink" Target="https://login.consultant.ru/link/?req=doc&amp;base=LAW&amp;n=471726&amp;date=04.03.2025&amp;dst=169412&amp;field=134" TargetMode="External"/><Relationship Id="rId115" Type="http://schemas.openxmlformats.org/officeDocument/2006/relationships/hyperlink" Target="https://login.consultant.ru/link/?req=doc&amp;base=LAW&amp;n=471726&amp;date=04.03.2025&amp;dst=5183&amp;field=134" TargetMode="External"/><Relationship Id="rId131" Type="http://schemas.openxmlformats.org/officeDocument/2006/relationships/hyperlink" Target="https://login.consultant.ru/link/?req=doc&amp;base=LAW&amp;n=471726&amp;date=04.03.2025&amp;dst=169527&amp;field=134" TargetMode="External"/><Relationship Id="rId136" Type="http://schemas.openxmlformats.org/officeDocument/2006/relationships/hyperlink" Target="https://login.consultant.ru/link/?req=doc&amp;base=LAW&amp;n=471726&amp;date=04.03.2025&amp;dst=169752&amp;field=134" TargetMode="External"/><Relationship Id="rId157" Type="http://schemas.openxmlformats.org/officeDocument/2006/relationships/hyperlink" Target="https://login.consultant.ru/link/?req=doc&amp;base=LAW&amp;n=471726&amp;date=04.03.2025&amp;dst=4256&amp;field=134" TargetMode="External"/><Relationship Id="rId178" Type="http://schemas.openxmlformats.org/officeDocument/2006/relationships/hyperlink" Target="https://login.consultant.ru/link/?req=doc&amp;base=LAW&amp;n=471726&amp;date=04.03.2025&amp;dst=4608&amp;field=134" TargetMode="External"/><Relationship Id="rId61" Type="http://schemas.openxmlformats.org/officeDocument/2006/relationships/hyperlink" Target="https://login.consultant.ru/link/?req=doc&amp;base=LAW&amp;n=2875&amp;date=04.03.2025" TargetMode="External"/><Relationship Id="rId82" Type="http://schemas.openxmlformats.org/officeDocument/2006/relationships/image" Target="media/image54.wmf"/><Relationship Id="rId152" Type="http://schemas.openxmlformats.org/officeDocument/2006/relationships/hyperlink" Target="https://login.consultant.ru/link/?req=doc&amp;base=LAW&amp;n=471726&amp;date=04.03.2025&amp;dst=4192&amp;field=134" TargetMode="External"/><Relationship Id="rId173" Type="http://schemas.openxmlformats.org/officeDocument/2006/relationships/hyperlink" Target="https://login.consultant.ru/link/?req=doc&amp;base=LAW&amp;n=471726&amp;date=04.03.2025&amp;dst=4549&amp;field=134" TargetMode="External"/><Relationship Id="rId194" Type="http://schemas.openxmlformats.org/officeDocument/2006/relationships/hyperlink" Target="https://login.consultant.ru/link/?req=doc&amp;base=LAW&amp;n=471726&amp;date=04.03.2025&amp;dst=5303&amp;field=134" TargetMode="External"/><Relationship Id="rId199" Type="http://schemas.openxmlformats.org/officeDocument/2006/relationships/image" Target="media/image78.png"/><Relationship Id="rId203" Type="http://schemas.openxmlformats.org/officeDocument/2006/relationships/hyperlink" Target="https://sudact.ru/law/postanovlenie-pravitelstva-rf-ot-26122017-n-1642/gosudarstvennaia-programma-rossiiskoi-federatsii-razvitie/" TargetMode="External"/><Relationship Id="rId208" Type="http://schemas.openxmlformats.org/officeDocument/2006/relationships/hyperlink" Target="https://sudact.ru/law/konstitutsiia/" TargetMode="External"/><Relationship Id="rId19" Type="http://schemas.openxmlformats.org/officeDocument/2006/relationships/image" Target="media/image11.wmf"/><Relationship Id="rId224"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hyperlink" Target="https://login.consultant.ru/link/?req=doc&amp;base=LAW&amp;n=2875&amp;date=04.03.2025" TargetMode="External"/><Relationship Id="rId77" Type="http://schemas.openxmlformats.org/officeDocument/2006/relationships/image" Target="media/image49.wmf"/><Relationship Id="rId100" Type="http://schemas.openxmlformats.org/officeDocument/2006/relationships/image" Target="media/image72.wmf"/><Relationship Id="rId105" Type="http://schemas.openxmlformats.org/officeDocument/2006/relationships/image" Target="media/image77.wmf"/><Relationship Id="rId126" Type="http://schemas.openxmlformats.org/officeDocument/2006/relationships/hyperlink" Target="https://login.consultant.ru/link/?req=doc&amp;base=LAW&amp;n=471726&amp;date=04.03.2025&amp;dst=169248&amp;field=134" TargetMode="External"/><Relationship Id="rId147" Type="http://schemas.openxmlformats.org/officeDocument/2006/relationships/hyperlink" Target="https://login.consultant.ru/link/?req=doc&amp;base=LAW&amp;n=471726&amp;date=04.03.2025&amp;dst=4078&amp;field=134" TargetMode="External"/><Relationship Id="rId168" Type="http://schemas.openxmlformats.org/officeDocument/2006/relationships/hyperlink" Target="https://login.consultant.ru/link/?req=doc&amp;base=LAW&amp;n=471726&amp;date=04.03.2025&amp;dst=4477&amp;field=134" TargetMode="External"/><Relationship Id="rId8" Type="http://schemas.openxmlformats.org/officeDocument/2006/relationships/image" Target="media/image1.jpeg"/><Relationship Id="rId51" Type="http://schemas.openxmlformats.org/officeDocument/2006/relationships/image" Target="media/image43.wmf"/><Relationship Id="rId72" Type="http://schemas.openxmlformats.org/officeDocument/2006/relationships/hyperlink" Target="https://login.consultant.ru/link/?req=doc&amp;base=LAW&amp;n=215668&amp;date=04.03.2025&amp;dst=100013&amp;field=134" TargetMode="External"/><Relationship Id="rId93" Type="http://schemas.openxmlformats.org/officeDocument/2006/relationships/image" Target="media/image65.wmf"/><Relationship Id="rId98" Type="http://schemas.openxmlformats.org/officeDocument/2006/relationships/image" Target="media/image70.wmf"/><Relationship Id="rId121" Type="http://schemas.openxmlformats.org/officeDocument/2006/relationships/hyperlink" Target="https://login.consultant.ru/link/?req=doc&amp;base=LAW&amp;n=471726&amp;date=04.03.2025&amp;dst=168972&amp;field=134" TargetMode="External"/><Relationship Id="rId142" Type="http://schemas.openxmlformats.org/officeDocument/2006/relationships/hyperlink" Target="https://login.consultant.ru/link/?req=doc&amp;base=LAW&amp;n=471726&amp;date=04.03.2025&amp;dst=3957&amp;field=134" TargetMode="External"/><Relationship Id="rId163" Type="http://schemas.openxmlformats.org/officeDocument/2006/relationships/hyperlink" Target="https://login.consultant.ru/link/?req=doc&amp;base=LAW&amp;n=471726&amp;date=04.03.2025&amp;dst=4327&amp;field=134" TargetMode="External"/><Relationship Id="rId184" Type="http://schemas.openxmlformats.org/officeDocument/2006/relationships/hyperlink" Target="https://login.consultant.ru/link/?req=doc&amp;base=LAW&amp;n=471726&amp;date=04.03.2025&amp;dst=4872&amp;field=134" TargetMode="External"/><Relationship Id="rId189" Type="http://schemas.openxmlformats.org/officeDocument/2006/relationships/hyperlink" Target="https://login.consultant.ru/link/?req=doc&amp;base=LAW&amp;n=471726&amp;date=04.03.2025&amp;dst=5142&amp;field=134" TargetMode="External"/><Relationship Id="rId219" Type="http://schemas.openxmlformats.org/officeDocument/2006/relationships/header" Target="header1.xml"/><Relationship Id="rId3" Type="http://schemas.openxmlformats.org/officeDocument/2006/relationships/styles" Target="styles.xml"/><Relationship Id="rId214" Type="http://schemas.openxmlformats.org/officeDocument/2006/relationships/hyperlink" Target="https://sudact.ru/law/ukaz-prezidenta-rf-ot-02072021-n-400/strategiia-natsionalnoi-bezopasnosti-rossiiskoi-federatsii/" TargetMode="Externa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hyperlink" Target="https://login.consultant.ru/link/?req=doc&amp;base=LAW&amp;n=377162&amp;date=04.03.2025&amp;dst=100279&amp;field=134" TargetMode="External"/><Relationship Id="rId116" Type="http://schemas.openxmlformats.org/officeDocument/2006/relationships/hyperlink" Target="https://login.consultant.ru/link/?req=doc&amp;base=LAW&amp;n=471726&amp;date=04.03.2025&amp;dst=168618&amp;field=134" TargetMode="External"/><Relationship Id="rId137" Type="http://schemas.openxmlformats.org/officeDocument/2006/relationships/hyperlink" Target="https://login.consultant.ru/link/?req=doc&amp;base=LAW&amp;n=471726&amp;date=04.03.2025&amp;dst=169865&amp;field=134" TargetMode="External"/><Relationship Id="rId158" Type="http://schemas.openxmlformats.org/officeDocument/2006/relationships/hyperlink" Target="https://login.consultant.ru/link/?req=doc&amp;base=LAW&amp;n=471726&amp;date=04.03.2025&amp;dst=4297&amp;field=134" TargetMode="External"/><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hyperlink" Target="https://login.consultant.ru/link/?req=doc&amp;base=LAW&amp;n=428211&amp;date=04.03.2025&amp;dst=100009&amp;field=134" TargetMode="External"/><Relationship Id="rId83" Type="http://schemas.openxmlformats.org/officeDocument/2006/relationships/image" Target="media/image55.wmf"/><Relationship Id="rId88" Type="http://schemas.openxmlformats.org/officeDocument/2006/relationships/image" Target="media/image60.wmf"/><Relationship Id="rId111" Type="http://schemas.openxmlformats.org/officeDocument/2006/relationships/hyperlink" Target="https://login.consultant.ru/link/?req=doc&amp;base=LAW&amp;n=471726&amp;date=04.03.2025&amp;dst=169426&amp;field=134" TargetMode="External"/><Relationship Id="rId132" Type="http://schemas.openxmlformats.org/officeDocument/2006/relationships/hyperlink" Target="https://login.consultant.ru/link/?req=doc&amp;base=LAW&amp;n=471726&amp;date=04.03.2025&amp;dst=169576&amp;field=134" TargetMode="External"/><Relationship Id="rId153" Type="http://schemas.openxmlformats.org/officeDocument/2006/relationships/hyperlink" Target="https://login.consultant.ru/link/?req=doc&amp;base=LAW&amp;n=471726&amp;date=04.03.2025&amp;dst=4193&amp;field=134" TargetMode="External"/><Relationship Id="rId174" Type="http://schemas.openxmlformats.org/officeDocument/2006/relationships/hyperlink" Target="https://login.consultant.ru/link/?req=doc&amp;base=LAW&amp;n=471726&amp;date=04.03.2025&amp;dst=4563&amp;field=134" TargetMode="External"/><Relationship Id="rId179" Type="http://schemas.openxmlformats.org/officeDocument/2006/relationships/hyperlink" Target="https://login.consultant.ru/link/?req=doc&amp;base=LAW&amp;n=471726&amp;date=04.03.2025&amp;dst=4632&amp;field=134" TargetMode="External"/><Relationship Id="rId195" Type="http://schemas.openxmlformats.org/officeDocument/2006/relationships/hyperlink" Target="https://login.consultant.ru/link/?req=doc&amp;base=LAW&amp;n=471726&amp;date=04.03.2025&amp;dst=5307&amp;field=134" TargetMode="External"/><Relationship Id="rId209" Type="http://schemas.openxmlformats.org/officeDocument/2006/relationships/hyperlink" Target="https://sudact.ru/law/konstitutsiia/" TargetMode="External"/><Relationship Id="rId190" Type="http://schemas.openxmlformats.org/officeDocument/2006/relationships/hyperlink" Target="https://login.consultant.ru/link/?req=doc&amp;base=LAW&amp;n=471726&amp;date=04.03.2025&amp;dst=5163&amp;field=134" TargetMode="External"/><Relationship Id="rId204" Type="http://schemas.openxmlformats.org/officeDocument/2006/relationships/hyperlink" Target="https://sudact.ru/law/konstitutsiia/" TargetMode="External"/><Relationship Id="rId220" Type="http://schemas.openxmlformats.org/officeDocument/2006/relationships/footer" Target="footer1.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hyperlink" Target="https://login.consultant.ru/link/?req=doc&amp;base=LAW&amp;n=2875&amp;date=04.03.2025" TargetMode="External"/><Relationship Id="rId106" Type="http://schemas.openxmlformats.org/officeDocument/2006/relationships/hyperlink" Target="https://login.consultant.ru/link/?req=doc&amp;base=LAW&amp;n=471726&amp;date=04.03.2025&amp;dst=168215&amp;field=134" TargetMode="External"/><Relationship Id="rId127" Type="http://schemas.openxmlformats.org/officeDocument/2006/relationships/hyperlink" Target="https://login.consultant.ru/link/?req=doc&amp;base=LAW&amp;n=471726&amp;date=04.03.2025&amp;dst=169323&amp;field=134" TargetMode="External"/><Relationship Id="rId10" Type="http://schemas.openxmlformats.org/officeDocument/2006/relationships/image" Target="media/image2.wmf"/><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hyperlink" Target="https://login.consultant.ru/link/?req=doc&amp;base=LAW&amp;n=486486&amp;date=04.03.2025&amp;dst=79&amp;field=134" TargetMode="External"/><Relationship Id="rId78" Type="http://schemas.openxmlformats.org/officeDocument/2006/relationships/image" Target="media/image50.wmf"/><Relationship Id="rId94" Type="http://schemas.openxmlformats.org/officeDocument/2006/relationships/image" Target="media/image66.wmf"/><Relationship Id="rId99" Type="http://schemas.openxmlformats.org/officeDocument/2006/relationships/image" Target="media/image71.wmf"/><Relationship Id="rId101" Type="http://schemas.openxmlformats.org/officeDocument/2006/relationships/image" Target="media/image73.wmf"/><Relationship Id="rId122" Type="http://schemas.openxmlformats.org/officeDocument/2006/relationships/hyperlink" Target="https://login.consultant.ru/link/?req=doc&amp;base=LAW&amp;n=471726&amp;date=04.03.2025&amp;dst=169046&amp;field=134" TargetMode="External"/><Relationship Id="rId143" Type="http://schemas.openxmlformats.org/officeDocument/2006/relationships/hyperlink" Target="https://login.consultant.ru/link/?req=doc&amp;base=LAW&amp;n=471726&amp;date=04.03.2025&amp;dst=4067&amp;field=134" TargetMode="External"/><Relationship Id="rId148" Type="http://schemas.openxmlformats.org/officeDocument/2006/relationships/hyperlink" Target="https://login.consultant.ru/link/?req=doc&amp;base=LAW&amp;n=471726&amp;date=04.03.2025&amp;dst=4098&amp;field=134" TargetMode="External"/><Relationship Id="rId164" Type="http://schemas.openxmlformats.org/officeDocument/2006/relationships/hyperlink" Target="https://login.consultant.ru/link/?req=doc&amp;base=LAW&amp;n=471726&amp;date=04.03.2025&amp;dst=4384&amp;field=134" TargetMode="External"/><Relationship Id="rId169" Type="http://schemas.openxmlformats.org/officeDocument/2006/relationships/hyperlink" Target="https://login.consultant.ru/link/?req=doc&amp;base=LAW&amp;n=471726&amp;date=04.03.2025&amp;dst=4512&amp;field=134" TargetMode="External"/><Relationship Id="rId185" Type="http://schemas.openxmlformats.org/officeDocument/2006/relationships/hyperlink" Target="https://login.consultant.ru/link/?req=doc&amp;base=LAW&amp;n=471726&amp;date=04.03.2025&amp;dst=4909&amp;field=134" TargetMode="External"/><Relationship Id="rId4" Type="http://schemas.openxmlformats.org/officeDocument/2006/relationships/settings" Target="settings.xml"/><Relationship Id="rId9" Type="http://schemas.openxmlformats.org/officeDocument/2006/relationships/hyperlink" Target="https://login.consultant.ru/link/?req=doc&amp;base=LAW&amp;n=470943&amp;date=04.03.2025&amp;dst=100016&amp;field=134" TargetMode="External"/><Relationship Id="rId180" Type="http://schemas.openxmlformats.org/officeDocument/2006/relationships/hyperlink" Target="https://login.consultant.ru/link/?req=doc&amp;base=LAW&amp;n=471726&amp;date=04.03.2025&amp;dst=4745&amp;field=134" TargetMode="External"/><Relationship Id="rId210" Type="http://schemas.openxmlformats.org/officeDocument/2006/relationships/hyperlink" Target="https://sudact.ru/law/konstitutsiia/" TargetMode="External"/><Relationship Id="rId215" Type="http://schemas.openxmlformats.org/officeDocument/2006/relationships/hyperlink" Target="https://login.consultant.ru/link/?req=doc&amp;base=LAW&amp;n=471726&amp;date=04.03.2025&amp;dst=3&amp;field=134" TargetMode="External"/><Relationship Id="rId26" Type="http://schemas.openxmlformats.org/officeDocument/2006/relationships/image" Target="media/image18.wmf"/><Relationship Id="rId47" Type="http://schemas.openxmlformats.org/officeDocument/2006/relationships/image" Target="media/image39.wmf"/><Relationship Id="rId68" Type="http://schemas.openxmlformats.org/officeDocument/2006/relationships/hyperlink" Target="https://login.consultant.ru/link/?req=doc&amp;base=LAW&amp;n=377162&amp;date=04.03.2025&amp;dst=100857&amp;field=134" TargetMode="External"/><Relationship Id="rId89" Type="http://schemas.openxmlformats.org/officeDocument/2006/relationships/image" Target="media/image61.wmf"/><Relationship Id="rId112" Type="http://schemas.openxmlformats.org/officeDocument/2006/relationships/hyperlink" Target="https://login.consultant.ru/link/?req=doc&amp;base=LAW&amp;n=471726&amp;date=04.03.2025&amp;dst=169541&amp;field=134" TargetMode="External"/><Relationship Id="rId133" Type="http://schemas.openxmlformats.org/officeDocument/2006/relationships/hyperlink" Target="https://login.consultant.ru/link/?req=doc&amp;base=LAW&amp;n=471726&amp;date=04.03.2025&amp;dst=169662&amp;field=134" TargetMode="External"/><Relationship Id="rId154" Type="http://schemas.openxmlformats.org/officeDocument/2006/relationships/hyperlink" Target="https://login.consultant.ru/link/?req=doc&amp;base=LAW&amp;n=471726&amp;date=04.03.2025&amp;dst=4253&amp;field=134" TargetMode="External"/><Relationship Id="rId175" Type="http://schemas.openxmlformats.org/officeDocument/2006/relationships/hyperlink" Target="https://login.consultant.ru/link/?req=doc&amp;base=LAW&amp;n=471726&amp;date=04.03.2025&amp;dst=4573&amp;field=134" TargetMode="External"/><Relationship Id="rId196" Type="http://schemas.openxmlformats.org/officeDocument/2006/relationships/hyperlink" Target="https://login.consultant.ru/link/?req=doc&amp;base=LAW&amp;n=471726&amp;date=04.03.2025&amp;dst=170854&amp;field=134" TargetMode="External"/><Relationship Id="rId200" Type="http://schemas.openxmlformats.org/officeDocument/2006/relationships/hyperlink" Target="https://sudact.ru/law/ukaz-prezidenta-rf-ot-02072021-n-400/strategiia-natsionalnoi-bezopasnosti-rossiiskoi-federatsii/" TargetMode="External"/><Relationship Id="rId16" Type="http://schemas.openxmlformats.org/officeDocument/2006/relationships/image" Target="media/image8.wmf"/><Relationship Id="rId221" Type="http://schemas.openxmlformats.org/officeDocument/2006/relationships/footer" Target="footer2.xml"/><Relationship Id="rId37" Type="http://schemas.openxmlformats.org/officeDocument/2006/relationships/image" Target="media/image29.wmf"/><Relationship Id="rId58" Type="http://schemas.openxmlformats.org/officeDocument/2006/relationships/hyperlink" Target="https://login.consultant.ru/link/?req=doc&amp;base=LAW&amp;n=2875&amp;date=04.03.2025" TargetMode="External"/><Relationship Id="rId79" Type="http://schemas.openxmlformats.org/officeDocument/2006/relationships/image" Target="media/image51.wmf"/><Relationship Id="rId102" Type="http://schemas.openxmlformats.org/officeDocument/2006/relationships/image" Target="media/image74.wmf"/><Relationship Id="rId123" Type="http://schemas.openxmlformats.org/officeDocument/2006/relationships/hyperlink" Target="https://login.consultant.ru/link/?req=doc&amp;base=LAW&amp;n=471726&amp;date=04.03.2025&amp;dst=169054&amp;field=134" TargetMode="External"/><Relationship Id="rId144" Type="http://schemas.openxmlformats.org/officeDocument/2006/relationships/hyperlink" Target="https://login.consultant.ru/link/?req=doc&amp;base=LAW&amp;n=471726&amp;date=04.03.2025&amp;dst=4074&amp;field=134" TargetMode="External"/><Relationship Id="rId90" Type="http://schemas.openxmlformats.org/officeDocument/2006/relationships/image" Target="media/image62.wmf"/><Relationship Id="rId165" Type="http://schemas.openxmlformats.org/officeDocument/2006/relationships/hyperlink" Target="https://login.consultant.ru/link/?req=doc&amp;base=LAW&amp;n=471726&amp;date=04.03.2025&amp;dst=4402&amp;field=134" TargetMode="External"/><Relationship Id="rId186" Type="http://schemas.openxmlformats.org/officeDocument/2006/relationships/hyperlink" Target="https://login.consultant.ru/link/?req=doc&amp;base=LAW&amp;n=471726&amp;date=04.03.2025&amp;dst=4927&amp;field=13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2C65BE-7A4E-4069-BE42-45D55656F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3</TotalTime>
  <Pages>1</Pages>
  <Words>587513</Words>
  <Characters>3348827</Characters>
  <Application>Microsoft Office Word</Application>
  <DocSecurity>0</DocSecurity>
  <Lines>27906</Lines>
  <Paragraphs>7856</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3928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etrova-oa</dc:creator>
  <cp:keywords/>
  <cp:lastModifiedBy>Rainbow 1</cp:lastModifiedBy>
  <cp:revision>248</cp:revision>
  <dcterms:created xsi:type="dcterms:W3CDTF">2024-03-27T12:17:00Z</dcterms:created>
  <dcterms:modified xsi:type="dcterms:W3CDTF">2025-12-10T07:20:00Z</dcterms:modified>
</cp:coreProperties>
</file>